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27B2" w:rsidRPr="003C209D" w:rsidRDefault="00A35A13" w:rsidP="00596F1E">
      <w:pPr>
        <w:ind w:left="142"/>
        <w:jc w:val="right"/>
        <w:rPr>
          <w:color w:val="000000" w:themeColor="text1"/>
          <w:sz w:val="32"/>
          <w:szCs w:val="32"/>
          <w:lang w:val="en-US"/>
        </w:rPr>
      </w:pPr>
      <w:bookmarkStart w:id="0" w:name="_Toc388553149"/>
      <w:r w:rsidRPr="003C209D">
        <w:rPr>
          <w:color w:val="000000" w:themeColor="text1"/>
          <w:sz w:val="32"/>
          <w:szCs w:val="32"/>
          <w:lang w:val="en-US"/>
        </w:rPr>
        <w:t>November</w:t>
      </w:r>
      <w:r w:rsidR="000A728D" w:rsidRPr="003C209D">
        <w:rPr>
          <w:color w:val="000000" w:themeColor="text1"/>
          <w:sz w:val="32"/>
          <w:szCs w:val="32"/>
          <w:lang w:val="en-US"/>
        </w:rPr>
        <w:t xml:space="preserve"> 1</w:t>
      </w:r>
      <w:r w:rsidRPr="003C209D">
        <w:rPr>
          <w:color w:val="000000" w:themeColor="text1"/>
          <w:sz w:val="32"/>
          <w:szCs w:val="32"/>
          <w:lang w:val="en-US"/>
        </w:rPr>
        <w:t>7</w:t>
      </w:r>
    </w:p>
    <w:sdt>
      <w:sdtPr>
        <w:rPr>
          <w:color w:val="000000" w:themeColor="text1"/>
          <w:sz w:val="32"/>
          <w:szCs w:val="32"/>
        </w:rPr>
        <w:id w:val="-1814245597"/>
        <w:docPartObj>
          <w:docPartGallery w:val="Cover Pages"/>
          <w:docPartUnique/>
        </w:docPartObj>
      </w:sdtPr>
      <w:sdtEndPr>
        <w:rPr>
          <w:color w:val="auto"/>
          <w:sz w:val="24"/>
          <w:szCs w:val="22"/>
        </w:rPr>
      </w:sdtEndPr>
      <w:sdtContent>
        <w:p w:rsidR="00892BA6" w:rsidRPr="003C209D" w:rsidRDefault="00892BA6" w:rsidP="00596F1E">
          <w:pPr>
            <w:ind w:left="142"/>
            <w:jc w:val="right"/>
            <w:rPr>
              <w:color w:val="000000" w:themeColor="text1"/>
              <w:sz w:val="32"/>
              <w:szCs w:val="32"/>
            </w:rPr>
          </w:pPr>
          <w:r w:rsidRPr="003C209D">
            <w:rPr>
              <w:noProof/>
              <w:color w:val="EEECE1" w:themeColor="background2"/>
              <w:sz w:val="32"/>
              <w:szCs w:val="32"/>
              <w:lang w:eastAsia="en-GB"/>
            </w:rPr>
            <mc:AlternateContent>
              <mc:Choice Requires="wpg">
                <w:drawing>
                  <wp:anchor distT="0" distB="0" distL="114300" distR="114300" simplePos="0" relativeHeight="251702272" behindDoc="1" locked="0" layoutInCell="0" allowOverlap="1" wp14:anchorId="47C77A5D" wp14:editId="4AAE279D">
                    <wp:simplePos x="0" y="0"/>
                    <wp:positionH relativeFrom="page">
                      <wp:align>center</wp:align>
                    </wp:positionH>
                    <wp:positionV relativeFrom="page">
                      <wp:align>center</wp:align>
                    </wp:positionV>
                    <wp:extent cx="7772400" cy="10058400"/>
                    <wp:effectExtent l="0" t="0" r="635"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058400"/>
                              <a:chOff x="0" y="0"/>
                              <a:chExt cx="12240" cy="15840"/>
                            </a:xfrm>
                          </wpg:grpSpPr>
                          <wps:wsp>
                            <wps:cNvPr id="384" name="Rectangle 40"/>
                            <wps:cNvSpPr>
                              <a:spLocks noChangeArrowheads="1"/>
                            </wps:cNvSpPr>
                            <wps:spPr bwMode="auto">
                              <a:xfrm>
                                <a:off x="0" y="0"/>
                                <a:ext cx="12240" cy="15840"/>
                              </a:xfrm>
                              <a:prstGeom prst="rect">
                                <a:avLst/>
                              </a:prstGeom>
                              <a:solidFill>
                                <a:schemeClr val="accent4">
                                  <a:lumMod val="75000"/>
                                </a:schemeClr>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100000</wp14:pctHeight>
                    </wp14:sizeRelV>
                  </wp:anchor>
                </w:drawing>
              </mc:Choice>
              <mc:Fallback>
                <w:pict>
                  <v:group id="Group 39" o:spid="_x0000_s1026" style="position:absolute;margin-left:0;margin-top:0;width:612pt;height:11in;z-index:-251614208;mso-width-percent:1000;mso-height-percent:1000;mso-position-horizontal:center;mso-position-horizontal-relative:page;mso-position-vertical:center;mso-position-vertical-relative:page;mso-width-percent:1000;mso-height-percent:1000" coordsize="12240,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" o:allowincell="f">
                    <v:rect id="Rectangle 40" o:spid="_x0000_s1027" style="position:absolute;width:12240;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glRsUA&#10;AADcAAAADwAAAGRycy9kb3ducmV2LnhtbESPQWvCQBSE74X+h+UJvdWNWkOIbkIVBAtSWvXg8ZF9&#10;JsHs27C7avrv3UKhx2FmvmGW5WA6cSPnW8sKJuMEBHFldcu1guNh85qB8AFZY2eZFPyQh7J4flpi&#10;ru2dv+m2D7WIEPY5KmhC6HMpfdWQQT+2PXH0ztYZDFG6WmqH9wg3nZwmSSoNthwXGuxp3VB12V+N&#10;gvXJyTllu2076I/ZZzDp12qeKvUyGt4XIAIN4T/8195qBbPsDX7PxCMg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CCVGxQAAANwAAAAPAAAAAAAAAAAAAAAAAJgCAABkcnMv&#10;ZG93bnJldi54bWxQSwUGAAAAAAQABAD1AAAAigMAAAAA&#10;" fillcolor="#5f497a [2407]" stroked="f"/>
                    <v:rect id="Rectangle 41" o:spid="_x0000_s1028" style="position:absolute;left:612;top:638;width:11016;height:14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huE8QA&#10;AADcAAAADwAAAGRycy9kb3ducmV2LnhtbESPT4vCMBTE7wt+h/AEb2viuhatRpEFQdA9+Ae8Pppn&#10;W2xeahO1fvuNsOBxmJnfMLNFaytxp8aXjjUM+goEceZMybmG42H1OQbhA7LByjFpeJKHxbzzMcPU&#10;uAfv6L4PuYgQ9ilqKEKoUyl9VpBF33c1cfTOrrEYomxyaRp8RLit5JdSibRYclwosKafgrLL/mY1&#10;YPJtrr/n4fawuSU4yVu1Gp2U1r1uu5yCCNSGd/i/vTYahuMR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obhPEAAAA3AAAAA8AAAAAAAAAAAAAAAAAmAIAAGRycy9k&#10;b3ducmV2LnhtbFBLBQYAAAAABAAEAPUAAACJAwAAAAA=&#10;" stroked="f"/>
                    <w10:wrap anchorx="page" anchory="page"/>
                  </v:group>
                </w:pict>
              </mc:Fallback>
            </mc:AlternateContent>
          </w:r>
        </w:p>
        <w:tbl>
          <w:tblPr>
            <w:tblpPr w:leftFromText="187" w:rightFromText="187" w:vertAnchor="page" w:horzAnchor="margin" w:tblpY="15405"/>
            <w:tblOverlap w:val="never"/>
            <w:tblW w:w="0" w:type="auto"/>
            <w:tblLook w:val="04A0" w:firstRow="1" w:lastRow="0" w:firstColumn="1" w:lastColumn="0" w:noHBand="0" w:noVBand="1"/>
          </w:tblPr>
          <w:tblGrid>
            <w:gridCol w:w="9576"/>
          </w:tblGrid>
          <w:tr w:rsidR="00F317EA" w:rsidRPr="003C209D" w:rsidTr="00F317EA">
            <w:trPr>
              <w:trHeight w:val="360"/>
            </w:trPr>
            <w:tc>
              <w:tcPr>
                <w:tcW w:w="9576" w:type="dxa"/>
              </w:tcPr>
              <w:p w:rsidR="00F317EA" w:rsidRPr="003C209D" w:rsidRDefault="00D65E52" w:rsidP="00F317EA">
                <w:pPr>
                  <w:pStyle w:val="NoSpacing"/>
                  <w:ind w:left="142"/>
                  <w:jc w:val="center"/>
                  <w:rPr>
                    <w:rFonts w:ascii="Trebuchet MS" w:hAnsi="Trebuchet MS"/>
                    <w:color w:val="000000" w:themeColor="text1"/>
                    <w:sz w:val="32"/>
                    <w:szCs w:val="32"/>
                  </w:rPr>
                </w:pPr>
                <w:sdt>
                  <w:sdtPr>
                    <w:rPr>
                      <w:rFonts w:ascii="Trebuchet MS" w:hAnsi="Trebuchet MS"/>
                      <w:color w:val="000000" w:themeColor="text1"/>
                      <w:sz w:val="32"/>
                      <w:szCs w:val="32"/>
                    </w:rPr>
                    <w:alias w:val="Subtitle"/>
                    <w:id w:val="19000717"/>
                    <w:dataBinding w:prefixMappings="xmlns:ns0='http://schemas.openxmlformats.org/package/2006/metadata/core-properties' xmlns:ns1='http://purl.org/dc/elements/1.1/'" w:xpath="/ns0:coreProperties[1]/ns1:subject[1]" w:storeItemID="{6C3C8BC8-F283-45AE-878A-BAB7291924A1}"/>
                    <w:text/>
                  </w:sdtPr>
                  <w:sdtContent>
                    <w:r w:rsidR="00E849AA">
                      <w:rPr>
                        <w:rFonts w:ascii="Trebuchet MS" w:hAnsi="Trebuchet MS"/>
                        <w:color w:val="000000" w:themeColor="text1"/>
                        <w:sz w:val="32"/>
                        <w:szCs w:val="32"/>
                        <w:lang w:val="en-GB"/>
                      </w:rPr>
                      <w:t>ELECTRICITY</w:t>
                    </w:r>
                  </w:sdtContent>
                </w:sdt>
                <w:r w:rsidR="00F317EA" w:rsidRPr="003C209D">
                  <w:rPr>
                    <w:rFonts w:ascii="Trebuchet MS" w:hAnsi="Trebuchet MS"/>
                    <w:color w:val="000000" w:themeColor="text1"/>
                    <w:sz w:val="32"/>
                    <w:szCs w:val="32"/>
                  </w:rPr>
                  <w:t xml:space="preserve"> | </w:t>
                </w:r>
                <w:sdt>
                  <w:sdtPr>
                    <w:rPr>
                      <w:rFonts w:ascii="Trebuchet MS" w:hAnsi="Trebuchet MS"/>
                      <w:color w:val="000000" w:themeColor="text1"/>
                      <w:sz w:val="32"/>
                      <w:szCs w:val="32"/>
                    </w:rPr>
                    <w:alias w:val="Author"/>
                    <w:id w:val="19000724"/>
                    <w:dataBinding w:prefixMappings="xmlns:ns0='http://schemas.openxmlformats.org/package/2006/metadata/core-properties' xmlns:ns1='http://purl.org/dc/elements/1.1/'" w:xpath="/ns0:coreProperties[1]/ns1:creator[1]" w:storeItemID="{6C3C8BC8-F283-45AE-878A-BAB7291924A1}"/>
                    <w:text/>
                  </w:sdtPr>
                  <w:sdtContent>
                    <w:r w:rsidR="00E849AA">
                      <w:rPr>
                        <w:rFonts w:ascii="Trebuchet MS" w:hAnsi="Trebuchet MS"/>
                        <w:color w:val="000000" w:themeColor="text1"/>
                        <w:sz w:val="32"/>
                        <w:szCs w:val="32"/>
                        <w:lang w:val="en-GB"/>
                      </w:rPr>
                      <w:t>Mrs J A Hargreaves</w:t>
                    </w:r>
                  </w:sdtContent>
                </w:sdt>
              </w:p>
            </w:tc>
          </w:tr>
        </w:tbl>
        <w:p w:rsidR="00892BA6" w:rsidRPr="003C209D" w:rsidRDefault="00A35A13" w:rsidP="00596F1E">
          <w:pPr>
            <w:ind w:left="142"/>
            <w:rPr>
              <w:rFonts w:eastAsiaTheme="majorEastAsia" w:cstheme="majorBidi"/>
              <w:color w:val="17365D" w:themeColor="text2" w:themeShade="BF"/>
              <w:spacing w:val="5"/>
              <w:kern w:val="28"/>
              <w:sz w:val="52"/>
              <w:szCs w:val="52"/>
            </w:rPr>
          </w:pPr>
          <w:r w:rsidRPr="003C209D">
            <w:rPr>
              <w:noProof/>
              <w:color w:val="EEECE1" w:themeColor="background2"/>
              <w:sz w:val="32"/>
              <w:szCs w:val="32"/>
              <w:lang w:eastAsia="en-GB"/>
            </w:rPr>
            <w:drawing>
              <wp:anchor distT="0" distB="0" distL="114300" distR="114300" simplePos="0" relativeHeight="252024832" behindDoc="1" locked="0" layoutInCell="1" allowOverlap="1" wp14:anchorId="1632861C" wp14:editId="2B4F8C02">
                <wp:simplePos x="0" y="0"/>
                <wp:positionH relativeFrom="column">
                  <wp:posOffset>1205230</wp:posOffset>
                </wp:positionH>
                <wp:positionV relativeFrom="paragraph">
                  <wp:posOffset>5345142</wp:posOffset>
                </wp:positionV>
                <wp:extent cx="3442876" cy="2743200"/>
                <wp:effectExtent l="0" t="0" r="5715" b="0"/>
                <wp:wrapNone/>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sym1.gif"/>
                        <pic:cNvPicPr/>
                      </pic:nvPicPr>
                      <pic:blipFill>
                        <a:blip r:embed="rId10">
                          <a:extLst>
                            <a:ext uri="{28A0092B-C50C-407E-A947-70E740481C1C}">
                              <a14:useLocalDpi xmlns:a14="http://schemas.microsoft.com/office/drawing/2010/main" val="0"/>
                            </a:ext>
                          </a:extLst>
                        </a:blip>
                        <a:stretch>
                          <a:fillRect/>
                        </a:stretch>
                      </pic:blipFill>
                      <pic:spPr>
                        <a:xfrm>
                          <a:off x="0" y="0"/>
                          <a:ext cx="3442876" cy="2743200"/>
                        </a:xfrm>
                        <a:prstGeom prst="rect">
                          <a:avLst/>
                        </a:prstGeom>
                      </pic:spPr>
                    </pic:pic>
                  </a:graphicData>
                </a:graphic>
                <wp14:sizeRelH relativeFrom="page">
                  <wp14:pctWidth>0</wp14:pctWidth>
                </wp14:sizeRelH>
                <wp14:sizeRelV relativeFrom="page">
                  <wp14:pctHeight>0</wp14:pctHeight>
                </wp14:sizeRelV>
              </wp:anchor>
            </w:drawing>
          </w:r>
          <w:r w:rsidR="00892BA6" w:rsidRPr="003C209D">
            <w:rPr>
              <w:noProof/>
              <w:color w:val="EEECE1" w:themeColor="background2"/>
              <w:sz w:val="32"/>
              <w:szCs w:val="32"/>
              <w:lang w:eastAsia="en-GB"/>
            </w:rPr>
            <mc:AlternateContent>
              <mc:Choice Requires="wps">
                <w:drawing>
                  <wp:anchor distT="0" distB="0" distL="114300" distR="114300" simplePos="0" relativeHeight="251703296" behindDoc="0" locked="0" layoutInCell="0" allowOverlap="1" wp14:anchorId="25BAE62B" wp14:editId="0E1CD75E">
                    <wp:simplePos x="0" y="0"/>
                    <wp:positionH relativeFrom="page">
                      <wp:posOffset>224790</wp:posOffset>
                    </wp:positionH>
                    <wp:positionV relativeFrom="page">
                      <wp:posOffset>5580380</wp:posOffset>
                    </wp:positionV>
                    <wp:extent cx="6995160" cy="939165"/>
                    <wp:effectExtent l="0" t="0" r="0" b="0"/>
                    <wp:wrapNone/>
                    <wp:docPr id="680"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rgbClr val="A5A5A5">
                                <a:alpha val="89999"/>
                              </a:srgbClr>
                            </a:solidFill>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Mar>
                                    <w:left w:w="360" w:type="dxa"/>
                                    <w:right w:w="360" w:type="dxa"/>
                                  </w:tblCellMar>
                                  <w:tblLook w:val="04A0" w:firstRow="1" w:lastRow="0" w:firstColumn="1" w:lastColumn="0" w:noHBand="0" w:noVBand="1"/>
                                </w:tblPr>
                                <w:tblGrid>
                                  <w:gridCol w:w="3548"/>
                                  <w:gridCol w:w="7177"/>
                                </w:tblGrid>
                                <w:tr w:rsidR="00D65E52">
                                  <w:trPr>
                                    <w:trHeight w:val="1080"/>
                                  </w:trPr>
                                  <w:sdt>
                                    <w:sdtPr>
                                      <w:rPr>
                                        <w:smallCaps/>
                                        <w:sz w:val="40"/>
                                        <w:szCs w:val="40"/>
                                      </w:rPr>
                                      <w:alias w:val="Company"/>
                                      <w:id w:val="-481773073"/>
                                      <w:dataBinding w:prefixMappings="xmlns:ns0='http://schemas.openxmlformats.org/officeDocument/2006/extended-properties'" w:xpath="/ns0:Properties[1]/ns0:Company[1]" w:storeItemID="{6668398D-A668-4E3E-A5EB-62B293D839F1}"/>
                                      <w:text/>
                                    </w:sdtPr>
                                    <w:sdtContent>
                                      <w:tc>
                                        <w:tcPr>
                                          <w:tcW w:w="1000" w:type="pct"/>
                                          <w:shd w:val="clear" w:color="auto" w:fill="000000" w:themeFill="text1"/>
                                          <w:vAlign w:val="center"/>
                                        </w:tcPr>
                                        <w:p w:rsidR="00D65E52" w:rsidRDefault="00D65E52" w:rsidP="00E273DA">
                                          <w:pPr>
                                            <w:pStyle w:val="NoSpacing"/>
                                            <w:rPr>
                                              <w:smallCaps/>
                                              <w:sz w:val="40"/>
                                              <w:szCs w:val="40"/>
                                            </w:rPr>
                                          </w:pPr>
                                          <w:r>
                                            <w:rPr>
                                              <w:smallCaps/>
                                              <w:sz w:val="40"/>
                                              <w:szCs w:val="40"/>
                                              <w:lang w:val="en-GB"/>
                                            </w:rPr>
                                            <w:t>LockerbieAcademy</w:t>
                                          </w:r>
                                        </w:p>
                                      </w:tc>
                                    </w:sdtContent>
                                  </w:sdt>
                                  <w:sdt>
                                    <w:sdtPr>
                                      <w:rPr>
                                        <w:smallCaps/>
                                        <w:color w:val="FFFFFF" w:themeColor="background1"/>
                                        <w:sz w:val="48"/>
                                        <w:szCs w:val="48"/>
                                      </w:rPr>
                                      <w:alias w:val="Title"/>
                                      <w:id w:val="1670364848"/>
                                      <w:dataBinding w:prefixMappings="xmlns:ns0='http://schemas.openxmlformats.org/package/2006/metadata/core-properties' xmlns:ns1='http://purl.org/dc/elements/1.1/'" w:xpath="/ns0:coreProperties[1]/ns1:title[1]" w:storeItemID="{6C3C8BC8-F283-45AE-878A-BAB7291924A1}"/>
                                      <w:text/>
                                    </w:sdtPr>
                                    <w:sdtContent>
                                      <w:tc>
                                        <w:tcPr>
                                          <w:tcW w:w="4000" w:type="pct"/>
                                          <w:shd w:val="clear" w:color="auto" w:fill="auto"/>
                                          <w:vAlign w:val="center"/>
                                        </w:tcPr>
                                        <w:p w:rsidR="00D65E52" w:rsidRDefault="00D65E52" w:rsidP="00E273DA">
                                          <w:pPr>
                                            <w:pStyle w:val="NoSpacing"/>
                                            <w:rPr>
                                              <w:smallCaps/>
                                              <w:color w:val="FFFFFF" w:themeColor="background1"/>
                                              <w:sz w:val="48"/>
                                              <w:szCs w:val="48"/>
                                            </w:rPr>
                                          </w:pPr>
                                          <w:r>
                                            <w:rPr>
                                              <w:smallCaps/>
                                              <w:color w:val="FFFFFF" w:themeColor="background1"/>
                                              <w:sz w:val="48"/>
                                              <w:szCs w:val="48"/>
                                              <w:lang w:val="en-GB"/>
                                            </w:rPr>
                                            <w:t>National 5  Electricity</w:t>
                                          </w:r>
                                        </w:p>
                                      </w:tc>
                                    </w:sdtContent>
                                  </w:sdt>
                                </w:tr>
                              </w:tbl>
                              <w:p w:rsidR="00D65E52" w:rsidRDefault="00D65E52">
                                <w:pPr>
                                  <w:pStyle w:val="NoSpacing"/>
                                  <w:spacing w:line="14" w:lineRule="exact"/>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id="Rectangle 42" o:spid="_x0000_s1026" style="position:absolute;left:0;text-align:left;margin-left:17.7pt;margin-top:439.4pt;width:550.8pt;height:73.95pt;z-index:251703296;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" o:allowincell="f" fillcolor="#a5a5a5"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3548"/>
                            <w:gridCol w:w="7177"/>
                          </w:tblGrid>
                          <w:tr w:rsidR="00D65E52">
                            <w:trPr>
                              <w:trHeight w:val="1080"/>
                            </w:trPr>
                            <w:sdt>
                              <w:sdtPr>
                                <w:rPr>
                                  <w:smallCaps/>
                                  <w:sz w:val="40"/>
                                  <w:szCs w:val="40"/>
                                </w:rPr>
                                <w:alias w:val="Company"/>
                                <w:id w:val="-481773073"/>
                                <w:dataBinding w:prefixMappings="xmlns:ns0='http://schemas.openxmlformats.org/officeDocument/2006/extended-properties'" w:xpath="/ns0:Properties[1]/ns0:Company[1]" w:storeItemID="{6668398D-A668-4E3E-A5EB-62B293D839F1}"/>
                                <w:text/>
                              </w:sdtPr>
                              <w:sdtContent>
                                <w:tc>
                                  <w:tcPr>
                                    <w:tcW w:w="1000" w:type="pct"/>
                                    <w:shd w:val="clear" w:color="auto" w:fill="000000" w:themeFill="text1"/>
                                    <w:vAlign w:val="center"/>
                                  </w:tcPr>
                                  <w:p w:rsidR="00D65E52" w:rsidRDefault="00D65E52" w:rsidP="00E273DA">
                                    <w:pPr>
                                      <w:pStyle w:val="NoSpacing"/>
                                      <w:rPr>
                                        <w:smallCaps/>
                                        <w:sz w:val="40"/>
                                        <w:szCs w:val="40"/>
                                      </w:rPr>
                                    </w:pPr>
                                    <w:r>
                                      <w:rPr>
                                        <w:smallCaps/>
                                        <w:sz w:val="40"/>
                                        <w:szCs w:val="40"/>
                                        <w:lang w:val="en-GB"/>
                                      </w:rPr>
                                      <w:t>LockerbieAcademy</w:t>
                                    </w:r>
                                  </w:p>
                                </w:tc>
                              </w:sdtContent>
                            </w:sdt>
                            <w:sdt>
                              <w:sdtPr>
                                <w:rPr>
                                  <w:smallCaps/>
                                  <w:color w:val="FFFFFF" w:themeColor="background1"/>
                                  <w:sz w:val="48"/>
                                  <w:szCs w:val="48"/>
                                </w:rPr>
                                <w:alias w:val="Title"/>
                                <w:id w:val="1670364848"/>
                                <w:dataBinding w:prefixMappings="xmlns:ns0='http://schemas.openxmlformats.org/package/2006/metadata/core-properties' xmlns:ns1='http://purl.org/dc/elements/1.1/'" w:xpath="/ns0:coreProperties[1]/ns1:title[1]" w:storeItemID="{6C3C8BC8-F283-45AE-878A-BAB7291924A1}"/>
                                <w:text/>
                              </w:sdtPr>
                              <w:sdtContent>
                                <w:tc>
                                  <w:tcPr>
                                    <w:tcW w:w="4000" w:type="pct"/>
                                    <w:shd w:val="clear" w:color="auto" w:fill="auto"/>
                                    <w:vAlign w:val="center"/>
                                  </w:tcPr>
                                  <w:p w:rsidR="00D65E52" w:rsidRDefault="00D65E52" w:rsidP="00E273DA">
                                    <w:pPr>
                                      <w:pStyle w:val="NoSpacing"/>
                                      <w:rPr>
                                        <w:smallCaps/>
                                        <w:color w:val="FFFFFF" w:themeColor="background1"/>
                                        <w:sz w:val="48"/>
                                        <w:szCs w:val="48"/>
                                      </w:rPr>
                                    </w:pPr>
                                    <w:r>
                                      <w:rPr>
                                        <w:smallCaps/>
                                        <w:color w:val="FFFFFF" w:themeColor="background1"/>
                                        <w:sz w:val="48"/>
                                        <w:szCs w:val="48"/>
                                        <w:lang w:val="en-GB"/>
                                      </w:rPr>
                                      <w:t>National 5  Electricity</w:t>
                                    </w:r>
                                  </w:p>
                                </w:tc>
                              </w:sdtContent>
                            </w:sdt>
                          </w:tr>
                        </w:tbl>
                        <w:p w:rsidR="00D65E52" w:rsidRDefault="00D65E52">
                          <w:pPr>
                            <w:pStyle w:val="NoSpacing"/>
                            <w:spacing w:line="14" w:lineRule="exact"/>
                          </w:pPr>
                        </w:p>
                      </w:txbxContent>
                    </v:textbox>
                    <w10:wrap anchorx="page" anchory="page"/>
                  </v:rect>
                </w:pict>
              </mc:Fallback>
            </mc:AlternateContent>
          </w:r>
          <w:r w:rsidR="00892BA6" w:rsidRPr="003C209D">
            <w:rPr>
              <w:noProof/>
              <w:color w:val="EEECE1" w:themeColor="background2"/>
              <w:sz w:val="32"/>
              <w:szCs w:val="32"/>
              <w:lang w:eastAsia="en-GB"/>
            </w:rPr>
            <w:drawing>
              <wp:inline distT="0" distB="0" distL="0" distR="0" wp14:anchorId="037ED92A" wp14:editId="345DD396">
                <wp:extent cx="6116320" cy="3495040"/>
                <wp:effectExtent l="0" t="0" r="0" b="0"/>
                <wp:docPr id="682" name="Picture 682" descr="C:\Users\JH\AppData\Local\Microsoft\Windows\Temporary Internet Files\Content.IE5\Z8JBU73J\banner_electricity[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JH\AppData\Local\Microsoft\Windows\Temporary Internet Files\Content.IE5\Z8JBU73J\banner_electricity[1].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6320" cy="3495040"/>
                        </a:xfrm>
                        <a:prstGeom prst="rect">
                          <a:avLst/>
                        </a:prstGeom>
                        <a:noFill/>
                        <a:ln>
                          <a:noFill/>
                        </a:ln>
                      </pic:spPr>
                    </pic:pic>
                  </a:graphicData>
                </a:graphic>
              </wp:inline>
            </w:drawing>
          </w:r>
          <w:r w:rsidR="00892BA6" w:rsidRPr="003C209D">
            <w:br w:type="page"/>
          </w:r>
        </w:p>
      </w:sdtContent>
    </w:sdt>
    <w:p w:rsidR="00E279A4" w:rsidRPr="003C209D" w:rsidRDefault="00E279A4" w:rsidP="00596F1E">
      <w:pPr>
        <w:pStyle w:val="Title"/>
        <w:ind w:left="142"/>
        <w:rPr>
          <w:rFonts w:ascii="Trebuchet MS" w:hAnsi="Trebuchet MS"/>
        </w:rPr>
      </w:pPr>
      <w:r w:rsidRPr="003C209D">
        <w:rPr>
          <w:rFonts w:ascii="Trebuchet MS" w:hAnsi="Trebuchet MS"/>
        </w:rPr>
        <w:lastRenderedPageBreak/>
        <w:t>Data Sheet</w:t>
      </w:r>
    </w:p>
    <w:p w:rsidR="00E279A4" w:rsidRPr="003C209D" w:rsidRDefault="005D4FB5" w:rsidP="00596F1E">
      <w:pPr>
        <w:ind w:left="142"/>
      </w:pPr>
      <w:r>
        <w:rPr>
          <w:noProof/>
          <w:lang w:eastAsia="en-GB"/>
        </w:rPr>
        <w:drawing>
          <wp:inline distT="0" distB="0" distL="0" distR="0" wp14:anchorId="0E8AE53B" wp14:editId="0188C3B5">
            <wp:extent cx="5731510" cy="8504238"/>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31510" cy="8504238"/>
                    </a:xfrm>
                    <a:prstGeom prst="rect">
                      <a:avLst/>
                    </a:prstGeom>
                    <a:noFill/>
                    <a:ln>
                      <a:noFill/>
                    </a:ln>
                  </pic:spPr>
                </pic:pic>
              </a:graphicData>
            </a:graphic>
          </wp:inline>
        </w:drawing>
      </w:r>
    </w:p>
    <w:sdt>
      <w:sdtPr>
        <w:rPr>
          <w:rFonts w:asciiTheme="minorHAnsi" w:eastAsiaTheme="minorHAnsi" w:hAnsiTheme="minorHAnsi" w:cstheme="minorBidi"/>
          <w:b w:val="0"/>
          <w:bCs w:val="0"/>
          <w:color w:val="auto"/>
          <w:sz w:val="22"/>
          <w:szCs w:val="22"/>
          <w:lang w:val="en-GB" w:eastAsia="en-US"/>
        </w:rPr>
        <w:id w:val="-7598724"/>
        <w:docPartObj>
          <w:docPartGallery w:val="Table of Contents"/>
          <w:docPartUnique/>
        </w:docPartObj>
      </w:sdtPr>
      <w:sdtEndPr>
        <w:rPr>
          <w:rFonts w:ascii="Trebuchet MS" w:hAnsi="Trebuchet MS"/>
          <w:noProof/>
          <w:sz w:val="24"/>
        </w:rPr>
      </w:sdtEndPr>
      <w:sdtContent>
        <w:p w:rsidR="00E95E63" w:rsidRDefault="00E95E63">
          <w:pPr>
            <w:pStyle w:val="TOCHeading"/>
          </w:pPr>
          <w:r>
            <w:t>Contents</w:t>
          </w:r>
        </w:p>
        <w:p w:rsidR="00185B65" w:rsidRDefault="00251C04"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r>
            <w:rPr>
              <w:b w:val="0"/>
              <w:bCs w:val="0"/>
              <w:i/>
              <w:iCs/>
              <w:sz w:val="24"/>
              <w:szCs w:val="24"/>
            </w:rPr>
            <w:fldChar w:fldCharType="begin"/>
          </w:r>
          <w:r>
            <w:rPr>
              <w:b w:val="0"/>
              <w:bCs w:val="0"/>
              <w:i/>
              <w:iCs/>
              <w:sz w:val="24"/>
              <w:szCs w:val="24"/>
            </w:rPr>
            <w:instrText xml:space="preserve"> TOC \o "1-1" \h \z \u </w:instrText>
          </w:r>
          <w:r>
            <w:rPr>
              <w:b w:val="0"/>
              <w:bCs w:val="0"/>
              <w:i/>
              <w:iCs/>
              <w:sz w:val="24"/>
              <w:szCs w:val="24"/>
            </w:rPr>
            <w:fldChar w:fldCharType="separate"/>
          </w:r>
          <w:hyperlink r:id="rId13" w:anchor="_Toc499924202" w:history="1">
            <w:r w:rsidR="00185B65" w:rsidRPr="00BC6FA9">
              <w:rPr>
                <w:rStyle w:val="Hyperlink"/>
                <w:noProof/>
              </w:rPr>
              <w:t>Symbols &amp; Directions</w:t>
            </w:r>
            <w:r w:rsidR="00185B65">
              <w:rPr>
                <w:noProof/>
                <w:webHidden/>
              </w:rPr>
              <w:tab/>
            </w:r>
            <w:r w:rsidR="00185B65">
              <w:rPr>
                <w:noProof/>
                <w:webHidden/>
              </w:rPr>
              <w:fldChar w:fldCharType="begin"/>
            </w:r>
            <w:r w:rsidR="00185B65">
              <w:rPr>
                <w:noProof/>
                <w:webHidden/>
              </w:rPr>
              <w:instrText xml:space="preserve"> PAGEREF _Toc499924202 \h </w:instrText>
            </w:r>
            <w:r w:rsidR="00185B65">
              <w:rPr>
                <w:noProof/>
                <w:webHidden/>
              </w:rPr>
            </w:r>
            <w:r w:rsidR="00185B65">
              <w:rPr>
                <w:noProof/>
                <w:webHidden/>
              </w:rPr>
              <w:fldChar w:fldCharType="separate"/>
            </w:r>
            <w:r w:rsidR="00BA5003">
              <w:rPr>
                <w:noProof/>
                <w:webHidden/>
              </w:rPr>
              <w:t>4</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03" w:history="1">
            <w:r w:rsidR="00185B65" w:rsidRPr="00BC6FA9">
              <w:rPr>
                <w:rStyle w:val="Hyperlink"/>
                <w:noProof/>
              </w:rPr>
              <w:t>Background Material</w:t>
            </w:r>
            <w:r w:rsidR="00185B65">
              <w:rPr>
                <w:noProof/>
                <w:webHidden/>
              </w:rPr>
              <w:tab/>
            </w:r>
            <w:r w:rsidR="00185B65">
              <w:rPr>
                <w:noProof/>
                <w:webHidden/>
              </w:rPr>
              <w:fldChar w:fldCharType="begin"/>
            </w:r>
            <w:r w:rsidR="00185B65">
              <w:rPr>
                <w:noProof/>
                <w:webHidden/>
              </w:rPr>
              <w:instrText xml:space="preserve"> PAGEREF _Toc499924203 \h </w:instrText>
            </w:r>
            <w:r w:rsidR="00185B65">
              <w:rPr>
                <w:noProof/>
                <w:webHidden/>
              </w:rPr>
            </w:r>
            <w:r w:rsidR="00185B65">
              <w:rPr>
                <w:noProof/>
                <w:webHidden/>
              </w:rPr>
              <w:fldChar w:fldCharType="separate"/>
            </w:r>
            <w:r w:rsidR="00BA5003">
              <w:rPr>
                <w:noProof/>
                <w:webHidden/>
              </w:rPr>
              <w:t>4</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04" w:history="1">
            <w:r w:rsidR="00185B65" w:rsidRPr="00BC6FA9">
              <w:rPr>
                <w:rStyle w:val="Hyperlink"/>
                <w:noProof/>
              </w:rPr>
              <w:t>Section 9. Electrical Charge Carriers</w:t>
            </w:r>
            <w:r w:rsidR="00185B65">
              <w:rPr>
                <w:noProof/>
                <w:webHidden/>
              </w:rPr>
              <w:tab/>
            </w:r>
            <w:r w:rsidR="00185B65">
              <w:rPr>
                <w:noProof/>
                <w:webHidden/>
              </w:rPr>
              <w:fldChar w:fldCharType="begin"/>
            </w:r>
            <w:r w:rsidR="00185B65">
              <w:rPr>
                <w:noProof/>
                <w:webHidden/>
              </w:rPr>
              <w:instrText xml:space="preserve"> PAGEREF _Toc499924204 \h </w:instrText>
            </w:r>
            <w:r w:rsidR="00185B65">
              <w:rPr>
                <w:noProof/>
                <w:webHidden/>
              </w:rPr>
            </w:r>
            <w:r w:rsidR="00185B65">
              <w:rPr>
                <w:noProof/>
                <w:webHidden/>
              </w:rPr>
              <w:fldChar w:fldCharType="separate"/>
            </w:r>
            <w:r w:rsidR="00BA5003">
              <w:rPr>
                <w:noProof/>
                <w:webHidden/>
              </w:rPr>
              <w:t>6</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05" w:history="1">
            <w:r w:rsidR="00185B65" w:rsidRPr="00BC6FA9">
              <w:rPr>
                <w:rStyle w:val="Hyperlink"/>
                <w:noProof/>
              </w:rPr>
              <w:t>Charge and Current</w:t>
            </w:r>
            <w:r w:rsidR="00185B65">
              <w:rPr>
                <w:noProof/>
                <w:webHidden/>
              </w:rPr>
              <w:tab/>
            </w:r>
            <w:r w:rsidR="00185B65">
              <w:rPr>
                <w:noProof/>
                <w:webHidden/>
              </w:rPr>
              <w:fldChar w:fldCharType="begin"/>
            </w:r>
            <w:r w:rsidR="00185B65">
              <w:rPr>
                <w:noProof/>
                <w:webHidden/>
              </w:rPr>
              <w:instrText xml:space="preserve"> PAGEREF _Toc499924205 \h </w:instrText>
            </w:r>
            <w:r w:rsidR="00185B65">
              <w:rPr>
                <w:noProof/>
                <w:webHidden/>
              </w:rPr>
            </w:r>
            <w:r w:rsidR="00185B65">
              <w:rPr>
                <w:noProof/>
                <w:webHidden/>
              </w:rPr>
              <w:fldChar w:fldCharType="separate"/>
            </w:r>
            <w:r w:rsidR="00BA5003">
              <w:rPr>
                <w:noProof/>
                <w:webHidden/>
              </w:rPr>
              <w:t>11</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06" w:history="1">
            <w:r w:rsidR="00185B65" w:rsidRPr="00BC6FA9">
              <w:rPr>
                <w:rStyle w:val="Hyperlink"/>
                <w:noProof/>
              </w:rPr>
              <w:t>? Charge and Current Questions</w:t>
            </w:r>
            <w:r w:rsidR="00185B65">
              <w:rPr>
                <w:noProof/>
                <w:webHidden/>
              </w:rPr>
              <w:tab/>
            </w:r>
            <w:r w:rsidR="00185B65">
              <w:rPr>
                <w:noProof/>
                <w:webHidden/>
              </w:rPr>
              <w:fldChar w:fldCharType="begin"/>
            </w:r>
            <w:r w:rsidR="00185B65">
              <w:rPr>
                <w:noProof/>
                <w:webHidden/>
              </w:rPr>
              <w:instrText xml:space="preserve"> PAGEREF _Toc499924206 \h </w:instrText>
            </w:r>
            <w:r w:rsidR="00185B65">
              <w:rPr>
                <w:noProof/>
                <w:webHidden/>
              </w:rPr>
            </w:r>
            <w:r w:rsidR="00185B65">
              <w:rPr>
                <w:noProof/>
                <w:webHidden/>
              </w:rPr>
              <w:fldChar w:fldCharType="separate"/>
            </w:r>
            <w:r w:rsidR="00BA5003">
              <w:rPr>
                <w:noProof/>
                <w:webHidden/>
              </w:rPr>
              <w:t>12</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07" w:history="1">
            <w:r w:rsidR="00185B65" w:rsidRPr="00BC6FA9">
              <w:rPr>
                <w:rStyle w:val="Hyperlink"/>
                <w:noProof/>
              </w:rPr>
              <w:t>AC/DC</w:t>
            </w:r>
            <w:r w:rsidR="00185B65">
              <w:rPr>
                <w:noProof/>
                <w:webHidden/>
              </w:rPr>
              <w:tab/>
            </w:r>
            <w:r w:rsidR="00185B65">
              <w:rPr>
                <w:noProof/>
                <w:webHidden/>
              </w:rPr>
              <w:fldChar w:fldCharType="begin"/>
            </w:r>
            <w:r w:rsidR="00185B65">
              <w:rPr>
                <w:noProof/>
                <w:webHidden/>
              </w:rPr>
              <w:instrText xml:space="preserve"> PAGEREF _Toc499924207 \h </w:instrText>
            </w:r>
            <w:r w:rsidR="00185B65">
              <w:rPr>
                <w:noProof/>
                <w:webHidden/>
              </w:rPr>
            </w:r>
            <w:r w:rsidR="00185B65">
              <w:rPr>
                <w:noProof/>
                <w:webHidden/>
              </w:rPr>
              <w:fldChar w:fldCharType="separate"/>
            </w:r>
            <w:r w:rsidR="00BA5003">
              <w:rPr>
                <w:noProof/>
                <w:webHidden/>
              </w:rPr>
              <w:t>15</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08" w:history="1">
            <w:r w:rsidR="00185B65" w:rsidRPr="00BC6FA9">
              <w:rPr>
                <w:rStyle w:val="Hyperlink"/>
                <w:noProof/>
              </w:rPr>
              <w:t>Success Criteria</w:t>
            </w:r>
            <w:r w:rsidR="00185B65">
              <w:rPr>
                <w:noProof/>
                <w:webHidden/>
              </w:rPr>
              <w:tab/>
            </w:r>
            <w:r w:rsidR="00185B65">
              <w:rPr>
                <w:noProof/>
                <w:webHidden/>
              </w:rPr>
              <w:fldChar w:fldCharType="begin"/>
            </w:r>
            <w:r w:rsidR="00185B65">
              <w:rPr>
                <w:noProof/>
                <w:webHidden/>
              </w:rPr>
              <w:instrText xml:space="preserve"> PAGEREF _Toc499924208 \h </w:instrText>
            </w:r>
            <w:r w:rsidR="00185B65">
              <w:rPr>
                <w:noProof/>
                <w:webHidden/>
              </w:rPr>
            </w:r>
            <w:r w:rsidR="00185B65">
              <w:rPr>
                <w:noProof/>
                <w:webHidden/>
              </w:rPr>
              <w:fldChar w:fldCharType="separate"/>
            </w:r>
            <w:r w:rsidR="00BA5003">
              <w:rPr>
                <w:noProof/>
                <w:webHidden/>
              </w:rPr>
              <w:t>23</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09" w:history="1">
            <w:r w:rsidR="00185B65" w:rsidRPr="00BC6FA9">
              <w:rPr>
                <w:rStyle w:val="Hyperlink"/>
                <w:noProof/>
              </w:rPr>
              <w:t>Section 10: Potential Difference</w:t>
            </w:r>
            <w:r w:rsidR="00185B65">
              <w:rPr>
                <w:noProof/>
                <w:webHidden/>
              </w:rPr>
              <w:tab/>
            </w:r>
            <w:r w:rsidR="00185B65">
              <w:rPr>
                <w:noProof/>
                <w:webHidden/>
              </w:rPr>
              <w:fldChar w:fldCharType="begin"/>
            </w:r>
            <w:r w:rsidR="00185B65">
              <w:rPr>
                <w:noProof/>
                <w:webHidden/>
              </w:rPr>
              <w:instrText xml:space="preserve"> PAGEREF _Toc499924209 \h </w:instrText>
            </w:r>
            <w:r w:rsidR="00185B65">
              <w:rPr>
                <w:noProof/>
                <w:webHidden/>
              </w:rPr>
            </w:r>
            <w:r w:rsidR="00185B65">
              <w:rPr>
                <w:noProof/>
                <w:webHidden/>
              </w:rPr>
              <w:fldChar w:fldCharType="separate"/>
            </w:r>
            <w:r w:rsidR="00BA5003">
              <w:rPr>
                <w:noProof/>
                <w:webHidden/>
              </w:rPr>
              <w:t>24</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10" w:history="1">
            <w:r w:rsidR="00185B65" w:rsidRPr="00BC6FA9">
              <w:rPr>
                <w:rStyle w:val="Hyperlink"/>
                <w:noProof/>
              </w:rPr>
              <w:t>Section 12: Practical electrical and electronic circuits</w:t>
            </w:r>
            <w:r w:rsidR="00185B65">
              <w:rPr>
                <w:noProof/>
                <w:webHidden/>
              </w:rPr>
              <w:tab/>
            </w:r>
            <w:r w:rsidR="00185B65">
              <w:rPr>
                <w:noProof/>
                <w:webHidden/>
              </w:rPr>
              <w:fldChar w:fldCharType="begin"/>
            </w:r>
            <w:r w:rsidR="00185B65">
              <w:rPr>
                <w:noProof/>
                <w:webHidden/>
              </w:rPr>
              <w:instrText xml:space="preserve"> PAGEREF _Toc499924210 \h </w:instrText>
            </w:r>
            <w:r w:rsidR="00185B65">
              <w:rPr>
                <w:noProof/>
                <w:webHidden/>
              </w:rPr>
            </w:r>
            <w:r w:rsidR="00185B65">
              <w:rPr>
                <w:noProof/>
                <w:webHidden/>
              </w:rPr>
              <w:fldChar w:fldCharType="separate"/>
            </w:r>
            <w:r w:rsidR="00BA5003">
              <w:rPr>
                <w:noProof/>
                <w:webHidden/>
              </w:rPr>
              <w:t>29</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11" w:history="1">
            <w:r w:rsidR="00185B65" w:rsidRPr="00BC6FA9">
              <w:rPr>
                <w:rStyle w:val="Hyperlink"/>
                <w:noProof/>
              </w:rPr>
              <w:t>Practical Circuits-Components</w:t>
            </w:r>
            <w:r w:rsidR="00185B65">
              <w:rPr>
                <w:noProof/>
                <w:webHidden/>
              </w:rPr>
              <w:tab/>
            </w:r>
            <w:r w:rsidR="00185B65">
              <w:rPr>
                <w:noProof/>
                <w:webHidden/>
              </w:rPr>
              <w:fldChar w:fldCharType="begin"/>
            </w:r>
            <w:r w:rsidR="00185B65">
              <w:rPr>
                <w:noProof/>
                <w:webHidden/>
              </w:rPr>
              <w:instrText xml:space="preserve"> PAGEREF _Toc499924211 \h </w:instrText>
            </w:r>
            <w:r w:rsidR="00185B65">
              <w:rPr>
                <w:noProof/>
                <w:webHidden/>
              </w:rPr>
            </w:r>
            <w:r w:rsidR="00185B65">
              <w:rPr>
                <w:noProof/>
                <w:webHidden/>
              </w:rPr>
              <w:fldChar w:fldCharType="separate"/>
            </w:r>
            <w:r w:rsidR="00BA5003">
              <w:rPr>
                <w:noProof/>
                <w:webHidden/>
              </w:rPr>
              <w:t>30</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12" w:history="1">
            <w:r w:rsidR="00185B65" w:rsidRPr="00BC6FA9">
              <w:rPr>
                <w:rStyle w:val="Hyperlink"/>
                <w:noProof/>
              </w:rPr>
              <w:t>Ammeters and Voltmeters</w:t>
            </w:r>
            <w:r w:rsidR="00185B65">
              <w:rPr>
                <w:noProof/>
                <w:webHidden/>
              </w:rPr>
              <w:tab/>
            </w:r>
            <w:r w:rsidR="00185B65">
              <w:rPr>
                <w:noProof/>
                <w:webHidden/>
              </w:rPr>
              <w:fldChar w:fldCharType="begin"/>
            </w:r>
            <w:r w:rsidR="00185B65">
              <w:rPr>
                <w:noProof/>
                <w:webHidden/>
              </w:rPr>
              <w:instrText xml:space="preserve"> PAGEREF _Toc499924212 \h </w:instrText>
            </w:r>
            <w:r w:rsidR="00185B65">
              <w:rPr>
                <w:noProof/>
                <w:webHidden/>
              </w:rPr>
            </w:r>
            <w:r w:rsidR="00185B65">
              <w:rPr>
                <w:noProof/>
                <w:webHidden/>
              </w:rPr>
              <w:fldChar w:fldCharType="separate"/>
            </w:r>
            <w:r w:rsidR="00BA5003">
              <w:rPr>
                <w:noProof/>
                <w:webHidden/>
              </w:rPr>
              <w:t>35</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13" w:history="1">
            <w:r w:rsidR="00185B65" w:rsidRPr="00BC6FA9">
              <w:rPr>
                <w:rStyle w:val="Hyperlink"/>
                <w:noProof/>
              </w:rPr>
              <w:t>Measuring Current, Voltage and Resistance</w:t>
            </w:r>
            <w:r w:rsidR="00185B65">
              <w:rPr>
                <w:noProof/>
                <w:webHidden/>
              </w:rPr>
              <w:tab/>
            </w:r>
            <w:r w:rsidR="00185B65">
              <w:rPr>
                <w:noProof/>
                <w:webHidden/>
              </w:rPr>
              <w:fldChar w:fldCharType="begin"/>
            </w:r>
            <w:r w:rsidR="00185B65">
              <w:rPr>
                <w:noProof/>
                <w:webHidden/>
              </w:rPr>
              <w:instrText xml:space="preserve"> PAGEREF _Toc499924213 \h </w:instrText>
            </w:r>
            <w:r w:rsidR="00185B65">
              <w:rPr>
                <w:noProof/>
                <w:webHidden/>
              </w:rPr>
            </w:r>
            <w:r w:rsidR="00185B65">
              <w:rPr>
                <w:noProof/>
                <w:webHidden/>
              </w:rPr>
              <w:fldChar w:fldCharType="separate"/>
            </w:r>
            <w:r w:rsidR="00BA5003">
              <w:rPr>
                <w:noProof/>
                <w:webHidden/>
              </w:rPr>
              <w:t>36</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14" w:history="1">
            <w:r w:rsidR="00185B65" w:rsidRPr="00BC6FA9">
              <w:rPr>
                <w:rStyle w:val="Hyperlink"/>
                <w:noProof/>
              </w:rPr>
              <w:t>Resistance</w:t>
            </w:r>
            <w:r w:rsidR="00185B65">
              <w:rPr>
                <w:noProof/>
                <w:webHidden/>
              </w:rPr>
              <w:tab/>
            </w:r>
            <w:r w:rsidR="00185B65">
              <w:rPr>
                <w:noProof/>
                <w:webHidden/>
              </w:rPr>
              <w:fldChar w:fldCharType="begin"/>
            </w:r>
            <w:r w:rsidR="00185B65">
              <w:rPr>
                <w:noProof/>
                <w:webHidden/>
              </w:rPr>
              <w:instrText xml:space="preserve"> PAGEREF _Toc499924214 \h </w:instrText>
            </w:r>
            <w:r w:rsidR="00185B65">
              <w:rPr>
                <w:noProof/>
                <w:webHidden/>
              </w:rPr>
            </w:r>
            <w:r w:rsidR="00185B65">
              <w:rPr>
                <w:noProof/>
                <w:webHidden/>
              </w:rPr>
              <w:fldChar w:fldCharType="separate"/>
            </w:r>
            <w:r w:rsidR="00BA5003">
              <w:rPr>
                <w:noProof/>
                <w:webHidden/>
              </w:rPr>
              <w:t>41</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15" w:history="1">
            <w:r w:rsidR="00185B65" w:rsidRPr="00BC6FA9">
              <w:rPr>
                <w:rStyle w:val="Hyperlink"/>
                <w:noProof/>
              </w:rPr>
              <w:t>Measuring Resistances in Parallel</w:t>
            </w:r>
            <w:r w:rsidR="00185B65">
              <w:rPr>
                <w:noProof/>
                <w:webHidden/>
              </w:rPr>
              <w:tab/>
            </w:r>
            <w:r w:rsidR="00185B65">
              <w:rPr>
                <w:noProof/>
                <w:webHidden/>
              </w:rPr>
              <w:fldChar w:fldCharType="begin"/>
            </w:r>
            <w:r w:rsidR="00185B65">
              <w:rPr>
                <w:noProof/>
                <w:webHidden/>
              </w:rPr>
              <w:instrText xml:space="preserve"> PAGEREF _Toc499924215 \h </w:instrText>
            </w:r>
            <w:r w:rsidR="00185B65">
              <w:rPr>
                <w:noProof/>
                <w:webHidden/>
              </w:rPr>
            </w:r>
            <w:r w:rsidR="00185B65">
              <w:rPr>
                <w:noProof/>
                <w:webHidden/>
              </w:rPr>
              <w:fldChar w:fldCharType="separate"/>
            </w:r>
            <w:r w:rsidR="00BA5003">
              <w:rPr>
                <w:noProof/>
                <w:webHidden/>
              </w:rPr>
              <w:t>43</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16" w:history="1">
            <w:r w:rsidR="00185B65" w:rsidRPr="00BC6FA9">
              <w:rPr>
                <w:rStyle w:val="Hyperlink"/>
                <w:noProof/>
              </w:rPr>
              <w:t>Resistors in Series and Parallel – Tutorial</w:t>
            </w:r>
            <w:r w:rsidR="00185B65">
              <w:rPr>
                <w:noProof/>
                <w:webHidden/>
              </w:rPr>
              <w:tab/>
            </w:r>
            <w:r w:rsidR="00185B65">
              <w:rPr>
                <w:noProof/>
                <w:webHidden/>
              </w:rPr>
              <w:fldChar w:fldCharType="begin"/>
            </w:r>
            <w:r w:rsidR="00185B65">
              <w:rPr>
                <w:noProof/>
                <w:webHidden/>
              </w:rPr>
              <w:instrText xml:space="preserve"> PAGEREF _Toc499924216 \h </w:instrText>
            </w:r>
            <w:r w:rsidR="00185B65">
              <w:rPr>
                <w:noProof/>
                <w:webHidden/>
              </w:rPr>
            </w:r>
            <w:r w:rsidR="00185B65">
              <w:rPr>
                <w:noProof/>
                <w:webHidden/>
              </w:rPr>
              <w:fldChar w:fldCharType="separate"/>
            </w:r>
            <w:r w:rsidR="00BA5003">
              <w:rPr>
                <w:noProof/>
                <w:webHidden/>
              </w:rPr>
              <w:t>46</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17" w:history="1">
            <w:r w:rsidR="00185B65" w:rsidRPr="00BC6FA9">
              <w:rPr>
                <w:rStyle w:val="Hyperlink"/>
                <w:noProof/>
              </w:rPr>
              <w:t>Resistance of a 12 V Lamp</w:t>
            </w:r>
            <w:r w:rsidR="00185B65">
              <w:rPr>
                <w:noProof/>
                <w:webHidden/>
              </w:rPr>
              <w:tab/>
            </w:r>
            <w:r w:rsidR="00185B65">
              <w:rPr>
                <w:noProof/>
                <w:webHidden/>
              </w:rPr>
              <w:fldChar w:fldCharType="begin"/>
            </w:r>
            <w:r w:rsidR="00185B65">
              <w:rPr>
                <w:noProof/>
                <w:webHidden/>
              </w:rPr>
              <w:instrText xml:space="preserve"> PAGEREF _Toc499924217 \h </w:instrText>
            </w:r>
            <w:r w:rsidR="00185B65">
              <w:rPr>
                <w:noProof/>
                <w:webHidden/>
              </w:rPr>
            </w:r>
            <w:r w:rsidR="00185B65">
              <w:rPr>
                <w:noProof/>
                <w:webHidden/>
              </w:rPr>
              <w:fldChar w:fldCharType="separate"/>
            </w:r>
            <w:r w:rsidR="00BA5003">
              <w:rPr>
                <w:noProof/>
                <w:webHidden/>
              </w:rPr>
              <w:t>47</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18" w:history="1">
            <w:r w:rsidR="00185B65" w:rsidRPr="00BC6FA9">
              <w:rPr>
                <w:rStyle w:val="Hyperlink"/>
                <w:noProof/>
              </w:rPr>
              <w:t>Help Sheet: Resistance of a 12 V Lamp</w:t>
            </w:r>
            <w:r w:rsidR="00185B65">
              <w:rPr>
                <w:noProof/>
                <w:webHidden/>
              </w:rPr>
              <w:tab/>
            </w:r>
            <w:r w:rsidR="00185B65">
              <w:rPr>
                <w:noProof/>
                <w:webHidden/>
              </w:rPr>
              <w:fldChar w:fldCharType="begin"/>
            </w:r>
            <w:r w:rsidR="00185B65">
              <w:rPr>
                <w:noProof/>
                <w:webHidden/>
              </w:rPr>
              <w:instrText xml:space="preserve"> PAGEREF _Toc499924218 \h </w:instrText>
            </w:r>
            <w:r w:rsidR="00185B65">
              <w:rPr>
                <w:noProof/>
                <w:webHidden/>
              </w:rPr>
            </w:r>
            <w:r w:rsidR="00185B65">
              <w:rPr>
                <w:noProof/>
                <w:webHidden/>
              </w:rPr>
              <w:fldChar w:fldCharType="separate"/>
            </w:r>
            <w:r w:rsidR="00BA5003">
              <w:rPr>
                <w:noProof/>
                <w:webHidden/>
              </w:rPr>
              <w:t>47</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19" w:history="1">
            <w:r w:rsidR="00185B65" w:rsidRPr="00BC6FA9">
              <w:rPr>
                <w:rStyle w:val="Hyperlink"/>
                <w:noProof/>
              </w:rPr>
              <w:t>Practical Circuits</w:t>
            </w:r>
            <w:r w:rsidR="00185B65">
              <w:rPr>
                <w:noProof/>
                <w:webHidden/>
              </w:rPr>
              <w:tab/>
            </w:r>
            <w:r w:rsidR="00185B65">
              <w:rPr>
                <w:noProof/>
                <w:webHidden/>
              </w:rPr>
              <w:fldChar w:fldCharType="begin"/>
            </w:r>
            <w:r w:rsidR="00185B65">
              <w:rPr>
                <w:noProof/>
                <w:webHidden/>
              </w:rPr>
              <w:instrText xml:space="preserve"> PAGEREF _Toc499924219 \h </w:instrText>
            </w:r>
            <w:r w:rsidR="00185B65">
              <w:rPr>
                <w:noProof/>
                <w:webHidden/>
              </w:rPr>
            </w:r>
            <w:r w:rsidR="00185B65">
              <w:rPr>
                <w:noProof/>
                <w:webHidden/>
              </w:rPr>
              <w:fldChar w:fldCharType="separate"/>
            </w:r>
            <w:r w:rsidR="00BA5003">
              <w:rPr>
                <w:noProof/>
                <w:webHidden/>
              </w:rPr>
              <w:t>50</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20" w:history="1">
            <w:r w:rsidR="00185B65" w:rsidRPr="00BC6FA9">
              <w:rPr>
                <w:rStyle w:val="Hyperlink"/>
                <w:noProof/>
              </w:rPr>
              <w:t>Section 11: Ohm’s Law</w:t>
            </w:r>
            <w:r w:rsidR="00185B65">
              <w:rPr>
                <w:noProof/>
                <w:webHidden/>
              </w:rPr>
              <w:tab/>
            </w:r>
            <w:r w:rsidR="00185B65">
              <w:rPr>
                <w:noProof/>
                <w:webHidden/>
              </w:rPr>
              <w:fldChar w:fldCharType="begin"/>
            </w:r>
            <w:r w:rsidR="00185B65">
              <w:rPr>
                <w:noProof/>
                <w:webHidden/>
              </w:rPr>
              <w:instrText xml:space="preserve"> PAGEREF _Toc499924220 \h </w:instrText>
            </w:r>
            <w:r w:rsidR="00185B65">
              <w:rPr>
                <w:noProof/>
                <w:webHidden/>
              </w:rPr>
            </w:r>
            <w:r w:rsidR="00185B65">
              <w:rPr>
                <w:noProof/>
                <w:webHidden/>
              </w:rPr>
              <w:fldChar w:fldCharType="separate"/>
            </w:r>
            <w:r w:rsidR="00BA5003">
              <w:rPr>
                <w:noProof/>
                <w:webHidden/>
              </w:rPr>
              <w:t>54</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21" w:history="1">
            <w:r w:rsidR="00185B65" w:rsidRPr="00BC6FA9">
              <w:rPr>
                <w:rStyle w:val="Hyperlink"/>
                <w:noProof/>
              </w:rPr>
              <w:t>Practicals: Voltage, Current and Resistance</w:t>
            </w:r>
            <w:r w:rsidR="00185B65">
              <w:rPr>
                <w:noProof/>
                <w:webHidden/>
              </w:rPr>
              <w:tab/>
            </w:r>
            <w:r w:rsidR="00185B65">
              <w:rPr>
                <w:noProof/>
                <w:webHidden/>
              </w:rPr>
              <w:fldChar w:fldCharType="begin"/>
            </w:r>
            <w:r w:rsidR="00185B65">
              <w:rPr>
                <w:noProof/>
                <w:webHidden/>
              </w:rPr>
              <w:instrText xml:space="preserve"> PAGEREF _Toc499924221 \h </w:instrText>
            </w:r>
            <w:r w:rsidR="00185B65">
              <w:rPr>
                <w:noProof/>
                <w:webHidden/>
              </w:rPr>
            </w:r>
            <w:r w:rsidR="00185B65">
              <w:rPr>
                <w:noProof/>
                <w:webHidden/>
              </w:rPr>
              <w:fldChar w:fldCharType="separate"/>
            </w:r>
            <w:r w:rsidR="00BA5003">
              <w:rPr>
                <w:noProof/>
                <w:webHidden/>
              </w:rPr>
              <w:t>54</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22" w:history="1">
            <w:r w:rsidR="00185B65" w:rsidRPr="00BC6FA9">
              <w:rPr>
                <w:rStyle w:val="Hyperlink"/>
                <w:noProof/>
              </w:rPr>
              <w:t>? Tutorial Questions</w:t>
            </w:r>
            <w:r w:rsidR="00185B65">
              <w:rPr>
                <w:noProof/>
                <w:webHidden/>
              </w:rPr>
              <w:tab/>
            </w:r>
            <w:r w:rsidR="00185B65">
              <w:rPr>
                <w:noProof/>
                <w:webHidden/>
              </w:rPr>
              <w:fldChar w:fldCharType="begin"/>
            </w:r>
            <w:r w:rsidR="00185B65">
              <w:rPr>
                <w:noProof/>
                <w:webHidden/>
              </w:rPr>
              <w:instrText xml:space="preserve"> PAGEREF _Toc499924222 \h </w:instrText>
            </w:r>
            <w:r w:rsidR="00185B65">
              <w:rPr>
                <w:noProof/>
                <w:webHidden/>
              </w:rPr>
            </w:r>
            <w:r w:rsidR="00185B65">
              <w:rPr>
                <w:noProof/>
                <w:webHidden/>
              </w:rPr>
              <w:fldChar w:fldCharType="separate"/>
            </w:r>
            <w:r w:rsidR="00BA5003">
              <w:rPr>
                <w:noProof/>
                <w:webHidden/>
              </w:rPr>
              <w:t>58</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23" w:history="1">
            <w:r w:rsidR="00185B65" w:rsidRPr="00BC6FA9">
              <w:rPr>
                <w:rStyle w:val="Hyperlink"/>
                <w:noProof/>
              </w:rPr>
              <w:t>Special Components</w:t>
            </w:r>
            <w:r w:rsidR="00185B65">
              <w:rPr>
                <w:noProof/>
                <w:webHidden/>
              </w:rPr>
              <w:tab/>
            </w:r>
            <w:r w:rsidR="00185B65">
              <w:rPr>
                <w:noProof/>
                <w:webHidden/>
              </w:rPr>
              <w:fldChar w:fldCharType="begin"/>
            </w:r>
            <w:r w:rsidR="00185B65">
              <w:rPr>
                <w:noProof/>
                <w:webHidden/>
              </w:rPr>
              <w:instrText xml:space="preserve"> PAGEREF _Toc499924223 \h </w:instrText>
            </w:r>
            <w:r w:rsidR="00185B65">
              <w:rPr>
                <w:noProof/>
                <w:webHidden/>
              </w:rPr>
            </w:r>
            <w:r w:rsidR="00185B65">
              <w:rPr>
                <w:noProof/>
                <w:webHidden/>
              </w:rPr>
              <w:fldChar w:fldCharType="separate"/>
            </w:r>
            <w:r w:rsidR="00BA5003">
              <w:rPr>
                <w:noProof/>
                <w:webHidden/>
              </w:rPr>
              <w:t>59</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24" w:history="1">
            <w:r w:rsidR="00185B65" w:rsidRPr="00BC6FA9">
              <w:rPr>
                <w:rStyle w:val="Hyperlink"/>
                <w:noProof/>
              </w:rPr>
              <w:t>LED’s and Diodes</w:t>
            </w:r>
            <w:r w:rsidR="00185B65">
              <w:rPr>
                <w:noProof/>
                <w:webHidden/>
              </w:rPr>
              <w:tab/>
            </w:r>
            <w:r w:rsidR="00185B65">
              <w:rPr>
                <w:noProof/>
                <w:webHidden/>
              </w:rPr>
              <w:fldChar w:fldCharType="begin"/>
            </w:r>
            <w:r w:rsidR="00185B65">
              <w:rPr>
                <w:noProof/>
                <w:webHidden/>
              </w:rPr>
              <w:instrText xml:space="preserve"> PAGEREF _Toc499924224 \h </w:instrText>
            </w:r>
            <w:r w:rsidR="00185B65">
              <w:rPr>
                <w:noProof/>
                <w:webHidden/>
              </w:rPr>
            </w:r>
            <w:r w:rsidR="00185B65">
              <w:rPr>
                <w:noProof/>
                <w:webHidden/>
              </w:rPr>
              <w:fldChar w:fldCharType="separate"/>
            </w:r>
            <w:r w:rsidR="00BA5003">
              <w:rPr>
                <w:noProof/>
                <w:webHidden/>
              </w:rPr>
              <w:t>59</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25" w:history="1">
            <w:r w:rsidR="00185B65" w:rsidRPr="00BC6FA9">
              <w:rPr>
                <w:rStyle w:val="Hyperlink"/>
                <w:noProof/>
              </w:rPr>
              <w:t>Capacitors</w:t>
            </w:r>
            <w:r w:rsidR="00185B65">
              <w:rPr>
                <w:noProof/>
                <w:webHidden/>
              </w:rPr>
              <w:tab/>
            </w:r>
            <w:r w:rsidR="00185B65">
              <w:rPr>
                <w:noProof/>
                <w:webHidden/>
              </w:rPr>
              <w:fldChar w:fldCharType="begin"/>
            </w:r>
            <w:r w:rsidR="00185B65">
              <w:rPr>
                <w:noProof/>
                <w:webHidden/>
              </w:rPr>
              <w:instrText xml:space="preserve"> PAGEREF _Toc499924225 \h </w:instrText>
            </w:r>
            <w:r w:rsidR="00185B65">
              <w:rPr>
                <w:noProof/>
                <w:webHidden/>
              </w:rPr>
            </w:r>
            <w:r w:rsidR="00185B65">
              <w:rPr>
                <w:noProof/>
                <w:webHidden/>
              </w:rPr>
              <w:fldChar w:fldCharType="separate"/>
            </w:r>
            <w:r w:rsidR="00BA5003">
              <w:rPr>
                <w:noProof/>
                <w:webHidden/>
              </w:rPr>
              <w:t>62</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26" w:history="1">
            <w:r w:rsidR="00185B65" w:rsidRPr="00BC6FA9">
              <w:rPr>
                <w:rStyle w:val="Hyperlink"/>
                <w:noProof/>
              </w:rPr>
              <w:t>Transistors</w:t>
            </w:r>
            <w:r w:rsidR="00185B65">
              <w:rPr>
                <w:noProof/>
                <w:webHidden/>
              </w:rPr>
              <w:tab/>
            </w:r>
            <w:r w:rsidR="00185B65">
              <w:rPr>
                <w:noProof/>
                <w:webHidden/>
              </w:rPr>
              <w:fldChar w:fldCharType="begin"/>
            </w:r>
            <w:r w:rsidR="00185B65">
              <w:rPr>
                <w:noProof/>
                <w:webHidden/>
              </w:rPr>
              <w:instrText xml:space="preserve"> PAGEREF _Toc499924226 \h </w:instrText>
            </w:r>
            <w:r w:rsidR="00185B65">
              <w:rPr>
                <w:noProof/>
                <w:webHidden/>
              </w:rPr>
            </w:r>
            <w:r w:rsidR="00185B65">
              <w:rPr>
                <w:noProof/>
                <w:webHidden/>
              </w:rPr>
              <w:fldChar w:fldCharType="separate"/>
            </w:r>
            <w:r w:rsidR="00BA5003">
              <w:rPr>
                <w:noProof/>
                <w:webHidden/>
              </w:rPr>
              <w:t>63</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27" w:history="1">
            <w:r w:rsidR="00185B65" w:rsidRPr="00BC6FA9">
              <w:rPr>
                <w:rStyle w:val="Hyperlink"/>
                <w:noProof/>
              </w:rPr>
              <w:t>Potential Dividers</w:t>
            </w:r>
            <w:r w:rsidR="00185B65">
              <w:rPr>
                <w:noProof/>
                <w:webHidden/>
              </w:rPr>
              <w:tab/>
            </w:r>
            <w:r w:rsidR="00185B65">
              <w:rPr>
                <w:noProof/>
                <w:webHidden/>
              </w:rPr>
              <w:fldChar w:fldCharType="begin"/>
            </w:r>
            <w:r w:rsidR="00185B65">
              <w:rPr>
                <w:noProof/>
                <w:webHidden/>
              </w:rPr>
              <w:instrText xml:space="preserve"> PAGEREF _Toc499924227 \h </w:instrText>
            </w:r>
            <w:r w:rsidR="00185B65">
              <w:rPr>
                <w:noProof/>
                <w:webHidden/>
              </w:rPr>
            </w:r>
            <w:r w:rsidR="00185B65">
              <w:rPr>
                <w:noProof/>
                <w:webHidden/>
              </w:rPr>
              <w:fldChar w:fldCharType="separate"/>
            </w:r>
            <w:r w:rsidR="00BA5003">
              <w:rPr>
                <w:noProof/>
                <w:webHidden/>
              </w:rPr>
              <w:t>65</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28" w:history="1">
            <w:r w:rsidR="00185B65" w:rsidRPr="00BC6FA9">
              <w:rPr>
                <w:rStyle w:val="Hyperlink"/>
                <w:noProof/>
              </w:rPr>
              <w:t>Transistor Switching Circuits</w:t>
            </w:r>
            <w:r w:rsidR="00185B65">
              <w:rPr>
                <w:noProof/>
                <w:webHidden/>
              </w:rPr>
              <w:tab/>
            </w:r>
            <w:r w:rsidR="00185B65">
              <w:rPr>
                <w:noProof/>
                <w:webHidden/>
              </w:rPr>
              <w:fldChar w:fldCharType="begin"/>
            </w:r>
            <w:r w:rsidR="00185B65">
              <w:rPr>
                <w:noProof/>
                <w:webHidden/>
              </w:rPr>
              <w:instrText xml:space="preserve"> PAGEREF _Toc499924228 \h </w:instrText>
            </w:r>
            <w:r w:rsidR="00185B65">
              <w:rPr>
                <w:noProof/>
                <w:webHidden/>
              </w:rPr>
            </w:r>
            <w:r w:rsidR="00185B65">
              <w:rPr>
                <w:noProof/>
                <w:webHidden/>
              </w:rPr>
              <w:fldChar w:fldCharType="separate"/>
            </w:r>
            <w:r w:rsidR="00BA5003">
              <w:rPr>
                <w:noProof/>
                <w:webHidden/>
              </w:rPr>
              <w:t>72</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29" w:history="1">
            <w:r w:rsidR="00185B65" w:rsidRPr="00BC6FA9">
              <w:rPr>
                <w:rStyle w:val="Hyperlink"/>
                <w:noProof/>
              </w:rPr>
              <w:t>Success Criteria</w:t>
            </w:r>
            <w:r w:rsidR="00185B65">
              <w:rPr>
                <w:noProof/>
                <w:webHidden/>
              </w:rPr>
              <w:tab/>
            </w:r>
            <w:r w:rsidR="00185B65">
              <w:rPr>
                <w:noProof/>
                <w:webHidden/>
              </w:rPr>
              <w:fldChar w:fldCharType="begin"/>
            </w:r>
            <w:r w:rsidR="00185B65">
              <w:rPr>
                <w:noProof/>
                <w:webHidden/>
              </w:rPr>
              <w:instrText xml:space="preserve"> PAGEREF _Toc499924229 \h </w:instrText>
            </w:r>
            <w:r w:rsidR="00185B65">
              <w:rPr>
                <w:noProof/>
                <w:webHidden/>
              </w:rPr>
            </w:r>
            <w:r w:rsidR="00185B65">
              <w:rPr>
                <w:noProof/>
                <w:webHidden/>
              </w:rPr>
              <w:fldChar w:fldCharType="separate"/>
            </w:r>
            <w:r w:rsidR="00BA5003">
              <w:rPr>
                <w:noProof/>
                <w:webHidden/>
              </w:rPr>
              <w:t>74</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30" w:history="1">
            <w:r w:rsidR="00185B65" w:rsidRPr="00BC6FA9">
              <w:rPr>
                <w:rStyle w:val="Hyperlink"/>
                <w:noProof/>
              </w:rPr>
              <w:t>Section 13: Electrical Power</w:t>
            </w:r>
            <w:r w:rsidR="00185B65">
              <w:rPr>
                <w:noProof/>
                <w:webHidden/>
              </w:rPr>
              <w:tab/>
            </w:r>
            <w:r w:rsidR="00185B65">
              <w:rPr>
                <w:noProof/>
                <w:webHidden/>
              </w:rPr>
              <w:fldChar w:fldCharType="begin"/>
            </w:r>
            <w:r w:rsidR="00185B65">
              <w:rPr>
                <w:noProof/>
                <w:webHidden/>
              </w:rPr>
              <w:instrText xml:space="preserve"> PAGEREF _Toc499924230 \h </w:instrText>
            </w:r>
            <w:r w:rsidR="00185B65">
              <w:rPr>
                <w:noProof/>
                <w:webHidden/>
              </w:rPr>
            </w:r>
            <w:r w:rsidR="00185B65">
              <w:rPr>
                <w:noProof/>
                <w:webHidden/>
              </w:rPr>
              <w:fldChar w:fldCharType="separate"/>
            </w:r>
            <w:r w:rsidR="00BA5003">
              <w:rPr>
                <w:noProof/>
                <w:webHidden/>
              </w:rPr>
              <w:t>74</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31" w:history="1">
            <w:r w:rsidR="00185B65" w:rsidRPr="00BC6FA9">
              <w:rPr>
                <w:rStyle w:val="Hyperlink"/>
                <w:noProof/>
              </w:rPr>
              <w:t>Electrical Power</w:t>
            </w:r>
            <w:r w:rsidR="00185B65">
              <w:rPr>
                <w:noProof/>
                <w:webHidden/>
              </w:rPr>
              <w:tab/>
            </w:r>
            <w:r w:rsidR="00185B65">
              <w:rPr>
                <w:noProof/>
                <w:webHidden/>
              </w:rPr>
              <w:fldChar w:fldCharType="begin"/>
            </w:r>
            <w:r w:rsidR="00185B65">
              <w:rPr>
                <w:noProof/>
                <w:webHidden/>
              </w:rPr>
              <w:instrText xml:space="preserve"> PAGEREF _Toc499924231 \h </w:instrText>
            </w:r>
            <w:r w:rsidR="00185B65">
              <w:rPr>
                <w:noProof/>
                <w:webHidden/>
              </w:rPr>
            </w:r>
            <w:r w:rsidR="00185B65">
              <w:rPr>
                <w:noProof/>
                <w:webHidden/>
              </w:rPr>
              <w:fldChar w:fldCharType="separate"/>
            </w:r>
            <w:r w:rsidR="00BA5003">
              <w:rPr>
                <w:noProof/>
                <w:webHidden/>
              </w:rPr>
              <w:t>74</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32" w:history="1">
            <w:r w:rsidR="00185B65" w:rsidRPr="00BC6FA9">
              <w:rPr>
                <w:rStyle w:val="Hyperlink"/>
                <w:noProof/>
              </w:rPr>
              <w:t>Electrical Power</w:t>
            </w:r>
            <w:r w:rsidR="00185B65">
              <w:rPr>
                <w:noProof/>
                <w:webHidden/>
              </w:rPr>
              <w:tab/>
            </w:r>
            <w:r w:rsidR="00185B65">
              <w:rPr>
                <w:noProof/>
                <w:webHidden/>
              </w:rPr>
              <w:fldChar w:fldCharType="begin"/>
            </w:r>
            <w:r w:rsidR="00185B65">
              <w:rPr>
                <w:noProof/>
                <w:webHidden/>
              </w:rPr>
              <w:instrText xml:space="preserve"> PAGEREF _Toc499924232 \h </w:instrText>
            </w:r>
            <w:r w:rsidR="00185B65">
              <w:rPr>
                <w:noProof/>
                <w:webHidden/>
              </w:rPr>
            </w:r>
            <w:r w:rsidR="00185B65">
              <w:rPr>
                <w:noProof/>
                <w:webHidden/>
              </w:rPr>
              <w:fldChar w:fldCharType="separate"/>
            </w:r>
            <w:r w:rsidR="00BA5003">
              <w:rPr>
                <w:noProof/>
                <w:webHidden/>
              </w:rPr>
              <w:t>75</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33" w:history="1">
            <w:r w:rsidR="00185B65" w:rsidRPr="00BC6FA9">
              <w:rPr>
                <w:rStyle w:val="Hyperlink"/>
                <w:noProof/>
              </w:rPr>
              <w:t>Power and Energy</w:t>
            </w:r>
            <w:r w:rsidR="00185B65">
              <w:rPr>
                <w:noProof/>
                <w:webHidden/>
              </w:rPr>
              <w:tab/>
            </w:r>
            <w:r w:rsidR="00185B65">
              <w:rPr>
                <w:noProof/>
                <w:webHidden/>
              </w:rPr>
              <w:fldChar w:fldCharType="begin"/>
            </w:r>
            <w:r w:rsidR="00185B65">
              <w:rPr>
                <w:noProof/>
                <w:webHidden/>
              </w:rPr>
              <w:instrText xml:space="preserve"> PAGEREF _Toc499924233 \h </w:instrText>
            </w:r>
            <w:r w:rsidR="00185B65">
              <w:rPr>
                <w:noProof/>
                <w:webHidden/>
              </w:rPr>
            </w:r>
            <w:r w:rsidR="00185B65">
              <w:rPr>
                <w:noProof/>
                <w:webHidden/>
              </w:rPr>
              <w:fldChar w:fldCharType="separate"/>
            </w:r>
            <w:r w:rsidR="00BA5003">
              <w:rPr>
                <w:noProof/>
                <w:webHidden/>
              </w:rPr>
              <w:t>75</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34" w:history="1">
            <w:r w:rsidR="00185B65" w:rsidRPr="00BC6FA9">
              <w:rPr>
                <w:rStyle w:val="Hyperlink"/>
                <w:noProof/>
              </w:rPr>
              <w:sym w:font="Webdings" w:char="F073"/>
            </w:r>
            <w:r w:rsidR="00185B65" w:rsidRPr="00BC6FA9">
              <w:rPr>
                <w:rStyle w:val="Hyperlink"/>
                <w:noProof/>
              </w:rPr>
              <w:t>Tutorial Questions</w:t>
            </w:r>
            <w:r w:rsidR="00185B65">
              <w:rPr>
                <w:noProof/>
                <w:webHidden/>
              </w:rPr>
              <w:tab/>
            </w:r>
            <w:r w:rsidR="00185B65">
              <w:rPr>
                <w:noProof/>
                <w:webHidden/>
              </w:rPr>
              <w:fldChar w:fldCharType="begin"/>
            </w:r>
            <w:r w:rsidR="00185B65">
              <w:rPr>
                <w:noProof/>
                <w:webHidden/>
              </w:rPr>
              <w:instrText xml:space="preserve"> PAGEREF _Toc499924234 \h </w:instrText>
            </w:r>
            <w:r w:rsidR="00185B65">
              <w:rPr>
                <w:noProof/>
                <w:webHidden/>
              </w:rPr>
            </w:r>
            <w:r w:rsidR="00185B65">
              <w:rPr>
                <w:noProof/>
                <w:webHidden/>
              </w:rPr>
              <w:fldChar w:fldCharType="separate"/>
            </w:r>
            <w:r w:rsidR="00BA5003">
              <w:rPr>
                <w:noProof/>
                <w:webHidden/>
              </w:rPr>
              <w:t>78</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35" w:history="1">
            <w:r w:rsidR="00185B65" w:rsidRPr="00BC6FA9">
              <w:rPr>
                <w:rStyle w:val="Hyperlink"/>
                <w:noProof/>
              </w:rPr>
              <w:t>Power, Current and Voltage</w:t>
            </w:r>
            <w:r w:rsidR="00185B65">
              <w:rPr>
                <w:noProof/>
                <w:webHidden/>
              </w:rPr>
              <w:tab/>
            </w:r>
            <w:r w:rsidR="00185B65">
              <w:rPr>
                <w:noProof/>
                <w:webHidden/>
              </w:rPr>
              <w:fldChar w:fldCharType="begin"/>
            </w:r>
            <w:r w:rsidR="00185B65">
              <w:rPr>
                <w:noProof/>
                <w:webHidden/>
              </w:rPr>
              <w:instrText xml:space="preserve"> PAGEREF _Toc499924235 \h </w:instrText>
            </w:r>
            <w:r w:rsidR="00185B65">
              <w:rPr>
                <w:noProof/>
                <w:webHidden/>
              </w:rPr>
            </w:r>
            <w:r w:rsidR="00185B65">
              <w:rPr>
                <w:noProof/>
                <w:webHidden/>
              </w:rPr>
              <w:fldChar w:fldCharType="separate"/>
            </w:r>
            <w:r w:rsidR="00BA5003">
              <w:rPr>
                <w:noProof/>
                <w:webHidden/>
              </w:rPr>
              <w:t>79</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36" w:history="1">
            <w:r w:rsidR="00185B65" w:rsidRPr="00BC6FA9">
              <w:rPr>
                <w:rStyle w:val="Hyperlink"/>
                <w:noProof/>
              </w:rPr>
              <w:t>P V I R Tutorial</w:t>
            </w:r>
            <w:r w:rsidR="00185B65">
              <w:rPr>
                <w:noProof/>
                <w:webHidden/>
              </w:rPr>
              <w:tab/>
            </w:r>
            <w:r w:rsidR="00185B65">
              <w:rPr>
                <w:noProof/>
                <w:webHidden/>
              </w:rPr>
              <w:fldChar w:fldCharType="begin"/>
            </w:r>
            <w:r w:rsidR="00185B65">
              <w:rPr>
                <w:noProof/>
                <w:webHidden/>
              </w:rPr>
              <w:instrText xml:space="preserve"> PAGEREF _Toc499924236 \h </w:instrText>
            </w:r>
            <w:r w:rsidR="00185B65">
              <w:rPr>
                <w:noProof/>
                <w:webHidden/>
              </w:rPr>
            </w:r>
            <w:r w:rsidR="00185B65">
              <w:rPr>
                <w:noProof/>
                <w:webHidden/>
              </w:rPr>
              <w:fldChar w:fldCharType="separate"/>
            </w:r>
            <w:r w:rsidR="00BA5003">
              <w:rPr>
                <w:noProof/>
                <w:webHidden/>
              </w:rPr>
              <w:t>81</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37" w:history="1">
            <w:r w:rsidR="00185B65" w:rsidRPr="00BC6FA9">
              <w:rPr>
                <w:rStyle w:val="Hyperlink"/>
                <w:noProof/>
              </w:rPr>
              <w:t>The Ring Circuit</w:t>
            </w:r>
            <w:r w:rsidR="00185B65">
              <w:rPr>
                <w:noProof/>
                <w:webHidden/>
              </w:rPr>
              <w:tab/>
            </w:r>
            <w:r w:rsidR="00185B65">
              <w:rPr>
                <w:noProof/>
                <w:webHidden/>
              </w:rPr>
              <w:fldChar w:fldCharType="begin"/>
            </w:r>
            <w:r w:rsidR="00185B65">
              <w:rPr>
                <w:noProof/>
                <w:webHidden/>
              </w:rPr>
              <w:instrText xml:space="preserve"> PAGEREF _Toc499924237 \h </w:instrText>
            </w:r>
            <w:r w:rsidR="00185B65">
              <w:rPr>
                <w:noProof/>
                <w:webHidden/>
              </w:rPr>
            </w:r>
            <w:r w:rsidR="00185B65">
              <w:rPr>
                <w:noProof/>
                <w:webHidden/>
              </w:rPr>
              <w:fldChar w:fldCharType="separate"/>
            </w:r>
            <w:r w:rsidR="00BA5003">
              <w:rPr>
                <w:noProof/>
                <w:webHidden/>
              </w:rPr>
              <w:t>85</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38" w:history="1">
            <w:r w:rsidR="00185B65" w:rsidRPr="00BC6FA9">
              <w:rPr>
                <w:rStyle w:val="Hyperlink"/>
                <w:noProof/>
              </w:rPr>
              <w:t>How the Earth wire works</w:t>
            </w:r>
            <w:r w:rsidR="00185B65">
              <w:rPr>
                <w:noProof/>
                <w:webHidden/>
              </w:rPr>
              <w:tab/>
            </w:r>
            <w:r w:rsidR="00185B65">
              <w:rPr>
                <w:noProof/>
                <w:webHidden/>
              </w:rPr>
              <w:fldChar w:fldCharType="begin"/>
            </w:r>
            <w:r w:rsidR="00185B65">
              <w:rPr>
                <w:noProof/>
                <w:webHidden/>
              </w:rPr>
              <w:instrText xml:space="preserve"> PAGEREF _Toc499924238 \h </w:instrText>
            </w:r>
            <w:r w:rsidR="00185B65">
              <w:rPr>
                <w:noProof/>
                <w:webHidden/>
              </w:rPr>
            </w:r>
            <w:r w:rsidR="00185B65">
              <w:rPr>
                <w:noProof/>
                <w:webHidden/>
              </w:rPr>
              <w:fldChar w:fldCharType="separate"/>
            </w:r>
            <w:r w:rsidR="00BA5003">
              <w:rPr>
                <w:noProof/>
                <w:webHidden/>
              </w:rPr>
              <w:t>88</w:t>
            </w:r>
            <w:r w:rsidR="00185B65">
              <w:rPr>
                <w:noProof/>
                <w:webHidden/>
              </w:rPr>
              <w:fldChar w:fldCharType="end"/>
            </w:r>
          </w:hyperlink>
        </w:p>
        <w:p w:rsidR="00185B65" w:rsidRDefault="00D65E52" w:rsidP="0083569A">
          <w:pPr>
            <w:pStyle w:val="TOC1"/>
            <w:tabs>
              <w:tab w:val="right" w:leader="dot" w:pos="9912"/>
            </w:tabs>
            <w:spacing w:before="100" w:after="0"/>
            <w:rPr>
              <w:rFonts w:asciiTheme="minorHAnsi" w:eastAsiaTheme="minorEastAsia" w:hAnsiTheme="minorHAnsi"/>
              <w:b w:val="0"/>
              <w:bCs w:val="0"/>
              <w:caps w:val="0"/>
              <w:noProof/>
              <w:sz w:val="22"/>
              <w:szCs w:val="22"/>
              <w:lang w:eastAsia="en-GB"/>
            </w:rPr>
          </w:pPr>
          <w:hyperlink w:anchor="_Toc499924239" w:history="1">
            <w:r w:rsidR="00185B65" w:rsidRPr="00BC6FA9">
              <w:rPr>
                <w:rStyle w:val="Hyperlink"/>
                <w:noProof/>
              </w:rPr>
              <w:t>? Revision Questions</w:t>
            </w:r>
            <w:r w:rsidR="00185B65">
              <w:rPr>
                <w:noProof/>
                <w:webHidden/>
              </w:rPr>
              <w:tab/>
            </w:r>
            <w:r w:rsidR="00185B65">
              <w:rPr>
                <w:noProof/>
                <w:webHidden/>
              </w:rPr>
              <w:fldChar w:fldCharType="begin"/>
            </w:r>
            <w:r w:rsidR="00185B65">
              <w:rPr>
                <w:noProof/>
                <w:webHidden/>
              </w:rPr>
              <w:instrText xml:space="preserve"> PAGEREF _Toc499924239 \h </w:instrText>
            </w:r>
            <w:r w:rsidR="00185B65">
              <w:rPr>
                <w:noProof/>
                <w:webHidden/>
              </w:rPr>
            </w:r>
            <w:r w:rsidR="00185B65">
              <w:rPr>
                <w:noProof/>
                <w:webHidden/>
              </w:rPr>
              <w:fldChar w:fldCharType="separate"/>
            </w:r>
            <w:r w:rsidR="00BA5003">
              <w:rPr>
                <w:noProof/>
                <w:webHidden/>
              </w:rPr>
              <w:t>90</w:t>
            </w:r>
            <w:r w:rsidR="00185B65">
              <w:rPr>
                <w:noProof/>
                <w:webHidden/>
              </w:rPr>
              <w:fldChar w:fldCharType="end"/>
            </w:r>
          </w:hyperlink>
        </w:p>
        <w:p w:rsidR="00185B65" w:rsidRDefault="00251C04" w:rsidP="00185B65">
          <w:pPr>
            <w:rPr>
              <w:noProof/>
            </w:rPr>
          </w:pPr>
          <w:r>
            <w:rPr>
              <w:b/>
              <w:bCs/>
              <w:i/>
              <w:iCs/>
              <w:szCs w:val="24"/>
            </w:rPr>
            <w:fldChar w:fldCharType="end"/>
          </w:r>
        </w:p>
      </w:sdtContent>
    </w:sdt>
    <w:p w:rsidR="00676FAC" w:rsidRPr="003C209D" w:rsidRDefault="0083569A" w:rsidP="00280F75">
      <w:pPr>
        <w:pStyle w:val="Title"/>
      </w:pPr>
      <w:r w:rsidRPr="003C209D">
        <w:rPr>
          <w:noProof/>
          <w:lang w:eastAsia="en-GB"/>
        </w:rPr>
        <w:lastRenderedPageBreak/>
        <mc:AlternateContent>
          <mc:Choice Requires="wpg">
            <w:drawing>
              <wp:anchor distT="0" distB="0" distL="114300" distR="114300" simplePos="0" relativeHeight="251816960" behindDoc="1" locked="0" layoutInCell="1" allowOverlap="1" wp14:anchorId="39FE2AE4" wp14:editId="66C03D7D">
                <wp:simplePos x="0" y="0"/>
                <wp:positionH relativeFrom="page">
                  <wp:posOffset>4681855</wp:posOffset>
                </wp:positionH>
                <wp:positionV relativeFrom="page">
                  <wp:posOffset>1232535</wp:posOffset>
                </wp:positionV>
                <wp:extent cx="2475230" cy="7724775"/>
                <wp:effectExtent l="0" t="0" r="20320" b="9525"/>
                <wp:wrapTight wrapText="bothSides">
                  <wp:wrapPolygon edited="0">
                    <wp:start x="0" y="0"/>
                    <wp:lineTo x="0" y="21573"/>
                    <wp:lineTo x="21611" y="21573"/>
                    <wp:lineTo x="21611" y="0"/>
                    <wp:lineTo x="0" y="0"/>
                  </wp:wrapPolygon>
                </wp:wrapTight>
                <wp:docPr id="31" name="Group 31"/>
                <wp:cNvGraphicFramePr/>
                <a:graphic xmlns:a="http://schemas.openxmlformats.org/drawingml/2006/main">
                  <a:graphicData uri="http://schemas.microsoft.com/office/word/2010/wordprocessingGroup">
                    <wpg:wgp>
                      <wpg:cNvGrpSpPr/>
                      <wpg:grpSpPr>
                        <a:xfrm>
                          <a:off x="0" y="0"/>
                          <a:ext cx="2475230" cy="7724775"/>
                          <a:chOff x="-72226" y="0"/>
                          <a:chExt cx="2475865" cy="6705685"/>
                        </a:xfrm>
                      </wpg:grpSpPr>
                      <wps:wsp>
                        <wps:cNvPr id="1858" name="AutoShape 14"/>
                        <wps:cNvSpPr>
                          <a:spLocks noChangeArrowheads="1"/>
                        </wps:cNvSpPr>
                        <wps:spPr bwMode="auto">
                          <a:xfrm>
                            <a:off x="-72226" y="0"/>
                            <a:ext cx="2475865" cy="6705684"/>
                          </a:xfrm>
                          <a:prstGeom prst="rect">
                            <a:avLst/>
                          </a:prstGeom>
                          <a:solidFill>
                            <a:schemeClr val="bg1"/>
                          </a:solidFill>
                          <a:ln w="15875">
                            <a:solidFill>
                              <a:schemeClr val="bg2">
                                <a:lumMod val="50000"/>
                              </a:schemeClr>
                            </a:solidFill>
                          </a:ln>
                          <a:extLst/>
                        </wps:spPr>
                        <wps:style>
                          <a:lnRef idx="0">
                            <a:scrgbClr r="0" g="0" b="0"/>
                          </a:lnRef>
                          <a:fillRef idx="1002">
                            <a:schemeClr val="lt2"/>
                          </a:fillRef>
                          <a:effectRef idx="0">
                            <a:scrgbClr r="0" g="0" b="0"/>
                          </a:effectRef>
                          <a:fontRef idx="major"/>
                        </wps:style>
                        <wps:txbx>
                          <w:txbxContent>
                            <w:p w:rsidR="00D65E52" w:rsidRPr="004176A6" w:rsidRDefault="00D65E52" w:rsidP="00676FAC">
                              <w:pPr>
                                <w:pStyle w:val="Heading1"/>
                                <w:spacing w:after="240"/>
                                <w:rPr>
                                  <w:b w:val="0"/>
                                </w:rPr>
                              </w:pPr>
                              <w:bookmarkStart w:id="1" w:name="_Toc458708673"/>
                              <w:bookmarkStart w:id="2" w:name="_Toc462675231"/>
                              <w:bookmarkStart w:id="3" w:name="_Toc462675412"/>
                              <w:bookmarkStart w:id="4" w:name="_Toc463098560"/>
                              <w:bookmarkStart w:id="5" w:name="_Toc498281087"/>
                              <w:bookmarkStart w:id="6" w:name="_Toc498281243"/>
                              <w:bookmarkStart w:id="7" w:name="_Toc498281402"/>
                              <w:bookmarkStart w:id="8" w:name="_Toc498282207"/>
                              <w:bookmarkStart w:id="9" w:name="_Toc498282351"/>
                              <w:bookmarkStart w:id="10" w:name="_Toc498782075"/>
                              <w:bookmarkStart w:id="11" w:name="_Toc499924202"/>
                              <w:r w:rsidRPr="004176A6">
                                <w:rPr>
                                  <w:b w:val="0"/>
                                </w:rPr>
                                <w:t>Symbols &amp; Directions</w:t>
                              </w:r>
                              <w:bookmarkEnd w:id="1"/>
                              <w:bookmarkEnd w:id="2"/>
                              <w:bookmarkEnd w:id="3"/>
                              <w:bookmarkEnd w:id="4"/>
                              <w:bookmarkEnd w:id="5"/>
                              <w:bookmarkEnd w:id="6"/>
                              <w:bookmarkEnd w:id="7"/>
                              <w:bookmarkEnd w:id="8"/>
                              <w:bookmarkEnd w:id="9"/>
                              <w:bookmarkEnd w:id="10"/>
                              <w:bookmarkEnd w:id="11"/>
                            </w:p>
                            <w:p w:rsidR="00D65E52" w:rsidRDefault="00D65E52" w:rsidP="00676FAC">
                              <w:r w:rsidRPr="00122A88">
                                <w:rPr>
                                  <w:sz w:val="40"/>
                                  <w:szCs w:val="40"/>
                                </w:rPr>
                                <w:sym w:font="Wingdings 2" w:char="F024"/>
                              </w:r>
                              <w:r>
                                <w:rPr>
                                  <w:sz w:val="40"/>
                                  <w:szCs w:val="40"/>
                                </w:rPr>
                                <w:t xml:space="preserve"> </w:t>
                              </w:r>
                              <w:r w:rsidRPr="00387049">
                                <w:t>write out a note</w:t>
                              </w:r>
                            </w:p>
                            <w:p w:rsidR="00D65E52" w:rsidRDefault="00D65E52" w:rsidP="00676FAC">
                              <w:pPr>
                                <w:spacing w:line="480" w:lineRule="auto"/>
                                <w:rPr>
                                  <w:rFonts w:cs="Tahoma"/>
                                </w:rPr>
                              </w:pPr>
                              <w:r>
                                <w:rPr>
                                  <w:rFonts w:cs="Tahoma"/>
                                </w:rPr>
                                <w:sym w:font="Webdings" w:char="F0A3"/>
                              </w:r>
                              <w:r>
                                <w:rPr>
                                  <w:rFonts w:cs="Tahoma"/>
                                </w:rPr>
                                <w:t xml:space="preserve"> Stop writing out the note</w:t>
                              </w:r>
                            </w:p>
                            <w:p w:rsidR="00D65E52" w:rsidRDefault="00D65E52" w:rsidP="00676FAC">
                              <w:pPr>
                                <w:spacing w:line="480" w:lineRule="auto"/>
                                <w:rPr>
                                  <w:rFonts w:cs="Tahoma"/>
                                </w:rPr>
                              </w:pPr>
                              <w:r>
                                <w:sym w:font="Wingdings" w:char="F0C0"/>
                              </w:r>
                              <w:r>
                                <w:t xml:space="preserve"> Task- something to complete</w:t>
                              </w:r>
                            </w:p>
                            <w:p w:rsidR="00D65E52" w:rsidRDefault="00D65E52" w:rsidP="00676FAC">
                              <w:pPr>
                                <w:spacing w:line="480" w:lineRule="auto"/>
                                <w:rPr>
                                  <w:color w:val="1F497D" w:themeColor="text2"/>
                                </w:rPr>
                              </w:pPr>
                              <w:r>
                                <w:rPr>
                                  <w:rFonts w:cs="Tahoma"/>
                                </w:rPr>
                                <w:sym w:font="Webdings" w:char="F073"/>
                              </w:r>
                              <w:r>
                                <w:rPr>
                                  <w:rFonts w:cs="Tahoma"/>
                                </w:rPr>
                                <w:t>Answer the questions using IESSUU in your jotter.</w:t>
                              </w:r>
                            </w:p>
                            <w:tbl>
                              <w:tblPr>
                                <w:tblStyle w:val="TableGrid"/>
                                <w:tblW w:w="0" w:type="auto"/>
                                <w:tblLook w:val="01E0" w:firstRow="1" w:lastRow="1" w:firstColumn="1" w:lastColumn="1" w:noHBand="0" w:noVBand="0"/>
                              </w:tblPr>
                              <w:tblGrid>
                                <w:gridCol w:w="1144"/>
                                <w:gridCol w:w="983"/>
                                <w:gridCol w:w="667"/>
                                <w:gridCol w:w="983"/>
                              </w:tblGrid>
                              <w:tr w:rsidR="00D65E52" w:rsidRPr="00414DD8" w:rsidTr="004176A6">
                                <w:tc>
                                  <w:tcPr>
                                    <w:tcW w:w="1397" w:type="dxa"/>
                                  </w:tcPr>
                                  <w:p w:rsidR="00D65E52" w:rsidRPr="00414DD8" w:rsidRDefault="00D65E52" w:rsidP="009D6EE3">
                                    <w:pPr>
                                      <w:rPr>
                                        <w:szCs w:val="24"/>
                                      </w:rPr>
                                    </w:pPr>
                                    <w:r w:rsidRPr="00414DD8">
                                      <w:rPr>
                                        <w:szCs w:val="24"/>
                                      </w:rPr>
                                      <w:t>Quantity</w:t>
                                    </w:r>
                                  </w:p>
                                </w:tc>
                                <w:tc>
                                  <w:tcPr>
                                    <w:tcW w:w="1120" w:type="dxa"/>
                                  </w:tcPr>
                                  <w:p w:rsidR="00D65E52" w:rsidRPr="00414DD8" w:rsidRDefault="00D65E52" w:rsidP="009D6EE3">
                                    <w:pPr>
                                      <w:rPr>
                                        <w:szCs w:val="24"/>
                                      </w:rPr>
                                    </w:pPr>
                                    <w:r w:rsidRPr="00414DD8">
                                      <w:rPr>
                                        <w:szCs w:val="24"/>
                                      </w:rPr>
                                      <w:t>Symbol</w:t>
                                    </w:r>
                                  </w:p>
                                </w:tc>
                                <w:tc>
                                  <w:tcPr>
                                    <w:tcW w:w="1203" w:type="dxa"/>
                                  </w:tcPr>
                                  <w:p w:rsidR="00D65E52" w:rsidRPr="00414DD8" w:rsidRDefault="00D65E52" w:rsidP="009D6EE3">
                                    <w:pPr>
                                      <w:rPr>
                                        <w:szCs w:val="24"/>
                                      </w:rPr>
                                    </w:pPr>
                                    <w:r w:rsidRPr="00414DD8">
                                      <w:rPr>
                                        <w:szCs w:val="24"/>
                                      </w:rPr>
                                      <w:t>Unit</w:t>
                                    </w:r>
                                  </w:p>
                                </w:tc>
                                <w:tc>
                                  <w:tcPr>
                                    <w:tcW w:w="1276" w:type="dxa"/>
                                  </w:tcPr>
                                  <w:p w:rsidR="00D65E52" w:rsidRPr="00414DD8" w:rsidRDefault="00D65E52" w:rsidP="009D6EE3">
                                    <w:pPr>
                                      <w:rPr>
                                        <w:szCs w:val="24"/>
                                      </w:rPr>
                                    </w:pPr>
                                    <w:r w:rsidRPr="00414DD8">
                                      <w:rPr>
                                        <w:szCs w:val="24"/>
                                      </w:rPr>
                                      <w:t>Unit Symbol</w:t>
                                    </w:r>
                                  </w:p>
                                </w:tc>
                              </w:tr>
                            </w:tbl>
                            <w:p w:rsidR="00D65E52" w:rsidRDefault="00D65E52" w:rsidP="00BD4E68">
                              <w:pPr>
                                <w:pStyle w:val="ListParagraph"/>
                                <w:numPr>
                                  <w:ilvl w:val="0"/>
                                  <w:numId w:val="4"/>
                                </w:numPr>
                                <w:ind w:left="284"/>
                              </w:pPr>
                              <w:r>
                                <w:t>Put anything with the above table into the middle pages of your notes jotter.</w:t>
                              </w:r>
                            </w:p>
                            <w:p w:rsidR="00D65E52" w:rsidRDefault="00D65E52" w:rsidP="00BD4E68">
                              <w:pPr>
                                <w:pStyle w:val="ListParagraph"/>
                                <w:numPr>
                                  <w:ilvl w:val="0"/>
                                  <w:numId w:val="4"/>
                                </w:numPr>
                                <w:ind w:left="284"/>
                              </w:pPr>
                              <w:r>
                                <w:t>Write formulae into your notes jotter (You should copy this automatically into your small formula jotter at home as  part of your revision and review. Don’t forget to include basic units for each quantity.</w:t>
                              </w:r>
                            </w:p>
                            <w:p w:rsidR="00D65E52" w:rsidRDefault="00D65E52" w:rsidP="00BD4E68">
                              <w:pPr>
                                <w:pStyle w:val="ListParagraph"/>
                                <w:numPr>
                                  <w:ilvl w:val="0"/>
                                  <w:numId w:val="4"/>
                                </w:numPr>
                                <w:ind w:left="284"/>
                              </w:pPr>
                              <w:r>
                                <w:t xml:space="preserve"> Ask your teacher if you need the equation written out in words.</w:t>
                              </w:r>
                            </w:p>
                            <w:p w:rsidR="00D65E52" w:rsidRDefault="00D65E52" w:rsidP="00BD4E68">
                              <w:pPr>
                                <w:pStyle w:val="ListParagraph"/>
                                <w:numPr>
                                  <w:ilvl w:val="0"/>
                                  <w:numId w:val="4"/>
                                </w:numPr>
                                <w:ind w:left="284" w:hanging="284"/>
                              </w:pPr>
                              <w:r w:rsidRPr="00235710">
                                <w:t xml:space="preserve">Ensure you date your work in your jotter for each lesson. </w:t>
                              </w:r>
                            </w:p>
                            <w:p w:rsidR="00D65E52" w:rsidRPr="00387049" w:rsidRDefault="00D65E52" w:rsidP="00BD4E68">
                              <w:pPr>
                                <w:pStyle w:val="ListParagraph"/>
                                <w:numPr>
                                  <w:ilvl w:val="0"/>
                                  <w:numId w:val="4"/>
                                </w:numPr>
                                <w:ind w:left="284" w:hanging="284"/>
                              </w:pPr>
                              <w:r w:rsidRPr="00235710">
                                <w:t xml:space="preserve">As we complete each section you can </w:t>
                              </w:r>
                              <w:r>
                                <w:t xml:space="preserve">date the section in your outcome book and </w:t>
                              </w:r>
                              <w:r w:rsidRPr="00235710">
                                <w:t>assess your learning by highlighting the smiley faces!</w:t>
                              </w:r>
                            </w:p>
                          </w:txbxContent>
                        </wps:txbx>
                        <wps:bodyPr rot="0" vert="horz" wrap="square" lIns="182880" tIns="457200" rIns="182880" bIns="73152" anchor="t" anchorCtr="0" upright="1">
                          <a:noAutofit/>
                        </wps:bodyPr>
                      </wps:wsp>
                      <wps:wsp>
                        <wps:cNvPr id="1860" name="Rectangle 1860"/>
                        <wps:cNvSpPr/>
                        <wps:spPr>
                          <a:xfrm>
                            <a:off x="24282" y="239785"/>
                            <a:ext cx="2331720" cy="248052"/>
                          </a:xfrm>
                          <a:prstGeom prst="rect">
                            <a:avLst/>
                          </a:prstGeom>
                          <a:solidFill>
                            <a:schemeClr val="tx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65E52" w:rsidRDefault="00D65E52" w:rsidP="00676FAC">
                              <w:pPr>
                                <w:spacing w:before="240"/>
                                <w:rPr>
                                  <w:color w:val="FFFFFF" w:themeColor="background1"/>
                                  <w:lang w:bidi="hi-IN"/>
                                </w:rPr>
                              </w:pPr>
                            </w:p>
                          </w:txbxContent>
                        </wps:txbx>
                        <wps:bodyPr rot="0" spcFirstLastPara="0" vertOverflow="overflow" horzOverflow="overflow" vert="horz" wrap="square" lIns="182880" tIns="182880" rIns="182880" bIns="365760" numCol="1" spcCol="0" rtlCol="0" fromWordArt="0" anchor="b" anchorCtr="0" forceAA="0" compatLnSpc="1">
                          <a:prstTxWarp prst="textNoShape">
                            <a:avLst/>
                          </a:prstTxWarp>
                          <a:noAutofit/>
                        </wps:bodyPr>
                      </wps:wsp>
                      <wps:wsp>
                        <wps:cNvPr id="1862" name="Rectangle 1862"/>
                        <wps:cNvSpPr/>
                        <wps:spPr>
                          <a:xfrm>
                            <a:off x="71919" y="6586940"/>
                            <a:ext cx="2331720" cy="118745"/>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D65E52" w:rsidRDefault="00D65E52" w:rsidP="00676FAC">
                              <w:pPr>
                                <w:spacing w:before="240"/>
                                <w:rPr>
                                  <w:color w:val="FFFFFF" w:themeColor="background1"/>
                                  <w:lang w:bidi="hi-IN"/>
                                </w:rPr>
                              </w:pPr>
                            </w:p>
                          </w:txbxContent>
                        </wps:txbx>
                        <wps:bodyPr rot="0" spcFirstLastPara="0" vertOverflow="overflow" horzOverflow="overflow" vert="horz" wrap="square" lIns="182880" tIns="182880" rIns="182880" bIns="365760" numCol="1" spcCol="0" rtlCol="0" fromWordArt="0" anchor="b"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31" o:spid="_x0000_s1027" style="position:absolute;margin-left:368.65pt;margin-top:97.05pt;width:194.9pt;height:608.25pt;z-index:-251499520;mso-position-horizontal-relative:page;mso-position-vertical-relative:page" coordorigin="-722" coordsize="24758,67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">
                <v:rect id="AutoShape 14" o:spid="_x0000_s1028" style="position:absolute;left:-722;width:24758;height:670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j90sUA&#10;AADdAAAADwAAAGRycy9kb3ducmV2LnhtbESPzWvCQBDF7wX/h2UKvZS6qWCwqatopVC81a/zmJ18&#10;YHY2ZDea/vfOQehthvfmvd/Ml4Nr1JW6UHs28D5OQBHn3tZcGjjsv99moEJEtth4JgN/FGC5GD3N&#10;MbP+xr903cVSSQiHDA1UMbaZ1iGvyGEY+5ZYtMJ3DqOsXalthzcJd42eJEmqHdYsDRW29FVRftn1&#10;zoDdbI8fab/mIqQX259W+hXPhTEvz8PqE1SkIf6bH9c/VvBnU8GVb2QEv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P3SxQAAAN0AAAAPAAAAAAAAAAAAAAAAAJgCAABkcnMv&#10;ZG93bnJldi54bWxQSwUGAAAAAAQABAD1AAAAigMAAAAA&#10;" fillcolor="white [3212]" strokecolor="#938953 [1614]" strokeweight="1.25pt">
                  <v:textbox inset="14.4pt,36pt,14.4pt,5.76pt">
                    <w:txbxContent>
                      <w:p w:rsidR="00D65E52" w:rsidRPr="004176A6" w:rsidRDefault="00D65E52" w:rsidP="00676FAC">
                        <w:pPr>
                          <w:pStyle w:val="Heading1"/>
                          <w:spacing w:after="240"/>
                          <w:rPr>
                            <w:b w:val="0"/>
                          </w:rPr>
                        </w:pPr>
                        <w:bookmarkStart w:id="12" w:name="_Toc458708673"/>
                        <w:bookmarkStart w:id="13" w:name="_Toc462675231"/>
                        <w:bookmarkStart w:id="14" w:name="_Toc462675412"/>
                        <w:bookmarkStart w:id="15" w:name="_Toc463098560"/>
                        <w:bookmarkStart w:id="16" w:name="_Toc498281087"/>
                        <w:bookmarkStart w:id="17" w:name="_Toc498281243"/>
                        <w:bookmarkStart w:id="18" w:name="_Toc498281402"/>
                        <w:bookmarkStart w:id="19" w:name="_Toc498282207"/>
                        <w:bookmarkStart w:id="20" w:name="_Toc498282351"/>
                        <w:bookmarkStart w:id="21" w:name="_Toc498782075"/>
                        <w:bookmarkStart w:id="22" w:name="_Toc499924202"/>
                        <w:r w:rsidRPr="004176A6">
                          <w:rPr>
                            <w:b w:val="0"/>
                          </w:rPr>
                          <w:t>Symbols &amp; Directions</w:t>
                        </w:r>
                        <w:bookmarkEnd w:id="12"/>
                        <w:bookmarkEnd w:id="13"/>
                        <w:bookmarkEnd w:id="14"/>
                        <w:bookmarkEnd w:id="15"/>
                        <w:bookmarkEnd w:id="16"/>
                        <w:bookmarkEnd w:id="17"/>
                        <w:bookmarkEnd w:id="18"/>
                        <w:bookmarkEnd w:id="19"/>
                        <w:bookmarkEnd w:id="20"/>
                        <w:bookmarkEnd w:id="21"/>
                        <w:bookmarkEnd w:id="22"/>
                      </w:p>
                      <w:p w:rsidR="00D65E52" w:rsidRDefault="00D65E52" w:rsidP="00676FAC">
                        <w:r w:rsidRPr="00122A88">
                          <w:rPr>
                            <w:sz w:val="40"/>
                            <w:szCs w:val="40"/>
                          </w:rPr>
                          <w:sym w:font="Wingdings 2" w:char="F024"/>
                        </w:r>
                        <w:r>
                          <w:rPr>
                            <w:sz w:val="40"/>
                            <w:szCs w:val="40"/>
                          </w:rPr>
                          <w:t xml:space="preserve"> </w:t>
                        </w:r>
                        <w:r w:rsidRPr="00387049">
                          <w:t>write out a note</w:t>
                        </w:r>
                      </w:p>
                      <w:p w:rsidR="00D65E52" w:rsidRDefault="00D65E52" w:rsidP="00676FAC">
                        <w:pPr>
                          <w:spacing w:line="480" w:lineRule="auto"/>
                          <w:rPr>
                            <w:rFonts w:cs="Tahoma"/>
                          </w:rPr>
                        </w:pPr>
                        <w:r>
                          <w:rPr>
                            <w:rFonts w:cs="Tahoma"/>
                          </w:rPr>
                          <w:sym w:font="Webdings" w:char="F0A3"/>
                        </w:r>
                        <w:r>
                          <w:rPr>
                            <w:rFonts w:cs="Tahoma"/>
                          </w:rPr>
                          <w:t xml:space="preserve"> Stop writing out the note</w:t>
                        </w:r>
                      </w:p>
                      <w:p w:rsidR="00D65E52" w:rsidRDefault="00D65E52" w:rsidP="00676FAC">
                        <w:pPr>
                          <w:spacing w:line="480" w:lineRule="auto"/>
                          <w:rPr>
                            <w:rFonts w:cs="Tahoma"/>
                          </w:rPr>
                        </w:pPr>
                        <w:r>
                          <w:sym w:font="Wingdings" w:char="F0C0"/>
                        </w:r>
                        <w:r>
                          <w:t xml:space="preserve"> Task- something to complete</w:t>
                        </w:r>
                      </w:p>
                      <w:p w:rsidR="00D65E52" w:rsidRDefault="00D65E52" w:rsidP="00676FAC">
                        <w:pPr>
                          <w:spacing w:line="480" w:lineRule="auto"/>
                          <w:rPr>
                            <w:color w:val="1F497D" w:themeColor="text2"/>
                          </w:rPr>
                        </w:pPr>
                        <w:r>
                          <w:rPr>
                            <w:rFonts w:cs="Tahoma"/>
                          </w:rPr>
                          <w:sym w:font="Webdings" w:char="F073"/>
                        </w:r>
                        <w:r>
                          <w:rPr>
                            <w:rFonts w:cs="Tahoma"/>
                          </w:rPr>
                          <w:t>Answer the questions using IESSUU in your jotter.</w:t>
                        </w:r>
                      </w:p>
                      <w:tbl>
                        <w:tblPr>
                          <w:tblStyle w:val="TableGrid"/>
                          <w:tblW w:w="0" w:type="auto"/>
                          <w:tblLook w:val="01E0" w:firstRow="1" w:lastRow="1" w:firstColumn="1" w:lastColumn="1" w:noHBand="0" w:noVBand="0"/>
                        </w:tblPr>
                        <w:tblGrid>
                          <w:gridCol w:w="1144"/>
                          <w:gridCol w:w="983"/>
                          <w:gridCol w:w="667"/>
                          <w:gridCol w:w="983"/>
                        </w:tblGrid>
                        <w:tr w:rsidR="00D65E52" w:rsidRPr="00414DD8" w:rsidTr="004176A6">
                          <w:tc>
                            <w:tcPr>
                              <w:tcW w:w="1397" w:type="dxa"/>
                            </w:tcPr>
                            <w:p w:rsidR="00D65E52" w:rsidRPr="00414DD8" w:rsidRDefault="00D65E52" w:rsidP="009D6EE3">
                              <w:pPr>
                                <w:rPr>
                                  <w:szCs w:val="24"/>
                                </w:rPr>
                              </w:pPr>
                              <w:r w:rsidRPr="00414DD8">
                                <w:rPr>
                                  <w:szCs w:val="24"/>
                                </w:rPr>
                                <w:t>Quantity</w:t>
                              </w:r>
                            </w:p>
                          </w:tc>
                          <w:tc>
                            <w:tcPr>
                              <w:tcW w:w="1120" w:type="dxa"/>
                            </w:tcPr>
                            <w:p w:rsidR="00D65E52" w:rsidRPr="00414DD8" w:rsidRDefault="00D65E52" w:rsidP="009D6EE3">
                              <w:pPr>
                                <w:rPr>
                                  <w:szCs w:val="24"/>
                                </w:rPr>
                              </w:pPr>
                              <w:r w:rsidRPr="00414DD8">
                                <w:rPr>
                                  <w:szCs w:val="24"/>
                                </w:rPr>
                                <w:t>Symbol</w:t>
                              </w:r>
                            </w:p>
                          </w:tc>
                          <w:tc>
                            <w:tcPr>
                              <w:tcW w:w="1203" w:type="dxa"/>
                            </w:tcPr>
                            <w:p w:rsidR="00D65E52" w:rsidRPr="00414DD8" w:rsidRDefault="00D65E52" w:rsidP="009D6EE3">
                              <w:pPr>
                                <w:rPr>
                                  <w:szCs w:val="24"/>
                                </w:rPr>
                              </w:pPr>
                              <w:r w:rsidRPr="00414DD8">
                                <w:rPr>
                                  <w:szCs w:val="24"/>
                                </w:rPr>
                                <w:t>Unit</w:t>
                              </w:r>
                            </w:p>
                          </w:tc>
                          <w:tc>
                            <w:tcPr>
                              <w:tcW w:w="1276" w:type="dxa"/>
                            </w:tcPr>
                            <w:p w:rsidR="00D65E52" w:rsidRPr="00414DD8" w:rsidRDefault="00D65E52" w:rsidP="009D6EE3">
                              <w:pPr>
                                <w:rPr>
                                  <w:szCs w:val="24"/>
                                </w:rPr>
                              </w:pPr>
                              <w:r w:rsidRPr="00414DD8">
                                <w:rPr>
                                  <w:szCs w:val="24"/>
                                </w:rPr>
                                <w:t>Unit Symbol</w:t>
                              </w:r>
                            </w:p>
                          </w:tc>
                        </w:tr>
                      </w:tbl>
                      <w:p w:rsidR="00D65E52" w:rsidRDefault="00D65E52" w:rsidP="00BD4E68">
                        <w:pPr>
                          <w:pStyle w:val="ListParagraph"/>
                          <w:numPr>
                            <w:ilvl w:val="0"/>
                            <w:numId w:val="4"/>
                          </w:numPr>
                          <w:ind w:left="284"/>
                        </w:pPr>
                        <w:r>
                          <w:t>Put anything with the above table into the middle pages of your notes jotter.</w:t>
                        </w:r>
                      </w:p>
                      <w:p w:rsidR="00D65E52" w:rsidRDefault="00D65E52" w:rsidP="00BD4E68">
                        <w:pPr>
                          <w:pStyle w:val="ListParagraph"/>
                          <w:numPr>
                            <w:ilvl w:val="0"/>
                            <w:numId w:val="4"/>
                          </w:numPr>
                          <w:ind w:left="284"/>
                        </w:pPr>
                        <w:r>
                          <w:t>Write formulae into your notes jotter (You should copy this automatically into your small formula jotter at home as  part of your revision and review. Don’t forget to include basic units for each quantity.</w:t>
                        </w:r>
                      </w:p>
                      <w:p w:rsidR="00D65E52" w:rsidRDefault="00D65E52" w:rsidP="00BD4E68">
                        <w:pPr>
                          <w:pStyle w:val="ListParagraph"/>
                          <w:numPr>
                            <w:ilvl w:val="0"/>
                            <w:numId w:val="4"/>
                          </w:numPr>
                          <w:ind w:left="284"/>
                        </w:pPr>
                        <w:r>
                          <w:t xml:space="preserve"> Ask your teacher if you need the equation written out in words.</w:t>
                        </w:r>
                      </w:p>
                      <w:p w:rsidR="00D65E52" w:rsidRDefault="00D65E52" w:rsidP="00BD4E68">
                        <w:pPr>
                          <w:pStyle w:val="ListParagraph"/>
                          <w:numPr>
                            <w:ilvl w:val="0"/>
                            <w:numId w:val="4"/>
                          </w:numPr>
                          <w:ind w:left="284" w:hanging="284"/>
                        </w:pPr>
                        <w:r w:rsidRPr="00235710">
                          <w:t xml:space="preserve">Ensure you date your work in your jotter for each lesson. </w:t>
                        </w:r>
                      </w:p>
                      <w:p w:rsidR="00D65E52" w:rsidRPr="00387049" w:rsidRDefault="00D65E52" w:rsidP="00BD4E68">
                        <w:pPr>
                          <w:pStyle w:val="ListParagraph"/>
                          <w:numPr>
                            <w:ilvl w:val="0"/>
                            <w:numId w:val="4"/>
                          </w:numPr>
                          <w:ind w:left="284" w:hanging="284"/>
                        </w:pPr>
                        <w:r w:rsidRPr="00235710">
                          <w:t xml:space="preserve">As we complete each section you can </w:t>
                        </w:r>
                        <w:r>
                          <w:t xml:space="preserve">date the section in your outcome book and </w:t>
                        </w:r>
                        <w:r w:rsidRPr="00235710">
                          <w:t>assess your learning by highlighting the smiley faces!</w:t>
                        </w:r>
                      </w:p>
                    </w:txbxContent>
                  </v:textbox>
                </v:rect>
                <v:rect id="Rectangle 1860" o:spid="_x0000_s1029" style="position:absolute;left:242;top:2397;width:23318;height:2481;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htusYA&#10;AADdAAAADwAAAGRycy9kb3ducmV2LnhtbESPT2vDMAzF74V9B6PBLqV1NkYJad2yDca6y6D/7mqs&#10;xqGxnMVemn776VDoTeI9vffTYjX4RvXUxTqwgedpBoq4DLbmysB+9znJQcWEbLEJTAauFGG1fBgt&#10;sLDhwhvqt6lSEsKxQAMupbbQOpaOPMZpaIlFO4XOY5K1q7Tt8CLhvtEvWTbTHmuWBoctfTgqz9s/&#10;b2Dz/lX9HnCX//Tr8urwO7yOj8GYp8fhbQ4q0ZDu5tv12gp+PhN++UZG0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5htusYAAADdAAAADwAAAAAAAAAAAAAAAACYAgAAZHJz&#10;L2Rvd25yZXYueG1sUEsFBgAAAAAEAAQA9QAAAIsDAAAAAA==&#10;" fillcolor="#1f497d [3215]" stroked="f" strokeweight="2pt">
                  <v:textbox inset="14.4pt,14.4pt,14.4pt,28.8pt">
                    <w:txbxContent>
                      <w:p w:rsidR="00D65E52" w:rsidRDefault="00D65E52" w:rsidP="00676FAC">
                        <w:pPr>
                          <w:spacing w:before="240"/>
                          <w:rPr>
                            <w:color w:val="FFFFFF" w:themeColor="background1"/>
                            <w:lang w:bidi="hi-IN"/>
                          </w:rPr>
                        </w:pPr>
                      </w:p>
                    </w:txbxContent>
                  </v:textbox>
                </v:rect>
                <v:rect id="Rectangle 1862" o:spid="_x0000_s1030" style="position:absolute;left:719;top:65869;width:23317;height:1187;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VPMcMA&#10;AADdAAAADwAAAGRycy9kb3ducmV2LnhtbERPTYvCMBC9C/6HMMJeZE31oKVrKrKw4GE96BZ6HZux&#10;LW0mpYm2/nsjCHubx/uc7W40rbhT72rLCpaLCARxYXXNpYLs7+czBuE8ssbWMil4kINdOp1sMdF2&#10;4BPdz74UIYRdggoq77tESldUZNAtbEccuKvtDfoA+1LqHocQblq5iqK1NFhzaKiwo++KiuZ8MwpO&#10;bjjOH+Mmu7nL7yb3ZRa3eaPUx2zcf4HwNPp/8dt90GF+vF7B65twgky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VPMcMAAADdAAAADwAAAAAAAAAAAAAAAACYAgAAZHJzL2Rv&#10;d25yZXYueG1sUEsFBgAAAAAEAAQA9QAAAIgDAAAAAA==&#10;" fillcolor="#4f81bd [3204]" stroked="f" strokeweight="2pt">
                  <v:textbox inset="14.4pt,14.4pt,14.4pt,28.8pt">
                    <w:txbxContent>
                      <w:p w:rsidR="00D65E52" w:rsidRDefault="00D65E52" w:rsidP="00676FAC">
                        <w:pPr>
                          <w:spacing w:before="240"/>
                          <w:rPr>
                            <w:color w:val="FFFFFF" w:themeColor="background1"/>
                            <w:lang w:bidi="hi-IN"/>
                          </w:rPr>
                        </w:pPr>
                      </w:p>
                    </w:txbxContent>
                  </v:textbox>
                </v:rect>
                <w10:wrap type="tight" anchorx="page" anchory="page"/>
              </v:group>
            </w:pict>
          </mc:Fallback>
        </mc:AlternateContent>
      </w:r>
      <w:r w:rsidR="00676FAC" w:rsidRPr="003C209D">
        <w:t xml:space="preserve">National 5 Physics </w:t>
      </w:r>
      <w:r w:rsidR="00517D32">
        <w:t xml:space="preserve">- </w:t>
      </w:r>
      <w:r w:rsidR="00676FAC" w:rsidRPr="003C209D">
        <w:t>ELECTRICITY</w:t>
      </w:r>
    </w:p>
    <w:p w:rsidR="00DB6F49" w:rsidRPr="003C209D" w:rsidRDefault="00DB6F49" w:rsidP="00596F1E">
      <w:pPr>
        <w:autoSpaceDE w:val="0"/>
        <w:autoSpaceDN w:val="0"/>
        <w:adjustRightInd w:val="0"/>
        <w:spacing w:after="0" w:line="240" w:lineRule="auto"/>
        <w:ind w:left="142"/>
        <w:rPr>
          <w:rFonts w:cs="Arial"/>
          <w:color w:val="000000"/>
        </w:rPr>
      </w:pPr>
      <w:r w:rsidRPr="003C209D">
        <w:rPr>
          <w:rFonts w:cs="Arial"/>
          <w:color w:val="000000"/>
        </w:rPr>
        <w:t xml:space="preserve">Welcome to Unit </w:t>
      </w:r>
      <w:r w:rsidR="00E1259B">
        <w:rPr>
          <w:rFonts w:cs="Arial"/>
          <w:color w:val="000000"/>
        </w:rPr>
        <w:t>3</w:t>
      </w:r>
      <w:r w:rsidRPr="003C209D">
        <w:rPr>
          <w:rFonts w:cs="Arial"/>
          <w:color w:val="000000"/>
        </w:rPr>
        <w:t xml:space="preserve"> of the National 5 Physics Course. Make sure that you have completed the introduction to Maths part before starting or this next section will prove a little difficult.</w:t>
      </w:r>
    </w:p>
    <w:p w:rsidR="00DB6F49" w:rsidRPr="003C209D" w:rsidRDefault="00DB6F49" w:rsidP="00596F1E">
      <w:pPr>
        <w:autoSpaceDE w:val="0"/>
        <w:autoSpaceDN w:val="0"/>
        <w:adjustRightInd w:val="0"/>
        <w:spacing w:after="0" w:line="240" w:lineRule="auto"/>
        <w:ind w:left="142"/>
        <w:rPr>
          <w:rFonts w:cs="Arial"/>
          <w:color w:val="000000"/>
        </w:rPr>
      </w:pPr>
    </w:p>
    <w:p w:rsidR="00676FAC" w:rsidRPr="003C209D" w:rsidRDefault="009F6DFC" w:rsidP="00596F1E">
      <w:pPr>
        <w:autoSpaceDE w:val="0"/>
        <w:autoSpaceDN w:val="0"/>
        <w:adjustRightInd w:val="0"/>
        <w:spacing w:after="0" w:line="240" w:lineRule="auto"/>
        <w:ind w:left="142"/>
        <w:rPr>
          <w:rFonts w:cs="Arial"/>
          <w:color w:val="000000"/>
        </w:rPr>
      </w:pPr>
      <w:r w:rsidRPr="003C209D">
        <w:rPr>
          <w:rFonts w:cs="Arial"/>
          <w:color w:val="000000"/>
        </w:rPr>
        <w:t xml:space="preserve">Before we tackle the start of this unit it would be helpful if we know a little background. If you have completed the Dynamics </w:t>
      </w:r>
      <w:r w:rsidR="005C4855" w:rsidRPr="003C209D">
        <w:rPr>
          <w:rFonts w:cs="Arial"/>
          <w:color w:val="000000"/>
        </w:rPr>
        <w:t>U</w:t>
      </w:r>
      <w:r w:rsidRPr="003C209D">
        <w:rPr>
          <w:rFonts w:cs="Arial"/>
          <w:color w:val="000000"/>
        </w:rPr>
        <w:t>nit you will have covered this so that you can use this for revision or skip it.</w:t>
      </w:r>
    </w:p>
    <w:p w:rsidR="00E279A4" w:rsidRPr="003C209D" w:rsidRDefault="00DB24F1" w:rsidP="0067361B">
      <w:pPr>
        <w:pStyle w:val="Heading1"/>
      </w:pPr>
      <w:r w:rsidRPr="003C209D">
        <w:t xml:space="preserve"> </w:t>
      </w:r>
      <w:bookmarkStart w:id="23" w:name="_Toc499924203"/>
      <w:r w:rsidR="009F6DFC" w:rsidRPr="003C209D">
        <w:t>Background Material</w:t>
      </w:r>
      <w:bookmarkEnd w:id="23"/>
    </w:p>
    <w:p w:rsidR="00DB6F49" w:rsidRPr="003C209D" w:rsidRDefault="00DB6F49" w:rsidP="0067361B">
      <w:pPr>
        <w:pStyle w:val="Heading2"/>
      </w:pPr>
      <w:r w:rsidRPr="003C209D">
        <w:t>Learning intentions</w:t>
      </w:r>
    </w:p>
    <w:tbl>
      <w:tblPr>
        <w:tblW w:w="6062" w:type="dxa"/>
        <w:tblLook w:val="04A0" w:firstRow="1" w:lastRow="0" w:firstColumn="1" w:lastColumn="0" w:noHBand="0" w:noVBand="1"/>
      </w:tblPr>
      <w:tblGrid>
        <w:gridCol w:w="677"/>
        <w:gridCol w:w="5385"/>
      </w:tblGrid>
      <w:tr w:rsidR="00DB6F49" w:rsidRPr="003C209D" w:rsidTr="00D12A8A">
        <w:trPr>
          <w:trHeight w:val="540"/>
        </w:trPr>
        <w:tc>
          <w:tcPr>
            <w:tcW w:w="677" w:type="dxa"/>
            <w:shd w:val="clear" w:color="auto" w:fill="auto"/>
            <w:hideMark/>
          </w:tcPr>
          <w:p w:rsidR="00DB6F49" w:rsidRPr="003C209D" w:rsidRDefault="00DB6F49" w:rsidP="00596F1E">
            <w:pPr>
              <w:spacing w:after="0" w:line="240" w:lineRule="auto"/>
              <w:ind w:left="142"/>
              <w:rPr>
                <w:rFonts w:eastAsia="Times New Roman" w:cs="Times New Roman"/>
                <w:sz w:val="20"/>
                <w:szCs w:val="20"/>
                <w:lang w:eastAsia="en-GB"/>
              </w:rPr>
            </w:pPr>
            <w:r w:rsidRPr="003C209D">
              <w:rPr>
                <w:rFonts w:eastAsia="Times New Roman" w:cs="Times New Roman"/>
                <w:sz w:val="20"/>
                <w:szCs w:val="20"/>
                <w:lang w:eastAsia="en-GB"/>
              </w:rPr>
              <w:t>0.1</w:t>
            </w:r>
          </w:p>
        </w:tc>
        <w:tc>
          <w:tcPr>
            <w:tcW w:w="5385" w:type="dxa"/>
            <w:shd w:val="clear" w:color="auto" w:fill="auto"/>
            <w:hideMark/>
          </w:tcPr>
          <w:p w:rsidR="00DB6F49" w:rsidRPr="003C209D" w:rsidRDefault="00DB6F49" w:rsidP="00596F1E">
            <w:pPr>
              <w:spacing w:after="0" w:line="240" w:lineRule="auto"/>
              <w:ind w:left="142"/>
              <w:rPr>
                <w:rFonts w:eastAsia="Times New Roman" w:cs="Times New Roman"/>
                <w:lang w:eastAsia="en-GB"/>
              </w:rPr>
            </w:pPr>
            <w:r w:rsidRPr="003C209D">
              <w:rPr>
                <w:rFonts w:eastAsia="Times New Roman" w:cs="Times New Roman"/>
                <w:lang w:eastAsia="en-GB"/>
              </w:rPr>
              <w:t>I know the units for all of the physical quantities used in this course.</w:t>
            </w:r>
          </w:p>
        </w:tc>
      </w:tr>
      <w:tr w:rsidR="00DB6F49" w:rsidRPr="003C209D" w:rsidTr="00D12A8A">
        <w:trPr>
          <w:trHeight w:val="660"/>
        </w:trPr>
        <w:tc>
          <w:tcPr>
            <w:tcW w:w="677" w:type="dxa"/>
            <w:shd w:val="clear" w:color="auto" w:fill="auto"/>
            <w:hideMark/>
          </w:tcPr>
          <w:p w:rsidR="00DB6F49" w:rsidRPr="003C209D" w:rsidRDefault="00DB6F49" w:rsidP="00596F1E">
            <w:pPr>
              <w:spacing w:after="0" w:line="240" w:lineRule="auto"/>
              <w:ind w:left="142"/>
              <w:rPr>
                <w:rFonts w:eastAsia="Times New Roman" w:cs="Times New Roman"/>
                <w:sz w:val="20"/>
                <w:szCs w:val="20"/>
                <w:lang w:eastAsia="en-GB"/>
              </w:rPr>
            </w:pPr>
            <w:r w:rsidRPr="003C209D">
              <w:rPr>
                <w:rFonts w:eastAsia="Times New Roman" w:cs="Times New Roman"/>
                <w:sz w:val="20"/>
                <w:szCs w:val="20"/>
                <w:lang w:eastAsia="en-GB"/>
              </w:rPr>
              <w:t>0.2</w:t>
            </w:r>
          </w:p>
        </w:tc>
        <w:tc>
          <w:tcPr>
            <w:tcW w:w="5385" w:type="dxa"/>
            <w:shd w:val="clear" w:color="auto" w:fill="auto"/>
            <w:hideMark/>
          </w:tcPr>
          <w:p w:rsidR="00DB6F49" w:rsidRPr="003C209D" w:rsidRDefault="00DB6F49" w:rsidP="00596F1E">
            <w:pPr>
              <w:spacing w:after="0" w:line="240" w:lineRule="auto"/>
              <w:ind w:left="142"/>
              <w:rPr>
                <w:rFonts w:eastAsia="Times New Roman" w:cs="Times New Roman"/>
                <w:lang w:eastAsia="en-GB"/>
              </w:rPr>
            </w:pPr>
            <w:r w:rsidRPr="003C209D">
              <w:rPr>
                <w:rFonts w:eastAsia="Times New Roman" w:cs="Times New Roman"/>
                <w:lang w:eastAsia="en-GB"/>
              </w:rPr>
              <w:t>I can use the prefixes: nano (n), micro(μ), milli (m), kilo(k), Mega(M) &amp; Giga (G)</w:t>
            </w:r>
          </w:p>
        </w:tc>
      </w:tr>
      <w:tr w:rsidR="00DB6F49" w:rsidRPr="003C209D" w:rsidTr="00D12A8A">
        <w:trPr>
          <w:trHeight w:val="1290"/>
        </w:trPr>
        <w:tc>
          <w:tcPr>
            <w:tcW w:w="677" w:type="dxa"/>
            <w:shd w:val="clear" w:color="auto" w:fill="auto"/>
            <w:hideMark/>
          </w:tcPr>
          <w:p w:rsidR="00DB6F49" w:rsidRPr="003C209D" w:rsidRDefault="00DB6F49" w:rsidP="00596F1E">
            <w:pPr>
              <w:spacing w:after="0" w:line="240" w:lineRule="auto"/>
              <w:ind w:left="142"/>
              <w:rPr>
                <w:rFonts w:eastAsia="Times New Roman" w:cs="Times New Roman"/>
                <w:sz w:val="20"/>
                <w:szCs w:val="20"/>
                <w:lang w:eastAsia="en-GB"/>
              </w:rPr>
            </w:pPr>
            <w:r w:rsidRPr="003C209D">
              <w:rPr>
                <w:rFonts w:eastAsia="Times New Roman" w:cs="Times New Roman"/>
                <w:sz w:val="20"/>
                <w:szCs w:val="20"/>
                <w:lang w:eastAsia="en-GB"/>
              </w:rPr>
              <w:t>0.3</w:t>
            </w:r>
          </w:p>
        </w:tc>
        <w:tc>
          <w:tcPr>
            <w:tcW w:w="5385" w:type="dxa"/>
            <w:shd w:val="clear" w:color="auto" w:fill="auto"/>
            <w:hideMark/>
          </w:tcPr>
          <w:p w:rsidR="00DB6F49" w:rsidRPr="003C209D" w:rsidRDefault="00DB6F49" w:rsidP="00596F1E">
            <w:pPr>
              <w:spacing w:after="0" w:line="240" w:lineRule="auto"/>
              <w:ind w:left="142"/>
              <w:rPr>
                <w:rFonts w:eastAsia="Times New Roman" w:cs="Times New Roman"/>
                <w:lang w:eastAsia="en-GB"/>
              </w:rPr>
            </w:pPr>
            <w:r w:rsidRPr="003C209D">
              <w:rPr>
                <w:rFonts w:eastAsia="Times New Roman" w:cs="Times New Roman"/>
                <w:lang w:eastAsia="en-GB"/>
              </w:rPr>
              <w:t>I can give an appropriate number of significant figures when carrying out calculations (This means that the final answer can have no more significant figures than the value with least number of significant figures used in the calculation).</w:t>
            </w:r>
          </w:p>
        </w:tc>
      </w:tr>
      <w:tr w:rsidR="00DB6F49" w:rsidRPr="003C209D" w:rsidTr="00D12A8A">
        <w:trPr>
          <w:trHeight w:val="515"/>
        </w:trPr>
        <w:tc>
          <w:tcPr>
            <w:tcW w:w="677" w:type="dxa"/>
            <w:shd w:val="clear" w:color="auto" w:fill="auto"/>
            <w:hideMark/>
          </w:tcPr>
          <w:p w:rsidR="00DB6F49" w:rsidRPr="003C209D" w:rsidRDefault="00DB6F49" w:rsidP="00596F1E">
            <w:pPr>
              <w:spacing w:after="0" w:line="240" w:lineRule="auto"/>
              <w:ind w:left="142"/>
              <w:rPr>
                <w:rFonts w:eastAsia="Times New Roman" w:cs="Times New Roman"/>
                <w:sz w:val="20"/>
                <w:szCs w:val="20"/>
                <w:lang w:eastAsia="en-GB"/>
              </w:rPr>
            </w:pPr>
            <w:r w:rsidRPr="003C209D">
              <w:rPr>
                <w:rFonts w:eastAsia="Times New Roman" w:cs="Times New Roman"/>
                <w:sz w:val="20"/>
                <w:szCs w:val="20"/>
                <w:lang w:eastAsia="en-GB"/>
              </w:rPr>
              <w:t>0.4</w:t>
            </w:r>
          </w:p>
        </w:tc>
        <w:tc>
          <w:tcPr>
            <w:tcW w:w="5385" w:type="dxa"/>
            <w:shd w:val="clear" w:color="auto" w:fill="auto"/>
            <w:hideMark/>
          </w:tcPr>
          <w:p w:rsidR="00DB6F49" w:rsidRPr="003C209D" w:rsidRDefault="00DB6F49" w:rsidP="00596F1E">
            <w:pPr>
              <w:spacing w:after="0" w:line="240" w:lineRule="auto"/>
              <w:ind w:left="142"/>
              <w:rPr>
                <w:rFonts w:eastAsia="Times New Roman" w:cs="Times New Roman"/>
                <w:lang w:eastAsia="en-GB"/>
              </w:rPr>
            </w:pPr>
            <w:r w:rsidRPr="003C209D">
              <w:rPr>
                <w:rFonts w:eastAsia="Times New Roman" w:cs="Times New Roman"/>
                <w:lang w:eastAsia="en-GB"/>
              </w:rPr>
              <w:t>I can use scientific notation when large and small numbers are used in calculations.</w:t>
            </w:r>
          </w:p>
        </w:tc>
      </w:tr>
    </w:tbl>
    <w:p w:rsidR="00B12E1B" w:rsidRPr="003C209D" w:rsidRDefault="00B12E1B" w:rsidP="00596F1E">
      <w:pPr>
        <w:pStyle w:val="Heading2"/>
        <w:ind w:left="142"/>
      </w:pPr>
      <w:r w:rsidRPr="003C209D">
        <w:t>0.1</w:t>
      </w:r>
      <w:r w:rsidRPr="003C209D">
        <w:tab/>
        <w:t>Units</w:t>
      </w:r>
    </w:p>
    <w:p w:rsidR="00DB6F49" w:rsidRPr="003C209D" w:rsidRDefault="00CB0BC3" w:rsidP="00596F1E">
      <w:pPr>
        <w:ind w:left="142"/>
      </w:pPr>
      <w:r w:rsidRPr="003C209D">
        <w:t>We will cover the units for all the physical quantities used in this course as we go along. Use the middle spread in your notes jotter to record them in table form</w:t>
      </w:r>
      <w:r w:rsidR="00B12E1B" w:rsidRPr="003C209D">
        <w:t>.</w:t>
      </w:r>
    </w:p>
    <w:tbl>
      <w:tblPr>
        <w:tblStyle w:val="TableGrid"/>
        <w:tblW w:w="6204" w:type="dxa"/>
        <w:tblLayout w:type="fixed"/>
        <w:tblLook w:val="01E0" w:firstRow="1" w:lastRow="1" w:firstColumn="1" w:lastColumn="1" w:noHBand="0" w:noVBand="0"/>
      </w:tblPr>
      <w:tblGrid>
        <w:gridCol w:w="1526"/>
        <w:gridCol w:w="1417"/>
        <w:gridCol w:w="1418"/>
        <w:gridCol w:w="1843"/>
      </w:tblGrid>
      <w:tr w:rsidR="00CB0BC3" w:rsidRPr="003C209D" w:rsidTr="00D12A8A">
        <w:tc>
          <w:tcPr>
            <w:tcW w:w="1526" w:type="dxa"/>
          </w:tcPr>
          <w:p w:rsidR="00CB0BC3" w:rsidRPr="003C209D" w:rsidRDefault="00CB0BC3" w:rsidP="00596F1E">
            <w:pPr>
              <w:ind w:left="142"/>
              <w:rPr>
                <w:szCs w:val="24"/>
              </w:rPr>
            </w:pPr>
            <w:r w:rsidRPr="003C209D">
              <w:rPr>
                <w:szCs w:val="24"/>
              </w:rPr>
              <w:t>Quantity</w:t>
            </w:r>
          </w:p>
        </w:tc>
        <w:tc>
          <w:tcPr>
            <w:tcW w:w="1417" w:type="dxa"/>
          </w:tcPr>
          <w:p w:rsidR="00CB0BC3" w:rsidRPr="003C209D" w:rsidRDefault="00CB0BC3" w:rsidP="00596F1E">
            <w:pPr>
              <w:ind w:left="142"/>
              <w:rPr>
                <w:szCs w:val="24"/>
              </w:rPr>
            </w:pPr>
            <w:r w:rsidRPr="003C209D">
              <w:rPr>
                <w:szCs w:val="24"/>
              </w:rPr>
              <w:t>Symbol</w:t>
            </w:r>
          </w:p>
        </w:tc>
        <w:tc>
          <w:tcPr>
            <w:tcW w:w="1418" w:type="dxa"/>
          </w:tcPr>
          <w:p w:rsidR="00CB0BC3" w:rsidRPr="003C209D" w:rsidRDefault="00CB0BC3" w:rsidP="00596F1E">
            <w:pPr>
              <w:ind w:left="142"/>
              <w:rPr>
                <w:szCs w:val="24"/>
              </w:rPr>
            </w:pPr>
            <w:r w:rsidRPr="003C209D">
              <w:rPr>
                <w:szCs w:val="24"/>
              </w:rPr>
              <w:t>Unit</w:t>
            </w:r>
          </w:p>
        </w:tc>
        <w:tc>
          <w:tcPr>
            <w:tcW w:w="1843" w:type="dxa"/>
          </w:tcPr>
          <w:p w:rsidR="00CB0BC3" w:rsidRPr="003C209D" w:rsidRDefault="00CB0BC3" w:rsidP="00596F1E">
            <w:pPr>
              <w:ind w:left="142"/>
              <w:rPr>
                <w:szCs w:val="24"/>
              </w:rPr>
            </w:pPr>
            <w:r w:rsidRPr="003C209D">
              <w:rPr>
                <w:szCs w:val="24"/>
              </w:rPr>
              <w:t>Unit Symbol</w:t>
            </w:r>
          </w:p>
        </w:tc>
      </w:tr>
    </w:tbl>
    <w:p w:rsidR="00B12E1B" w:rsidRPr="003C209D" w:rsidRDefault="00B12E1B" w:rsidP="00596F1E">
      <w:pPr>
        <w:pStyle w:val="Heading2"/>
        <w:ind w:left="142"/>
      </w:pPr>
      <w:r w:rsidRPr="003C209D">
        <w:t>0.2</w:t>
      </w:r>
      <w:r w:rsidRPr="003C209D">
        <w:tab/>
        <w:t>Prefixes</w:t>
      </w:r>
    </w:p>
    <w:p w:rsidR="00B12E1B" w:rsidRPr="003C209D" w:rsidRDefault="00B12E1B" w:rsidP="00596F1E">
      <w:pPr>
        <w:ind w:left="142"/>
      </w:pPr>
      <w:r w:rsidRPr="003C209D">
        <w:t>Throughout the course, you need to be aware of units, prefixes and scientific notation.</w:t>
      </w:r>
    </w:p>
    <w:tbl>
      <w:tblPr>
        <w:tblStyle w:val="TableGrid"/>
        <w:tblW w:w="0" w:type="auto"/>
        <w:tblLook w:val="04A0" w:firstRow="1" w:lastRow="0" w:firstColumn="1" w:lastColumn="0" w:noHBand="0" w:noVBand="1"/>
      </w:tblPr>
      <w:tblGrid>
        <w:gridCol w:w="994"/>
        <w:gridCol w:w="1125"/>
        <w:gridCol w:w="1207"/>
        <w:gridCol w:w="2551"/>
      </w:tblGrid>
      <w:tr w:rsidR="00B12E1B" w:rsidRPr="003C209D" w:rsidTr="008C0CC4">
        <w:tc>
          <w:tcPr>
            <w:tcW w:w="959" w:type="dxa"/>
          </w:tcPr>
          <w:p w:rsidR="00B12E1B" w:rsidRPr="003C209D" w:rsidRDefault="00B12E1B" w:rsidP="00596F1E">
            <w:pPr>
              <w:ind w:left="142"/>
              <w:jc w:val="center"/>
            </w:pPr>
            <w:r w:rsidRPr="003C209D">
              <w:t>Prefix</w:t>
            </w:r>
          </w:p>
        </w:tc>
        <w:tc>
          <w:tcPr>
            <w:tcW w:w="1061" w:type="dxa"/>
          </w:tcPr>
          <w:p w:rsidR="00B12E1B" w:rsidRPr="003C209D" w:rsidRDefault="00B12E1B" w:rsidP="00596F1E">
            <w:pPr>
              <w:ind w:left="142"/>
              <w:jc w:val="center"/>
            </w:pPr>
            <w:r w:rsidRPr="003C209D">
              <w:t>Symbol</w:t>
            </w:r>
          </w:p>
        </w:tc>
        <w:tc>
          <w:tcPr>
            <w:tcW w:w="1207" w:type="dxa"/>
          </w:tcPr>
          <w:p w:rsidR="00B12E1B" w:rsidRPr="003C209D" w:rsidRDefault="00B12E1B" w:rsidP="00596F1E">
            <w:pPr>
              <w:ind w:left="142"/>
              <w:jc w:val="center"/>
            </w:pPr>
            <w:r w:rsidRPr="003C209D">
              <w:t>Power</w:t>
            </w:r>
          </w:p>
        </w:tc>
        <w:tc>
          <w:tcPr>
            <w:tcW w:w="2551" w:type="dxa"/>
          </w:tcPr>
          <w:p w:rsidR="00B12E1B" w:rsidRPr="003C209D" w:rsidRDefault="00B12E1B" w:rsidP="00596F1E">
            <w:pPr>
              <w:ind w:left="142"/>
              <w:jc w:val="center"/>
            </w:pPr>
            <w:r w:rsidRPr="003C209D">
              <w:t>Multiplier</w:t>
            </w:r>
          </w:p>
        </w:tc>
      </w:tr>
      <w:tr w:rsidR="00B12E1B" w:rsidRPr="003C209D" w:rsidTr="008C0CC4">
        <w:tc>
          <w:tcPr>
            <w:tcW w:w="959" w:type="dxa"/>
          </w:tcPr>
          <w:p w:rsidR="00B12E1B" w:rsidRPr="003C209D" w:rsidRDefault="00B12E1B" w:rsidP="00596F1E">
            <w:pPr>
              <w:ind w:left="142"/>
              <w:jc w:val="center"/>
            </w:pPr>
            <w:r w:rsidRPr="003C209D">
              <w:t>Tera</w:t>
            </w:r>
          </w:p>
        </w:tc>
        <w:tc>
          <w:tcPr>
            <w:tcW w:w="1061" w:type="dxa"/>
          </w:tcPr>
          <w:p w:rsidR="00B12E1B" w:rsidRPr="003C209D" w:rsidRDefault="00B12E1B" w:rsidP="00596F1E">
            <w:pPr>
              <w:ind w:left="142"/>
              <w:jc w:val="center"/>
            </w:pPr>
            <w:r w:rsidRPr="003C209D">
              <w:t>T</w:t>
            </w:r>
          </w:p>
        </w:tc>
        <w:tc>
          <w:tcPr>
            <w:tcW w:w="1207" w:type="dxa"/>
          </w:tcPr>
          <w:p w:rsidR="00B12E1B" w:rsidRPr="003C209D" w:rsidRDefault="00B12E1B" w:rsidP="00596F1E">
            <w:pPr>
              <w:ind w:left="142"/>
              <w:jc w:val="center"/>
            </w:pPr>
            <w:r w:rsidRPr="003C209D">
              <w:t>10</w:t>
            </w:r>
            <w:r w:rsidRPr="003C209D">
              <w:rPr>
                <w:vertAlign w:val="superscript"/>
              </w:rPr>
              <w:t>12</w:t>
            </w:r>
          </w:p>
        </w:tc>
        <w:tc>
          <w:tcPr>
            <w:tcW w:w="2551" w:type="dxa"/>
          </w:tcPr>
          <w:p w:rsidR="00B12E1B" w:rsidRPr="003C209D" w:rsidRDefault="00B12E1B" w:rsidP="00596F1E">
            <w:pPr>
              <w:ind w:left="142"/>
              <w:jc w:val="center"/>
            </w:pPr>
            <w:r w:rsidRPr="003C209D">
              <w:t>x 1,000,000,000,000</w:t>
            </w:r>
          </w:p>
        </w:tc>
      </w:tr>
      <w:tr w:rsidR="00B12E1B" w:rsidRPr="003C209D" w:rsidTr="008C0CC4">
        <w:tc>
          <w:tcPr>
            <w:tcW w:w="959" w:type="dxa"/>
          </w:tcPr>
          <w:p w:rsidR="00B12E1B" w:rsidRPr="003C209D" w:rsidRDefault="00B12E1B" w:rsidP="00596F1E">
            <w:pPr>
              <w:ind w:left="142"/>
              <w:jc w:val="center"/>
            </w:pPr>
            <w:r w:rsidRPr="003C209D">
              <w:t>Giga</w:t>
            </w:r>
          </w:p>
        </w:tc>
        <w:tc>
          <w:tcPr>
            <w:tcW w:w="1061" w:type="dxa"/>
          </w:tcPr>
          <w:p w:rsidR="00B12E1B" w:rsidRPr="003C209D" w:rsidRDefault="00B12E1B" w:rsidP="00596F1E">
            <w:pPr>
              <w:ind w:left="142"/>
              <w:jc w:val="center"/>
            </w:pPr>
            <w:r w:rsidRPr="003C209D">
              <w:t>G</w:t>
            </w:r>
          </w:p>
        </w:tc>
        <w:tc>
          <w:tcPr>
            <w:tcW w:w="1207" w:type="dxa"/>
          </w:tcPr>
          <w:p w:rsidR="00B12E1B" w:rsidRPr="003C209D" w:rsidRDefault="00B12E1B" w:rsidP="00596F1E">
            <w:pPr>
              <w:ind w:left="142"/>
              <w:jc w:val="center"/>
            </w:pPr>
            <w:r w:rsidRPr="003C209D">
              <w:t>10</w:t>
            </w:r>
            <w:r w:rsidRPr="003C209D">
              <w:rPr>
                <w:vertAlign w:val="superscript"/>
              </w:rPr>
              <w:t>9</w:t>
            </w:r>
          </w:p>
        </w:tc>
        <w:tc>
          <w:tcPr>
            <w:tcW w:w="2551" w:type="dxa"/>
          </w:tcPr>
          <w:p w:rsidR="00B12E1B" w:rsidRPr="003C209D" w:rsidRDefault="00B12E1B" w:rsidP="00596F1E">
            <w:pPr>
              <w:ind w:left="142"/>
              <w:jc w:val="center"/>
            </w:pPr>
            <w:r w:rsidRPr="003C209D">
              <w:t>x 1,000,000,000</w:t>
            </w:r>
          </w:p>
        </w:tc>
      </w:tr>
      <w:tr w:rsidR="00B12E1B" w:rsidRPr="003C209D" w:rsidTr="008C0CC4">
        <w:tc>
          <w:tcPr>
            <w:tcW w:w="959" w:type="dxa"/>
          </w:tcPr>
          <w:p w:rsidR="00B12E1B" w:rsidRPr="003C209D" w:rsidRDefault="00B12E1B" w:rsidP="00596F1E">
            <w:pPr>
              <w:ind w:left="142"/>
              <w:jc w:val="center"/>
            </w:pPr>
            <w:r w:rsidRPr="003C209D">
              <w:t>Mega</w:t>
            </w:r>
          </w:p>
        </w:tc>
        <w:tc>
          <w:tcPr>
            <w:tcW w:w="1061" w:type="dxa"/>
          </w:tcPr>
          <w:p w:rsidR="00B12E1B" w:rsidRPr="003C209D" w:rsidRDefault="00B12E1B" w:rsidP="00596F1E">
            <w:pPr>
              <w:ind w:left="142"/>
              <w:jc w:val="center"/>
            </w:pPr>
            <w:r w:rsidRPr="003C209D">
              <w:t>M</w:t>
            </w:r>
          </w:p>
        </w:tc>
        <w:tc>
          <w:tcPr>
            <w:tcW w:w="1207" w:type="dxa"/>
          </w:tcPr>
          <w:p w:rsidR="00B12E1B" w:rsidRPr="003C209D" w:rsidRDefault="00B12E1B" w:rsidP="00596F1E">
            <w:pPr>
              <w:ind w:left="142"/>
              <w:jc w:val="center"/>
            </w:pPr>
            <w:r w:rsidRPr="003C209D">
              <w:t>10</w:t>
            </w:r>
            <w:r w:rsidRPr="003C209D">
              <w:rPr>
                <w:vertAlign w:val="superscript"/>
              </w:rPr>
              <w:t>6</w:t>
            </w:r>
          </w:p>
        </w:tc>
        <w:tc>
          <w:tcPr>
            <w:tcW w:w="2551" w:type="dxa"/>
          </w:tcPr>
          <w:p w:rsidR="00B12E1B" w:rsidRPr="003C209D" w:rsidRDefault="00B12E1B" w:rsidP="00596F1E">
            <w:pPr>
              <w:ind w:left="142"/>
              <w:jc w:val="center"/>
            </w:pPr>
            <w:r w:rsidRPr="003C209D">
              <w:t>x 1,000,000</w:t>
            </w:r>
          </w:p>
        </w:tc>
      </w:tr>
      <w:tr w:rsidR="00B12E1B" w:rsidRPr="003C209D" w:rsidTr="008C0CC4">
        <w:tc>
          <w:tcPr>
            <w:tcW w:w="959" w:type="dxa"/>
          </w:tcPr>
          <w:p w:rsidR="00B12E1B" w:rsidRPr="003C209D" w:rsidRDefault="00B12E1B" w:rsidP="00596F1E">
            <w:pPr>
              <w:ind w:left="142"/>
              <w:jc w:val="center"/>
            </w:pPr>
            <w:r w:rsidRPr="003C209D">
              <w:t>Kilo</w:t>
            </w:r>
          </w:p>
        </w:tc>
        <w:tc>
          <w:tcPr>
            <w:tcW w:w="1061" w:type="dxa"/>
          </w:tcPr>
          <w:p w:rsidR="00B12E1B" w:rsidRPr="003C209D" w:rsidRDefault="00B12E1B" w:rsidP="00596F1E">
            <w:pPr>
              <w:ind w:left="142"/>
              <w:jc w:val="center"/>
            </w:pPr>
            <w:r w:rsidRPr="003C209D">
              <w:t>k</w:t>
            </w:r>
          </w:p>
        </w:tc>
        <w:tc>
          <w:tcPr>
            <w:tcW w:w="1207" w:type="dxa"/>
          </w:tcPr>
          <w:p w:rsidR="00B12E1B" w:rsidRPr="003C209D" w:rsidRDefault="00B12E1B" w:rsidP="00596F1E">
            <w:pPr>
              <w:ind w:left="142"/>
              <w:jc w:val="center"/>
            </w:pPr>
            <w:r w:rsidRPr="003C209D">
              <w:t>10</w:t>
            </w:r>
            <w:r w:rsidRPr="003C209D">
              <w:rPr>
                <w:vertAlign w:val="superscript"/>
              </w:rPr>
              <w:t>3</w:t>
            </w:r>
          </w:p>
        </w:tc>
        <w:tc>
          <w:tcPr>
            <w:tcW w:w="2551" w:type="dxa"/>
          </w:tcPr>
          <w:p w:rsidR="00B12E1B" w:rsidRPr="003C209D" w:rsidRDefault="00B12E1B" w:rsidP="00596F1E">
            <w:pPr>
              <w:ind w:left="142"/>
              <w:jc w:val="center"/>
            </w:pPr>
            <w:r w:rsidRPr="003C209D">
              <w:t>x 1,000</w:t>
            </w:r>
          </w:p>
        </w:tc>
      </w:tr>
      <w:tr w:rsidR="00B12E1B" w:rsidRPr="003C209D" w:rsidTr="008C0CC4">
        <w:tc>
          <w:tcPr>
            <w:tcW w:w="959" w:type="dxa"/>
          </w:tcPr>
          <w:p w:rsidR="00B12E1B" w:rsidRPr="003C209D" w:rsidRDefault="00B12E1B" w:rsidP="00596F1E">
            <w:pPr>
              <w:ind w:left="142"/>
              <w:jc w:val="center"/>
            </w:pPr>
            <w:r w:rsidRPr="003C209D">
              <w:t>Centi</w:t>
            </w:r>
          </w:p>
        </w:tc>
        <w:tc>
          <w:tcPr>
            <w:tcW w:w="1061" w:type="dxa"/>
          </w:tcPr>
          <w:p w:rsidR="00B12E1B" w:rsidRPr="003C209D" w:rsidRDefault="00B12E1B" w:rsidP="00596F1E">
            <w:pPr>
              <w:ind w:left="142"/>
              <w:jc w:val="center"/>
            </w:pPr>
            <w:r w:rsidRPr="003C209D">
              <w:t>c</w:t>
            </w:r>
          </w:p>
        </w:tc>
        <w:tc>
          <w:tcPr>
            <w:tcW w:w="1207" w:type="dxa"/>
          </w:tcPr>
          <w:p w:rsidR="00B12E1B" w:rsidRPr="003C209D" w:rsidRDefault="00B12E1B" w:rsidP="00596F1E">
            <w:pPr>
              <w:ind w:left="142"/>
              <w:jc w:val="center"/>
            </w:pPr>
            <w:r w:rsidRPr="003C209D">
              <w:t>10</w:t>
            </w:r>
            <w:r w:rsidRPr="003C209D">
              <w:rPr>
                <w:vertAlign w:val="superscript"/>
              </w:rPr>
              <w:t>2</w:t>
            </w:r>
          </w:p>
        </w:tc>
        <w:tc>
          <w:tcPr>
            <w:tcW w:w="2551" w:type="dxa"/>
          </w:tcPr>
          <w:p w:rsidR="00B12E1B" w:rsidRPr="003C209D" w:rsidRDefault="00B12E1B" w:rsidP="00596F1E">
            <w:pPr>
              <w:ind w:left="142"/>
              <w:jc w:val="center"/>
            </w:pPr>
            <w:r w:rsidRPr="003C209D">
              <w:t>/100</w:t>
            </w:r>
          </w:p>
        </w:tc>
      </w:tr>
      <w:tr w:rsidR="00B12E1B" w:rsidRPr="003C209D" w:rsidTr="008C0CC4">
        <w:tc>
          <w:tcPr>
            <w:tcW w:w="959" w:type="dxa"/>
          </w:tcPr>
          <w:p w:rsidR="00B12E1B" w:rsidRPr="003C209D" w:rsidRDefault="00B12E1B" w:rsidP="00596F1E">
            <w:pPr>
              <w:ind w:left="142"/>
              <w:jc w:val="center"/>
            </w:pPr>
            <w:r w:rsidRPr="003C209D">
              <w:t>Milli</w:t>
            </w:r>
          </w:p>
        </w:tc>
        <w:tc>
          <w:tcPr>
            <w:tcW w:w="1061" w:type="dxa"/>
          </w:tcPr>
          <w:p w:rsidR="00B12E1B" w:rsidRPr="003C209D" w:rsidRDefault="00B12E1B" w:rsidP="00596F1E">
            <w:pPr>
              <w:ind w:left="142"/>
              <w:jc w:val="center"/>
            </w:pPr>
            <w:r w:rsidRPr="003C209D">
              <w:t>m</w:t>
            </w:r>
          </w:p>
        </w:tc>
        <w:tc>
          <w:tcPr>
            <w:tcW w:w="1207" w:type="dxa"/>
          </w:tcPr>
          <w:p w:rsidR="00B12E1B" w:rsidRPr="003C209D" w:rsidRDefault="00B12E1B" w:rsidP="00596F1E">
            <w:pPr>
              <w:ind w:left="142"/>
              <w:jc w:val="center"/>
            </w:pPr>
            <w:r w:rsidRPr="003C209D">
              <w:t>10</w:t>
            </w:r>
            <w:r w:rsidRPr="003C209D">
              <w:rPr>
                <w:vertAlign w:val="superscript"/>
              </w:rPr>
              <w:t>-3</w:t>
            </w:r>
          </w:p>
        </w:tc>
        <w:tc>
          <w:tcPr>
            <w:tcW w:w="2551" w:type="dxa"/>
          </w:tcPr>
          <w:p w:rsidR="00B12E1B" w:rsidRPr="003C209D" w:rsidRDefault="00B12E1B" w:rsidP="00596F1E">
            <w:pPr>
              <w:ind w:left="142"/>
              <w:jc w:val="center"/>
            </w:pPr>
            <w:r w:rsidRPr="003C209D">
              <w:t>/1,000</w:t>
            </w:r>
          </w:p>
        </w:tc>
      </w:tr>
      <w:tr w:rsidR="00B12E1B" w:rsidRPr="003C209D" w:rsidTr="008C0CC4">
        <w:tc>
          <w:tcPr>
            <w:tcW w:w="959" w:type="dxa"/>
          </w:tcPr>
          <w:p w:rsidR="00B12E1B" w:rsidRPr="003C209D" w:rsidRDefault="00B12E1B" w:rsidP="00596F1E">
            <w:pPr>
              <w:ind w:left="142"/>
              <w:jc w:val="center"/>
            </w:pPr>
            <w:r w:rsidRPr="003C209D">
              <w:t>Micro</w:t>
            </w:r>
          </w:p>
        </w:tc>
        <w:tc>
          <w:tcPr>
            <w:tcW w:w="1061" w:type="dxa"/>
          </w:tcPr>
          <w:p w:rsidR="00B12E1B" w:rsidRPr="003C209D" w:rsidRDefault="00B12E1B" w:rsidP="00596F1E">
            <w:pPr>
              <w:ind w:left="142"/>
              <w:jc w:val="center"/>
            </w:pPr>
            <w:r w:rsidRPr="003C209D">
              <w:t>µ</w:t>
            </w:r>
          </w:p>
        </w:tc>
        <w:tc>
          <w:tcPr>
            <w:tcW w:w="1207" w:type="dxa"/>
          </w:tcPr>
          <w:p w:rsidR="00B12E1B" w:rsidRPr="003C209D" w:rsidRDefault="00B12E1B" w:rsidP="00596F1E">
            <w:pPr>
              <w:ind w:left="142"/>
              <w:jc w:val="center"/>
            </w:pPr>
            <w:r w:rsidRPr="003C209D">
              <w:t>10</w:t>
            </w:r>
            <w:r w:rsidRPr="003C209D">
              <w:rPr>
                <w:vertAlign w:val="superscript"/>
              </w:rPr>
              <w:t>-6</w:t>
            </w:r>
          </w:p>
        </w:tc>
        <w:tc>
          <w:tcPr>
            <w:tcW w:w="2551" w:type="dxa"/>
          </w:tcPr>
          <w:p w:rsidR="00B12E1B" w:rsidRPr="003C209D" w:rsidRDefault="00B12E1B" w:rsidP="00596F1E">
            <w:pPr>
              <w:ind w:left="142"/>
              <w:jc w:val="center"/>
            </w:pPr>
            <w:r w:rsidRPr="003C209D">
              <w:t>/1,000,000</w:t>
            </w:r>
          </w:p>
        </w:tc>
      </w:tr>
      <w:tr w:rsidR="00B12E1B" w:rsidRPr="003C209D" w:rsidTr="008C0CC4">
        <w:tc>
          <w:tcPr>
            <w:tcW w:w="959" w:type="dxa"/>
          </w:tcPr>
          <w:p w:rsidR="00B12E1B" w:rsidRPr="003C209D" w:rsidRDefault="00B12E1B" w:rsidP="00596F1E">
            <w:pPr>
              <w:ind w:left="142"/>
              <w:jc w:val="center"/>
            </w:pPr>
            <w:r w:rsidRPr="003C209D">
              <w:t>Nano</w:t>
            </w:r>
          </w:p>
        </w:tc>
        <w:tc>
          <w:tcPr>
            <w:tcW w:w="1061" w:type="dxa"/>
          </w:tcPr>
          <w:p w:rsidR="00B12E1B" w:rsidRPr="003C209D" w:rsidRDefault="00B12E1B" w:rsidP="00596F1E">
            <w:pPr>
              <w:ind w:left="142"/>
              <w:jc w:val="center"/>
            </w:pPr>
            <w:r w:rsidRPr="003C209D">
              <w:t>n</w:t>
            </w:r>
          </w:p>
        </w:tc>
        <w:tc>
          <w:tcPr>
            <w:tcW w:w="1207" w:type="dxa"/>
          </w:tcPr>
          <w:p w:rsidR="00B12E1B" w:rsidRPr="003C209D" w:rsidRDefault="00B12E1B" w:rsidP="00596F1E">
            <w:pPr>
              <w:ind w:left="142"/>
              <w:jc w:val="center"/>
            </w:pPr>
            <w:r w:rsidRPr="003C209D">
              <w:t>10</w:t>
            </w:r>
            <w:r w:rsidRPr="003C209D">
              <w:rPr>
                <w:vertAlign w:val="superscript"/>
              </w:rPr>
              <w:t>-9</w:t>
            </w:r>
          </w:p>
        </w:tc>
        <w:tc>
          <w:tcPr>
            <w:tcW w:w="2551" w:type="dxa"/>
          </w:tcPr>
          <w:p w:rsidR="00B12E1B" w:rsidRPr="003C209D" w:rsidRDefault="00B12E1B" w:rsidP="00596F1E">
            <w:pPr>
              <w:ind w:left="142"/>
              <w:jc w:val="center"/>
            </w:pPr>
            <w:r w:rsidRPr="003C209D">
              <w:t>/1,000,000,000</w:t>
            </w:r>
          </w:p>
        </w:tc>
      </w:tr>
      <w:tr w:rsidR="00B12E1B" w:rsidRPr="003C209D" w:rsidTr="008C0CC4">
        <w:tc>
          <w:tcPr>
            <w:tcW w:w="959" w:type="dxa"/>
          </w:tcPr>
          <w:p w:rsidR="00B12E1B" w:rsidRPr="003C209D" w:rsidRDefault="00B12E1B" w:rsidP="00596F1E">
            <w:pPr>
              <w:ind w:left="142"/>
              <w:jc w:val="center"/>
            </w:pPr>
            <w:r w:rsidRPr="003C209D">
              <w:t>Pico</w:t>
            </w:r>
          </w:p>
        </w:tc>
        <w:tc>
          <w:tcPr>
            <w:tcW w:w="1061" w:type="dxa"/>
          </w:tcPr>
          <w:p w:rsidR="00B12E1B" w:rsidRPr="003C209D" w:rsidRDefault="00B12E1B" w:rsidP="00596F1E">
            <w:pPr>
              <w:ind w:left="142"/>
              <w:jc w:val="center"/>
            </w:pPr>
            <w:r w:rsidRPr="003C209D">
              <w:t>p</w:t>
            </w:r>
          </w:p>
        </w:tc>
        <w:tc>
          <w:tcPr>
            <w:tcW w:w="1207" w:type="dxa"/>
          </w:tcPr>
          <w:p w:rsidR="00B12E1B" w:rsidRPr="003C209D" w:rsidRDefault="00B12E1B" w:rsidP="00596F1E">
            <w:pPr>
              <w:ind w:left="142"/>
              <w:jc w:val="center"/>
            </w:pPr>
            <w:r w:rsidRPr="003C209D">
              <w:t>10</w:t>
            </w:r>
            <w:r w:rsidRPr="003C209D">
              <w:rPr>
                <w:vertAlign w:val="superscript"/>
              </w:rPr>
              <w:t>-12</w:t>
            </w:r>
          </w:p>
        </w:tc>
        <w:tc>
          <w:tcPr>
            <w:tcW w:w="2551" w:type="dxa"/>
          </w:tcPr>
          <w:p w:rsidR="00B12E1B" w:rsidRPr="003C209D" w:rsidRDefault="00B12E1B" w:rsidP="00596F1E">
            <w:pPr>
              <w:ind w:left="142"/>
              <w:jc w:val="center"/>
            </w:pPr>
            <w:r w:rsidRPr="003C209D">
              <w:t>/1,000,000,000,000</w:t>
            </w:r>
          </w:p>
        </w:tc>
      </w:tr>
    </w:tbl>
    <w:p w:rsidR="00B12E1B" w:rsidRPr="003C209D" w:rsidRDefault="00B12E1B" w:rsidP="00596F1E">
      <w:pPr>
        <w:ind w:left="142"/>
      </w:pPr>
      <w:r w:rsidRPr="003C209D">
        <w:lastRenderedPageBreak/>
        <w:t>In this section the prefixes you will use most often are  milli (m), micro (µ), kilo (k), mega (M) and giga (G).  It is essential that you use these correctly in calculations.</w:t>
      </w:r>
    </w:p>
    <w:p w:rsidR="000A728D" w:rsidRPr="003C209D" w:rsidRDefault="00B12E1B" w:rsidP="00596F1E">
      <w:pPr>
        <w:ind w:left="142"/>
      </w:pPr>
      <w:r w:rsidRPr="003C209D">
        <w:t xml:space="preserve">In Physics, the standard unit for time is the second (s) and therefore if time is given in milliseconds (ms) or microseconds (µs) it must be converted to seconds.  </w:t>
      </w:r>
    </w:p>
    <w:p w:rsidR="00B12E1B" w:rsidRPr="003C209D" w:rsidRDefault="00B12E1B" w:rsidP="00596F1E">
      <w:pPr>
        <w:pStyle w:val="Heading2"/>
        <w:ind w:left="142"/>
        <w:rPr>
          <w:rFonts w:eastAsiaTheme="minorHAnsi"/>
        </w:rPr>
      </w:pPr>
      <w:r w:rsidRPr="003C209D">
        <w:rPr>
          <w:rFonts w:eastAsiaTheme="minorHAnsi"/>
        </w:rPr>
        <w:t>0.3</w:t>
      </w:r>
      <w:r w:rsidRPr="003C209D">
        <w:rPr>
          <w:rFonts w:eastAsiaTheme="minorHAnsi"/>
        </w:rPr>
        <w:tab/>
        <w:t>Significant Figures</w:t>
      </w:r>
    </w:p>
    <w:p w:rsidR="000A728D" w:rsidRPr="00332274" w:rsidRDefault="000A728D" w:rsidP="00596F1E">
      <w:pPr>
        <w:shd w:val="clear" w:color="auto" w:fill="FFFFFF"/>
        <w:spacing w:after="120" w:line="336" w:lineRule="atLeast"/>
        <w:ind w:left="142"/>
        <w:rPr>
          <w:rFonts w:eastAsia="Times New Roman" w:cs="Arial"/>
          <w:color w:val="333333"/>
          <w:lang w:eastAsia="en-GB"/>
        </w:rPr>
      </w:pPr>
      <w:r w:rsidRPr="00332274">
        <w:rPr>
          <w:rFonts w:eastAsia="Times New Roman" w:cs="Arial"/>
          <w:color w:val="333333"/>
          <w:lang w:eastAsia="en-GB"/>
        </w:rPr>
        <w:t>Sometimes we do not always need to give detailed answers to problems - we just want a rough idea. When we are faced with a long number, we could round it off to the nearest thousand, or nearest million. And when we get a long decimal answer on a calculator, we could round it off to a certain number of decimal places.</w:t>
      </w:r>
    </w:p>
    <w:p w:rsidR="000A728D" w:rsidRPr="00332274" w:rsidRDefault="000A728D" w:rsidP="00596F1E">
      <w:pPr>
        <w:shd w:val="clear" w:color="auto" w:fill="FFFFFF"/>
        <w:spacing w:after="120" w:line="336" w:lineRule="atLeast"/>
        <w:ind w:left="142"/>
        <w:rPr>
          <w:rFonts w:eastAsia="Times New Roman" w:cs="Arial"/>
          <w:color w:val="333333"/>
          <w:lang w:eastAsia="en-GB"/>
        </w:rPr>
      </w:pPr>
      <w:r w:rsidRPr="00332274">
        <w:rPr>
          <w:rFonts w:eastAsia="Times New Roman" w:cs="Arial"/>
          <w:color w:val="333333"/>
          <w:lang w:eastAsia="en-GB"/>
        </w:rPr>
        <w:t xml:space="preserve">Another method of giving an approximated answer is to round off using </w:t>
      </w:r>
      <w:r w:rsidRPr="00332274">
        <w:rPr>
          <w:rFonts w:eastAsia="Times New Roman" w:cs="Arial"/>
          <w:b/>
          <w:bCs/>
          <w:color w:val="333333"/>
          <w:lang w:eastAsia="en-GB"/>
        </w:rPr>
        <w:t>significant figures.</w:t>
      </w:r>
    </w:p>
    <w:p w:rsidR="000A728D" w:rsidRPr="00332274" w:rsidRDefault="000A728D" w:rsidP="00596F1E">
      <w:pPr>
        <w:shd w:val="clear" w:color="auto" w:fill="FFFFFF"/>
        <w:spacing w:after="120" w:line="336" w:lineRule="atLeast"/>
        <w:ind w:left="142"/>
        <w:rPr>
          <w:rFonts w:eastAsia="Times New Roman" w:cs="Arial"/>
          <w:color w:val="333333"/>
          <w:lang w:eastAsia="en-GB"/>
        </w:rPr>
      </w:pPr>
      <w:r w:rsidRPr="00332274">
        <w:rPr>
          <w:rFonts w:eastAsia="Times New Roman" w:cs="Arial"/>
          <w:b/>
          <w:bCs/>
          <w:color w:val="333333"/>
          <w:lang w:eastAsia="en-GB"/>
        </w:rPr>
        <w:t>The word significant means:</w:t>
      </w:r>
      <w:r w:rsidRPr="00332274">
        <w:rPr>
          <w:rFonts w:eastAsia="Times New Roman" w:cs="Arial"/>
          <w:color w:val="333333"/>
          <w:lang w:eastAsia="en-GB"/>
        </w:rPr>
        <w:t xml:space="preserve"> having meaning.</w:t>
      </w:r>
    </w:p>
    <w:p w:rsidR="000A728D" w:rsidRPr="00332274" w:rsidRDefault="000A728D" w:rsidP="00596F1E">
      <w:pPr>
        <w:shd w:val="clear" w:color="auto" w:fill="FFFFFF"/>
        <w:spacing w:after="120" w:line="336" w:lineRule="atLeast"/>
        <w:ind w:left="142"/>
        <w:rPr>
          <w:rFonts w:eastAsia="Times New Roman" w:cs="Arial"/>
          <w:color w:val="333333"/>
          <w:lang w:eastAsia="en-GB"/>
        </w:rPr>
      </w:pPr>
      <w:r w:rsidRPr="00332274">
        <w:rPr>
          <w:rFonts w:eastAsia="Times New Roman" w:cs="Arial"/>
          <w:color w:val="333333"/>
          <w:lang w:eastAsia="en-GB"/>
        </w:rPr>
        <w:t xml:space="preserve">With the number </w:t>
      </w:r>
      <w:r w:rsidRPr="00332274">
        <w:rPr>
          <w:rFonts w:eastAsia="Times New Roman" w:cs="Arial"/>
          <w:b/>
          <w:bCs/>
          <w:color w:val="333333"/>
          <w:lang w:eastAsia="en-GB"/>
        </w:rPr>
        <w:t>368249</w:t>
      </w:r>
      <w:r w:rsidRPr="00332274">
        <w:rPr>
          <w:rFonts w:eastAsia="Times New Roman" w:cs="Arial"/>
          <w:color w:val="333333"/>
          <w:lang w:eastAsia="en-GB"/>
        </w:rPr>
        <w:t xml:space="preserve">, the </w:t>
      </w:r>
      <w:r w:rsidRPr="00332274">
        <w:rPr>
          <w:rFonts w:eastAsia="Times New Roman" w:cs="Arial"/>
          <w:b/>
          <w:bCs/>
          <w:color w:val="333333"/>
          <w:lang w:eastAsia="en-GB"/>
        </w:rPr>
        <w:t>3</w:t>
      </w:r>
      <w:r w:rsidRPr="00332274">
        <w:rPr>
          <w:rFonts w:eastAsia="Times New Roman" w:cs="Arial"/>
          <w:color w:val="333333"/>
          <w:lang w:eastAsia="en-GB"/>
        </w:rPr>
        <w:t xml:space="preserve"> is the most significant digit, because it tells us that the number is </w:t>
      </w:r>
      <w:r w:rsidRPr="00332274">
        <w:rPr>
          <w:rFonts w:eastAsia="Times New Roman" w:cs="Arial"/>
          <w:b/>
          <w:bCs/>
          <w:color w:val="333333"/>
          <w:lang w:eastAsia="en-GB"/>
        </w:rPr>
        <w:t>3 hundred thousand</w:t>
      </w:r>
      <w:r w:rsidRPr="00332274">
        <w:rPr>
          <w:rFonts w:eastAsia="Times New Roman" w:cs="Arial"/>
          <w:color w:val="333333"/>
          <w:lang w:eastAsia="en-GB"/>
        </w:rPr>
        <w:t xml:space="preserve"> and something. It follows that the 6 is the next most significant, and so on.</w:t>
      </w:r>
    </w:p>
    <w:p w:rsidR="000A728D" w:rsidRPr="00332274" w:rsidRDefault="000A728D" w:rsidP="00596F1E">
      <w:pPr>
        <w:shd w:val="clear" w:color="auto" w:fill="FFFFFF"/>
        <w:spacing w:after="120" w:line="336" w:lineRule="atLeast"/>
        <w:ind w:left="142"/>
        <w:rPr>
          <w:rFonts w:eastAsia="Times New Roman" w:cs="Arial"/>
          <w:color w:val="333333"/>
          <w:lang w:eastAsia="en-GB"/>
        </w:rPr>
      </w:pPr>
      <w:r w:rsidRPr="00332274">
        <w:rPr>
          <w:rFonts w:eastAsia="Times New Roman" w:cs="Arial"/>
          <w:color w:val="333333"/>
          <w:lang w:eastAsia="en-GB"/>
        </w:rPr>
        <w:t xml:space="preserve">With the number </w:t>
      </w:r>
      <w:r w:rsidRPr="00332274">
        <w:rPr>
          <w:rFonts w:eastAsia="Times New Roman" w:cs="Arial"/>
          <w:b/>
          <w:bCs/>
          <w:color w:val="333333"/>
          <w:lang w:eastAsia="en-GB"/>
        </w:rPr>
        <w:t>0.0000058763</w:t>
      </w:r>
      <w:r w:rsidRPr="00332274">
        <w:rPr>
          <w:rFonts w:eastAsia="Times New Roman" w:cs="Arial"/>
          <w:color w:val="333333"/>
          <w:lang w:eastAsia="en-GB"/>
        </w:rPr>
        <w:t xml:space="preserve">, the </w:t>
      </w:r>
      <w:r w:rsidRPr="00332274">
        <w:rPr>
          <w:rFonts w:eastAsia="Times New Roman" w:cs="Arial"/>
          <w:b/>
          <w:bCs/>
          <w:color w:val="333333"/>
          <w:lang w:eastAsia="en-GB"/>
        </w:rPr>
        <w:t>5</w:t>
      </w:r>
      <w:r w:rsidRPr="00332274">
        <w:rPr>
          <w:rFonts w:eastAsia="Times New Roman" w:cs="Arial"/>
          <w:color w:val="333333"/>
          <w:lang w:eastAsia="en-GB"/>
        </w:rPr>
        <w:t xml:space="preserve"> is the most significant digit, because it tells us that the number is </w:t>
      </w:r>
      <w:r w:rsidRPr="00332274">
        <w:rPr>
          <w:rFonts w:eastAsia="Times New Roman" w:cs="Arial"/>
          <w:b/>
          <w:bCs/>
          <w:color w:val="333333"/>
          <w:lang w:eastAsia="en-GB"/>
        </w:rPr>
        <w:t>5 millionths and something</w:t>
      </w:r>
      <w:r w:rsidRPr="00332274">
        <w:rPr>
          <w:rFonts w:eastAsia="Times New Roman" w:cs="Arial"/>
          <w:color w:val="333333"/>
          <w:lang w:eastAsia="en-GB"/>
        </w:rPr>
        <w:t>. The 8 is the next most significant, and so on.</w:t>
      </w:r>
    </w:p>
    <w:p w:rsidR="000A728D" w:rsidRPr="00332274" w:rsidRDefault="000A728D" w:rsidP="00596F1E">
      <w:pPr>
        <w:shd w:val="clear" w:color="auto" w:fill="FFFFFF"/>
        <w:spacing w:after="120" w:line="336" w:lineRule="atLeast"/>
        <w:ind w:left="142"/>
        <w:rPr>
          <w:rFonts w:eastAsia="Times New Roman" w:cs="Arial"/>
          <w:color w:val="333333"/>
          <w:lang w:eastAsia="en-GB"/>
        </w:rPr>
      </w:pPr>
      <w:r w:rsidRPr="00332274">
        <w:rPr>
          <w:rFonts w:eastAsia="Times New Roman" w:cs="Arial"/>
          <w:color w:val="333333"/>
          <w:lang w:eastAsia="en-GB"/>
        </w:rPr>
        <w:t>Be careful however with numbers such as 30245, the 3 is the first significant figure and 0 the second, because of its value as a place holder.</w:t>
      </w:r>
    </w:p>
    <w:p w:rsidR="000A728D" w:rsidRPr="00332274" w:rsidRDefault="000A728D" w:rsidP="00596F1E">
      <w:pPr>
        <w:shd w:val="clear" w:color="auto" w:fill="FFFFFF"/>
        <w:spacing w:after="120" w:line="336" w:lineRule="atLeast"/>
        <w:ind w:left="142"/>
        <w:rPr>
          <w:rFonts w:eastAsia="Times New Roman" w:cs="Arial"/>
          <w:color w:val="333333"/>
          <w:lang w:eastAsia="en-GB"/>
        </w:rPr>
      </w:pPr>
      <w:r w:rsidRPr="00332274">
        <w:rPr>
          <w:rFonts w:eastAsia="Times New Roman" w:cs="Arial"/>
          <w:color w:val="333333"/>
          <w:lang w:eastAsia="en-GB"/>
        </w:rPr>
        <w:t>We round off a number using a certain number of significant figures. The most common are 1, 2 or 3 significant figures.</w:t>
      </w:r>
    </w:p>
    <w:p w:rsidR="000A728D" w:rsidRPr="00332274" w:rsidRDefault="000A728D" w:rsidP="00596F1E">
      <w:pPr>
        <w:shd w:val="clear" w:color="auto" w:fill="FFFFFF"/>
        <w:spacing w:after="120" w:line="336" w:lineRule="atLeast"/>
        <w:ind w:left="142"/>
        <w:rPr>
          <w:rFonts w:eastAsia="Times New Roman" w:cs="Arial"/>
          <w:color w:val="333333"/>
          <w:lang w:eastAsia="en-GB"/>
        </w:rPr>
      </w:pPr>
      <w:r w:rsidRPr="00332274">
        <w:rPr>
          <w:rFonts w:eastAsia="Times New Roman" w:cs="Arial"/>
          <w:color w:val="333333"/>
          <w:lang w:eastAsia="en-GB"/>
        </w:rPr>
        <w:t>Remember the rules for rounding up are the same as before:</w:t>
      </w:r>
    </w:p>
    <w:p w:rsidR="000A728D" w:rsidRPr="00332274" w:rsidRDefault="000A728D" w:rsidP="00255453">
      <w:pPr>
        <w:numPr>
          <w:ilvl w:val="0"/>
          <w:numId w:val="54"/>
        </w:numPr>
        <w:shd w:val="clear" w:color="auto" w:fill="FFFFFF"/>
        <w:spacing w:after="0" w:line="312" w:lineRule="atLeast"/>
        <w:ind w:left="142" w:firstLine="0"/>
        <w:rPr>
          <w:rFonts w:eastAsia="Times New Roman" w:cs="Arial"/>
          <w:color w:val="333333"/>
          <w:lang w:eastAsia="en-GB"/>
        </w:rPr>
      </w:pPr>
      <w:r w:rsidRPr="00332274">
        <w:rPr>
          <w:rFonts w:eastAsia="Times New Roman" w:cs="Arial"/>
          <w:color w:val="333333"/>
          <w:lang w:eastAsia="en-GB"/>
        </w:rPr>
        <w:t xml:space="preserve">If the next number is </w:t>
      </w:r>
      <w:r w:rsidRPr="00332274">
        <w:rPr>
          <w:rFonts w:eastAsia="Times New Roman" w:cs="Arial"/>
          <w:b/>
          <w:bCs/>
          <w:color w:val="333333"/>
          <w:lang w:eastAsia="en-GB"/>
        </w:rPr>
        <w:t>5 or more</w:t>
      </w:r>
      <w:r w:rsidRPr="00332274">
        <w:rPr>
          <w:rFonts w:eastAsia="Times New Roman" w:cs="Arial"/>
          <w:color w:val="333333"/>
          <w:lang w:eastAsia="en-GB"/>
        </w:rPr>
        <w:t xml:space="preserve">, we </w:t>
      </w:r>
      <w:r w:rsidRPr="00332274">
        <w:rPr>
          <w:rFonts w:eastAsia="Times New Roman" w:cs="Arial"/>
          <w:b/>
          <w:bCs/>
          <w:color w:val="333333"/>
          <w:lang w:eastAsia="en-GB"/>
        </w:rPr>
        <w:t>round up</w:t>
      </w:r>
      <w:r w:rsidRPr="00332274">
        <w:rPr>
          <w:rFonts w:eastAsia="Times New Roman" w:cs="Arial"/>
          <w:color w:val="333333"/>
          <w:lang w:eastAsia="en-GB"/>
        </w:rPr>
        <w:t>.</w:t>
      </w:r>
    </w:p>
    <w:p w:rsidR="000A728D" w:rsidRPr="00332274" w:rsidRDefault="000A728D" w:rsidP="00255453">
      <w:pPr>
        <w:numPr>
          <w:ilvl w:val="0"/>
          <w:numId w:val="54"/>
        </w:numPr>
        <w:shd w:val="clear" w:color="auto" w:fill="FFFFFF"/>
        <w:spacing w:line="312" w:lineRule="atLeast"/>
        <w:ind w:left="142" w:firstLine="0"/>
        <w:rPr>
          <w:rFonts w:eastAsia="Times New Roman" w:cs="Arial"/>
          <w:color w:val="333333"/>
          <w:lang w:eastAsia="en-GB"/>
        </w:rPr>
      </w:pPr>
      <w:r w:rsidRPr="00332274">
        <w:rPr>
          <w:rFonts w:eastAsia="Times New Roman" w:cs="Arial"/>
          <w:color w:val="333333"/>
          <w:lang w:eastAsia="en-GB"/>
        </w:rPr>
        <w:t xml:space="preserve">If the next number is </w:t>
      </w:r>
      <w:r w:rsidRPr="00332274">
        <w:rPr>
          <w:rFonts w:eastAsia="Times New Roman" w:cs="Arial"/>
          <w:b/>
          <w:bCs/>
          <w:color w:val="333333"/>
          <w:lang w:eastAsia="en-GB"/>
        </w:rPr>
        <w:t>4 or less</w:t>
      </w:r>
      <w:r w:rsidRPr="00332274">
        <w:rPr>
          <w:rFonts w:eastAsia="Times New Roman" w:cs="Arial"/>
          <w:color w:val="333333"/>
          <w:lang w:eastAsia="en-GB"/>
        </w:rPr>
        <w:t xml:space="preserve">, we </w:t>
      </w:r>
      <w:r w:rsidRPr="00332274">
        <w:rPr>
          <w:rFonts w:eastAsia="Times New Roman" w:cs="Arial"/>
          <w:b/>
          <w:bCs/>
          <w:color w:val="333333"/>
          <w:lang w:eastAsia="en-GB"/>
        </w:rPr>
        <w:t>do not round up</w:t>
      </w:r>
      <w:r w:rsidRPr="00332274">
        <w:rPr>
          <w:rFonts w:eastAsia="Times New Roman" w:cs="Arial"/>
          <w:color w:val="333333"/>
          <w:lang w:eastAsia="en-GB"/>
        </w:rPr>
        <w:t>.</w:t>
      </w:r>
    </w:p>
    <w:p w:rsidR="000A728D" w:rsidRPr="00332274" w:rsidRDefault="000A728D" w:rsidP="00596F1E">
      <w:pPr>
        <w:ind w:left="142"/>
      </w:pPr>
    </w:p>
    <w:bookmarkEnd w:id="0"/>
    <w:p w:rsidR="00303528" w:rsidRPr="00332274" w:rsidRDefault="00892BA6" w:rsidP="00596F1E">
      <w:pPr>
        <w:ind w:left="142"/>
        <w:rPr>
          <w:b/>
        </w:rPr>
      </w:pPr>
      <w:r w:rsidRPr="00332274">
        <w:rPr>
          <w:b/>
        </w:rPr>
        <w:t>It is vital that you tell your teacher if there is anything in this section that you do not understand. You will then be given additional resources to help you.</w:t>
      </w:r>
    </w:p>
    <w:p w:rsidR="002C36D0" w:rsidRPr="003C209D" w:rsidRDefault="002C36D0">
      <w:pPr>
        <w:rPr>
          <w:rFonts w:eastAsiaTheme="majorEastAsia" w:cstheme="majorBidi"/>
          <w:b/>
          <w:bCs/>
          <w:color w:val="365F91" w:themeColor="accent1" w:themeShade="BF"/>
          <w:sz w:val="28"/>
          <w:szCs w:val="28"/>
        </w:rPr>
      </w:pPr>
      <w:bookmarkStart w:id="24" w:name="_Toc388553153"/>
      <w:r w:rsidRPr="003C209D">
        <w:br w:type="page"/>
      </w:r>
    </w:p>
    <w:p w:rsidR="00366D61" w:rsidRDefault="00BC3755" w:rsidP="00C9683F">
      <w:pPr>
        <w:pStyle w:val="Heading1"/>
      </w:pPr>
      <w:bookmarkStart w:id="25" w:name="_Toc499924204"/>
      <w:bookmarkEnd w:id="24"/>
      <w:r>
        <w:lastRenderedPageBreak/>
        <w:t>Section 9</w:t>
      </w:r>
      <w:r w:rsidR="00366D61" w:rsidRPr="003C209D">
        <w:t>. Electrical Charge Carriers</w:t>
      </w:r>
      <w:bookmarkEnd w:id="25"/>
      <w:r w:rsidR="00366D61" w:rsidRPr="003C209D">
        <w:t xml:space="preserve"> </w:t>
      </w:r>
    </w:p>
    <w:p w:rsidR="00BC3755" w:rsidRDefault="00A259EB" w:rsidP="00654AFE">
      <w:pPr>
        <w:pStyle w:val="Heading2"/>
      </w:pPr>
      <w:r>
        <w:t xml:space="preserve">Learning </w:t>
      </w:r>
      <w:r w:rsidR="00712881">
        <w:t>Intentions</w:t>
      </w:r>
    </w:p>
    <w:p w:rsidR="00654AFE" w:rsidRPr="0036274E" w:rsidRDefault="00654AFE" w:rsidP="00CA3C30">
      <w:pPr>
        <w:pStyle w:val="TableParagraph"/>
        <w:numPr>
          <w:ilvl w:val="0"/>
          <w:numId w:val="56"/>
        </w:numPr>
        <w:kinsoku w:val="0"/>
        <w:overflowPunct w:val="0"/>
        <w:spacing w:before="78"/>
        <w:rPr>
          <w:rFonts w:ascii="Trebuchet MS" w:hAnsi="Trebuchet MS" w:cs="Arial"/>
          <w:i/>
          <w:spacing w:val="-1"/>
          <w:sz w:val="22"/>
          <w:szCs w:val="22"/>
        </w:rPr>
      </w:pPr>
      <w:r w:rsidRPr="0036274E">
        <w:rPr>
          <w:rFonts w:ascii="Trebuchet MS" w:hAnsi="Trebuchet MS" w:cs="Arial"/>
          <w:i/>
          <w:spacing w:val="-1"/>
          <w:sz w:val="22"/>
          <w:szCs w:val="22"/>
        </w:rPr>
        <w:t>Definition</w:t>
      </w:r>
      <w:r w:rsidRPr="0036274E">
        <w:rPr>
          <w:rFonts w:ascii="Trebuchet MS" w:hAnsi="Trebuchet MS" w:cs="Arial"/>
          <w:i/>
          <w:sz w:val="22"/>
          <w:szCs w:val="22"/>
        </w:rPr>
        <w:t xml:space="preserve"> </w:t>
      </w:r>
      <w:r w:rsidRPr="0036274E">
        <w:rPr>
          <w:rFonts w:ascii="Trebuchet MS" w:hAnsi="Trebuchet MS" w:cs="Arial"/>
          <w:i/>
          <w:spacing w:val="-2"/>
          <w:sz w:val="22"/>
          <w:szCs w:val="22"/>
        </w:rPr>
        <w:t>of</w:t>
      </w:r>
      <w:r w:rsidRPr="0036274E">
        <w:rPr>
          <w:rFonts w:ascii="Trebuchet MS" w:hAnsi="Trebuchet MS" w:cs="Arial"/>
          <w:i/>
          <w:spacing w:val="2"/>
          <w:sz w:val="22"/>
          <w:szCs w:val="22"/>
        </w:rPr>
        <w:t xml:space="preserve"> </w:t>
      </w:r>
      <w:r w:rsidRPr="0036274E">
        <w:rPr>
          <w:rFonts w:ascii="Trebuchet MS" w:hAnsi="Trebuchet MS" w:cs="Arial"/>
          <w:i/>
          <w:spacing w:val="-1"/>
          <w:sz w:val="22"/>
          <w:szCs w:val="22"/>
        </w:rPr>
        <w:t>electrical current</w:t>
      </w:r>
      <w:r w:rsidRPr="0036274E">
        <w:rPr>
          <w:rFonts w:ascii="Trebuchet MS" w:hAnsi="Trebuchet MS" w:cs="Arial"/>
          <w:i/>
          <w:spacing w:val="2"/>
          <w:sz w:val="22"/>
          <w:szCs w:val="22"/>
        </w:rPr>
        <w:t xml:space="preserve"> </w:t>
      </w:r>
      <w:r w:rsidRPr="0036274E">
        <w:rPr>
          <w:rFonts w:ascii="Trebuchet MS" w:hAnsi="Trebuchet MS" w:cs="Arial"/>
          <w:i/>
          <w:sz w:val="22"/>
          <w:szCs w:val="22"/>
        </w:rPr>
        <w:t>as</w:t>
      </w:r>
      <w:r w:rsidRPr="0036274E">
        <w:rPr>
          <w:rFonts w:ascii="Trebuchet MS" w:hAnsi="Trebuchet MS" w:cs="Arial"/>
          <w:i/>
          <w:spacing w:val="-2"/>
          <w:sz w:val="22"/>
          <w:szCs w:val="22"/>
        </w:rPr>
        <w:t xml:space="preserve"> </w:t>
      </w:r>
      <w:r w:rsidRPr="0036274E">
        <w:rPr>
          <w:rFonts w:ascii="Trebuchet MS" w:hAnsi="Trebuchet MS" w:cs="Arial"/>
          <w:i/>
          <w:sz w:val="22"/>
          <w:szCs w:val="22"/>
        </w:rPr>
        <w:t>the</w:t>
      </w:r>
      <w:r w:rsidRPr="0036274E">
        <w:rPr>
          <w:rFonts w:ascii="Trebuchet MS" w:hAnsi="Trebuchet MS" w:cs="Arial"/>
          <w:i/>
          <w:spacing w:val="-2"/>
          <w:sz w:val="22"/>
          <w:szCs w:val="22"/>
        </w:rPr>
        <w:t xml:space="preserve"> </w:t>
      </w:r>
      <w:r w:rsidRPr="0036274E">
        <w:rPr>
          <w:rFonts w:ascii="Trebuchet MS" w:hAnsi="Trebuchet MS" w:cs="Arial"/>
          <w:i/>
          <w:spacing w:val="-1"/>
          <w:sz w:val="22"/>
          <w:szCs w:val="22"/>
        </w:rPr>
        <w:t>electric</w:t>
      </w:r>
      <w:r w:rsidRPr="0036274E">
        <w:rPr>
          <w:rFonts w:ascii="Trebuchet MS" w:hAnsi="Trebuchet MS" w:cs="Arial"/>
          <w:i/>
          <w:spacing w:val="1"/>
          <w:sz w:val="22"/>
          <w:szCs w:val="22"/>
        </w:rPr>
        <w:t xml:space="preserve"> </w:t>
      </w:r>
      <w:r w:rsidRPr="0036274E">
        <w:rPr>
          <w:rFonts w:ascii="Trebuchet MS" w:hAnsi="Trebuchet MS" w:cs="Arial"/>
          <w:i/>
          <w:spacing w:val="-1"/>
          <w:sz w:val="22"/>
          <w:szCs w:val="22"/>
        </w:rPr>
        <w:t>charge</w:t>
      </w:r>
      <w:r w:rsidRPr="0036274E">
        <w:rPr>
          <w:rFonts w:ascii="Trebuchet MS" w:hAnsi="Trebuchet MS" w:cs="Arial"/>
          <w:i/>
          <w:spacing w:val="-2"/>
          <w:sz w:val="22"/>
          <w:szCs w:val="22"/>
        </w:rPr>
        <w:t xml:space="preserve"> </w:t>
      </w:r>
      <w:r w:rsidRPr="0036274E">
        <w:rPr>
          <w:rFonts w:ascii="Trebuchet MS" w:hAnsi="Trebuchet MS" w:cs="Arial"/>
          <w:i/>
          <w:spacing w:val="-1"/>
          <w:sz w:val="22"/>
          <w:szCs w:val="22"/>
        </w:rPr>
        <w:t>transferred</w:t>
      </w:r>
      <w:r w:rsidRPr="0036274E">
        <w:rPr>
          <w:rFonts w:ascii="Trebuchet MS" w:hAnsi="Trebuchet MS" w:cs="Arial"/>
          <w:i/>
          <w:spacing w:val="-2"/>
          <w:sz w:val="22"/>
          <w:szCs w:val="22"/>
        </w:rPr>
        <w:t xml:space="preserve"> </w:t>
      </w:r>
      <w:r w:rsidRPr="0036274E">
        <w:rPr>
          <w:rFonts w:ascii="Trebuchet MS" w:hAnsi="Trebuchet MS" w:cs="Arial"/>
          <w:i/>
          <w:spacing w:val="-1"/>
          <w:sz w:val="22"/>
          <w:szCs w:val="22"/>
        </w:rPr>
        <w:t>per unit time.</w:t>
      </w:r>
    </w:p>
    <w:p w:rsidR="00654AFE" w:rsidRPr="0036274E" w:rsidRDefault="00654AFE" w:rsidP="00CA3C30">
      <w:pPr>
        <w:pStyle w:val="TableParagraph"/>
        <w:numPr>
          <w:ilvl w:val="0"/>
          <w:numId w:val="56"/>
        </w:numPr>
        <w:kinsoku w:val="0"/>
        <w:overflowPunct w:val="0"/>
        <w:spacing w:before="25"/>
        <w:rPr>
          <w:rFonts w:ascii="Trebuchet MS" w:hAnsi="Trebuchet MS" w:cs="Arial"/>
          <w:i/>
          <w:spacing w:val="-1"/>
          <w:sz w:val="22"/>
          <w:szCs w:val="22"/>
        </w:rPr>
      </w:pPr>
      <w:r w:rsidRPr="0036274E">
        <w:rPr>
          <w:rFonts w:ascii="Trebuchet MS" w:hAnsi="Trebuchet MS" w:cs="Arial"/>
          <w:i/>
          <w:spacing w:val="-1"/>
          <w:sz w:val="22"/>
          <w:szCs w:val="22"/>
        </w:rPr>
        <w:t>Use</w:t>
      </w:r>
      <w:r w:rsidRPr="0036274E">
        <w:rPr>
          <w:rFonts w:ascii="Trebuchet MS" w:hAnsi="Trebuchet MS" w:cs="Arial"/>
          <w:i/>
          <w:sz w:val="22"/>
          <w:szCs w:val="22"/>
        </w:rPr>
        <w:t xml:space="preserve"> </w:t>
      </w:r>
      <w:r w:rsidRPr="0036274E">
        <w:rPr>
          <w:rFonts w:ascii="Trebuchet MS" w:hAnsi="Trebuchet MS" w:cs="Arial"/>
          <w:i/>
          <w:spacing w:val="-2"/>
          <w:sz w:val="22"/>
          <w:szCs w:val="22"/>
        </w:rPr>
        <w:t>of</w:t>
      </w:r>
      <w:r w:rsidRPr="0036274E">
        <w:rPr>
          <w:rFonts w:ascii="Trebuchet MS" w:hAnsi="Trebuchet MS" w:cs="Arial"/>
          <w:i/>
          <w:spacing w:val="2"/>
          <w:sz w:val="22"/>
          <w:szCs w:val="22"/>
        </w:rPr>
        <w:t xml:space="preserve"> </w:t>
      </w:r>
      <w:r w:rsidRPr="0036274E">
        <w:rPr>
          <w:rFonts w:ascii="Trebuchet MS" w:hAnsi="Trebuchet MS" w:cs="Arial"/>
          <w:i/>
          <w:sz w:val="22"/>
          <w:szCs w:val="22"/>
        </w:rPr>
        <w:t xml:space="preserve">an </w:t>
      </w:r>
      <w:r w:rsidRPr="0036274E">
        <w:rPr>
          <w:rFonts w:ascii="Trebuchet MS" w:hAnsi="Trebuchet MS" w:cs="Arial"/>
          <w:i/>
          <w:spacing w:val="-1"/>
          <w:sz w:val="22"/>
          <w:szCs w:val="22"/>
        </w:rPr>
        <w:t>appropriate</w:t>
      </w:r>
      <w:r w:rsidRPr="0036274E">
        <w:rPr>
          <w:rFonts w:ascii="Trebuchet MS" w:hAnsi="Trebuchet MS" w:cs="Arial"/>
          <w:i/>
          <w:spacing w:val="-2"/>
          <w:sz w:val="22"/>
          <w:szCs w:val="22"/>
        </w:rPr>
        <w:t xml:space="preserve"> </w:t>
      </w:r>
      <w:r w:rsidRPr="0036274E">
        <w:rPr>
          <w:rFonts w:ascii="Trebuchet MS" w:hAnsi="Trebuchet MS" w:cs="Arial"/>
          <w:i/>
          <w:spacing w:val="-1"/>
          <w:sz w:val="22"/>
          <w:szCs w:val="22"/>
        </w:rPr>
        <w:t>relationship</w:t>
      </w:r>
      <w:r w:rsidRPr="0036274E">
        <w:rPr>
          <w:rFonts w:ascii="Trebuchet MS" w:hAnsi="Trebuchet MS" w:cs="Arial"/>
          <w:i/>
          <w:sz w:val="22"/>
          <w:szCs w:val="22"/>
        </w:rPr>
        <w:t xml:space="preserve"> to</w:t>
      </w:r>
      <w:r w:rsidRPr="0036274E">
        <w:rPr>
          <w:rFonts w:ascii="Trebuchet MS" w:hAnsi="Trebuchet MS" w:cs="Arial"/>
          <w:i/>
          <w:spacing w:val="-2"/>
          <w:sz w:val="22"/>
          <w:szCs w:val="22"/>
        </w:rPr>
        <w:t xml:space="preserve"> </w:t>
      </w:r>
      <w:r w:rsidRPr="0036274E">
        <w:rPr>
          <w:rFonts w:ascii="Trebuchet MS" w:hAnsi="Trebuchet MS" w:cs="Arial"/>
          <w:i/>
          <w:spacing w:val="-1"/>
          <w:sz w:val="22"/>
          <w:szCs w:val="22"/>
        </w:rPr>
        <w:t>solve</w:t>
      </w:r>
      <w:r w:rsidRPr="0036274E">
        <w:rPr>
          <w:rFonts w:ascii="Trebuchet MS" w:hAnsi="Trebuchet MS" w:cs="Arial"/>
          <w:i/>
          <w:sz w:val="22"/>
          <w:szCs w:val="22"/>
        </w:rPr>
        <w:t xml:space="preserve"> </w:t>
      </w:r>
      <w:r w:rsidRPr="0036274E">
        <w:rPr>
          <w:rFonts w:ascii="Trebuchet MS" w:hAnsi="Trebuchet MS" w:cs="Arial"/>
          <w:i/>
          <w:spacing w:val="-1"/>
          <w:sz w:val="22"/>
          <w:szCs w:val="22"/>
        </w:rPr>
        <w:t>problems</w:t>
      </w:r>
      <w:r w:rsidRPr="0036274E">
        <w:rPr>
          <w:rFonts w:ascii="Trebuchet MS" w:hAnsi="Trebuchet MS" w:cs="Arial"/>
          <w:i/>
          <w:spacing w:val="1"/>
          <w:sz w:val="22"/>
          <w:szCs w:val="22"/>
        </w:rPr>
        <w:t xml:space="preserve"> </w:t>
      </w:r>
      <w:r w:rsidRPr="0036274E">
        <w:rPr>
          <w:rFonts w:ascii="Trebuchet MS" w:hAnsi="Trebuchet MS" w:cs="Arial"/>
          <w:i/>
          <w:spacing w:val="-2"/>
          <w:sz w:val="22"/>
          <w:szCs w:val="22"/>
        </w:rPr>
        <w:t>involving</w:t>
      </w:r>
      <w:r w:rsidRPr="0036274E">
        <w:rPr>
          <w:rFonts w:ascii="Trebuchet MS" w:hAnsi="Trebuchet MS" w:cs="Arial"/>
          <w:i/>
          <w:spacing w:val="2"/>
          <w:sz w:val="22"/>
          <w:szCs w:val="22"/>
        </w:rPr>
        <w:t xml:space="preserve"> </w:t>
      </w:r>
      <w:r w:rsidRPr="0036274E">
        <w:rPr>
          <w:rFonts w:ascii="Trebuchet MS" w:hAnsi="Trebuchet MS" w:cs="Arial"/>
          <w:i/>
          <w:spacing w:val="-1"/>
          <w:sz w:val="22"/>
          <w:szCs w:val="22"/>
        </w:rPr>
        <w:t>charge, current</w:t>
      </w:r>
      <w:r w:rsidRPr="0036274E">
        <w:rPr>
          <w:rFonts w:ascii="Trebuchet MS" w:hAnsi="Trebuchet MS" w:cs="Arial"/>
          <w:i/>
          <w:spacing w:val="2"/>
          <w:sz w:val="22"/>
          <w:szCs w:val="22"/>
        </w:rPr>
        <w:t xml:space="preserve"> </w:t>
      </w:r>
      <w:r w:rsidRPr="0036274E">
        <w:rPr>
          <w:rFonts w:ascii="Trebuchet MS" w:hAnsi="Trebuchet MS" w:cs="Arial"/>
          <w:i/>
          <w:spacing w:val="-1"/>
          <w:sz w:val="22"/>
          <w:szCs w:val="22"/>
        </w:rPr>
        <w:t>and</w:t>
      </w:r>
      <w:r w:rsidRPr="0036274E">
        <w:rPr>
          <w:rFonts w:ascii="Trebuchet MS" w:hAnsi="Trebuchet MS" w:cs="Arial"/>
          <w:i/>
          <w:spacing w:val="-2"/>
          <w:sz w:val="22"/>
          <w:szCs w:val="22"/>
        </w:rPr>
        <w:t xml:space="preserve"> </w:t>
      </w:r>
      <w:r w:rsidRPr="0036274E">
        <w:rPr>
          <w:rFonts w:ascii="Trebuchet MS" w:hAnsi="Trebuchet MS" w:cs="Arial"/>
          <w:i/>
          <w:spacing w:val="-1"/>
          <w:sz w:val="22"/>
          <w:szCs w:val="22"/>
        </w:rPr>
        <w:t>time.</w:t>
      </w:r>
    </w:p>
    <w:p w:rsidR="00654AFE" w:rsidRPr="0036274E" w:rsidRDefault="00654AFE" w:rsidP="00654AFE">
      <w:pPr>
        <w:pStyle w:val="TableParagraph"/>
        <w:kinsoku w:val="0"/>
        <w:overflowPunct w:val="0"/>
        <w:spacing w:before="36"/>
        <w:ind w:firstLine="720"/>
        <w:rPr>
          <w:rFonts w:ascii="Trebuchet MS" w:hAnsi="Trebuchet MS"/>
          <w:i/>
          <w:sz w:val="23"/>
          <w:szCs w:val="23"/>
        </w:rPr>
      </w:pPr>
      <w:r w:rsidRPr="0036274E">
        <w:rPr>
          <w:rFonts w:ascii="Trebuchet MS" w:hAnsi="Trebuchet MS"/>
          <w:i/>
          <w:iCs/>
          <w:w w:val="105"/>
          <w:sz w:val="23"/>
          <w:szCs w:val="23"/>
        </w:rPr>
        <w:t>Q</w:t>
      </w:r>
      <w:r w:rsidRPr="0036274E">
        <w:rPr>
          <w:rFonts w:ascii="Trebuchet MS" w:hAnsi="Trebuchet MS"/>
          <w:i/>
          <w:iCs/>
          <w:spacing w:val="-4"/>
          <w:w w:val="105"/>
          <w:sz w:val="23"/>
          <w:szCs w:val="23"/>
        </w:rPr>
        <w:t xml:space="preserve"> </w:t>
      </w:r>
      <w:r w:rsidR="00420D78" w:rsidRPr="0036274E">
        <w:rPr>
          <w:rFonts w:ascii="Trebuchet MS" w:hAnsi="Trebuchet MS" w:cs="Symbol"/>
          <w:i/>
          <w:w w:val="105"/>
          <w:sz w:val="23"/>
          <w:szCs w:val="23"/>
        </w:rPr>
        <w:t>=</w:t>
      </w:r>
      <w:r w:rsidRPr="0036274E">
        <w:rPr>
          <w:rFonts w:ascii="Trebuchet MS" w:hAnsi="Trebuchet MS"/>
          <w:i/>
          <w:iCs/>
          <w:spacing w:val="-2"/>
          <w:w w:val="105"/>
          <w:sz w:val="23"/>
          <w:szCs w:val="23"/>
        </w:rPr>
        <w:t>It</w:t>
      </w:r>
    </w:p>
    <w:p w:rsidR="00654AFE" w:rsidRPr="0036274E" w:rsidRDefault="00654AFE" w:rsidP="00CA3C30">
      <w:pPr>
        <w:pStyle w:val="TableParagraph"/>
        <w:numPr>
          <w:ilvl w:val="0"/>
          <w:numId w:val="56"/>
        </w:numPr>
        <w:kinsoku w:val="0"/>
        <w:overflowPunct w:val="0"/>
        <w:spacing w:before="106"/>
        <w:rPr>
          <w:rFonts w:ascii="Trebuchet MS" w:hAnsi="Trebuchet MS" w:cs="Arial"/>
          <w:i/>
          <w:spacing w:val="-1"/>
          <w:sz w:val="22"/>
          <w:szCs w:val="22"/>
        </w:rPr>
      </w:pPr>
      <w:r w:rsidRPr="0036274E">
        <w:rPr>
          <w:rFonts w:ascii="Trebuchet MS" w:hAnsi="Trebuchet MS" w:cs="Arial"/>
          <w:i/>
          <w:spacing w:val="-1"/>
          <w:sz w:val="22"/>
          <w:szCs w:val="22"/>
        </w:rPr>
        <w:t>Knowledge</w:t>
      </w:r>
      <w:r w:rsidRPr="0036274E">
        <w:rPr>
          <w:rFonts w:ascii="Trebuchet MS" w:hAnsi="Trebuchet MS" w:cs="Arial"/>
          <w:i/>
          <w:sz w:val="22"/>
          <w:szCs w:val="22"/>
        </w:rPr>
        <w:t xml:space="preserve"> </w:t>
      </w:r>
      <w:r w:rsidRPr="0036274E">
        <w:rPr>
          <w:rFonts w:ascii="Trebuchet MS" w:hAnsi="Trebuchet MS" w:cs="Arial"/>
          <w:i/>
          <w:spacing w:val="-2"/>
          <w:sz w:val="22"/>
          <w:szCs w:val="22"/>
        </w:rPr>
        <w:t>of</w:t>
      </w:r>
      <w:r w:rsidRPr="0036274E">
        <w:rPr>
          <w:rFonts w:ascii="Trebuchet MS" w:hAnsi="Trebuchet MS" w:cs="Arial"/>
          <w:i/>
          <w:spacing w:val="-1"/>
          <w:sz w:val="22"/>
          <w:szCs w:val="22"/>
        </w:rPr>
        <w:t xml:space="preserve"> </w:t>
      </w:r>
      <w:r w:rsidRPr="0036274E">
        <w:rPr>
          <w:rFonts w:ascii="Trebuchet MS" w:hAnsi="Trebuchet MS" w:cs="Arial"/>
          <w:i/>
          <w:sz w:val="22"/>
          <w:szCs w:val="22"/>
        </w:rPr>
        <w:t xml:space="preserve">the </w:t>
      </w:r>
      <w:r w:rsidRPr="0036274E">
        <w:rPr>
          <w:rFonts w:ascii="Trebuchet MS" w:hAnsi="Trebuchet MS" w:cs="Arial"/>
          <w:i/>
          <w:spacing w:val="-1"/>
          <w:sz w:val="22"/>
          <w:szCs w:val="22"/>
        </w:rPr>
        <w:t>difference</w:t>
      </w:r>
      <w:r w:rsidRPr="0036274E">
        <w:rPr>
          <w:rFonts w:ascii="Trebuchet MS" w:hAnsi="Trebuchet MS" w:cs="Arial"/>
          <w:i/>
          <w:sz w:val="22"/>
          <w:szCs w:val="22"/>
        </w:rPr>
        <w:t xml:space="preserve"> </w:t>
      </w:r>
      <w:r w:rsidRPr="0036274E">
        <w:rPr>
          <w:rFonts w:ascii="Trebuchet MS" w:hAnsi="Trebuchet MS" w:cs="Arial"/>
          <w:i/>
          <w:spacing w:val="-1"/>
          <w:sz w:val="22"/>
          <w:szCs w:val="22"/>
        </w:rPr>
        <w:t>between</w:t>
      </w:r>
      <w:r w:rsidRPr="0036274E">
        <w:rPr>
          <w:rFonts w:ascii="Trebuchet MS" w:hAnsi="Trebuchet MS" w:cs="Arial"/>
          <w:i/>
          <w:spacing w:val="2"/>
          <w:sz w:val="22"/>
          <w:szCs w:val="22"/>
        </w:rPr>
        <w:t xml:space="preserve"> </w:t>
      </w:r>
      <w:r w:rsidRPr="0036274E">
        <w:rPr>
          <w:rFonts w:ascii="Trebuchet MS" w:hAnsi="Trebuchet MS" w:cs="Arial"/>
          <w:i/>
          <w:spacing w:val="-1"/>
          <w:sz w:val="22"/>
          <w:szCs w:val="22"/>
        </w:rPr>
        <w:t>alternating</w:t>
      </w:r>
      <w:r w:rsidRPr="0036274E">
        <w:rPr>
          <w:rFonts w:ascii="Trebuchet MS" w:hAnsi="Trebuchet MS" w:cs="Arial"/>
          <w:i/>
          <w:sz w:val="22"/>
          <w:szCs w:val="22"/>
        </w:rPr>
        <w:t xml:space="preserve"> </w:t>
      </w:r>
      <w:r w:rsidRPr="0036274E">
        <w:rPr>
          <w:rFonts w:ascii="Trebuchet MS" w:hAnsi="Trebuchet MS" w:cs="Arial"/>
          <w:i/>
          <w:spacing w:val="-1"/>
          <w:sz w:val="22"/>
          <w:szCs w:val="22"/>
        </w:rPr>
        <w:t>and</w:t>
      </w:r>
      <w:r w:rsidRPr="0036274E">
        <w:rPr>
          <w:rFonts w:ascii="Trebuchet MS" w:hAnsi="Trebuchet MS" w:cs="Arial"/>
          <w:i/>
          <w:sz w:val="22"/>
          <w:szCs w:val="22"/>
        </w:rPr>
        <w:t xml:space="preserve"> </w:t>
      </w:r>
      <w:r w:rsidRPr="0036274E">
        <w:rPr>
          <w:rFonts w:ascii="Trebuchet MS" w:hAnsi="Trebuchet MS" w:cs="Arial"/>
          <w:i/>
          <w:spacing w:val="-1"/>
          <w:sz w:val="22"/>
          <w:szCs w:val="22"/>
        </w:rPr>
        <w:t>direct current.</w:t>
      </w:r>
    </w:p>
    <w:p w:rsidR="00A259EB" w:rsidRPr="0036274E" w:rsidRDefault="00654AFE" w:rsidP="00CA3C30">
      <w:pPr>
        <w:pStyle w:val="ListParagraph"/>
        <w:numPr>
          <w:ilvl w:val="0"/>
          <w:numId w:val="56"/>
        </w:numPr>
        <w:rPr>
          <w:i/>
        </w:rPr>
      </w:pPr>
      <w:r w:rsidRPr="0036274E">
        <w:rPr>
          <w:rFonts w:cs="Arial"/>
          <w:i/>
          <w:spacing w:val="-1"/>
        </w:rPr>
        <w:t>Identification</w:t>
      </w:r>
      <w:r w:rsidRPr="0036274E">
        <w:rPr>
          <w:rFonts w:cs="Arial"/>
          <w:i/>
        </w:rPr>
        <w:t xml:space="preserve"> </w:t>
      </w:r>
      <w:r w:rsidRPr="0036274E">
        <w:rPr>
          <w:rFonts w:cs="Arial"/>
          <w:i/>
          <w:spacing w:val="-2"/>
        </w:rPr>
        <w:t>of</w:t>
      </w:r>
      <w:r w:rsidRPr="0036274E">
        <w:rPr>
          <w:rFonts w:cs="Arial"/>
          <w:i/>
          <w:spacing w:val="2"/>
        </w:rPr>
        <w:t xml:space="preserve"> </w:t>
      </w:r>
      <w:r w:rsidRPr="0036274E">
        <w:rPr>
          <w:rFonts w:cs="Arial"/>
          <w:i/>
        </w:rPr>
        <w:t>a</w:t>
      </w:r>
      <w:r w:rsidRPr="0036274E">
        <w:rPr>
          <w:rFonts w:cs="Arial"/>
          <w:i/>
          <w:spacing w:val="-2"/>
        </w:rPr>
        <w:t xml:space="preserve"> </w:t>
      </w:r>
      <w:r w:rsidRPr="0036274E">
        <w:rPr>
          <w:rFonts w:cs="Arial"/>
          <w:i/>
          <w:spacing w:val="-1"/>
        </w:rPr>
        <w:t>source</w:t>
      </w:r>
      <w:r w:rsidRPr="0036274E">
        <w:rPr>
          <w:rFonts w:cs="Arial"/>
          <w:i/>
          <w:spacing w:val="-4"/>
        </w:rPr>
        <w:t xml:space="preserve"> </w:t>
      </w:r>
      <w:r w:rsidRPr="0036274E">
        <w:rPr>
          <w:rFonts w:cs="Arial"/>
          <w:i/>
        </w:rPr>
        <w:t xml:space="preserve">(as </w:t>
      </w:r>
      <w:r w:rsidRPr="0036274E">
        <w:rPr>
          <w:rFonts w:cs="Arial"/>
          <w:i/>
          <w:spacing w:val="-1"/>
        </w:rPr>
        <w:t xml:space="preserve">a.c. </w:t>
      </w:r>
      <w:r w:rsidRPr="0036274E">
        <w:rPr>
          <w:rFonts w:cs="Arial"/>
          <w:i/>
        </w:rPr>
        <w:t>or</w:t>
      </w:r>
      <w:r w:rsidRPr="0036274E">
        <w:rPr>
          <w:rFonts w:cs="Arial"/>
          <w:i/>
          <w:spacing w:val="-1"/>
        </w:rPr>
        <w:t xml:space="preserve"> d.c.)</w:t>
      </w:r>
      <w:r w:rsidRPr="0036274E">
        <w:rPr>
          <w:rFonts w:cs="Arial"/>
          <w:i/>
          <w:spacing w:val="1"/>
        </w:rPr>
        <w:t xml:space="preserve"> </w:t>
      </w:r>
      <w:r w:rsidRPr="0036274E">
        <w:rPr>
          <w:rFonts w:cs="Arial"/>
          <w:i/>
          <w:spacing w:val="-1"/>
        </w:rPr>
        <w:t>based</w:t>
      </w:r>
      <w:r w:rsidRPr="0036274E">
        <w:rPr>
          <w:rFonts w:cs="Arial"/>
          <w:i/>
          <w:spacing w:val="-2"/>
        </w:rPr>
        <w:t xml:space="preserve"> </w:t>
      </w:r>
      <w:r w:rsidRPr="0036274E">
        <w:rPr>
          <w:rFonts w:cs="Arial"/>
          <w:i/>
        </w:rPr>
        <w:t>on</w:t>
      </w:r>
      <w:r w:rsidRPr="0036274E">
        <w:rPr>
          <w:rFonts w:cs="Arial"/>
          <w:i/>
          <w:spacing w:val="-2"/>
        </w:rPr>
        <w:t xml:space="preserve"> </w:t>
      </w:r>
      <w:r w:rsidRPr="0036274E">
        <w:rPr>
          <w:rFonts w:cs="Arial"/>
          <w:i/>
          <w:spacing w:val="-1"/>
        </w:rPr>
        <w:t>oscilloscope</w:t>
      </w:r>
      <w:r w:rsidRPr="0036274E">
        <w:rPr>
          <w:rFonts w:cs="Arial"/>
          <w:i/>
        </w:rPr>
        <w:t xml:space="preserve"> </w:t>
      </w:r>
      <w:r w:rsidRPr="0036274E">
        <w:rPr>
          <w:rFonts w:cs="Arial"/>
          <w:i/>
          <w:spacing w:val="-1"/>
        </w:rPr>
        <w:t>trace</w:t>
      </w:r>
      <w:r w:rsidRPr="0036274E">
        <w:rPr>
          <w:rFonts w:cs="Arial"/>
          <w:i/>
        </w:rPr>
        <w:t xml:space="preserve"> </w:t>
      </w:r>
      <w:r w:rsidRPr="0036274E">
        <w:rPr>
          <w:rFonts w:cs="Arial"/>
          <w:i/>
          <w:spacing w:val="-2"/>
        </w:rPr>
        <w:t>or</w:t>
      </w:r>
      <w:r w:rsidRPr="0036274E">
        <w:rPr>
          <w:rFonts w:cs="Arial"/>
          <w:i/>
          <w:spacing w:val="1"/>
        </w:rPr>
        <w:t xml:space="preserve"> </w:t>
      </w:r>
      <w:r w:rsidRPr="0036274E">
        <w:rPr>
          <w:rFonts w:cs="Arial"/>
          <w:i/>
          <w:spacing w:val="-1"/>
        </w:rPr>
        <w:t>image</w:t>
      </w:r>
      <w:r w:rsidRPr="0036274E">
        <w:rPr>
          <w:rFonts w:cs="Arial"/>
          <w:i/>
          <w:spacing w:val="-4"/>
        </w:rPr>
        <w:t xml:space="preserve"> </w:t>
      </w:r>
      <w:r w:rsidRPr="0036274E">
        <w:rPr>
          <w:rFonts w:cs="Arial"/>
          <w:i/>
        </w:rPr>
        <w:t>from</w:t>
      </w:r>
      <w:r w:rsidRPr="0036274E">
        <w:rPr>
          <w:rFonts w:cs="Arial"/>
          <w:i/>
          <w:spacing w:val="-1"/>
        </w:rPr>
        <w:t xml:space="preserve"> data</w:t>
      </w:r>
      <w:r w:rsidRPr="0036274E">
        <w:rPr>
          <w:rFonts w:cs="Arial"/>
          <w:i/>
          <w:spacing w:val="59"/>
        </w:rPr>
        <w:t xml:space="preserve"> </w:t>
      </w:r>
      <w:r w:rsidRPr="0036274E">
        <w:rPr>
          <w:rFonts w:cs="Arial"/>
          <w:i/>
          <w:spacing w:val="-1"/>
        </w:rPr>
        <w:t>logging</w:t>
      </w:r>
      <w:r w:rsidRPr="0036274E">
        <w:rPr>
          <w:rFonts w:cs="Arial"/>
          <w:i/>
        </w:rPr>
        <w:t xml:space="preserve"> </w:t>
      </w:r>
      <w:r w:rsidRPr="0036274E">
        <w:rPr>
          <w:rFonts w:cs="Arial"/>
          <w:i/>
          <w:spacing w:val="-1"/>
        </w:rPr>
        <w:t>software.</w:t>
      </w:r>
    </w:p>
    <w:p w:rsidR="00366D61" w:rsidRDefault="00366D61" w:rsidP="00596F1E">
      <w:pPr>
        <w:spacing w:after="120"/>
        <w:ind w:left="142"/>
      </w:pPr>
      <w:r w:rsidRPr="003C209D">
        <w:t>We are going to review the definition of electric charge, investigate electrical current and the difference between alternating and direct current.</w:t>
      </w:r>
    </w:p>
    <w:p w:rsidR="00AE057F" w:rsidRDefault="00AE057F" w:rsidP="00AE057F">
      <w:pPr>
        <w:pStyle w:val="Heading2"/>
      </w:pPr>
      <w:r>
        <w:t>Background –The Atom</w:t>
      </w:r>
    </w:p>
    <w:p w:rsidR="00AE057F" w:rsidRDefault="00AE057F" w:rsidP="00AE057F">
      <w:r>
        <w:t xml:space="preserve">Copy and complete the guide to the Atom in your notes book. </w:t>
      </w:r>
    </w:p>
    <w:p w:rsidR="00615C32" w:rsidRDefault="00AE057F" w:rsidP="00615C32">
      <w:pPr>
        <w:rPr>
          <w:noProof/>
          <w:lang w:eastAsia="en-GB"/>
        </w:rPr>
      </w:pPr>
      <w:r>
        <w:sym w:font="Wingdings 2" w:char="F024"/>
      </w:r>
    </w:p>
    <w:p w:rsidR="00AE057F" w:rsidRPr="003C209D" w:rsidRDefault="00AE057F" w:rsidP="00615C32">
      <w:r>
        <w:rPr>
          <w:noProof/>
          <w:lang w:eastAsia="en-GB"/>
        </w:rPr>
        <w:drawing>
          <wp:inline distT="0" distB="0" distL="0" distR="0" wp14:anchorId="54B28FB4" wp14:editId="613FC182">
            <wp:extent cx="5694218" cy="3200150"/>
            <wp:effectExtent l="0" t="0" r="1905"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 atom.png"/>
                    <pic:cNvPicPr/>
                  </pic:nvPicPr>
                  <pic:blipFill>
                    <a:blip r:embed="rId14">
                      <a:extLst>
                        <a:ext uri="{28A0092B-C50C-407E-A947-70E740481C1C}">
                          <a14:useLocalDpi xmlns:a14="http://schemas.microsoft.com/office/drawing/2010/main" val="0"/>
                        </a:ext>
                      </a:extLst>
                    </a:blip>
                    <a:stretch>
                      <a:fillRect/>
                    </a:stretch>
                  </pic:blipFill>
                  <pic:spPr>
                    <a:xfrm>
                      <a:off x="0" y="0"/>
                      <a:ext cx="5698363" cy="3202479"/>
                    </a:xfrm>
                    <a:prstGeom prst="rect">
                      <a:avLst/>
                    </a:prstGeom>
                  </pic:spPr>
                </pic:pic>
              </a:graphicData>
            </a:graphic>
          </wp:inline>
        </w:drawing>
      </w:r>
    </w:p>
    <w:p w:rsidR="009E2EC3" w:rsidRDefault="00BE1887" w:rsidP="00517D32">
      <w:pPr>
        <w:pStyle w:val="Heading2"/>
      </w:pPr>
      <w:r>
        <w:rPr>
          <w:rFonts w:ascii="Arial" w:hAnsi="Arial" w:cs="Arial"/>
          <w:noProof/>
          <w:color w:val="FFFFFF"/>
          <w:sz w:val="20"/>
          <w:szCs w:val="20"/>
          <w:lang w:eastAsia="en-GB"/>
        </w:rPr>
        <w:drawing>
          <wp:anchor distT="0" distB="0" distL="114300" distR="114300" simplePos="0" relativeHeight="252042240" behindDoc="0" locked="0" layoutInCell="1" allowOverlap="1" wp14:anchorId="65EF7F40" wp14:editId="2FF1B116">
            <wp:simplePos x="0" y="0"/>
            <wp:positionH relativeFrom="column">
              <wp:posOffset>4195445</wp:posOffset>
            </wp:positionH>
            <wp:positionV relativeFrom="paragraph">
              <wp:posOffset>311785</wp:posOffset>
            </wp:positionV>
            <wp:extent cx="1866900" cy="1682115"/>
            <wp:effectExtent l="0" t="0" r="0" b="0"/>
            <wp:wrapSquare wrapText="bothSides"/>
            <wp:docPr id="2" name="Picture 2" descr="http://upload.wikimedia.org/wikipedia/commons/thumb/a/a9/Atom.svg/1139px-Atom.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upload.wikimedia.org/wikipedia/commons/thumb/a/a9/Atom.svg/1139px-Atom.svg.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66900" cy="1682115"/>
                    </a:xfrm>
                    <a:prstGeom prst="rect">
                      <a:avLst/>
                    </a:prstGeom>
                    <a:noFill/>
                    <a:ln>
                      <a:noFill/>
                    </a:ln>
                  </pic:spPr>
                </pic:pic>
              </a:graphicData>
            </a:graphic>
            <wp14:sizeRelH relativeFrom="page">
              <wp14:pctWidth>0</wp14:pctWidth>
            </wp14:sizeRelH>
            <wp14:sizeRelV relativeFrom="page">
              <wp14:pctHeight>0</wp14:pctHeight>
            </wp14:sizeRelV>
          </wp:anchor>
        </w:drawing>
      </w:r>
      <w:r w:rsidR="009E2EC3" w:rsidRPr="003C209D">
        <w:t>Electric charge</w:t>
      </w:r>
    </w:p>
    <w:p w:rsidR="00064E2F" w:rsidRDefault="00064E2F" w:rsidP="00064E2F">
      <w:pPr>
        <w:spacing w:after="0" w:line="240" w:lineRule="auto"/>
      </w:pPr>
    </w:p>
    <w:p w:rsidR="009E2EC3" w:rsidRPr="003C209D" w:rsidRDefault="009E2EC3" w:rsidP="00064E2F">
      <w:pPr>
        <w:spacing w:after="0" w:line="240" w:lineRule="auto"/>
      </w:pPr>
      <w:r w:rsidRPr="003C209D">
        <w:t xml:space="preserve">You may have investigated static electricity before in a number of ways. </w:t>
      </w:r>
    </w:p>
    <w:p w:rsidR="009E2EC3" w:rsidRPr="003C209D" w:rsidRDefault="00EF5BD3" w:rsidP="00CA3C30">
      <w:pPr>
        <w:pStyle w:val="ListParagraph"/>
        <w:numPr>
          <w:ilvl w:val="0"/>
          <w:numId w:val="80"/>
        </w:numPr>
        <w:spacing w:after="0" w:line="240" w:lineRule="auto"/>
      </w:pPr>
      <w:r>
        <w:t>r</w:t>
      </w:r>
      <w:r w:rsidR="009E2EC3" w:rsidRPr="003C209D">
        <w:t>ubbing a balloon on your clothing and ‘sticking’ it to a wall.</w:t>
      </w:r>
    </w:p>
    <w:p w:rsidR="009E2EC3" w:rsidRPr="003C209D" w:rsidRDefault="00EF5BD3" w:rsidP="00CA3C30">
      <w:pPr>
        <w:pStyle w:val="ListParagraph"/>
        <w:numPr>
          <w:ilvl w:val="0"/>
          <w:numId w:val="80"/>
        </w:numPr>
        <w:spacing w:after="0" w:line="240" w:lineRule="auto"/>
      </w:pPr>
      <w:r>
        <w:t>u</w:t>
      </w:r>
      <w:r w:rsidR="009E2EC3" w:rsidRPr="003C209D">
        <w:t>sing a Van de Graaff generator.</w:t>
      </w:r>
    </w:p>
    <w:p w:rsidR="009E2EC3" w:rsidRDefault="00EF5BD3" w:rsidP="00CA3C30">
      <w:pPr>
        <w:pStyle w:val="ListParagraph"/>
        <w:numPr>
          <w:ilvl w:val="0"/>
          <w:numId w:val="80"/>
        </w:numPr>
        <w:spacing w:after="0" w:line="240" w:lineRule="auto"/>
      </w:pPr>
      <w:r>
        <w:t>g</w:t>
      </w:r>
      <w:r w:rsidR="009E2EC3" w:rsidRPr="003C209D">
        <w:t>etting a shock getting out of a car.</w:t>
      </w:r>
      <w:r w:rsidR="00BE1887" w:rsidRPr="00EF5BD3">
        <w:rPr>
          <w:rFonts w:ascii="Arial" w:hAnsi="Arial" w:cs="Arial"/>
          <w:color w:val="FFFFFF"/>
          <w:sz w:val="20"/>
          <w:szCs w:val="20"/>
          <w:lang w:val="en"/>
        </w:rPr>
        <w:t xml:space="preserve"> </w:t>
      </w:r>
    </w:p>
    <w:p w:rsidR="00BE1887" w:rsidRDefault="00BE1887" w:rsidP="00E94859">
      <w:pPr>
        <w:spacing w:after="0" w:line="240" w:lineRule="auto"/>
        <w:ind w:left="142"/>
        <w:jc w:val="center"/>
        <w:rPr>
          <w:b/>
          <w:color w:val="FF0000"/>
        </w:rPr>
      </w:pPr>
    </w:p>
    <w:p w:rsidR="00BE1887" w:rsidRDefault="00BE1887" w:rsidP="00BE1887">
      <w:pPr>
        <w:spacing w:after="0" w:line="240" w:lineRule="auto"/>
        <w:ind w:left="142"/>
        <w:rPr>
          <w:b/>
          <w:color w:val="FF0000"/>
        </w:rPr>
      </w:pPr>
    </w:p>
    <w:p w:rsidR="009E2EC3" w:rsidRDefault="009E2EC3" w:rsidP="00596F1E">
      <w:pPr>
        <w:spacing w:after="0" w:line="240" w:lineRule="auto"/>
        <w:ind w:left="142"/>
        <w:rPr>
          <w:rStyle w:val="apple-style-span"/>
          <w:iCs/>
          <w:color w:val="000000"/>
          <w:shd w:val="clear" w:color="auto" w:fill="FFFFFF"/>
        </w:rPr>
      </w:pPr>
      <w:r w:rsidRPr="003C209D">
        <w:t xml:space="preserve">It is thought that the Greeks were the first to investigate electricity. The philosopher Thales of Miletus noted around 600 BC that pieces of amber could attract light objects after being rubbed. The word electricity itself comes from </w:t>
      </w:r>
      <w:r w:rsidRPr="003C209D">
        <w:rPr>
          <w:rStyle w:val="apple-style-span"/>
          <w:i/>
          <w:iCs/>
          <w:color w:val="000000"/>
          <w:shd w:val="clear" w:color="auto" w:fill="FFFFFF"/>
        </w:rPr>
        <w:t>ēlektron</w:t>
      </w:r>
      <w:r w:rsidRPr="003C209D">
        <w:rPr>
          <w:rStyle w:val="apple-style-span"/>
          <w:iCs/>
          <w:color w:val="000000"/>
          <w:shd w:val="clear" w:color="auto" w:fill="FFFFFF"/>
        </w:rPr>
        <w:t>, the Greek word for amber.</w:t>
      </w:r>
      <w:r w:rsidR="00BB32E2">
        <w:rPr>
          <w:rStyle w:val="apple-style-span"/>
          <w:iCs/>
          <w:color w:val="000000"/>
          <w:shd w:val="clear" w:color="auto" w:fill="FFFFFF"/>
        </w:rPr>
        <w:t xml:space="preserve"> It is expected that as you complete this course you don’t use the word </w:t>
      </w:r>
      <w:r w:rsidR="00BB32E2">
        <w:rPr>
          <w:rStyle w:val="apple-style-span"/>
          <w:b/>
          <w:i/>
          <w:iCs/>
          <w:color w:val="000000"/>
          <w:shd w:val="clear" w:color="auto" w:fill="FFFFFF"/>
        </w:rPr>
        <w:t>Electricity</w:t>
      </w:r>
      <w:r w:rsidR="00BB32E2">
        <w:rPr>
          <w:rStyle w:val="apple-style-span"/>
          <w:iCs/>
          <w:color w:val="000000"/>
          <w:shd w:val="clear" w:color="auto" w:fill="FFFFFF"/>
        </w:rPr>
        <w:t xml:space="preserve"> as its meaning is </w:t>
      </w:r>
      <w:r w:rsidR="00BB32E2">
        <w:rPr>
          <w:rStyle w:val="apple-style-span"/>
          <w:iCs/>
          <w:color w:val="000000"/>
          <w:shd w:val="clear" w:color="auto" w:fill="FFFFFF"/>
        </w:rPr>
        <w:lastRenderedPageBreak/>
        <w:t>ambiguous, just like you shouldn’t use the term gravity</w:t>
      </w:r>
      <w:r w:rsidR="00152222">
        <w:rPr>
          <w:rStyle w:val="apple-style-span"/>
          <w:iCs/>
          <w:color w:val="000000"/>
          <w:shd w:val="clear" w:color="auto" w:fill="FFFFFF"/>
        </w:rPr>
        <w:t xml:space="preserve"> on it</w:t>
      </w:r>
      <w:r w:rsidR="00862871">
        <w:rPr>
          <w:rStyle w:val="apple-style-span"/>
          <w:iCs/>
          <w:color w:val="000000"/>
          <w:shd w:val="clear" w:color="auto" w:fill="FFFFFF"/>
        </w:rPr>
        <w:t>s own</w:t>
      </w:r>
      <w:r w:rsidR="00BB32E2">
        <w:rPr>
          <w:rStyle w:val="apple-style-span"/>
          <w:iCs/>
          <w:color w:val="000000"/>
          <w:shd w:val="clear" w:color="auto" w:fill="FFFFFF"/>
        </w:rPr>
        <w:t xml:space="preserve">. Be </w:t>
      </w:r>
      <w:r w:rsidR="00152222">
        <w:rPr>
          <w:rStyle w:val="apple-style-span"/>
          <w:iCs/>
          <w:color w:val="000000"/>
          <w:shd w:val="clear" w:color="auto" w:fill="FFFFFF"/>
        </w:rPr>
        <w:t>more spec</w:t>
      </w:r>
      <w:r w:rsidR="00BB32E2">
        <w:rPr>
          <w:rStyle w:val="apple-style-span"/>
          <w:iCs/>
          <w:color w:val="000000"/>
          <w:shd w:val="clear" w:color="auto" w:fill="FFFFFF"/>
        </w:rPr>
        <w:t>if</w:t>
      </w:r>
      <w:r w:rsidR="00152222">
        <w:rPr>
          <w:rStyle w:val="apple-style-span"/>
          <w:iCs/>
          <w:color w:val="000000"/>
          <w:shd w:val="clear" w:color="auto" w:fill="FFFFFF"/>
        </w:rPr>
        <w:t>i</w:t>
      </w:r>
      <w:r w:rsidR="00BB32E2">
        <w:rPr>
          <w:rStyle w:val="apple-style-span"/>
          <w:iCs/>
          <w:color w:val="000000"/>
          <w:shd w:val="clear" w:color="auto" w:fill="FFFFFF"/>
        </w:rPr>
        <w:t>c, such as electric current or electrical energy etc.</w:t>
      </w:r>
    </w:p>
    <w:p w:rsidR="00BB32E2" w:rsidRPr="00BB32E2" w:rsidRDefault="00BB32E2" w:rsidP="00596F1E">
      <w:pPr>
        <w:spacing w:after="0" w:line="240" w:lineRule="auto"/>
        <w:ind w:left="142"/>
        <w:rPr>
          <w:rStyle w:val="apple-style-span"/>
          <w:iCs/>
          <w:color w:val="000000"/>
          <w:shd w:val="clear" w:color="auto" w:fill="FFFFFF"/>
        </w:rPr>
      </w:pPr>
    </w:p>
    <w:p w:rsidR="009E2EC3" w:rsidRPr="003C209D" w:rsidRDefault="009E2EC3" w:rsidP="00596F1E">
      <w:pPr>
        <w:spacing w:after="0" w:line="240" w:lineRule="auto"/>
        <w:ind w:left="142"/>
        <w:rPr>
          <w:rStyle w:val="apple-style-span"/>
          <w:iCs/>
          <w:color w:val="000000"/>
          <w:shd w:val="clear" w:color="auto" w:fill="FFFFFF"/>
        </w:rPr>
      </w:pPr>
      <w:r w:rsidRPr="003C209D">
        <w:rPr>
          <w:rStyle w:val="apple-style-span"/>
          <w:iCs/>
          <w:color w:val="000000"/>
          <w:shd w:val="clear" w:color="auto" w:fill="FFFFFF"/>
        </w:rPr>
        <w:t>Everything you can see and touch is made from atoms. Atoms are made up of three types of particles:</w:t>
      </w:r>
    </w:p>
    <w:p w:rsidR="009E2EC3" w:rsidRPr="00712881" w:rsidRDefault="009E2EC3" w:rsidP="00712881">
      <w:pPr>
        <w:spacing w:after="0" w:line="240" w:lineRule="auto"/>
        <w:ind w:left="142"/>
        <w:jc w:val="center"/>
        <w:rPr>
          <w:rStyle w:val="apple-style-span"/>
        </w:rPr>
      </w:pPr>
      <w:r w:rsidRPr="00712881">
        <w:rPr>
          <w:rStyle w:val="apple-style-span"/>
          <w:iCs/>
          <w:color w:val="000000"/>
          <w:shd w:val="clear" w:color="auto" w:fill="FFFFFF"/>
        </w:rPr>
        <w:t>Protons which have a positive charge</w:t>
      </w:r>
    </w:p>
    <w:p w:rsidR="009E2EC3" w:rsidRPr="00712881" w:rsidRDefault="009E2EC3" w:rsidP="00712881">
      <w:pPr>
        <w:spacing w:after="0" w:line="240" w:lineRule="auto"/>
        <w:ind w:left="142"/>
        <w:jc w:val="center"/>
        <w:rPr>
          <w:rStyle w:val="apple-style-span"/>
        </w:rPr>
      </w:pPr>
      <w:r w:rsidRPr="00712881">
        <w:rPr>
          <w:rStyle w:val="apple-style-span"/>
          <w:iCs/>
          <w:color w:val="000000"/>
          <w:shd w:val="clear" w:color="auto" w:fill="FFFFFF"/>
        </w:rPr>
        <w:t>Neutrons which have no charge</w:t>
      </w:r>
    </w:p>
    <w:p w:rsidR="009E2EC3" w:rsidRPr="00712881" w:rsidRDefault="009E2EC3" w:rsidP="00712881">
      <w:pPr>
        <w:spacing w:after="0" w:line="240" w:lineRule="auto"/>
        <w:ind w:left="142"/>
        <w:jc w:val="center"/>
        <w:rPr>
          <w:rStyle w:val="apple-style-span"/>
        </w:rPr>
      </w:pPr>
      <w:r w:rsidRPr="00712881">
        <w:rPr>
          <w:rStyle w:val="apple-style-span"/>
          <w:iCs/>
          <w:color w:val="000000"/>
          <w:shd w:val="clear" w:color="auto" w:fill="FFFFFF"/>
        </w:rPr>
        <w:t>Electrons which have a negative charge</w:t>
      </w:r>
    </w:p>
    <w:p w:rsidR="009E2EC3" w:rsidRPr="003C209D" w:rsidRDefault="009E2EC3" w:rsidP="00596F1E">
      <w:pPr>
        <w:spacing w:after="0" w:line="240" w:lineRule="auto"/>
        <w:ind w:left="142"/>
        <w:rPr>
          <w:rStyle w:val="apple-style-span"/>
          <w:iCs/>
          <w:color w:val="000000"/>
          <w:shd w:val="clear" w:color="auto" w:fill="FFFFFF"/>
        </w:rPr>
      </w:pPr>
      <w:r w:rsidRPr="003C209D">
        <w:rPr>
          <w:rStyle w:val="apple-style-span"/>
          <w:iCs/>
          <w:color w:val="000000"/>
          <w:shd w:val="clear" w:color="auto" w:fill="FFFFFF"/>
        </w:rPr>
        <w:t>Atoms have equal numbers of protons and electrons, which causes the atom to be neutral (no overall charge). However, charged items can still pick up small items.</w:t>
      </w:r>
    </w:p>
    <w:p w:rsidR="009E2EC3" w:rsidRDefault="009E2EC3" w:rsidP="00596F1E">
      <w:pPr>
        <w:spacing w:after="0" w:line="240" w:lineRule="auto"/>
        <w:ind w:left="142"/>
        <w:rPr>
          <w:rStyle w:val="apple-style-span"/>
          <w:iCs/>
          <w:color w:val="000000"/>
          <w:shd w:val="clear" w:color="auto" w:fill="FFFFFF"/>
        </w:rPr>
      </w:pPr>
      <w:r w:rsidRPr="003C209D">
        <w:rPr>
          <w:rStyle w:val="apple-style-span"/>
          <w:iCs/>
          <w:color w:val="000000"/>
          <w:shd w:val="clear" w:color="auto" w:fill="FFFFFF"/>
        </w:rPr>
        <w:t>A rod can be charged by rubbing. When brought close to a neutral item, this can cause the charges to be rearranged to give an imbalance on each side.</w:t>
      </w:r>
    </w:p>
    <w:p w:rsidR="00862871" w:rsidRPr="003C209D" w:rsidRDefault="00862871" w:rsidP="00596F1E">
      <w:pPr>
        <w:spacing w:after="0" w:line="240" w:lineRule="auto"/>
        <w:ind w:left="142"/>
        <w:rPr>
          <w:rStyle w:val="apple-style-span"/>
          <w:iCs/>
          <w:color w:val="000000"/>
          <w:shd w:val="clear" w:color="auto" w:fill="FFFFFF"/>
        </w:rPr>
      </w:pPr>
    </w:p>
    <w:p w:rsidR="00862871" w:rsidRPr="003C209D" w:rsidRDefault="00862871" w:rsidP="00862871">
      <w:pPr>
        <w:spacing w:after="0" w:line="240" w:lineRule="auto"/>
        <w:ind w:left="142"/>
        <w:rPr>
          <w:rStyle w:val="apple-style-span"/>
          <w:iCs/>
          <w:color w:val="000000"/>
          <w:shd w:val="clear" w:color="auto" w:fill="FFFFFF"/>
        </w:rPr>
      </w:pPr>
      <w:r w:rsidRPr="003C209D">
        <w:rPr>
          <w:rStyle w:val="apple-style-span"/>
          <w:iCs/>
          <w:color w:val="000000"/>
          <w:shd w:val="clear" w:color="auto" w:fill="FFFFFF"/>
        </w:rPr>
        <w:t xml:space="preserve">There are </w:t>
      </w:r>
      <w:r w:rsidRPr="003C209D">
        <w:rPr>
          <w:rStyle w:val="apple-style-span"/>
          <w:b/>
          <w:iCs/>
          <w:color w:val="000000"/>
          <w:shd w:val="clear" w:color="auto" w:fill="FFFFFF"/>
        </w:rPr>
        <w:t>two types of electric charge, positive and negative</w:t>
      </w:r>
      <w:r w:rsidRPr="003C209D">
        <w:rPr>
          <w:rStyle w:val="apple-style-span"/>
          <w:iCs/>
          <w:color w:val="000000"/>
          <w:shd w:val="clear" w:color="auto" w:fill="FFFFFF"/>
        </w:rPr>
        <w:t xml:space="preserve">. </w:t>
      </w:r>
    </w:p>
    <w:p w:rsidR="00862871" w:rsidRPr="003C209D" w:rsidRDefault="00862871" w:rsidP="00862871">
      <w:pPr>
        <w:spacing w:after="0" w:line="240" w:lineRule="auto"/>
        <w:ind w:left="142"/>
        <w:rPr>
          <w:rStyle w:val="apple-style-span"/>
          <w:iCs/>
          <w:color w:val="000000"/>
          <w:shd w:val="clear" w:color="auto" w:fill="FFFFFF"/>
        </w:rPr>
      </w:pPr>
      <w:r w:rsidRPr="003C209D">
        <w:rPr>
          <w:rStyle w:val="apple-style-span"/>
          <w:iCs/>
          <w:color w:val="000000"/>
          <w:shd w:val="clear" w:color="auto" w:fill="FFFFFF"/>
        </w:rPr>
        <w:t xml:space="preserve">Through experimentation it is found that </w:t>
      </w:r>
      <w:r w:rsidRPr="003C209D">
        <w:rPr>
          <w:rStyle w:val="apple-style-span"/>
          <w:b/>
          <w:iCs/>
          <w:color w:val="000000"/>
          <w:shd w:val="clear" w:color="auto" w:fill="FFFFFF"/>
        </w:rPr>
        <w:t>like charges repel and unlike charges attract</w:t>
      </w:r>
      <w:r w:rsidRPr="003C209D">
        <w:rPr>
          <w:rStyle w:val="apple-style-span"/>
          <w:iCs/>
          <w:color w:val="000000"/>
          <w:shd w:val="clear" w:color="auto" w:fill="FFFFFF"/>
        </w:rPr>
        <w:t>.</w:t>
      </w:r>
    </w:p>
    <w:p w:rsidR="00862871" w:rsidRPr="003C209D" w:rsidRDefault="00862871" w:rsidP="00862871">
      <w:pPr>
        <w:spacing w:after="0" w:line="240" w:lineRule="auto"/>
        <w:ind w:left="142"/>
        <w:rPr>
          <w:rStyle w:val="apple-style-span"/>
          <w:iCs/>
          <w:color w:val="000000"/>
          <w:shd w:val="clear" w:color="auto" w:fill="FFFFFF"/>
        </w:rPr>
      </w:pPr>
    </w:p>
    <w:p w:rsidR="009E2EC3" w:rsidRPr="003C209D" w:rsidRDefault="00862871" w:rsidP="00596F1E">
      <w:pPr>
        <w:spacing w:after="0" w:line="240" w:lineRule="auto"/>
        <w:ind w:left="142"/>
      </w:pPr>
      <w:r w:rsidRPr="003C209D">
        <w:rPr>
          <w:noProof/>
          <w:lang w:eastAsia="en-GB"/>
        </w:rPr>
        <mc:AlternateContent>
          <mc:Choice Requires="wpg">
            <w:drawing>
              <wp:anchor distT="0" distB="0" distL="114300" distR="114300" simplePos="0" relativeHeight="251963392" behindDoc="0" locked="0" layoutInCell="1" allowOverlap="1" wp14:anchorId="662375FA" wp14:editId="7971E19E">
                <wp:simplePos x="0" y="0"/>
                <wp:positionH relativeFrom="column">
                  <wp:posOffset>-20955</wp:posOffset>
                </wp:positionH>
                <wp:positionV relativeFrom="paragraph">
                  <wp:posOffset>39370</wp:posOffset>
                </wp:positionV>
                <wp:extent cx="4886325" cy="482600"/>
                <wp:effectExtent l="0" t="0" r="28575" b="12700"/>
                <wp:wrapNone/>
                <wp:docPr id="904" name="Group 9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86325" cy="482600"/>
                          <a:chOff x="1373" y="12327"/>
                          <a:chExt cx="7695" cy="760"/>
                        </a:xfrm>
                      </wpg:grpSpPr>
                      <wpg:grpSp>
                        <wpg:cNvPr id="905" name="Group 527"/>
                        <wpg:cNvGrpSpPr>
                          <a:grpSpLocks/>
                        </wpg:cNvGrpSpPr>
                        <wpg:grpSpPr bwMode="auto">
                          <a:xfrm>
                            <a:off x="1388" y="12712"/>
                            <a:ext cx="7680" cy="375"/>
                            <a:chOff x="1388" y="12712"/>
                            <a:chExt cx="7680" cy="375"/>
                          </a:xfrm>
                        </wpg:grpSpPr>
                        <wpg:grpSp>
                          <wpg:cNvPr id="906" name="Group 528"/>
                          <wpg:cNvGrpSpPr>
                            <a:grpSpLocks/>
                          </wpg:cNvGrpSpPr>
                          <wpg:grpSpPr bwMode="auto">
                            <a:xfrm>
                              <a:off x="1388" y="12712"/>
                              <a:ext cx="1770" cy="375"/>
                              <a:chOff x="1710" y="4185"/>
                              <a:chExt cx="1770" cy="375"/>
                            </a:xfrm>
                          </wpg:grpSpPr>
                          <wps:wsp>
                            <wps:cNvPr id="907" name="Rectangle 529"/>
                            <wps:cNvSpPr>
                              <a:spLocks noChangeArrowheads="1"/>
                            </wps:cNvSpPr>
                            <wps:spPr bwMode="auto">
                              <a:xfrm>
                                <a:off x="1710" y="4185"/>
                                <a:ext cx="1770" cy="3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8" name="AutoShape 530"/>
                            <wps:cNvCnPr>
                              <a:cxnSpLocks noChangeShapeType="1"/>
                            </wps:cNvCnPr>
                            <wps:spPr bwMode="auto">
                              <a:xfrm>
                                <a:off x="3225" y="4290"/>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9" name="AutoShape 531"/>
                            <wps:cNvCnPr>
                              <a:cxnSpLocks noChangeShapeType="1"/>
                            </wps:cNvCnPr>
                            <wps:spPr bwMode="auto">
                              <a:xfrm>
                                <a:off x="3225" y="4395"/>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0" name="AutoShape 532"/>
                            <wps:cNvCnPr>
                              <a:cxnSpLocks noChangeShapeType="1"/>
                            </wps:cNvCnPr>
                            <wps:spPr bwMode="auto">
                              <a:xfrm>
                                <a:off x="3015" y="4395"/>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1" name="AutoShape 533"/>
                            <wps:cNvCnPr>
                              <a:cxnSpLocks noChangeShapeType="1"/>
                            </wps:cNvCnPr>
                            <wps:spPr bwMode="auto">
                              <a:xfrm>
                                <a:off x="3015" y="4290"/>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12" name="Group 534"/>
                          <wpg:cNvGrpSpPr>
                            <a:grpSpLocks/>
                          </wpg:cNvGrpSpPr>
                          <wpg:grpSpPr bwMode="auto">
                            <a:xfrm>
                              <a:off x="4343" y="12712"/>
                              <a:ext cx="1770" cy="375"/>
                              <a:chOff x="1710" y="4185"/>
                              <a:chExt cx="1770" cy="375"/>
                            </a:xfrm>
                          </wpg:grpSpPr>
                          <wps:wsp>
                            <wps:cNvPr id="913" name="Rectangle 535"/>
                            <wps:cNvSpPr>
                              <a:spLocks noChangeArrowheads="1"/>
                            </wps:cNvSpPr>
                            <wps:spPr bwMode="auto">
                              <a:xfrm>
                                <a:off x="1710" y="4185"/>
                                <a:ext cx="1770" cy="3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4" name="AutoShape 536"/>
                            <wps:cNvCnPr>
                              <a:cxnSpLocks noChangeShapeType="1"/>
                            </wps:cNvCnPr>
                            <wps:spPr bwMode="auto">
                              <a:xfrm>
                                <a:off x="3225" y="4290"/>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5" name="AutoShape 537"/>
                            <wps:cNvCnPr>
                              <a:cxnSpLocks noChangeShapeType="1"/>
                            </wps:cNvCnPr>
                            <wps:spPr bwMode="auto">
                              <a:xfrm>
                                <a:off x="3225" y="4395"/>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AutoShape 538"/>
                            <wps:cNvCnPr>
                              <a:cxnSpLocks noChangeShapeType="1"/>
                            </wps:cNvCnPr>
                            <wps:spPr bwMode="auto">
                              <a:xfrm>
                                <a:off x="3015" y="4395"/>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7" name="AutoShape 539"/>
                            <wps:cNvCnPr>
                              <a:cxnSpLocks noChangeShapeType="1"/>
                            </wps:cNvCnPr>
                            <wps:spPr bwMode="auto">
                              <a:xfrm>
                                <a:off x="3015" y="4290"/>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18" name="Group 540"/>
                          <wpg:cNvGrpSpPr>
                            <a:grpSpLocks/>
                          </wpg:cNvGrpSpPr>
                          <wpg:grpSpPr bwMode="auto">
                            <a:xfrm>
                              <a:off x="7298" y="12712"/>
                              <a:ext cx="1770" cy="375"/>
                              <a:chOff x="1710" y="4185"/>
                              <a:chExt cx="1770" cy="375"/>
                            </a:xfrm>
                          </wpg:grpSpPr>
                          <wps:wsp>
                            <wps:cNvPr id="919" name="Rectangle 541"/>
                            <wps:cNvSpPr>
                              <a:spLocks noChangeArrowheads="1"/>
                            </wps:cNvSpPr>
                            <wps:spPr bwMode="auto">
                              <a:xfrm>
                                <a:off x="1710" y="4185"/>
                                <a:ext cx="1770" cy="3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0" name="AutoShape 542"/>
                            <wps:cNvCnPr>
                              <a:cxnSpLocks noChangeShapeType="1"/>
                            </wps:cNvCnPr>
                            <wps:spPr bwMode="auto">
                              <a:xfrm>
                                <a:off x="3225" y="4290"/>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1" name="AutoShape 543"/>
                            <wps:cNvCnPr>
                              <a:cxnSpLocks noChangeShapeType="1"/>
                            </wps:cNvCnPr>
                            <wps:spPr bwMode="auto">
                              <a:xfrm>
                                <a:off x="3225" y="4395"/>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2" name="AutoShape 544"/>
                            <wps:cNvCnPr>
                              <a:cxnSpLocks noChangeShapeType="1"/>
                            </wps:cNvCnPr>
                            <wps:spPr bwMode="auto">
                              <a:xfrm>
                                <a:off x="3015" y="4395"/>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3" name="AutoShape 545"/>
                            <wps:cNvCnPr>
                              <a:cxnSpLocks noChangeShapeType="1"/>
                            </wps:cNvCnPr>
                            <wps:spPr bwMode="auto">
                              <a:xfrm>
                                <a:off x="3015" y="4290"/>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24" name="Text Box 546"/>
                        <wps:cNvSpPr txBox="1">
                          <a:spLocks noChangeArrowheads="1"/>
                        </wps:cNvSpPr>
                        <wps:spPr bwMode="auto">
                          <a:xfrm>
                            <a:off x="1373" y="12420"/>
                            <a:ext cx="57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r>
                                <w:t>1.</w:t>
                              </w:r>
                            </w:p>
                          </w:txbxContent>
                        </wps:txbx>
                        <wps:bodyPr rot="0" vert="horz" wrap="square" lIns="91440" tIns="45720" rIns="91440" bIns="45720" anchor="t" anchorCtr="0" upright="1">
                          <a:noAutofit/>
                        </wps:bodyPr>
                      </wps:wsp>
                      <wps:wsp>
                        <wps:cNvPr id="925" name="Text Box 547"/>
                        <wps:cNvSpPr txBox="1">
                          <a:spLocks noChangeArrowheads="1"/>
                        </wps:cNvSpPr>
                        <wps:spPr bwMode="auto">
                          <a:xfrm>
                            <a:off x="4298" y="12327"/>
                            <a:ext cx="645"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r>
                                <w:t>2.</w:t>
                              </w:r>
                            </w:p>
                          </w:txbxContent>
                        </wps:txbx>
                        <wps:bodyPr rot="0" vert="horz" wrap="square" lIns="91440" tIns="45720" rIns="91440" bIns="45720" anchor="t" anchorCtr="0" upright="1">
                          <a:noAutofit/>
                        </wps:bodyPr>
                      </wps:wsp>
                      <wps:wsp>
                        <wps:cNvPr id="926" name="Text Box 548"/>
                        <wps:cNvSpPr txBox="1">
                          <a:spLocks noChangeArrowheads="1"/>
                        </wps:cNvSpPr>
                        <wps:spPr bwMode="auto">
                          <a:xfrm>
                            <a:off x="7283" y="12394"/>
                            <a:ext cx="697"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4" o:spid="_x0000_s1031" style="position:absolute;left:0;text-align:left;margin-left:-1.65pt;margin-top:3.1pt;width:384.75pt;height:38pt;z-index:251963392" coordorigin="1373,12327" coordsize="7695,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">
                <v:group id="Group 527" o:spid="_x0000_s1032" style="position:absolute;left:1388;top:12712;width:7680;height:375" coordorigin="1388,12712" coordsize="7680,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1g98UAAADcAAAADwAAAGRycy9kb3ducmV2LnhtbESPT4vCMBTE7wt+h/AE&#10;b5pWUdyuUURUPIjgH1j29miebbF5KU1s67ffLAh7HGbmN8xi1ZlSNFS7wrKCeBSBIE6tLjhTcLvu&#10;hnMQziNrLC2Tghc5WC17HwtMtG35TM3FZyJA2CWoIPe+SqR0aU4G3chWxMG729qgD7LOpK6xDXBT&#10;ynEUzaTBgsNCjhVtckofl6dRsG+xXU/ibXN83Devn+v09H2MSalBv1t/gfDU+f/wu33QCj6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2tYPfFAAAA3AAA&#10;AA8AAAAAAAAAAAAAAAAAqgIAAGRycy9kb3ducmV2LnhtbFBLBQYAAAAABAAEAPoAAACcAwAAAAA=&#10;">
                  <v:group id="Group 528" o:spid="_x0000_s1033" style="position:absolute;left:1388;top:12712;width:1770;height:375" coordorigin="1710,4185" coordsize="1770,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gMYAAADcAAAADwAAAGRycy9kb3ducmV2LnhtbESPT2vCQBTE74V+h+UV&#10;ejObtCg1ZhWRtvQQBLUg3h7ZZxLMvg3Zbf58e7dQ6HGYmd8w2WY0jeipc7VlBUkUgyAurK65VPB9&#10;+pi9gXAeWWNjmRRM5GCzfnzIMNV24AP1R1+KAGGXooLK+zaV0hUVGXSRbYmDd7WdQR9kV0rd4RDg&#10;ppEvcbyQBmsOCxW2tKuouB1/jILPAYfta/Le57frbrqc5vtznpBSz0/jdgXC0+j/w3/tL61gGS/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6AxgAAANwA&#10;AAAPAAAAAAAAAAAAAAAAAKoCAABkcnMvZG93bnJldi54bWxQSwUGAAAAAAQABAD6AAAAnQMAAAAA&#10;">
                    <v:rect id="Rectangle 529" o:spid="_x0000_s1034" style="position:absolute;left:1710;top:4185;width:177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1cQA&#10;AADcAAAADwAAAGRycy9kb3ducmV2LnhtbESPzW7CMBCE70h9B2srcQO7IPETMKhqBYIjhEtv23hJ&#10;0sbrKDYQeHqMhMRxNDPfaObL1lbiTI0vHWv46CsQxJkzJecaDumqNwHhA7LByjFpuJKH5eKtM8fE&#10;uAvv6LwPuYgQ9glqKEKoEyl9VpBF33c1cfSOrrEYomxyaRq8RLit5ECpkbRYclwosKavgrL//clq&#10;+C0HB7zt0rWy09UwbNv07/TzrXX3vf2cgQjUhlf42d4YDVM1hseZe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YvtXEAAAA3AAAAA8AAAAAAAAAAAAAAAAAmAIAAGRycy9k&#10;b3ducmV2LnhtbFBLBQYAAAAABAAEAPUAAACJAwAAAAA=&#10;"/>
                    <v:shapetype id="_x0000_t32" coordsize="21600,21600" o:spt="32" o:oned="t" path="m,l21600,21600e" filled="f">
                      <v:path arrowok="t" fillok="f" o:connecttype="none"/>
                      <o:lock v:ext="edit" shapetype="t"/>
                    </v:shapetype>
                    <v:shape id="AutoShape 530" o:spid="_x0000_s1035" type="#_x0000_t32" style="position:absolute;left:3225;top:4290;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DX9sIAAADcAAAADwAAAGRycy9kb3ducmV2LnhtbERPTWsCMRC9C/0PYQpeRLMKFrs1yioI&#10;WvCg1vt0M92EbibrJur675tDwePjfc+XnavFjdpgPSsYjzIQxKXXlisFX6fNcAYiRGSNtWdS8KAA&#10;y8VLb4659nc+0O0YK5FCOOSowMTY5FKG0pDDMPINceJ+fOswJthWUrd4T+GulpMse5MOLacGgw2t&#10;DZW/x6tTsN+NV8W3sbvPw8Xup5uivlaDs1L91674ABGpi0/xv3urFbxnaW06k4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DX9sIAAADcAAAADwAAAAAAAAAAAAAA&#10;AAChAgAAZHJzL2Rvd25yZXYueG1sUEsFBgAAAAAEAAQA+QAAAJADAAAAAA==&#10;"/>
                    <v:shape id="AutoShape 531" o:spid="_x0000_s1036" type="#_x0000_t32" style="position:absolute;left:3225;top:4395;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xybcYAAADcAAAADwAAAGRycy9kb3ducmV2LnhtbESPQWsCMRSE7wX/Q3iFXkrNWmipq1FW&#10;QaiCB7f1/tw8N6Gbl3UTdfvvG6HgcZiZb5jpvHeNuFAXrGcFo2EGgrjy2nKt4Ptr9fIBIkRkjY1n&#10;UvBLAeazwcMUc+2vvKNLGWuRIBxyVGBibHMpQ2XIYRj6ljh5R985jEl2tdQdXhPcNfI1y96lQ8tp&#10;wWBLS0PVT3l2Crbr0aI4GLve7E52+7YqmnP9vFfq6bEvJiAi9fEe/m9/agXjbAy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1Mcm3GAAAA3AAAAA8AAAAAAAAA&#10;AAAAAAAAoQIAAGRycy9kb3ducmV2LnhtbFBLBQYAAAAABAAEAPkAAACUAwAAAAA=&#10;"/>
                    <v:shape id="AutoShape 532" o:spid="_x0000_s1037" type="#_x0000_t32" style="position:absolute;left:3015;top:4395;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9NLcMAAADcAAAADwAAAGRycy9kb3ducmV2LnhtbERPz2vCMBS+D/wfwhO8jJlW2Ng6o1RB&#10;UMGD3XZ/a96asOalNlG7/94cBh4/vt/z5eBacaE+WM8K8mkGgrj22nKj4PNj8/QKIkRkja1nUvBH&#10;AZaL0cMcC+2vfKRLFRuRQjgUqMDE2BVShtqQwzD1HXHifnzvMCbYN1L3eE3hrpWzLHuRDi2nBoMd&#10;rQ3Vv9XZKTjs8lX5bexufzzZw/OmbM/N45dSk/FQvoOINMS7+N+91Qre8jQ/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vTS3DAAAA3AAAAA8AAAAAAAAAAAAA&#10;AAAAoQIAAGRycy9kb3ducmV2LnhtbFBLBQYAAAAABAAEAPkAAACRAwAAAAA=&#10;"/>
                    <v:shape id="AutoShape 533" o:spid="_x0000_s1038" type="#_x0000_t32" style="position:absolute;left:3015;top:4290;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PotsYAAADcAAAADwAAAGRycy9kb3ducmV2LnhtbESPT2sCMRTE7wW/Q3gFL6VmV1DarVHW&#10;gqCCB//0/rp53YRuXrabqNtv3whCj8PM/IaZLXrXiAt1wXpWkI8yEMSV15ZrBafj6vkFRIjIGhvP&#10;pOCXAizmg4cZFtpfeU+XQ6xFgnAoUIGJsS2kDJUhh2HkW+LkffnOYUyyq6Xu8JrgrpHjLJtKh5bT&#10;gsGW3g1V34ezU7Db5Mvy09jNdv9jd5NV2Zzrpw+lho99+QYiUh//w/f2Wit4zXO4nU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j6LbGAAAA3AAAAA8AAAAAAAAA&#10;AAAAAAAAoQIAAGRycy9kb3ducmV2LnhtbFBLBQYAAAAABAAEAPkAAACUAwAAAAA=&#10;"/>
                  </v:group>
                  <v:group id="Group 534" o:spid="_x0000_s1039" style="position:absolute;left:4343;top:12712;width:1770;height:375" coordorigin="1710,4185" coordsize="1770,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1uXsQAAADcAAAADwAAAGRycy9kb3ducmV2LnhtbESPQYvCMBSE78L+h/AW&#10;vGlaF2WtRhHZFQ8iqAvi7dE822LzUppsW/+9EQSPw8x8w8yXnSlFQ7UrLCuIhxEI4tTqgjMFf6ff&#10;wTcI55E1lpZJwZ0cLBcfvTkm2rZ8oOboMxEg7BJUkHtfJVK6NCeDbmgr4uBdbW3QB1lnUtfYBrgp&#10;5SiKJtJgwWEhx4rWOaW3479RsGmxXX3FP83udl3fL6fx/ryLSan+Z7eagfDU+Xf41d5qBd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51uXsQAAADcAAAA&#10;DwAAAAAAAAAAAAAAAACqAgAAZHJzL2Rvd25yZXYueG1sUEsFBgAAAAAEAAQA+gAAAJsDAAAAAA==&#10;">
                    <v:rect id="Rectangle 535" o:spid="_x0000_s1040" style="position:absolute;left:1710;top:4185;width:177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ouC8QA&#10;AADcAAAADwAAAGRycy9kb3ducmV2LnhtbESPQWvCQBSE7wX/w/KE3uomEaRGVxFLSj1qvPT2mn0m&#10;0ezbkN1o2l/vCgWPw8x8wyzXg2nElTpXW1YQTyIQxIXVNZcKjnn29g7CeWSNjWVS8EsO1qvRyxJT&#10;bW+8p+vBlyJA2KWooPK+TaV0RUUG3cS2xME72c6gD7Irpe7wFuCmkUkUzaTBmsNChS1tKyouh94o&#10;+KmTI/7t88/IzLOp3w35uf/+UOp1PGwWIDwN/hn+b39pBfN4Co8z4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6LgvEAAAA3AAAAA8AAAAAAAAAAAAAAAAAmAIAAGRycy9k&#10;b3ducmV2LnhtbFBLBQYAAAAABAAEAPUAAACJAwAAAAA=&#10;"/>
                    <v:shape id="AutoShape 536" o:spid="_x0000_s1041" type="#_x0000_t32" style="position:absolute;left:3225;top:4290;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RLLsYAAADcAAAADwAAAGRycy9kb3ducmV2LnhtbESPT2sCMRTE74V+h/AKvRTNrrRFt0bZ&#10;CkItePDf/XXzugndvGw3Ubff3ghCj8PM/IaZznvXiBN1wXpWkA8zEMSV15ZrBfvdcjAGESKyxsYz&#10;KfijAPPZ/d0UC+3PvKHTNtYiQTgUqMDE2BZShsqQwzD0LXHyvn3nMCbZ1VJ3eE5w18hRlr1Kh5bT&#10;gsGWFoaqn+3RKViv8vfyy9jV5+bXrl+WZXOsnw5KPT705RuISH38D9/aH1rBJH+G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USy7GAAAA3AAAAA8AAAAAAAAA&#10;AAAAAAAAoQIAAGRycy9kb3ducmV2LnhtbFBLBQYAAAAABAAEAPkAAACUAwAAAAA=&#10;"/>
                    <v:shape id="AutoShape 537" o:spid="_x0000_s1042" type="#_x0000_t32" style="position:absolute;left:3225;top:4395;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jutcYAAADcAAAADwAAAGRycy9kb3ducmV2LnhtbESPQWsCMRSE7wX/Q3hCL0WzW7DU1Shr&#10;QagFD1q9Pzevm9DNy7qJuv33TaHgcZiZb5j5sneNuFIXrGcF+TgDQVx5bblWcPhcj15BhIissfFM&#10;Cn4owHIxeJhjof2Nd3Tdx1okCIcCFZgY20LKUBlyGMa+JU7el+8cxiS7WuoObwnuGvmcZS/SoeW0&#10;YLClN0PV9/7iFGw3+ao8Gbv52J3tdrIum0v9dFTqcdiXMxCR+ngP/7fftYJpPoG/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Y7rXGAAAA3AAAAA8AAAAAAAAA&#10;AAAAAAAAoQIAAGRycy9kb3ducmV2LnhtbFBLBQYAAAAABAAEAPkAAACUAwAAAAA=&#10;"/>
                    <v:shape id="AutoShape 538" o:spid="_x0000_s1043" type="#_x0000_t32" style="position:absolute;left:3015;top:4395;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pwwsYAAADcAAAADwAAAGRycy9kb3ducmV2LnhtbESPQWsCMRSE70L/Q3iFXkSzW1Ds1ihr&#10;QagFD2q9v25eN6Gbl3UTdf33TaHgcZiZb5j5sneNuFAXrGcF+TgDQVx5bblW8HlYj2YgQkTW2Hgm&#10;BTcKsFw8DOZYaH/lHV32sRYJwqFABSbGtpAyVIYchrFviZP37TuHMcmulrrDa4K7Rj5n2VQ6tJwW&#10;DLb0Zqj62Z+dgu0mX5Vfxm4+die7nazL5lwPj0o9PfblK4hIfbyH/9vvWsFLPo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KcMLGAAAA3AAAAA8AAAAAAAAA&#10;AAAAAAAAoQIAAGRycy9kb3ducmV2LnhtbFBLBQYAAAAABAAEAPkAAACUAwAAAAA=&#10;"/>
                    <v:shape id="AutoShape 539" o:spid="_x0000_s1044" type="#_x0000_t32" style="position:absolute;left:3015;top:4290;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bVWcYAAADcAAAADwAAAGRycy9kb3ducmV2LnhtbESPT2sCMRTE74V+h/AKvRTNrtBWt0bZ&#10;CkItePDf/XXzugndvGw3Ubff3ghCj8PM/IaZznvXiBN1wXpWkA8zEMSV15ZrBfvdcjAGESKyxsYz&#10;KfijAPPZ/d0UC+3PvKHTNtYiQTgUqMDE2BZShsqQwzD0LXHyvn3nMCbZ1VJ3eE5w18hRlr1Ih5bT&#10;gsGWFoaqn+3RKViv8vfyy9jV5+bXrp+XZXOsnw5KPT705RuISH38D9/aH1rBJH+F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G1VnGAAAA3AAAAA8AAAAAAAAA&#10;AAAAAAAAoQIAAGRycy9kb3ducmV2LnhtbFBLBQYAAAAABAAEAPkAAACUAwAAAAA=&#10;"/>
                  </v:group>
                  <v:group id="Group 540" o:spid="_x0000_s1045" style="position:absolute;left:7298;top:12712;width:1770;height:375" coordorigin="1710,4185" coordsize="1770,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VZtMMAAADcAAAADwAAAGRycy9kb3ducmV2LnhtbERPy2rCQBTdF/yH4Qru&#10;mkkqLTU6ioS2dCEFTUHcXTLXJJi5EzLTPP6+sxBcHs57sxtNI3rqXG1ZQRLFIIgLq2suFfzmn8/v&#10;IJxH1thYJgUTOdhtZ08bTLUd+Ej9yZcihLBLUUHlfZtK6YqKDLrItsSBu9rOoA+wK6XucAjhppEv&#10;cfwmDdYcGipsKauouJ3+jIKvAYf9MvnoD7drNl3y15/zISGlFvNxvwbhafQP8d39rRWskr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dVm0wwAAANwAAAAP&#10;AAAAAAAAAAAAAAAAAKoCAABkcnMvZG93bnJldi54bWxQSwUGAAAAAAQABAD6AAAAmgMAAAAA&#10;">
                    <v:rect id="Rectangle 541" o:spid="_x0000_s1046" style="position:absolute;left:1710;top:4185;width:177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IZ4cUA&#10;AADcAAAADwAAAGRycy9kb3ducmV2LnhtbESPT2vCQBTE70K/w/IKvelGBWlSVxFFqcf8ufT2mn1N&#10;UrNvQ3ZN0n76bqHQ4zAzv2G2+8m0YqDeNZYVLBcRCOLS6oYrBUV+nj+DcB5ZY2uZFHyRg/3uYbbF&#10;RNuRUxoyX4kAYZeggtr7LpHSlTUZdAvbEQfvw/YGfZB9JXWPY4CbVq6iaCMNNhwWauzoWFN5y+5G&#10;wXuzKvA7zS+Ric9rf53yz/vbSamnx+nwAsLT5P/Df+1XrSBexvB7Jhw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UhnhxQAAANwAAAAPAAAAAAAAAAAAAAAAAJgCAABkcnMv&#10;ZG93bnJldi54bWxQSwUGAAAAAAQABAD1AAAAigMAAAAA&#10;"/>
                    <v:shape id="AutoShape 542" o:spid="_x0000_s1047" type="#_x0000_t32" style="position:absolute;left:3225;top:4290;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OHkMIAAADcAAAADwAAAGRycy9kb3ducmV2LnhtbERPy2oCMRTdC/2HcIVuRDMKLToaZVoQ&#10;asGFr/11cp0EJzfTSdTp3zeLgsvDeS9WnavFndpgPSsYjzIQxKXXlisFx8N6OAURIrLG2jMp+KUA&#10;q+VLb4G59g/e0X0fK5FCOOSowMTY5FKG0pDDMPINceIuvnUYE2wrqVt8pHBXy0mWvUuHllODwYY+&#10;DZXX/c0p2G7GH8XZ2M337sdu39ZFfasGJ6Ve+10xBxGpi0/xv/tLK5hN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8OHkMIAAADcAAAADwAAAAAAAAAAAAAA&#10;AAChAgAAZHJzL2Rvd25yZXYueG1sUEsFBgAAAAAEAAQA+QAAAJADAAAAAA==&#10;"/>
                    <v:shape id="AutoShape 543" o:spid="_x0000_s1048" type="#_x0000_t32" style="position:absolute;left:3225;top:4395;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8iC8YAAADcAAAADwAAAGRycy9kb3ducmV2LnhtbESPQWsCMRSE74X+h/AKvRTNrtBSV6Ns&#10;C0IVPGj1/tw8N8HNy3YTdfvvG6HgcZiZb5jpvHeNuFAXrGcF+TADQVx5bblWsPteDN5BhIissfFM&#10;Cn4pwHz2+DDFQvsrb+iyjbVIEA4FKjAxtoWUoTLkMAx9S5y8o+8cxiS7WuoOrwnuGjnKsjfp0HJa&#10;MNjSp6HqtD07Betl/lEejF2uNj92/boom3P9slfq+akvJyAi9fEe/m9/aQXjU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PIgvGAAAA3AAAAA8AAAAAAAAA&#10;AAAAAAAAoQIAAGRycy9kb3ducmV2LnhtbFBLBQYAAAAABAAEAPkAAACUAwAAAAA=&#10;"/>
                    <v:shape id="AutoShape 544" o:spid="_x0000_s1049" type="#_x0000_t32" style="position:absolute;left:3015;top:4395;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28fMYAAADcAAAADwAAAGRycy9kb3ducmV2LnhtbESPQWsCMRSE74L/ITyhF9GsCy12a5S1&#10;INSCB7XeXzevm9DNy7qJuv33TaHgcZiZb5jFqneNuFIXrGcFs2kGgrjy2nKt4OO4mcxBhIissfFM&#10;Cn4owGo5HCyw0P7Ge7oeYi0ShEOBCkyMbSFlqAw5DFPfEifvy3cOY5JdLXWHtwR3jcyz7Ek6tJwW&#10;DLb0aqj6Plycgt12ti4/jd2+789297gpm0s9Pin1MOrLFxCR+ngP/7fftILnPI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dvHzGAAAA3AAAAA8AAAAAAAAA&#10;AAAAAAAAoQIAAGRycy9kb3ducmV2LnhtbFBLBQYAAAAABAAEAPkAAACUAwAAAAA=&#10;"/>
                    <v:shape id="AutoShape 545" o:spid="_x0000_s1050" type="#_x0000_t32" style="position:absolute;left:3015;top:4290;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EZ58YAAADcAAAADwAAAGRycy9kb3ducmV2LnhtbESPT2sCMRTE74V+h/CEXopmVSp2Ncq2&#10;INSCB//dXzfPTXDzst1EXb99Uyj0OMzMb5j5snO1uFIbrGcFw0EGgrj02nKl4LBf9acgQkTWWHsm&#10;BXcKsFw8Pswx1/7GW7ruYiUShEOOCkyMTS5lKA05DAPfECfv5FuHMcm2krrFW4K7Wo6ybCIdWk4L&#10;Bht6N1SedxenYLMevhVfxq4/t99287Iq6kv1fFTqqdcVMxCRuvgf/mt/aAWvo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RGefGAAAA3AAAAA8AAAAAAAAA&#10;AAAAAAAAoQIAAGRycy9kb3ducmV2LnhtbFBLBQYAAAAABAAEAPkAAACUAwAAAAA=&#10;"/>
                  </v:group>
                </v:group>
                <v:shapetype id="_x0000_t202" coordsize="21600,21600" o:spt="202" path="m,l,21600r21600,l21600,xe">
                  <v:stroke joinstyle="miter"/>
                  <v:path gradientshapeok="t" o:connecttype="rect"/>
                </v:shapetype>
                <v:shape id="Text Box 546" o:spid="_x0000_s1051" type="#_x0000_t202" style="position:absolute;left:1373;top:12420;width:57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AcsMQA&#10;AADcAAAADwAAAGRycy9kb3ducmV2LnhtbESPQWvCQBSE7wX/w/IEb3VXsUWjmyAWoaeWpip4e2Sf&#10;STD7NmS3Sfrvu4VCj8PMfMPsstE2oqfO1441LOYKBHHhTM2lhtPn8XENwgdkg41j0vBNHrJ08rDD&#10;xLiBP6jPQykihH2CGqoQ2kRKX1Rk0c9dSxy9m+sshii7UpoOhwi3jVwq9Swt1hwXKmzpUFFxz7+s&#10;hvPb7XpZqffyxT61gxuVZLuRWs+m434LItAY/sN/7VejYbNc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AHLDEAAAA3AAAAA8AAAAAAAAAAAAAAAAAmAIAAGRycy9k&#10;b3ducmV2LnhtbFBLBQYAAAAABAAEAPUAAACJAwAAAAA=&#10;" filled="f" stroked="f">
                  <v:textbox>
                    <w:txbxContent>
                      <w:p w:rsidR="00D65E52" w:rsidRDefault="00D65E52" w:rsidP="009E2EC3">
                        <w:r>
                          <w:t>1.</w:t>
                        </w:r>
                      </w:p>
                    </w:txbxContent>
                  </v:textbox>
                </v:shape>
                <v:shape id="Text Box 547" o:spid="_x0000_s1052" type="#_x0000_t202" style="position:absolute;left:4298;top:12327;width:645;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y5K8QA&#10;AADcAAAADwAAAGRycy9kb3ducmV2LnhtbESPQWvCQBSE7wX/w/KE3uquYopGN0EsQk8tTVXw9sg+&#10;k2D2bchuTfrvu4VCj8PMfMNs89G24k69bxxrmM8UCOLSmYYrDcfPw9MKhA/IBlvHpOGbPOTZ5GGL&#10;qXEDf9C9CJWIEPYpaqhD6FIpfVmTRT9zHXH0rq63GKLsK2l6HCLctnKh1LO02HBcqLGjfU3lrfiy&#10;Gk5v18t5qd6rF5t0gxuVZLuWWj9Ox90GRKAx/If/2q9Gw3qR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MuSvEAAAA3AAAAA8AAAAAAAAAAAAAAAAAmAIAAGRycy9k&#10;b3ducmV2LnhtbFBLBQYAAAAABAAEAPUAAACJAwAAAAA=&#10;" filled="f" stroked="f">
                  <v:textbox>
                    <w:txbxContent>
                      <w:p w:rsidR="00D65E52" w:rsidRDefault="00D65E52" w:rsidP="009E2EC3">
                        <w:r>
                          <w:t>2.</w:t>
                        </w:r>
                      </w:p>
                    </w:txbxContent>
                  </v:textbox>
                </v:shape>
                <v:shape id="Text Box 548" o:spid="_x0000_s1053" type="#_x0000_t202" style="position:absolute;left:7283;top:12394;width:697;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4nXMQA&#10;AADcAAAADwAAAGRycy9kb3ducmV2LnhtbESPQWvCQBSE70L/w/IKveluxYYa3QSxCD1VjG3B2yP7&#10;TEKzb0N2a9J/3xUEj8PMfMOs89G24kK9bxxreJ4pEMSlMw1XGj6Pu+krCB+QDbaOScMfecizh8ka&#10;U+MGPtClCJWIEPYpaqhD6FIpfVmTRT9zHXH0zq63GKLsK2l6HCLctnKuVCItNhwXauxoW1P5U/xa&#10;DV8f59P3Qu2rN/vSDW5Uku1Sav30OG5WIAKN4R6+td+NhuU8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eJ1zEAAAA3AAAAA8AAAAAAAAAAAAAAAAAmAIAAGRycy9k&#10;b3ducmV2LnhtbFBLBQYAAAAABAAEAPUAAACJAwAAAAA=&#10;" filled="f" stroked="f">
                  <v:textbox>
                    <w:txbxContent>
                      <w:p w:rsidR="00D65E52" w:rsidRDefault="00D65E52" w:rsidP="009E2EC3">
                        <w:r>
                          <w:t>3.</w:t>
                        </w:r>
                      </w:p>
                    </w:txbxContent>
                  </v:textbox>
                </v:shape>
              </v:group>
            </w:pict>
          </mc:Fallback>
        </mc:AlternateContent>
      </w:r>
    </w:p>
    <w:p w:rsidR="009E2EC3" w:rsidRPr="003C209D" w:rsidRDefault="009E2EC3" w:rsidP="00596F1E">
      <w:pPr>
        <w:spacing w:after="0" w:line="240" w:lineRule="auto"/>
        <w:ind w:left="142"/>
      </w:pPr>
    </w:p>
    <w:p w:rsidR="009E2EC3" w:rsidRPr="003C209D" w:rsidRDefault="009E2EC3" w:rsidP="00596F1E">
      <w:pPr>
        <w:spacing w:after="0" w:line="240" w:lineRule="auto"/>
        <w:ind w:left="142"/>
      </w:pPr>
    </w:p>
    <w:p w:rsidR="009E2EC3" w:rsidRPr="003C209D" w:rsidRDefault="009E2EC3" w:rsidP="00596F1E">
      <w:pPr>
        <w:spacing w:after="0" w:line="240" w:lineRule="auto"/>
        <w:ind w:left="142"/>
      </w:pPr>
      <w:r w:rsidRPr="003C209D">
        <w:rPr>
          <w:noProof/>
          <w:lang w:eastAsia="en-GB"/>
        </w:rPr>
        <mc:AlternateContent>
          <mc:Choice Requires="wpg">
            <w:drawing>
              <wp:anchor distT="0" distB="0" distL="114300" distR="114300" simplePos="0" relativeHeight="251966464" behindDoc="0" locked="0" layoutInCell="1" allowOverlap="1" wp14:anchorId="20E95686" wp14:editId="32A90A5A">
                <wp:simplePos x="0" y="0"/>
                <wp:positionH relativeFrom="column">
                  <wp:posOffset>4309745</wp:posOffset>
                </wp:positionH>
                <wp:positionV relativeFrom="paragraph">
                  <wp:posOffset>-32385</wp:posOffset>
                </wp:positionV>
                <wp:extent cx="771525" cy="642620"/>
                <wp:effectExtent l="0" t="0" r="28575" b="5080"/>
                <wp:wrapNone/>
                <wp:docPr id="894" name="Group 8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1525" cy="642620"/>
                          <a:chOff x="5355" y="13268"/>
                          <a:chExt cx="1215" cy="1012"/>
                        </a:xfrm>
                      </wpg:grpSpPr>
                      <wps:wsp>
                        <wps:cNvPr id="895" name="Freeform 570"/>
                        <wps:cNvSpPr>
                          <a:spLocks/>
                        </wps:cNvSpPr>
                        <wps:spPr bwMode="auto">
                          <a:xfrm>
                            <a:off x="5355" y="13268"/>
                            <a:ext cx="1215" cy="884"/>
                          </a:xfrm>
                          <a:custGeom>
                            <a:avLst/>
                            <a:gdLst>
                              <a:gd name="T0" fmla="*/ 540 w 1215"/>
                              <a:gd name="T1" fmla="*/ 40 h 884"/>
                              <a:gd name="T2" fmla="*/ 375 w 1215"/>
                              <a:gd name="T3" fmla="*/ 115 h 884"/>
                              <a:gd name="T4" fmla="*/ 315 w 1215"/>
                              <a:gd name="T5" fmla="*/ 160 h 884"/>
                              <a:gd name="T6" fmla="*/ 195 w 1215"/>
                              <a:gd name="T7" fmla="*/ 220 h 884"/>
                              <a:gd name="T8" fmla="*/ 150 w 1215"/>
                              <a:gd name="T9" fmla="*/ 250 h 884"/>
                              <a:gd name="T10" fmla="*/ 60 w 1215"/>
                              <a:gd name="T11" fmla="*/ 265 h 884"/>
                              <a:gd name="T12" fmla="*/ 30 w 1215"/>
                              <a:gd name="T13" fmla="*/ 325 h 884"/>
                              <a:gd name="T14" fmla="*/ 0 w 1215"/>
                              <a:gd name="T15" fmla="*/ 445 h 884"/>
                              <a:gd name="T16" fmla="*/ 15 w 1215"/>
                              <a:gd name="T17" fmla="*/ 580 h 884"/>
                              <a:gd name="T18" fmla="*/ 90 w 1215"/>
                              <a:gd name="T19" fmla="*/ 685 h 884"/>
                              <a:gd name="T20" fmla="*/ 105 w 1215"/>
                              <a:gd name="T21" fmla="*/ 730 h 884"/>
                              <a:gd name="T22" fmla="*/ 150 w 1215"/>
                              <a:gd name="T23" fmla="*/ 745 h 884"/>
                              <a:gd name="T24" fmla="*/ 720 w 1215"/>
                              <a:gd name="T25" fmla="*/ 820 h 884"/>
                              <a:gd name="T26" fmla="*/ 1035 w 1215"/>
                              <a:gd name="T27" fmla="*/ 790 h 884"/>
                              <a:gd name="T28" fmla="*/ 1140 w 1215"/>
                              <a:gd name="T29" fmla="*/ 715 h 884"/>
                              <a:gd name="T30" fmla="*/ 1215 w 1215"/>
                              <a:gd name="T31" fmla="*/ 580 h 884"/>
                              <a:gd name="T32" fmla="*/ 1170 w 1215"/>
                              <a:gd name="T33" fmla="*/ 445 h 884"/>
                              <a:gd name="T34" fmla="*/ 1125 w 1215"/>
                              <a:gd name="T35" fmla="*/ 400 h 884"/>
                              <a:gd name="T36" fmla="*/ 915 w 1215"/>
                              <a:gd name="T37" fmla="*/ 205 h 884"/>
                              <a:gd name="T38" fmla="*/ 750 w 1215"/>
                              <a:gd name="T39" fmla="*/ 175 h 884"/>
                              <a:gd name="T40" fmla="*/ 615 w 1215"/>
                              <a:gd name="T41" fmla="*/ 85 h 884"/>
                              <a:gd name="T42" fmla="*/ 585 w 1215"/>
                              <a:gd name="T43" fmla="*/ 40 h 884"/>
                              <a:gd name="T44" fmla="*/ 540 w 1215"/>
                              <a:gd name="T45" fmla="*/ 4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15" h="884">
                                <a:moveTo>
                                  <a:pt x="540" y="40"/>
                                </a:moveTo>
                                <a:cubicBezTo>
                                  <a:pt x="480" y="64"/>
                                  <a:pt x="432" y="81"/>
                                  <a:pt x="375" y="115"/>
                                </a:cubicBezTo>
                                <a:cubicBezTo>
                                  <a:pt x="354" y="128"/>
                                  <a:pt x="337" y="147"/>
                                  <a:pt x="315" y="160"/>
                                </a:cubicBezTo>
                                <a:cubicBezTo>
                                  <a:pt x="276" y="183"/>
                                  <a:pt x="232" y="195"/>
                                  <a:pt x="195" y="220"/>
                                </a:cubicBezTo>
                                <a:cubicBezTo>
                                  <a:pt x="180" y="230"/>
                                  <a:pt x="167" y="244"/>
                                  <a:pt x="150" y="250"/>
                                </a:cubicBezTo>
                                <a:cubicBezTo>
                                  <a:pt x="121" y="260"/>
                                  <a:pt x="90" y="260"/>
                                  <a:pt x="60" y="265"/>
                                </a:cubicBezTo>
                                <a:cubicBezTo>
                                  <a:pt x="50" y="285"/>
                                  <a:pt x="37" y="304"/>
                                  <a:pt x="30" y="325"/>
                                </a:cubicBezTo>
                                <a:cubicBezTo>
                                  <a:pt x="17" y="364"/>
                                  <a:pt x="0" y="445"/>
                                  <a:pt x="0" y="445"/>
                                </a:cubicBezTo>
                                <a:cubicBezTo>
                                  <a:pt x="5" y="490"/>
                                  <a:pt x="2" y="537"/>
                                  <a:pt x="15" y="580"/>
                                </a:cubicBezTo>
                                <a:cubicBezTo>
                                  <a:pt x="28" y="621"/>
                                  <a:pt x="71" y="647"/>
                                  <a:pt x="90" y="685"/>
                                </a:cubicBezTo>
                                <a:cubicBezTo>
                                  <a:pt x="97" y="699"/>
                                  <a:pt x="94" y="719"/>
                                  <a:pt x="105" y="730"/>
                                </a:cubicBezTo>
                                <a:cubicBezTo>
                                  <a:pt x="116" y="741"/>
                                  <a:pt x="135" y="740"/>
                                  <a:pt x="150" y="745"/>
                                </a:cubicBezTo>
                                <a:cubicBezTo>
                                  <a:pt x="289" y="884"/>
                                  <a:pt x="557" y="815"/>
                                  <a:pt x="720" y="820"/>
                                </a:cubicBezTo>
                                <a:cubicBezTo>
                                  <a:pt x="825" y="808"/>
                                  <a:pt x="933" y="816"/>
                                  <a:pt x="1035" y="790"/>
                                </a:cubicBezTo>
                                <a:cubicBezTo>
                                  <a:pt x="1077" y="780"/>
                                  <a:pt x="1104" y="739"/>
                                  <a:pt x="1140" y="715"/>
                                </a:cubicBezTo>
                                <a:cubicBezTo>
                                  <a:pt x="1159" y="659"/>
                                  <a:pt x="1196" y="636"/>
                                  <a:pt x="1215" y="580"/>
                                </a:cubicBezTo>
                                <a:cubicBezTo>
                                  <a:pt x="1203" y="522"/>
                                  <a:pt x="1205" y="493"/>
                                  <a:pt x="1170" y="445"/>
                                </a:cubicBezTo>
                                <a:cubicBezTo>
                                  <a:pt x="1158" y="428"/>
                                  <a:pt x="1139" y="416"/>
                                  <a:pt x="1125" y="400"/>
                                </a:cubicBezTo>
                                <a:cubicBezTo>
                                  <a:pt x="1069" y="333"/>
                                  <a:pt x="1005" y="235"/>
                                  <a:pt x="915" y="205"/>
                                </a:cubicBezTo>
                                <a:cubicBezTo>
                                  <a:pt x="832" y="177"/>
                                  <a:pt x="886" y="192"/>
                                  <a:pt x="750" y="175"/>
                                </a:cubicBezTo>
                                <a:cubicBezTo>
                                  <a:pt x="701" y="142"/>
                                  <a:pt x="671" y="104"/>
                                  <a:pt x="615" y="85"/>
                                </a:cubicBezTo>
                                <a:cubicBezTo>
                                  <a:pt x="605" y="70"/>
                                  <a:pt x="599" y="51"/>
                                  <a:pt x="585" y="40"/>
                                </a:cubicBezTo>
                                <a:cubicBezTo>
                                  <a:pt x="535" y="0"/>
                                  <a:pt x="540" y="17"/>
                                  <a:pt x="540" y="4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6" name="Text Box 571"/>
                        <wps:cNvSpPr txBox="1">
                          <a:spLocks noChangeArrowheads="1"/>
                        </wps:cNvSpPr>
                        <wps:spPr bwMode="auto">
                          <a:xfrm>
                            <a:off x="5639" y="13355"/>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897" name="Text Box 572"/>
                        <wps:cNvSpPr txBox="1">
                          <a:spLocks noChangeArrowheads="1"/>
                        </wps:cNvSpPr>
                        <wps:spPr bwMode="auto">
                          <a:xfrm>
                            <a:off x="6104" y="13460"/>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898" name="Text Box 573"/>
                        <wps:cNvSpPr txBox="1">
                          <a:spLocks noChangeArrowheads="1"/>
                        </wps:cNvSpPr>
                        <wps:spPr bwMode="auto">
                          <a:xfrm>
                            <a:off x="5939" y="13310"/>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899" name="Text Box 574"/>
                        <wps:cNvSpPr txBox="1">
                          <a:spLocks noChangeArrowheads="1"/>
                        </wps:cNvSpPr>
                        <wps:spPr bwMode="auto">
                          <a:xfrm>
                            <a:off x="5804" y="13385"/>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900" name="Text Box 575"/>
                        <wps:cNvSpPr txBox="1">
                          <a:spLocks noChangeArrowheads="1"/>
                        </wps:cNvSpPr>
                        <wps:spPr bwMode="auto">
                          <a:xfrm>
                            <a:off x="6165" y="13685"/>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901" name="Text Box 576"/>
                        <wps:cNvSpPr txBox="1">
                          <a:spLocks noChangeArrowheads="1"/>
                        </wps:cNvSpPr>
                        <wps:spPr bwMode="auto">
                          <a:xfrm>
                            <a:off x="5985" y="13673"/>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902" name="Text Box 577"/>
                        <wps:cNvSpPr txBox="1">
                          <a:spLocks noChangeArrowheads="1"/>
                        </wps:cNvSpPr>
                        <wps:spPr bwMode="auto">
                          <a:xfrm>
                            <a:off x="5834" y="13760"/>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903" name="Text Box 578"/>
                        <wps:cNvSpPr txBox="1">
                          <a:spLocks noChangeArrowheads="1"/>
                        </wps:cNvSpPr>
                        <wps:spPr bwMode="auto">
                          <a:xfrm>
                            <a:off x="5632" y="13703"/>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g:wgp>
                  </a:graphicData>
                </a:graphic>
                <wp14:sizeRelH relativeFrom="page">
                  <wp14:pctWidth>0</wp14:pctWidth>
                </wp14:sizeRelH>
                <wp14:sizeRelV relativeFrom="page">
                  <wp14:pctHeight>0</wp14:pctHeight>
                </wp14:sizeRelV>
              </wp:anchor>
            </w:drawing>
          </mc:Choice>
          <mc:Fallback>
            <w:pict>
              <v:group id="Group 894" o:spid="_x0000_s1054" style="position:absolute;left:0;text-align:left;margin-left:339.35pt;margin-top:-2.55pt;width:60.75pt;height:50.6pt;z-index:251966464" coordorigin="5355,13268" coordsize="1215,1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">
                <v:shape id="Freeform 570" o:spid="_x0000_s1055" style="position:absolute;left:5355;top:13268;width:1215;height:884;visibility:visible;mso-wrap-style:square;v-text-anchor:top" coordsize="1215,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IrBsUA&#10;AADcAAAADwAAAGRycy9kb3ducmV2LnhtbESPQWvCQBSE70L/w/IKvUizsTXFplmlFEo9CGrU+yP7&#10;mgSzb8PuVtN/7wqCx2FmvmGKxWA6cSLnW8sKJkkKgriyuuVawX73/TwD4QOyxs4yKfgnD4v5w6jA&#10;XNszb+lUhlpECPscFTQh9LmUvmrIoE9sTxy9X+sMhihdLbXDc4SbTr6k6Zs02HJcaLCnr4aqY/ln&#10;FIzdpPpZb0q3PKy612m2Zz4aVurpcfj8ABFoCPfwrb3UCmbvGVzPxCMg5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wisGxQAAANwAAAAPAAAAAAAAAAAAAAAAAJgCAABkcnMv&#10;ZG93bnJldi54bWxQSwUGAAAAAAQABAD1AAAAigMAAAAA&#10;" path="m540,40c480,64,432,81,375,115v-21,13,-38,32,-60,45c276,183,232,195,195,220v-15,10,-28,24,-45,30c121,260,90,260,60,265,50,285,37,304,30,325,17,364,,445,,445v5,45,2,92,15,135c28,621,71,647,90,685v7,14,4,34,15,45c116,741,135,740,150,745v139,139,407,70,570,75c825,808,933,816,1035,790v42,-10,69,-51,105,-75c1159,659,1196,636,1215,580v-12,-58,-10,-87,-45,-135c1158,428,1139,416,1125,400,1069,333,1005,235,915,205,832,177,886,192,750,175,701,142,671,104,615,85,605,70,599,51,585,40,535,,540,17,540,40xe">
                  <v:path arrowok="t" o:connecttype="custom" o:connectlocs="540,40;375,115;315,160;195,220;150,250;60,265;30,325;0,445;15,580;90,685;105,730;150,745;720,820;1035,790;1140,715;1215,580;1170,445;1125,400;915,205;750,175;615,85;585,40;540,40" o:connectangles="0,0,0,0,0,0,0,0,0,0,0,0,0,0,0,0,0,0,0,0,0,0,0"/>
                </v:shape>
                <v:shape id="Text Box 571" o:spid="_x0000_s1056" type="#_x0000_t202" style="position:absolute;left:5639;top:13355;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yAPMQA&#10;AADcAAAADwAAAGRycy9kb3ducmV2LnhtbESPT2sCMRTE70K/Q3iFXkSzFiq6GsUKBY91/QPeHpvn&#10;7tLNS9jEuH77Rij0OMzMb5jlujetiNT5xrKCyTgDQVxa3XCl4Hj4Gs1A+ICssbVMCh7kYb16GSwx&#10;1/bOe4pFqESCsM9RQR2Cy6X0ZU0G/dg64uRdbWcwJNlVUnd4T3DTyvcsm0qDDaeFGh1tayp/iptR&#10;MNx8Xh4x6A+pv3fszkU8uUlU6u213yxABOrDf/ivvdMKZvMpPM+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MgDzEAAAA3AAAAA8AAAAAAAAAAAAAAAAAmAIAAGRycy9k&#10;b3ducmV2LnhtbFBLBQYAAAAABAAEAPUAAACJAwAAAAA=&#10;" filled="f" stroked="f">
                  <v:textbox style="mso-fit-shape-to-text:t" inset="0,0,0,0">
                    <w:txbxContent>
                      <w:p w:rsidR="00D65E52" w:rsidRDefault="00D65E52" w:rsidP="009E2EC3">
                        <w:pPr>
                          <w:jc w:val="center"/>
                        </w:pPr>
                        <w:r>
                          <w:t>+</w:t>
                        </w:r>
                      </w:p>
                    </w:txbxContent>
                  </v:textbox>
                </v:shape>
                <v:shape id="Text Box 572" o:spid="_x0000_s1057" type="#_x0000_t202" style="position:absolute;left:6104;top:13460;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Alp8QA&#10;AADcAAAADwAAAGRycy9kb3ducmV2LnhtbESPQWsCMRSE7wX/Q3iFXopmLdTqahQtFDzqVgVvj81z&#10;d+nmJWzSuP57Uyh4HGbmG2ax6k0rInW+saxgPMpAEJdWN1wpOHx/DacgfEDW2FomBTfysFoOnhaY&#10;a3vlPcUiVCJB2OeooA7B5VL6siaDfmQdcfIutjMYkuwqqTu8Jrhp5VuWTaTBhtNCjY4+ayp/il+j&#10;4HW9Od9i0O9S77bsTkU8unFU6uW5X89BBOrDI/zf3moF09kH/J1JR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AJafEAAAA3AAAAA8AAAAAAAAAAAAAAAAAmAIAAGRycy9k&#10;b3ducmV2LnhtbFBLBQYAAAAABAAEAPUAAACJAwAAAAA=&#10;" filled="f" stroked="f">
                  <v:textbox style="mso-fit-shape-to-text:t" inset="0,0,0,0">
                    <w:txbxContent>
                      <w:p w:rsidR="00D65E52" w:rsidRDefault="00D65E52" w:rsidP="009E2EC3">
                        <w:pPr>
                          <w:jc w:val="center"/>
                        </w:pPr>
                        <w:r>
                          <w:t>+</w:t>
                        </w:r>
                      </w:p>
                    </w:txbxContent>
                  </v:textbox>
                </v:shape>
                <v:shape id="Text Box 573" o:spid="_x0000_s1058" type="#_x0000_t202" style="position:absolute;left:5939;top:13310;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x1cEA&#10;AADcAAAADwAAAGRycy9kb3ducmV2LnhtbERPW2vCMBR+H/gfwhH2MjR1sKHVtOhg4ONWL+DboTm2&#10;xeYkNFms/355GOzx47tvytH0ItLgO8sKFvMMBHFtdceNguPhc7YE4QOyxt4yKXiQh7KYPG0w1/bO&#10;3xSr0IgUwj5HBW0ILpfS1y0Z9HPriBN3tYPBkODQSD3gPYWbXr5m2bs02HFqaNHRR0v1rfoxCl62&#10;u8sjBv0m9dee3bmKJ7eISj1Px+0aRKAx/Iv/3HutYLlKa9OZdARk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fsdXBAAAA3AAAAA8AAAAAAAAAAAAAAAAAmAIAAGRycy9kb3du&#10;cmV2LnhtbFBLBQYAAAAABAAEAPUAAACGAwAAAAA=&#10;" filled="f" stroked="f">
                  <v:textbox style="mso-fit-shape-to-text:t" inset="0,0,0,0">
                    <w:txbxContent>
                      <w:p w:rsidR="00D65E52" w:rsidRDefault="00D65E52" w:rsidP="009E2EC3">
                        <w:pPr>
                          <w:jc w:val="center"/>
                        </w:pPr>
                        <w:r>
                          <w:t>+</w:t>
                        </w:r>
                      </w:p>
                    </w:txbxContent>
                  </v:textbox>
                </v:shape>
                <v:shape id="Text Box 574" o:spid="_x0000_s1059" type="#_x0000_t202" style="position:absolute;left:5804;top:13385;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MUTsQA&#10;AADcAAAADwAAAGRycy9kb3ducmV2LnhtbESPT2sCMRTE7wW/Q3hCL0WzFlp0NYoKgsd2/QPeHpvn&#10;7uLmJWxiXL99Uyj0OMzMb5jFqjetiNT5xrKCyTgDQVxa3XCl4HjYjaYgfEDW2FomBU/ysFoOXhaY&#10;a/vgb4pFqESCsM9RQR2Cy6X0ZU0G/dg64uRdbWcwJNlVUnf4SHDTyvcs+5QGG04LNTra1lTeirtR&#10;8LbeXJ4x6A+pv/bszkU8uUlU6nXYr+cgAvXhP/zX3msF09kMfs+kIy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7EAAAA3AAAAA8AAAAAAAAAAAAAAAAAmAIAAGRycy9k&#10;b3ducmV2LnhtbFBLBQYAAAAABAAEAPUAAACJAwAAAAA=&#10;" filled="f" stroked="f">
                  <v:textbox style="mso-fit-shape-to-text:t" inset="0,0,0,0">
                    <w:txbxContent>
                      <w:p w:rsidR="00D65E52" w:rsidRDefault="00D65E52" w:rsidP="009E2EC3">
                        <w:pPr>
                          <w:jc w:val="center"/>
                        </w:pPr>
                        <w:r>
                          <w:t>+</w:t>
                        </w:r>
                      </w:p>
                    </w:txbxContent>
                  </v:textbox>
                </v:shape>
                <v:shape id="Text Box 575" o:spid="_x0000_s1060" type="#_x0000_t202" style="position:absolute;left:6165;top:13685;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InycAA&#10;AADcAAAADwAAAGRycy9kb3ducmV2LnhtbERPz2vCMBS+C/sfwhvsIjZ14JjVKE4YeNTqBG+P5tmW&#10;NS+hibH+98tB2PHj+71cD6YTkXrfWlYwzXIQxJXVLdcKTsfvyScIH5A1dpZJwYM8rFcvoyUW2t75&#10;QLEMtUgh7AtU0ITgCil91ZBBn1lHnLir7Q2GBPta6h7vKdx08j3PP6TBllNDg462DVW/5c0oGG++&#10;Lo8Y9Ezq/Y7duYw/bhqVensdNgsQgYbwL366d1rBPE/z05l0BO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InycAAAADcAAAADwAAAAAAAAAAAAAAAACYAgAAZHJzL2Rvd25y&#10;ZXYueG1sUEsFBgAAAAAEAAQA9QAAAIUDAAAAAA==&#10;" filled="f" stroked="f">
                  <v:textbox style="mso-fit-shape-to-text:t" inset="0,0,0,0">
                    <w:txbxContent>
                      <w:p w:rsidR="00D65E52" w:rsidRDefault="00D65E52" w:rsidP="009E2EC3">
                        <w:pPr>
                          <w:jc w:val="center"/>
                        </w:pPr>
                        <w:r>
                          <w:t>-</w:t>
                        </w:r>
                      </w:p>
                    </w:txbxContent>
                  </v:textbox>
                </v:shape>
                <v:shape id="Text Box 576" o:spid="_x0000_s1061" type="#_x0000_t202" style="position:absolute;left:5985;top:13673;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6CUsQA&#10;AADcAAAADwAAAGRycy9kb3ducmV2LnhtbESPQWsCMRSE7wX/Q3iCl6LZFSx1NYotFDy2axW8PTbP&#10;3cXNS9ikcf33jVDocZiZb5j1djCdiNT71rKCfJaBIK6sbrlW8H34mL6C8AFZY2eZFNzJw3Yzelpj&#10;oe2NvyiWoRYJwr5ABU0IrpDSVw0Z9DPriJN3sb3BkGRfS93jLcFNJ+dZ9iINtpwWGnT03lB1LX+M&#10;gufd2/keg15I/blndyrj0eVRqcl42K1ABBrCf/ivvdcKllkOjzPp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OglLEAAAA3AAAAA8AAAAAAAAAAAAAAAAAmAIAAGRycy9k&#10;b3ducmV2LnhtbFBLBQYAAAAABAAEAPUAAACJAwAAAAA=&#10;" filled="f" stroked="f">
                  <v:textbox style="mso-fit-shape-to-text:t" inset="0,0,0,0">
                    <w:txbxContent>
                      <w:p w:rsidR="00D65E52" w:rsidRDefault="00D65E52" w:rsidP="009E2EC3">
                        <w:pPr>
                          <w:jc w:val="center"/>
                        </w:pPr>
                        <w:r>
                          <w:t>-</w:t>
                        </w:r>
                      </w:p>
                    </w:txbxContent>
                  </v:textbox>
                </v:shape>
                <v:shape id="Text Box 577" o:spid="_x0000_s1062" type="#_x0000_t202" style="position:absolute;left:5834;top:13760;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wcJcQA&#10;AADcAAAADwAAAGRycy9kb3ducmV2LnhtbESPQWvCQBSE7wX/w/KEXkrdKLTY6CaoUPBo01ro7ZF9&#10;JsHs2yW7rvHfu4VCj8PMfMOsy9H0ItLgO8sK5rMMBHFtdceNgq/P9+clCB+QNfaWScGNPJTF5GGN&#10;ubZX/qBYhUYkCPscFbQhuFxKX7dk0M+sI07eyQ4GQ5JDI/WA1wQ3vVxk2as02HFaaNHRrqX6XF2M&#10;gqfN9ucWg36R+rBn913Fo5tHpR6n42YFItAY/sN/7b1W8JYt4PdMOgKy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cHCXEAAAA3AAAAA8AAAAAAAAAAAAAAAAAmAIAAGRycy9k&#10;b3ducmV2LnhtbFBLBQYAAAAABAAEAPUAAACJAwAAAAA=&#10;" filled="f" stroked="f">
                  <v:textbox style="mso-fit-shape-to-text:t" inset="0,0,0,0">
                    <w:txbxContent>
                      <w:p w:rsidR="00D65E52" w:rsidRDefault="00D65E52" w:rsidP="009E2EC3">
                        <w:pPr>
                          <w:jc w:val="center"/>
                        </w:pPr>
                        <w:r>
                          <w:t>-</w:t>
                        </w:r>
                      </w:p>
                    </w:txbxContent>
                  </v:textbox>
                </v:shape>
                <v:shape id="Text Box 578" o:spid="_x0000_s1063" type="#_x0000_t202" style="position:absolute;left:5632;top:13703;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C5vsQA&#10;AADcAAAADwAAAGRycy9kb3ducmV2LnhtbESPT2sCMRTE7wW/Q3hCL0Wztih2axQtFDzW9Q/09ti8&#10;7i5uXsImjeu3bwTB4zAzv2EWq960IlLnG8sKJuMMBHFpdcOVgsP+azQH4QOyxtYyKbiSh9Vy8LTA&#10;XNsL7ygWoRIJwj5HBXUILpfSlzUZ9GPriJP3azuDIcmukrrDS4KbVr5m2UwabDgt1Ojos6byXPwZ&#10;BS/rzc81Bj2V+nvL7lTEo5tEpZ6H/foDRKA+PML39lYreM/e4HY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Qub7EAAAA3AAAAA8AAAAAAAAAAAAAAAAAmAIAAGRycy9k&#10;b3ducmV2LnhtbFBLBQYAAAAABAAEAPUAAACJAwAAAAA=&#10;" filled="f" stroked="f">
                  <v:textbox style="mso-fit-shape-to-text:t" inset="0,0,0,0">
                    <w:txbxContent>
                      <w:p w:rsidR="00D65E52" w:rsidRDefault="00D65E52" w:rsidP="009E2EC3">
                        <w:pPr>
                          <w:jc w:val="center"/>
                        </w:pPr>
                        <w:r>
                          <w:t>-</w:t>
                        </w:r>
                      </w:p>
                    </w:txbxContent>
                  </v:textbox>
                </v:shape>
              </v:group>
            </w:pict>
          </mc:Fallback>
        </mc:AlternateContent>
      </w:r>
      <w:r w:rsidRPr="003C209D">
        <w:rPr>
          <w:noProof/>
          <w:lang w:eastAsia="en-GB"/>
        </w:rPr>
        <mc:AlternateContent>
          <mc:Choice Requires="wpg">
            <w:drawing>
              <wp:anchor distT="0" distB="0" distL="114300" distR="114300" simplePos="0" relativeHeight="251965440" behindDoc="0" locked="0" layoutInCell="1" allowOverlap="1" wp14:anchorId="19FEF6F7" wp14:editId="65551428">
                <wp:simplePos x="0" y="0"/>
                <wp:positionH relativeFrom="column">
                  <wp:posOffset>2499995</wp:posOffset>
                </wp:positionH>
                <wp:positionV relativeFrom="paragraph">
                  <wp:posOffset>158115</wp:posOffset>
                </wp:positionV>
                <wp:extent cx="771525" cy="642620"/>
                <wp:effectExtent l="0" t="0" r="28575" b="5080"/>
                <wp:wrapNone/>
                <wp:docPr id="884" name="Group 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1525" cy="642620"/>
                          <a:chOff x="5355" y="13268"/>
                          <a:chExt cx="1215" cy="1012"/>
                        </a:xfrm>
                      </wpg:grpSpPr>
                      <wps:wsp>
                        <wps:cNvPr id="885" name="Freeform 560"/>
                        <wps:cNvSpPr>
                          <a:spLocks/>
                        </wps:cNvSpPr>
                        <wps:spPr bwMode="auto">
                          <a:xfrm>
                            <a:off x="5355" y="13268"/>
                            <a:ext cx="1215" cy="884"/>
                          </a:xfrm>
                          <a:custGeom>
                            <a:avLst/>
                            <a:gdLst>
                              <a:gd name="T0" fmla="*/ 540 w 1215"/>
                              <a:gd name="T1" fmla="*/ 40 h 884"/>
                              <a:gd name="T2" fmla="*/ 375 w 1215"/>
                              <a:gd name="T3" fmla="*/ 115 h 884"/>
                              <a:gd name="T4" fmla="*/ 315 w 1215"/>
                              <a:gd name="T5" fmla="*/ 160 h 884"/>
                              <a:gd name="T6" fmla="*/ 195 w 1215"/>
                              <a:gd name="T7" fmla="*/ 220 h 884"/>
                              <a:gd name="T8" fmla="*/ 150 w 1215"/>
                              <a:gd name="T9" fmla="*/ 250 h 884"/>
                              <a:gd name="T10" fmla="*/ 60 w 1215"/>
                              <a:gd name="T11" fmla="*/ 265 h 884"/>
                              <a:gd name="T12" fmla="*/ 30 w 1215"/>
                              <a:gd name="T13" fmla="*/ 325 h 884"/>
                              <a:gd name="T14" fmla="*/ 0 w 1215"/>
                              <a:gd name="T15" fmla="*/ 445 h 884"/>
                              <a:gd name="T16" fmla="*/ 15 w 1215"/>
                              <a:gd name="T17" fmla="*/ 580 h 884"/>
                              <a:gd name="T18" fmla="*/ 90 w 1215"/>
                              <a:gd name="T19" fmla="*/ 685 h 884"/>
                              <a:gd name="T20" fmla="*/ 105 w 1215"/>
                              <a:gd name="T21" fmla="*/ 730 h 884"/>
                              <a:gd name="T22" fmla="*/ 150 w 1215"/>
                              <a:gd name="T23" fmla="*/ 745 h 884"/>
                              <a:gd name="T24" fmla="*/ 720 w 1215"/>
                              <a:gd name="T25" fmla="*/ 820 h 884"/>
                              <a:gd name="T26" fmla="*/ 1035 w 1215"/>
                              <a:gd name="T27" fmla="*/ 790 h 884"/>
                              <a:gd name="T28" fmla="*/ 1140 w 1215"/>
                              <a:gd name="T29" fmla="*/ 715 h 884"/>
                              <a:gd name="T30" fmla="*/ 1215 w 1215"/>
                              <a:gd name="T31" fmla="*/ 580 h 884"/>
                              <a:gd name="T32" fmla="*/ 1170 w 1215"/>
                              <a:gd name="T33" fmla="*/ 445 h 884"/>
                              <a:gd name="T34" fmla="*/ 1125 w 1215"/>
                              <a:gd name="T35" fmla="*/ 400 h 884"/>
                              <a:gd name="T36" fmla="*/ 915 w 1215"/>
                              <a:gd name="T37" fmla="*/ 205 h 884"/>
                              <a:gd name="T38" fmla="*/ 750 w 1215"/>
                              <a:gd name="T39" fmla="*/ 175 h 884"/>
                              <a:gd name="T40" fmla="*/ 615 w 1215"/>
                              <a:gd name="T41" fmla="*/ 85 h 884"/>
                              <a:gd name="T42" fmla="*/ 585 w 1215"/>
                              <a:gd name="T43" fmla="*/ 40 h 884"/>
                              <a:gd name="T44" fmla="*/ 540 w 1215"/>
                              <a:gd name="T45" fmla="*/ 4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15" h="884">
                                <a:moveTo>
                                  <a:pt x="540" y="40"/>
                                </a:moveTo>
                                <a:cubicBezTo>
                                  <a:pt x="480" y="64"/>
                                  <a:pt x="432" y="81"/>
                                  <a:pt x="375" y="115"/>
                                </a:cubicBezTo>
                                <a:cubicBezTo>
                                  <a:pt x="354" y="128"/>
                                  <a:pt x="337" y="147"/>
                                  <a:pt x="315" y="160"/>
                                </a:cubicBezTo>
                                <a:cubicBezTo>
                                  <a:pt x="276" y="183"/>
                                  <a:pt x="232" y="195"/>
                                  <a:pt x="195" y="220"/>
                                </a:cubicBezTo>
                                <a:cubicBezTo>
                                  <a:pt x="180" y="230"/>
                                  <a:pt x="167" y="244"/>
                                  <a:pt x="150" y="250"/>
                                </a:cubicBezTo>
                                <a:cubicBezTo>
                                  <a:pt x="121" y="260"/>
                                  <a:pt x="90" y="260"/>
                                  <a:pt x="60" y="265"/>
                                </a:cubicBezTo>
                                <a:cubicBezTo>
                                  <a:pt x="50" y="285"/>
                                  <a:pt x="37" y="304"/>
                                  <a:pt x="30" y="325"/>
                                </a:cubicBezTo>
                                <a:cubicBezTo>
                                  <a:pt x="17" y="364"/>
                                  <a:pt x="0" y="445"/>
                                  <a:pt x="0" y="445"/>
                                </a:cubicBezTo>
                                <a:cubicBezTo>
                                  <a:pt x="5" y="490"/>
                                  <a:pt x="2" y="537"/>
                                  <a:pt x="15" y="580"/>
                                </a:cubicBezTo>
                                <a:cubicBezTo>
                                  <a:pt x="28" y="621"/>
                                  <a:pt x="71" y="647"/>
                                  <a:pt x="90" y="685"/>
                                </a:cubicBezTo>
                                <a:cubicBezTo>
                                  <a:pt x="97" y="699"/>
                                  <a:pt x="94" y="719"/>
                                  <a:pt x="105" y="730"/>
                                </a:cubicBezTo>
                                <a:cubicBezTo>
                                  <a:pt x="116" y="741"/>
                                  <a:pt x="135" y="740"/>
                                  <a:pt x="150" y="745"/>
                                </a:cubicBezTo>
                                <a:cubicBezTo>
                                  <a:pt x="289" y="884"/>
                                  <a:pt x="557" y="815"/>
                                  <a:pt x="720" y="820"/>
                                </a:cubicBezTo>
                                <a:cubicBezTo>
                                  <a:pt x="825" y="808"/>
                                  <a:pt x="933" y="816"/>
                                  <a:pt x="1035" y="790"/>
                                </a:cubicBezTo>
                                <a:cubicBezTo>
                                  <a:pt x="1077" y="780"/>
                                  <a:pt x="1104" y="739"/>
                                  <a:pt x="1140" y="715"/>
                                </a:cubicBezTo>
                                <a:cubicBezTo>
                                  <a:pt x="1159" y="659"/>
                                  <a:pt x="1196" y="636"/>
                                  <a:pt x="1215" y="580"/>
                                </a:cubicBezTo>
                                <a:cubicBezTo>
                                  <a:pt x="1203" y="522"/>
                                  <a:pt x="1205" y="493"/>
                                  <a:pt x="1170" y="445"/>
                                </a:cubicBezTo>
                                <a:cubicBezTo>
                                  <a:pt x="1158" y="428"/>
                                  <a:pt x="1139" y="416"/>
                                  <a:pt x="1125" y="400"/>
                                </a:cubicBezTo>
                                <a:cubicBezTo>
                                  <a:pt x="1069" y="333"/>
                                  <a:pt x="1005" y="235"/>
                                  <a:pt x="915" y="205"/>
                                </a:cubicBezTo>
                                <a:cubicBezTo>
                                  <a:pt x="832" y="177"/>
                                  <a:pt x="886" y="192"/>
                                  <a:pt x="750" y="175"/>
                                </a:cubicBezTo>
                                <a:cubicBezTo>
                                  <a:pt x="701" y="142"/>
                                  <a:pt x="671" y="104"/>
                                  <a:pt x="615" y="85"/>
                                </a:cubicBezTo>
                                <a:cubicBezTo>
                                  <a:pt x="605" y="70"/>
                                  <a:pt x="599" y="51"/>
                                  <a:pt x="585" y="40"/>
                                </a:cubicBezTo>
                                <a:cubicBezTo>
                                  <a:pt x="535" y="0"/>
                                  <a:pt x="540" y="17"/>
                                  <a:pt x="540" y="4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6" name="Text Box 561"/>
                        <wps:cNvSpPr txBox="1">
                          <a:spLocks noChangeArrowheads="1"/>
                        </wps:cNvSpPr>
                        <wps:spPr bwMode="auto">
                          <a:xfrm>
                            <a:off x="5639" y="13355"/>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887" name="Text Box 562"/>
                        <wps:cNvSpPr txBox="1">
                          <a:spLocks noChangeArrowheads="1"/>
                        </wps:cNvSpPr>
                        <wps:spPr bwMode="auto">
                          <a:xfrm>
                            <a:off x="6104" y="13460"/>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888" name="Text Box 563"/>
                        <wps:cNvSpPr txBox="1">
                          <a:spLocks noChangeArrowheads="1"/>
                        </wps:cNvSpPr>
                        <wps:spPr bwMode="auto">
                          <a:xfrm>
                            <a:off x="5939" y="13310"/>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889" name="Text Box 564"/>
                        <wps:cNvSpPr txBox="1">
                          <a:spLocks noChangeArrowheads="1"/>
                        </wps:cNvSpPr>
                        <wps:spPr bwMode="auto">
                          <a:xfrm>
                            <a:off x="5804" y="13385"/>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890" name="Text Box 565"/>
                        <wps:cNvSpPr txBox="1">
                          <a:spLocks noChangeArrowheads="1"/>
                        </wps:cNvSpPr>
                        <wps:spPr bwMode="auto">
                          <a:xfrm>
                            <a:off x="6165" y="13685"/>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891" name="Text Box 566"/>
                        <wps:cNvSpPr txBox="1">
                          <a:spLocks noChangeArrowheads="1"/>
                        </wps:cNvSpPr>
                        <wps:spPr bwMode="auto">
                          <a:xfrm>
                            <a:off x="5985" y="13673"/>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892" name="Text Box 567"/>
                        <wps:cNvSpPr txBox="1">
                          <a:spLocks noChangeArrowheads="1"/>
                        </wps:cNvSpPr>
                        <wps:spPr bwMode="auto">
                          <a:xfrm>
                            <a:off x="5834" y="13760"/>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893" name="Text Box 568"/>
                        <wps:cNvSpPr txBox="1">
                          <a:spLocks noChangeArrowheads="1"/>
                        </wps:cNvSpPr>
                        <wps:spPr bwMode="auto">
                          <a:xfrm>
                            <a:off x="5632" y="13703"/>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g:wgp>
                  </a:graphicData>
                </a:graphic>
                <wp14:sizeRelH relativeFrom="page">
                  <wp14:pctWidth>0</wp14:pctWidth>
                </wp14:sizeRelH>
                <wp14:sizeRelV relativeFrom="page">
                  <wp14:pctHeight>0</wp14:pctHeight>
                </wp14:sizeRelV>
              </wp:anchor>
            </w:drawing>
          </mc:Choice>
          <mc:Fallback>
            <w:pict>
              <v:group id="Group 884" o:spid="_x0000_s1064" style="position:absolute;left:0;text-align:left;margin-left:196.85pt;margin-top:12.45pt;width:60.75pt;height:50.6pt;z-index:251965440" coordorigin="5355,13268" coordsize="1215,1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">
                <v:shape id="Freeform 560" o:spid="_x0000_s1065" style="position:absolute;left:5355;top:13268;width:1215;height:884;visibility:visible;mso-wrap-style:square;v-text-anchor:top" coordsize="1215,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u928QA&#10;AADcAAAADwAAAGRycy9kb3ducmV2LnhtbESPQWvCQBSE74L/YXlCL6IbW5UQs4oIpR4KbaPeH9ln&#10;EpJ9G3a3mv77bqHgcZiZb5h8N5hO3Mj5xrKCxTwBQVxa3XCl4Hx6naUgfEDW2FkmBT/kYbcdj3LM&#10;tL3zF92KUIkIYZ+hgjqEPpPSlzUZ9HPbE0fvap3BEKWrpHZ4j3DTyeckWUuDDceFGns61FS2xbdR&#10;MHWL8u3js3DHy3v3slydmVvDSj1Nhv0GRKAhPML/7aNWkKYr+DsTj4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bvdvEAAAA3AAAAA8AAAAAAAAAAAAAAAAAmAIAAGRycy9k&#10;b3ducmV2LnhtbFBLBQYAAAAABAAEAPUAAACJAwAAAAA=&#10;" path="m540,40c480,64,432,81,375,115v-21,13,-38,32,-60,45c276,183,232,195,195,220v-15,10,-28,24,-45,30c121,260,90,260,60,265,50,285,37,304,30,325,17,364,,445,,445v5,45,2,92,15,135c28,621,71,647,90,685v7,14,4,34,15,45c116,741,135,740,150,745v139,139,407,70,570,75c825,808,933,816,1035,790v42,-10,69,-51,105,-75c1159,659,1196,636,1215,580v-12,-58,-10,-87,-45,-135c1158,428,1139,416,1125,400,1069,333,1005,235,915,205,832,177,886,192,750,175,701,142,671,104,615,85,605,70,599,51,585,40,535,,540,17,540,40xe">
                  <v:path arrowok="t" o:connecttype="custom" o:connectlocs="540,40;375,115;315,160;195,220;150,250;60,265;30,325;0,445;15,580;90,685;105,730;150,745;720,820;1035,790;1140,715;1215,580;1170,445;1125,400;915,205;750,175;615,85;585,40;540,40" o:connectangles="0,0,0,0,0,0,0,0,0,0,0,0,0,0,0,0,0,0,0,0,0,0,0"/>
                </v:shape>
                <v:shape id="Text Box 561" o:spid="_x0000_s1066" type="#_x0000_t202" style="position:absolute;left:5639;top:13355;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UW4cMA&#10;AADcAAAADwAAAGRycy9kb3ducmV2LnhtbESPQWsCMRSE7wX/Q3iCl6JZhcqyGkWFgke7bQVvj81z&#10;d3HzEjZpXP+9KRR6HGbmG2a9HUwnIvW+taxgPstAEFdWt1wr+Pp8n+YgfEDW2FkmBQ/ysN2MXtZY&#10;aHvnD4plqEWCsC9QQROCK6T0VUMG/cw64uRdbW8wJNnXUvd4T3DTyUWWLaXBltNCg44ODVW38sco&#10;eN3tL48Y9JvUpyO7cxm/3TwqNRkPuxWIQEP4D/+1j1pBni/h90w6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UW4cMAAADcAAAADwAAAAAAAAAAAAAAAACYAgAAZHJzL2Rv&#10;d25yZXYueG1sUEsFBgAAAAAEAAQA9QAAAIgDAAAAAA==&#10;" filled="f" stroked="f">
                  <v:textbox style="mso-fit-shape-to-text:t" inset="0,0,0,0">
                    <w:txbxContent>
                      <w:p w:rsidR="00D65E52" w:rsidRDefault="00D65E52" w:rsidP="009E2EC3">
                        <w:pPr>
                          <w:jc w:val="center"/>
                        </w:pPr>
                        <w:r>
                          <w:t>+</w:t>
                        </w:r>
                      </w:p>
                    </w:txbxContent>
                  </v:textbox>
                </v:shape>
                <v:shape id="Text Box 562" o:spid="_x0000_s1067" type="#_x0000_t202" style="position:absolute;left:6104;top:13460;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mzesQA&#10;AADcAAAADwAAAGRycy9kb3ducmV2LnhtbESPT2vCQBTE74V+h+UVeinNxoI2RFdRQfBY0z/g7ZF9&#10;TUKzb5fsusZv3xUEj8PM/IZZrEbTi0iD7ywrmGQ5COLa6o4bBV+fu9cChA/IGnvLpOBCHlbLx4cF&#10;ltqe+UCxCo1IEPYlKmhDcKWUvm7JoM+sI07erx0MhiSHRuoBzwluevmW5zNpsOO00KKjbUv1X3Uy&#10;Cl7Wm+MlBj2V+mPP7qeK324SlXp+GtdzEIHGcA/f2nutoCje4Xo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Zs3rEAAAA3AAAAA8AAAAAAAAAAAAAAAAAmAIAAGRycy9k&#10;b3ducmV2LnhtbFBLBQYAAAAABAAEAPUAAACJAwAAAAA=&#10;" filled="f" stroked="f">
                  <v:textbox style="mso-fit-shape-to-text:t" inset="0,0,0,0">
                    <w:txbxContent>
                      <w:p w:rsidR="00D65E52" w:rsidRDefault="00D65E52" w:rsidP="009E2EC3">
                        <w:pPr>
                          <w:jc w:val="center"/>
                        </w:pPr>
                        <w:r>
                          <w:t>+</w:t>
                        </w:r>
                      </w:p>
                    </w:txbxContent>
                  </v:textbox>
                </v:shape>
                <v:shape id="Text Box 563" o:spid="_x0000_s1068" type="#_x0000_t202" style="position:absolute;left:5939;top:13310;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YnCMEA&#10;AADcAAAADwAAAGRycy9kb3ducmV2LnhtbERPz2vCMBS+D/Y/hDfYZczUgVI6Y+kGgketOtjt0by1&#10;Zc1LaGKs/705CB4/vt+rcjKDiDT63rKC+SwDQdxY3XOr4HjYvOcgfEDWOFgmBVfyUK6fn1ZYaHvh&#10;PcU6tCKFsC9QQReCK6T0TUcG/cw64sT92dFgSHBspR7xksLNID+ybCkN9pwaOnT03VHzX5+Ngrfq&#10;6/cag15Ivduy+6njyc2jUq8vU/UJItAUHuK7e6sV5Hlam86kIyD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GJwjBAAAA3AAAAA8AAAAAAAAAAAAAAAAAmAIAAGRycy9kb3du&#10;cmV2LnhtbFBLBQYAAAAABAAEAPUAAACGAwAAAAA=&#10;" filled="f" stroked="f">
                  <v:textbox style="mso-fit-shape-to-text:t" inset="0,0,0,0">
                    <w:txbxContent>
                      <w:p w:rsidR="00D65E52" w:rsidRDefault="00D65E52" w:rsidP="009E2EC3">
                        <w:pPr>
                          <w:jc w:val="center"/>
                        </w:pPr>
                        <w:r>
                          <w:t>+</w:t>
                        </w:r>
                      </w:p>
                    </w:txbxContent>
                  </v:textbox>
                </v:shape>
                <v:shape id="Text Box 564" o:spid="_x0000_s1069" type="#_x0000_t202" style="position:absolute;left:5804;top:13385;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qCk8QA&#10;AADcAAAADwAAAGRycy9kb3ducmV2LnhtbESPQWvCQBSE7wX/w/KEXorZWFBi6iq2UPBY0yr09si+&#10;JqHZt0t2u8Z/3xUEj8PMfMOst6PpRaTBd5YVzLMcBHFtdceNgq/P91kBwgdkjb1lUnAhD9vN5GGN&#10;pbZnPlCsQiMShH2JCtoQXCmlr1sy6DPriJP3YweDIcmhkXrAc4KbXj7n+VIa7DgttOjoraX6t/oz&#10;Cp52r9+XGPRC6o89u1MVj24elXqcjrsXEIHGcA/f2nutoChWcD2Tj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KgpPEAAAA3AAAAA8AAAAAAAAAAAAAAAAAmAIAAGRycy9k&#10;b3ducmV2LnhtbFBLBQYAAAAABAAEAPUAAACJAwAAAAA=&#10;" filled="f" stroked="f">
                  <v:textbox style="mso-fit-shape-to-text:t" inset="0,0,0,0">
                    <w:txbxContent>
                      <w:p w:rsidR="00D65E52" w:rsidRDefault="00D65E52" w:rsidP="009E2EC3">
                        <w:pPr>
                          <w:jc w:val="center"/>
                        </w:pPr>
                        <w:r>
                          <w:t>+</w:t>
                        </w:r>
                      </w:p>
                    </w:txbxContent>
                  </v:textbox>
                </v:shape>
                <v:shape id="Text Box 565" o:spid="_x0000_s1070" type="#_x0000_t202" style="position:absolute;left:6165;top:13685;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m908EA&#10;AADcAAAADwAAAGRycy9kb3ducmV2LnhtbERPW2vCMBR+H/gfwhH2MjR1sKHVtOhg4ONWL+DboTm2&#10;xeYkNFms/355GOzx47tvytH0ItLgO8sKFvMMBHFtdceNguPhc7YE4QOyxt4yKXiQh7KYPG0w1/bO&#10;3xSr0IgUwj5HBW0ILpfS1y0Z9HPriBN3tYPBkODQSD3gPYWbXr5m2bs02HFqaNHRR0v1rfoxCl62&#10;u8sjBv0m9dee3bmKJ7eISj1Px+0aRKAx/Iv/3HutYLlK89OZdARk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pvdPBAAAA3AAAAA8AAAAAAAAAAAAAAAAAmAIAAGRycy9kb3du&#10;cmV2LnhtbFBLBQYAAAAABAAEAPUAAACGAwAAAAA=&#10;" filled="f" stroked="f">
                  <v:textbox style="mso-fit-shape-to-text:t" inset="0,0,0,0">
                    <w:txbxContent>
                      <w:p w:rsidR="00D65E52" w:rsidRDefault="00D65E52" w:rsidP="009E2EC3">
                        <w:pPr>
                          <w:jc w:val="center"/>
                        </w:pPr>
                        <w:r>
                          <w:t>-</w:t>
                        </w:r>
                      </w:p>
                    </w:txbxContent>
                  </v:textbox>
                </v:shape>
                <v:shape id="Text Box 566" o:spid="_x0000_s1071" type="#_x0000_t202" style="position:absolute;left:5985;top:13673;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UYSMQA&#10;AADcAAAADwAAAGRycy9kb3ducmV2LnhtbESPQWvCQBSE7wX/w/KEXopuUlBi6iq2UPBY0yr09si+&#10;JqHZt0t2u8Z/3xUEj8PMfMOst6PpRaTBd5YV5PMMBHFtdceNgq/P91kBwgdkjb1lUnAhD9vN5GGN&#10;pbZnPlCsQiMShH2JCtoQXCmlr1sy6OfWESfvxw4GQ5JDI/WA5wQ3vXzOsqU02HFaaNHRW0v1b/Vn&#10;FDztXr8vMeiF1B97dqcqHl0elXqcjrsXEIHGcA/f2nutoFjlcD2Tj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lGEjEAAAA3AAAAA8AAAAAAAAAAAAAAAAAmAIAAGRycy9k&#10;b3ducmV2LnhtbFBLBQYAAAAABAAEAPUAAACJAwAAAAA=&#10;" filled="f" stroked="f">
                  <v:textbox style="mso-fit-shape-to-text:t" inset="0,0,0,0">
                    <w:txbxContent>
                      <w:p w:rsidR="00D65E52" w:rsidRDefault="00D65E52" w:rsidP="009E2EC3">
                        <w:pPr>
                          <w:jc w:val="center"/>
                        </w:pPr>
                        <w:r>
                          <w:t>-</w:t>
                        </w:r>
                      </w:p>
                    </w:txbxContent>
                  </v:textbox>
                </v:shape>
                <v:shape id="Text Box 567" o:spid="_x0000_s1072" type="#_x0000_t202" style="position:absolute;left:5834;top:13760;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eGP8QA&#10;AADcAAAADwAAAGRycy9kb3ducmV2LnhtbESPT2sCMRTE74V+h/AKvRTNKlh0NYoVCh7r+ge8PTbP&#10;3aWbl7CJcf32jSD0OMzMb5jFqjetiNT5xrKC0TADQVxa3XCl4LD/HkxB+ICssbVMCu7kYbV8fVlg&#10;ru2NdxSLUIkEYZ+jgjoEl0vpy5oM+qF1xMm72M5gSLKrpO7wluCmleMs+5QGG04LNTra1FT+Flej&#10;4GP9db7HoCdS/2zZnYp4dKOo1Ptbv56DCNSH//CzvdUKprMxPM6k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3hj/EAAAA3AAAAA8AAAAAAAAAAAAAAAAAmAIAAGRycy9k&#10;b3ducmV2LnhtbFBLBQYAAAAABAAEAPUAAACJAwAAAAA=&#10;" filled="f" stroked="f">
                  <v:textbox style="mso-fit-shape-to-text:t" inset="0,0,0,0">
                    <w:txbxContent>
                      <w:p w:rsidR="00D65E52" w:rsidRDefault="00D65E52" w:rsidP="009E2EC3">
                        <w:pPr>
                          <w:jc w:val="center"/>
                        </w:pPr>
                        <w:r>
                          <w:t>-</w:t>
                        </w:r>
                      </w:p>
                    </w:txbxContent>
                  </v:textbox>
                </v:shape>
                <v:shape id="Text Box 568" o:spid="_x0000_s1073" type="#_x0000_t202" style="position:absolute;left:5632;top:13703;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sjpMQA&#10;AADcAAAADwAAAGRycy9kb3ducmV2LnhtbESPQWsCMRSE7wX/Q3iFXopmbbHoahQtFDzqVgVvj81z&#10;d+nmJWzSuP57Uyh4HGbmG2ax6k0rInW+saxgPMpAEJdWN1wpOHx/DacgfEDW2FomBTfysFoOnhaY&#10;a3vlPcUiVCJB2OeooA7B5VL6siaDfmQdcfIutjMYkuwqqTu8Jrhp5VuWfUiDDaeFGh191lT+FL9G&#10;wet6c77FoCdS77bsTkU8unFU6uW5X89BBOrDI/zf3moF09k7/J1JR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7I6TEAAAA3AAAAA8AAAAAAAAAAAAAAAAAmAIAAGRycy9k&#10;b3ducmV2LnhtbFBLBQYAAAAABAAEAPUAAACJAwAAAAA=&#10;" filled="f" stroked="f">
                  <v:textbox style="mso-fit-shape-to-text:t" inset="0,0,0,0">
                    <w:txbxContent>
                      <w:p w:rsidR="00D65E52" w:rsidRDefault="00D65E52" w:rsidP="009E2EC3">
                        <w:pPr>
                          <w:jc w:val="center"/>
                        </w:pPr>
                        <w:r>
                          <w:t>-</w:t>
                        </w:r>
                      </w:p>
                    </w:txbxContent>
                  </v:textbox>
                </v:shape>
              </v:group>
            </w:pict>
          </mc:Fallback>
        </mc:AlternateContent>
      </w:r>
    </w:p>
    <w:p w:rsidR="009E2EC3" w:rsidRPr="003C209D" w:rsidRDefault="009E2EC3" w:rsidP="00596F1E">
      <w:pPr>
        <w:spacing w:after="0" w:line="240" w:lineRule="auto"/>
        <w:ind w:left="142"/>
      </w:pPr>
      <w:r w:rsidRPr="003C209D">
        <w:rPr>
          <w:noProof/>
          <w:lang w:eastAsia="en-GB"/>
        </w:rPr>
        <mc:AlternateContent>
          <mc:Choice Requires="wpg">
            <w:drawing>
              <wp:anchor distT="0" distB="0" distL="114300" distR="114300" simplePos="0" relativeHeight="251964416" behindDoc="0" locked="0" layoutInCell="1" allowOverlap="1" wp14:anchorId="0BF325BD" wp14:editId="09FB8A05">
                <wp:simplePos x="0" y="0"/>
                <wp:positionH relativeFrom="column">
                  <wp:posOffset>409575</wp:posOffset>
                </wp:positionH>
                <wp:positionV relativeFrom="paragraph">
                  <wp:posOffset>151130</wp:posOffset>
                </wp:positionV>
                <wp:extent cx="771525" cy="633095"/>
                <wp:effectExtent l="0" t="0" r="28575" b="14605"/>
                <wp:wrapNone/>
                <wp:docPr id="874" name="Group 8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1525" cy="633095"/>
                          <a:chOff x="2063" y="13533"/>
                          <a:chExt cx="1215" cy="997"/>
                        </a:xfrm>
                      </wpg:grpSpPr>
                      <wps:wsp>
                        <wps:cNvPr id="875" name="Freeform 550"/>
                        <wps:cNvSpPr>
                          <a:spLocks/>
                        </wps:cNvSpPr>
                        <wps:spPr bwMode="auto">
                          <a:xfrm>
                            <a:off x="2063" y="13533"/>
                            <a:ext cx="1215" cy="884"/>
                          </a:xfrm>
                          <a:custGeom>
                            <a:avLst/>
                            <a:gdLst>
                              <a:gd name="T0" fmla="*/ 540 w 1215"/>
                              <a:gd name="T1" fmla="*/ 40 h 884"/>
                              <a:gd name="T2" fmla="*/ 375 w 1215"/>
                              <a:gd name="T3" fmla="*/ 115 h 884"/>
                              <a:gd name="T4" fmla="*/ 315 w 1215"/>
                              <a:gd name="T5" fmla="*/ 160 h 884"/>
                              <a:gd name="T6" fmla="*/ 195 w 1215"/>
                              <a:gd name="T7" fmla="*/ 220 h 884"/>
                              <a:gd name="T8" fmla="*/ 150 w 1215"/>
                              <a:gd name="T9" fmla="*/ 250 h 884"/>
                              <a:gd name="T10" fmla="*/ 60 w 1215"/>
                              <a:gd name="T11" fmla="*/ 265 h 884"/>
                              <a:gd name="T12" fmla="*/ 30 w 1215"/>
                              <a:gd name="T13" fmla="*/ 325 h 884"/>
                              <a:gd name="T14" fmla="*/ 0 w 1215"/>
                              <a:gd name="T15" fmla="*/ 445 h 884"/>
                              <a:gd name="T16" fmla="*/ 15 w 1215"/>
                              <a:gd name="T17" fmla="*/ 580 h 884"/>
                              <a:gd name="T18" fmla="*/ 90 w 1215"/>
                              <a:gd name="T19" fmla="*/ 685 h 884"/>
                              <a:gd name="T20" fmla="*/ 105 w 1215"/>
                              <a:gd name="T21" fmla="*/ 730 h 884"/>
                              <a:gd name="T22" fmla="*/ 150 w 1215"/>
                              <a:gd name="T23" fmla="*/ 745 h 884"/>
                              <a:gd name="T24" fmla="*/ 720 w 1215"/>
                              <a:gd name="T25" fmla="*/ 820 h 884"/>
                              <a:gd name="T26" fmla="*/ 1035 w 1215"/>
                              <a:gd name="T27" fmla="*/ 790 h 884"/>
                              <a:gd name="T28" fmla="*/ 1140 w 1215"/>
                              <a:gd name="T29" fmla="*/ 715 h 884"/>
                              <a:gd name="T30" fmla="*/ 1215 w 1215"/>
                              <a:gd name="T31" fmla="*/ 580 h 884"/>
                              <a:gd name="T32" fmla="*/ 1170 w 1215"/>
                              <a:gd name="T33" fmla="*/ 445 h 884"/>
                              <a:gd name="T34" fmla="*/ 1125 w 1215"/>
                              <a:gd name="T35" fmla="*/ 400 h 884"/>
                              <a:gd name="T36" fmla="*/ 915 w 1215"/>
                              <a:gd name="T37" fmla="*/ 205 h 884"/>
                              <a:gd name="T38" fmla="*/ 750 w 1215"/>
                              <a:gd name="T39" fmla="*/ 175 h 884"/>
                              <a:gd name="T40" fmla="*/ 615 w 1215"/>
                              <a:gd name="T41" fmla="*/ 85 h 884"/>
                              <a:gd name="T42" fmla="*/ 585 w 1215"/>
                              <a:gd name="T43" fmla="*/ 40 h 884"/>
                              <a:gd name="T44" fmla="*/ 540 w 1215"/>
                              <a:gd name="T45" fmla="*/ 4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15" h="884">
                                <a:moveTo>
                                  <a:pt x="540" y="40"/>
                                </a:moveTo>
                                <a:cubicBezTo>
                                  <a:pt x="480" y="64"/>
                                  <a:pt x="432" y="81"/>
                                  <a:pt x="375" y="115"/>
                                </a:cubicBezTo>
                                <a:cubicBezTo>
                                  <a:pt x="354" y="128"/>
                                  <a:pt x="337" y="147"/>
                                  <a:pt x="315" y="160"/>
                                </a:cubicBezTo>
                                <a:cubicBezTo>
                                  <a:pt x="276" y="183"/>
                                  <a:pt x="232" y="195"/>
                                  <a:pt x="195" y="220"/>
                                </a:cubicBezTo>
                                <a:cubicBezTo>
                                  <a:pt x="180" y="230"/>
                                  <a:pt x="167" y="244"/>
                                  <a:pt x="150" y="250"/>
                                </a:cubicBezTo>
                                <a:cubicBezTo>
                                  <a:pt x="121" y="260"/>
                                  <a:pt x="90" y="260"/>
                                  <a:pt x="60" y="265"/>
                                </a:cubicBezTo>
                                <a:cubicBezTo>
                                  <a:pt x="50" y="285"/>
                                  <a:pt x="37" y="304"/>
                                  <a:pt x="30" y="325"/>
                                </a:cubicBezTo>
                                <a:cubicBezTo>
                                  <a:pt x="17" y="364"/>
                                  <a:pt x="0" y="445"/>
                                  <a:pt x="0" y="445"/>
                                </a:cubicBezTo>
                                <a:cubicBezTo>
                                  <a:pt x="5" y="490"/>
                                  <a:pt x="2" y="537"/>
                                  <a:pt x="15" y="580"/>
                                </a:cubicBezTo>
                                <a:cubicBezTo>
                                  <a:pt x="28" y="621"/>
                                  <a:pt x="71" y="647"/>
                                  <a:pt x="90" y="685"/>
                                </a:cubicBezTo>
                                <a:cubicBezTo>
                                  <a:pt x="97" y="699"/>
                                  <a:pt x="94" y="719"/>
                                  <a:pt x="105" y="730"/>
                                </a:cubicBezTo>
                                <a:cubicBezTo>
                                  <a:pt x="116" y="741"/>
                                  <a:pt x="135" y="740"/>
                                  <a:pt x="150" y="745"/>
                                </a:cubicBezTo>
                                <a:cubicBezTo>
                                  <a:pt x="289" y="884"/>
                                  <a:pt x="557" y="815"/>
                                  <a:pt x="720" y="820"/>
                                </a:cubicBezTo>
                                <a:cubicBezTo>
                                  <a:pt x="825" y="808"/>
                                  <a:pt x="933" y="816"/>
                                  <a:pt x="1035" y="790"/>
                                </a:cubicBezTo>
                                <a:cubicBezTo>
                                  <a:pt x="1077" y="780"/>
                                  <a:pt x="1104" y="739"/>
                                  <a:pt x="1140" y="715"/>
                                </a:cubicBezTo>
                                <a:cubicBezTo>
                                  <a:pt x="1159" y="659"/>
                                  <a:pt x="1196" y="636"/>
                                  <a:pt x="1215" y="580"/>
                                </a:cubicBezTo>
                                <a:cubicBezTo>
                                  <a:pt x="1203" y="522"/>
                                  <a:pt x="1205" y="493"/>
                                  <a:pt x="1170" y="445"/>
                                </a:cubicBezTo>
                                <a:cubicBezTo>
                                  <a:pt x="1158" y="428"/>
                                  <a:pt x="1139" y="416"/>
                                  <a:pt x="1125" y="400"/>
                                </a:cubicBezTo>
                                <a:cubicBezTo>
                                  <a:pt x="1069" y="333"/>
                                  <a:pt x="1005" y="235"/>
                                  <a:pt x="915" y="205"/>
                                </a:cubicBezTo>
                                <a:cubicBezTo>
                                  <a:pt x="832" y="177"/>
                                  <a:pt x="886" y="192"/>
                                  <a:pt x="750" y="175"/>
                                </a:cubicBezTo>
                                <a:cubicBezTo>
                                  <a:pt x="701" y="142"/>
                                  <a:pt x="671" y="104"/>
                                  <a:pt x="615" y="85"/>
                                </a:cubicBezTo>
                                <a:cubicBezTo>
                                  <a:pt x="605" y="70"/>
                                  <a:pt x="599" y="51"/>
                                  <a:pt x="585" y="40"/>
                                </a:cubicBezTo>
                                <a:cubicBezTo>
                                  <a:pt x="535" y="0"/>
                                  <a:pt x="540" y="17"/>
                                  <a:pt x="540" y="4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6" name="Text Box 551"/>
                        <wps:cNvSpPr txBox="1">
                          <a:spLocks noChangeArrowheads="1"/>
                        </wps:cNvSpPr>
                        <wps:spPr bwMode="auto">
                          <a:xfrm>
                            <a:off x="2347" y="13725"/>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877" name="Text Box 552"/>
                        <wps:cNvSpPr txBox="1">
                          <a:spLocks noChangeArrowheads="1"/>
                        </wps:cNvSpPr>
                        <wps:spPr bwMode="auto">
                          <a:xfrm>
                            <a:off x="2812" y="13725"/>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878" name="Text Box 553"/>
                        <wps:cNvSpPr txBox="1">
                          <a:spLocks noChangeArrowheads="1"/>
                        </wps:cNvSpPr>
                        <wps:spPr bwMode="auto">
                          <a:xfrm>
                            <a:off x="2557" y="14010"/>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879" name="Text Box 554"/>
                        <wps:cNvSpPr txBox="1">
                          <a:spLocks noChangeArrowheads="1"/>
                        </wps:cNvSpPr>
                        <wps:spPr bwMode="auto">
                          <a:xfrm>
                            <a:off x="2512" y="13650"/>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880" name="Text Box 555"/>
                        <wps:cNvSpPr txBox="1">
                          <a:spLocks noChangeArrowheads="1"/>
                        </wps:cNvSpPr>
                        <wps:spPr bwMode="auto">
                          <a:xfrm>
                            <a:off x="2693" y="13815"/>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881" name="Text Box 556"/>
                        <wps:cNvSpPr txBox="1">
                          <a:spLocks noChangeArrowheads="1"/>
                        </wps:cNvSpPr>
                        <wps:spPr bwMode="auto">
                          <a:xfrm>
                            <a:off x="2693" y="13533"/>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882" name="Text Box 557"/>
                        <wps:cNvSpPr txBox="1">
                          <a:spLocks noChangeArrowheads="1"/>
                        </wps:cNvSpPr>
                        <wps:spPr bwMode="auto">
                          <a:xfrm>
                            <a:off x="2347" y="13890"/>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s:wsp>
                        <wps:cNvPr id="883" name="Text Box 558"/>
                        <wps:cNvSpPr txBox="1">
                          <a:spLocks noChangeArrowheads="1"/>
                        </wps:cNvSpPr>
                        <wps:spPr bwMode="auto">
                          <a:xfrm>
                            <a:off x="2347" y="13533"/>
                            <a:ext cx="34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pPr>
                                <w:jc w:val="center"/>
                              </w:pPr>
                              <w:r>
                                <w:t>-</w:t>
                              </w:r>
                            </w:p>
                          </w:txbxContent>
                        </wps:txbx>
                        <wps:bodyPr rot="0" vert="horz" wrap="square" lIns="0" tIns="0" rIns="0" bIns="0" anchor="ctr" anchorCtr="0" upright="1">
                          <a:spAutoFit/>
                        </wps:bodyPr>
                      </wps:wsp>
                    </wpg:wgp>
                  </a:graphicData>
                </a:graphic>
                <wp14:sizeRelH relativeFrom="page">
                  <wp14:pctWidth>0</wp14:pctWidth>
                </wp14:sizeRelH>
                <wp14:sizeRelV relativeFrom="page">
                  <wp14:pctHeight>0</wp14:pctHeight>
                </wp14:sizeRelV>
              </wp:anchor>
            </w:drawing>
          </mc:Choice>
          <mc:Fallback>
            <w:pict>
              <v:group id="Group 874" o:spid="_x0000_s1074" style="position:absolute;left:0;text-align:left;margin-left:32.25pt;margin-top:11.9pt;width:60.75pt;height:49.85pt;z-index:251964416" coordorigin="2063,13533" coordsize="1215,9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">
                <v:shape id="Freeform 550" o:spid="_x0000_s1075" style="position:absolute;left:2063;top:13533;width:1215;height:884;visibility:visible;mso-wrap-style:square;v-text-anchor:top" coordsize="1215,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7N/MQA&#10;AADcAAAADwAAAGRycy9kb3ducmV2LnhtbESPT4vCMBTE7wt+h/AEL4um6vqHahQRRA8L7la9P5pn&#10;W2xeShK1fvvNwsIeh5n5DbNct6YWD3K+sqxgOEhAEOdWV1woOJ92/TkIH5A11pZJwYs8rFedtyWm&#10;2j75mx5ZKESEsE9RQRlCk0rp85IM+oFtiKN3tc5giNIVUjt8Rrip5ShJptJgxXGhxIa2JeW37G4U&#10;vLthvj9+Ze5w+azHH5Mz882wUr1uu1mACNSG//Bf+6AVzGcT+D0Tj4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OzfzEAAAA3AAAAA8AAAAAAAAAAAAAAAAAmAIAAGRycy9k&#10;b3ducmV2LnhtbFBLBQYAAAAABAAEAPUAAACJAwAAAAA=&#10;" path="m540,40c480,64,432,81,375,115v-21,13,-38,32,-60,45c276,183,232,195,195,220v-15,10,-28,24,-45,30c121,260,90,260,60,265,50,285,37,304,30,325,17,364,,445,,445v5,45,2,92,15,135c28,621,71,647,90,685v7,14,4,34,15,45c116,741,135,740,150,745v139,139,407,70,570,75c825,808,933,816,1035,790v42,-10,69,-51,105,-75c1159,659,1196,636,1215,580v-12,-58,-10,-87,-45,-135c1158,428,1139,416,1125,400,1069,333,1005,235,915,205,832,177,886,192,750,175,701,142,671,104,615,85,605,70,599,51,585,40,535,,540,17,540,40xe">
                  <v:path arrowok="t" o:connecttype="custom" o:connectlocs="540,40;375,115;315,160;195,220;150,250;60,265;30,325;0,445;15,580;90,685;105,730;150,745;720,820;1035,790;1140,715;1215,580;1170,445;1125,400;915,205;750,175;615,85;585,40;540,40" o:connectangles="0,0,0,0,0,0,0,0,0,0,0,0,0,0,0,0,0,0,0,0,0,0,0"/>
                </v:shape>
                <v:shape id="Text Box 551" o:spid="_x0000_s1076" type="#_x0000_t202" style="position:absolute;left:2347;top:13725;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BmxsQA&#10;AADcAAAADwAAAGRycy9kb3ducmV2LnhtbESPT2sCMRTE70K/Q3iFXkSzFqqyGsUKBY91/QPeHpvn&#10;7tLNS9jEuH77Rij0OMzMb5jlujetiNT5xrKCyTgDQVxa3XCl4Hj4Gs1B+ICssbVMCh7kYb16GSwx&#10;1/bOe4pFqESCsM9RQR2Cy6X0ZU0G/dg64uRdbWcwJNlVUnd4T3DTyvcsm0qDDaeFGh1tayp/iptR&#10;MNx8Xh4x6A+pv3fszkU8uUlU6u213yxABOrDf/ivvdMK5rMpPM+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AZsbEAAAA3AAAAA8AAAAAAAAAAAAAAAAAmAIAAGRycy9k&#10;b3ducmV2LnhtbFBLBQYAAAAABAAEAPUAAACJAwAAAAA=&#10;" filled="f" stroked="f">
                  <v:textbox style="mso-fit-shape-to-text:t" inset="0,0,0,0">
                    <w:txbxContent>
                      <w:p w:rsidR="00D65E52" w:rsidRDefault="00D65E52" w:rsidP="009E2EC3">
                        <w:pPr>
                          <w:jc w:val="center"/>
                        </w:pPr>
                        <w:r>
                          <w:t>+</w:t>
                        </w:r>
                      </w:p>
                    </w:txbxContent>
                  </v:textbox>
                </v:shape>
                <v:shape id="Text Box 552" o:spid="_x0000_s1077" type="#_x0000_t202" style="position:absolute;left:2812;top:13725;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zDXcQA&#10;AADcAAAADwAAAGRycy9kb3ducmV2LnhtbESPT2sCMRTE7wW/Q3hCL0WzFlplNYoKgsd2/QPeHpvn&#10;7uLmJWxiXL99Uyj0OMzMb5jFqjetiNT5xrKCyTgDQVxa3XCl4HjYjWYgfEDW2FomBU/ysFoOXhaY&#10;a/vgb4pFqESCsM9RQR2Cy6X0ZU0G/dg64uRdbWcwJNlVUnf4SHDTyvcs+5QGG04LNTra1lTeirtR&#10;8LbeXJ4x6A+pv/bszkU8uUlU6nXYr+cgAvXhP/zX3msFs+kUfs+kIy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Mw13EAAAA3AAAAA8AAAAAAAAAAAAAAAAAmAIAAGRycy9k&#10;b3ducmV2LnhtbFBLBQYAAAAABAAEAPUAAACJAwAAAAA=&#10;" filled="f" stroked="f">
                  <v:textbox style="mso-fit-shape-to-text:t" inset="0,0,0,0">
                    <w:txbxContent>
                      <w:p w:rsidR="00D65E52" w:rsidRDefault="00D65E52" w:rsidP="009E2EC3">
                        <w:pPr>
                          <w:jc w:val="center"/>
                        </w:pPr>
                        <w:r>
                          <w:t>+</w:t>
                        </w:r>
                      </w:p>
                    </w:txbxContent>
                  </v:textbox>
                </v:shape>
                <v:shape id="Text Box 553" o:spid="_x0000_s1078" type="#_x0000_t202" style="position:absolute;left:2557;top:14010;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NXL8EA&#10;AADcAAAADwAAAGRycy9kb3ducmV2LnhtbERPz2vCMBS+C/sfwht4kZkq6EpnFCcIHrVug90ezVtb&#10;1ryEJsb635uD4PHj+73aDKYTkXrfWlYwm2YgiCurW64VfJ33bzkIH5A1dpZJwY08bNYvoxUW2l75&#10;RLEMtUgh7AtU0ITgCil91ZBBP7WOOHF/tjcYEuxrqXu8pnDTyXmWLaXBllNDg452DVX/5cUomGw/&#10;f28x6IXUxwO7nzJ+u1lUavw6bD9ABBrCU/xwH7SC/D2tTWfSEZDr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TVy/BAAAA3AAAAA8AAAAAAAAAAAAAAAAAmAIAAGRycy9kb3du&#10;cmV2LnhtbFBLBQYAAAAABAAEAPUAAACGAwAAAAA=&#10;" filled="f" stroked="f">
                  <v:textbox style="mso-fit-shape-to-text:t" inset="0,0,0,0">
                    <w:txbxContent>
                      <w:p w:rsidR="00D65E52" w:rsidRDefault="00D65E52" w:rsidP="009E2EC3">
                        <w:pPr>
                          <w:jc w:val="center"/>
                        </w:pPr>
                        <w:r>
                          <w:t>+</w:t>
                        </w:r>
                      </w:p>
                    </w:txbxContent>
                  </v:textbox>
                </v:shape>
                <v:shape id="Text Box 554" o:spid="_x0000_s1079" type="#_x0000_t202" style="position:absolute;left:2512;top:13650;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ytMQA&#10;AADcAAAADwAAAGRycy9kb3ducmV2LnhtbESPQWsCMRSE7wX/Q3iFXopmLdTqahQtFDzqVgVvj81z&#10;d+nmJWzSuP57Uyh4HGbmG2ax6k0rInW+saxgPMpAEJdWN1wpOHx/DacgfEDW2FomBTfysFoOnhaY&#10;a3vlPcUiVCJB2OeooA7B5VL6siaDfmQdcfIutjMYkuwqqTu8Jrhp5VuWTaTBhtNCjY4+ayp/il+j&#10;4HW9Od9i0O9S77bsTkU8unFU6uW5X89BBOrDI/zf3moF048Z/J1JR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f8rTEAAAA3AAAAA8AAAAAAAAAAAAAAAAAmAIAAGRycy9k&#10;b3ducmV2LnhtbFBLBQYAAAAABAAEAPUAAACJAwAAAAA=&#10;" filled="f" stroked="f">
                  <v:textbox style="mso-fit-shape-to-text:t" inset="0,0,0,0">
                    <w:txbxContent>
                      <w:p w:rsidR="00D65E52" w:rsidRDefault="00D65E52" w:rsidP="009E2EC3">
                        <w:pPr>
                          <w:jc w:val="center"/>
                        </w:pPr>
                        <w:r>
                          <w:t>+</w:t>
                        </w:r>
                      </w:p>
                    </w:txbxContent>
                  </v:textbox>
                </v:shape>
                <v:shape id="Text Box 555" o:spid="_x0000_s1080" type="#_x0000_t202" style="position:absolute;left:2693;top:13815;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ArDsEA&#10;AADcAAAADwAAAGRycy9kb3ducmV2LnhtbERPz2vCMBS+D/Y/hDfYZczUgVI6Y+kGgketOtjt0by1&#10;Zc1LaGKs/705CB4/vt+rcjKDiDT63rKC+SwDQdxY3XOr4HjYvOcgfEDWOFgmBVfyUK6fn1ZYaHvh&#10;PcU6tCKFsC9QQReCK6T0TUcG/cw64sT92dFgSHBspR7xksLNID+ybCkN9pwaOnT03VHzX5+Ngrfq&#10;6/cag15Ivduy+6njyc2jUq8vU/UJItAUHuK7e6sV5Hman86kIyD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wKw7BAAAA3AAAAA8AAAAAAAAAAAAAAAAAmAIAAGRycy9kb3du&#10;cmV2LnhtbFBLBQYAAAAABAAEAPUAAACGAwAAAAA=&#10;" filled="f" stroked="f">
                  <v:textbox style="mso-fit-shape-to-text:t" inset="0,0,0,0">
                    <w:txbxContent>
                      <w:p w:rsidR="00D65E52" w:rsidRDefault="00D65E52" w:rsidP="009E2EC3">
                        <w:pPr>
                          <w:jc w:val="center"/>
                        </w:pPr>
                        <w:r>
                          <w:t>-</w:t>
                        </w:r>
                      </w:p>
                    </w:txbxContent>
                  </v:textbox>
                </v:shape>
                <v:shape id="Text Box 556" o:spid="_x0000_s1081" type="#_x0000_t202" style="position:absolute;left:2693;top:13533;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yOlcQA&#10;AADcAAAADwAAAGRycy9kb3ducmV2LnhtbESPzWrDMBCE74G+g9hCLqGRHWgwbpSQFgI5Js4P9LZY&#10;W9vUWglLVZy3jwqFHoeZ+YZZbUbTi0iD7ywryOcZCOLa6o4bBefT7qUA4QOyxt4yKbiTh836abLC&#10;UtsbHylWoREJwr5EBW0IrpTS1y0Z9HPriJP3ZQeDIcmhkXrAW4KbXi6ybCkNdpwWWnT00VL9Xf0Y&#10;BbPt++c9Bv0q9WHP7lrFi8ujUtPncfsGItAY/sN/7b1WUBQ5/J5JR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8jpXEAAAA3AAAAA8AAAAAAAAAAAAAAAAAmAIAAGRycy9k&#10;b3ducmV2LnhtbFBLBQYAAAAABAAEAPUAAACJAwAAAAA=&#10;" filled="f" stroked="f">
                  <v:textbox style="mso-fit-shape-to-text:t" inset="0,0,0,0">
                    <w:txbxContent>
                      <w:p w:rsidR="00D65E52" w:rsidRDefault="00D65E52" w:rsidP="009E2EC3">
                        <w:pPr>
                          <w:jc w:val="center"/>
                        </w:pPr>
                        <w:r>
                          <w:t>-</w:t>
                        </w:r>
                      </w:p>
                    </w:txbxContent>
                  </v:textbox>
                </v:shape>
                <v:shape id="Text Box 557" o:spid="_x0000_s1082" type="#_x0000_t202" style="position:absolute;left:2347;top:13890;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4Q4sMA&#10;AADcAAAADwAAAGRycy9kb3ducmV2LnhtbESPQWsCMRSE74L/ITyhF9GsgrKsRrGFgsd2bQVvj83r&#10;7tLNS9ikcf33jSB4HGbmG2a7H0wnIvW+taxgMc9AEFdWt1wr+Dq9z3IQPiBr7CyTght52O/Goy0W&#10;2l75k2IZapEg7AtU0ITgCil91ZBBP7eOOHk/tjcYkuxrqXu8Jrjp5DLL1tJgy2mhQUdvDVW/5Z9R&#10;MD28Xm4x6JXUH0d25zJ+u0VU6mUyHDYgAg3hGX60j1pBni/hfiYdAbn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4Q4sMAAADcAAAADwAAAAAAAAAAAAAAAACYAgAAZHJzL2Rv&#10;d25yZXYueG1sUEsFBgAAAAAEAAQA9QAAAIgDAAAAAA==&#10;" filled="f" stroked="f">
                  <v:textbox style="mso-fit-shape-to-text:t" inset="0,0,0,0">
                    <w:txbxContent>
                      <w:p w:rsidR="00D65E52" w:rsidRDefault="00D65E52" w:rsidP="009E2EC3">
                        <w:pPr>
                          <w:jc w:val="center"/>
                        </w:pPr>
                        <w:r>
                          <w:t>-</w:t>
                        </w:r>
                      </w:p>
                    </w:txbxContent>
                  </v:textbox>
                </v:shape>
                <v:shape id="Text Box 558" o:spid="_x0000_s1083" type="#_x0000_t202" style="position:absolute;left:2347;top:13533;width:346;height:5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K1ecQA&#10;AADcAAAADwAAAGRycy9kb3ducmV2LnhtbESPT2vCQBTE74V+h+UVeinNxoolRFdRQfBY0z/g7ZF9&#10;TUKzb5fsusZv3xUEj8PM/IZZrEbTi0iD7ywrmGQ5COLa6o4bBV+fu9cChA/IGnvLpOBCHlbLx4cF&#10;ltqe+UCxCo1IEPYlKmhDcKWUvm7JoM+sI07erx0MhiSHRuoBzwluevmW5+/SYMdpoUVH25bqv+pk&#10;FLysN8dLDHom9cee3U8Vv90kKvX8NK7nIAKN4R6+tfdaQVFM4Xo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itXnEAAAA3AAAAA8AAAAAAAAAAAAAAAAAmAIAAGRycy9k&#10;b3ducmV2LnhtbFBLBQYAAAAABAAEAPUAAACJAwAAAAA=&#10;" filled="f" stroked="f">
                  <v:textbox style="mso-fit-shape-to-text:t" inset="0,0,0,0">
                    <w:txbxContent>
                      <w:p w:rsidR="00D65E52" w:rsidRDefault="00D65E52" w:rsidP="009E2EC3">
                        <w:pPr>
                          <w:jc w:val="center"/>
                        </w:pPr>
                        <w:r>
                          <w:t>-</w:t>
                        </w:r>
                      </w:p>
                    </w:txbxContent>
                  </v:textbox>
                </v:shape>
              </v:group>
            </w:pict>
          </mc:Fallback>
        </mc:AlternateContent>
      </w:r>
    </w:p>
    <w:p w:rsidR="009E2EC3" w:rsidRPr="003C209D" w:rsidRDefault="009E2EC3" w:rsidP="00596F1E">
      <w:pPr>
        <w:spacing w:after="0" w:line="240" w:lineRule="auto"/>
        <w:ind w:left="142"/>
      </w:pPr>
    </w:p>
    <w:p w:rsidR="009E2EC3" w:rsidRPr="003C209D" w:rsidRDefault="009E2EC3" w:rsidP="00596F1E">
      <w:pPr>
        <w:spacing w:after="0" w:line="240" w:lineRule="auto"/>
        <w:ind w:left="142"/>
      </w:pPr>
    </w:p>
    <w:p w:rsidR="009E2EC3" w:rsidRPr="003C209D" w:rsidRDefault="009E2EC3" w:rsidP="00596F1E">
      <w:pPr>
        <w:spacing w:after="0" w:line="240" w:lineRule="auto"/>
        <w:ind w:left="142"/>
      </w:pPr>
    </w:p>
    <w:p w:rsidR="009E2EC3" w:rsidRPr="003C209D" w:rsidRDefault="009E2EC3" w:rsidP="00596F1E">
      <w:pPr>
        <w:spacing w:after="0" w:line="240" w:lineRule="auto"/>
        <w:ind w:left="142"/>
      </w:pPr>
    </w:p>
    <w:p w:rsidR="009E2EC3" w:rsidRPr="003C209D" w:rsidRDefault="009E2EC3" w:rsidP="00596F1E">
      <w:pPr>
        <w:spacing w:after="0" w:line="240" w:lineRule="auto"/>
        <w:ind w:left="142"/>
      </w:pPr>
    </w:p>
    <w:p w:rsidR="009E2EC3" w:rsidRPr="003C209D" w:rsidRDefault="009E2EC3" w:rsidP="00596F1E">
      <w:pPr>
        <w:spacing w:after="0" w:line="240" w:lineRule="auto"/>
        <w:ind w:left="142"/>
      </w:pPr>
      <w:r w:rsidRPr="003C209D">
        <w:t>The charges on the piece of paper are evenly distributed amongst the piece of paper.</w:t>
      </w:r>
    </w:p>
    <w:p w:rsidR="009E2EC3" w:rsidRPr="003C209D" w:rsidRDefault="009E2EC3" w:rsidP="00596F1E">
      <w:pPr>
        <w:spacing w:after="0" w:line="240" w:lineRule="auto"/>
        <w:ind w:left="142"/>
      </w:pPr>
      <w:r w:rsidRPr="003C209D">
        <w:t>When the negatively charged rod is brought near, the positive charges are attracted and the negative charges repelled.</w:t>
      </w:r>
    </w:p>
    <w:p w:rsidR="009E2EC3" w:rsidRPr="003C209D" w:rsidRDefault="009E2EC3" w:rsidP="00596F1E">
      <w:pPr>
        <w:spacing w:after="0" w:line="240" w:lineRule="auto"/>
        <w:ind w:left="142"/>
      </w:pPr>
      <w:r w:rsidRPr="003C209D">
        <w:t>This imbalance of charge allows the rod to pick up the piece of paper.</w:t>
      </w:r>
    </w:p>
    <w:p w:rsidR="009E2EC3" w:rsidRPr="003C209D" w:rsidRDefault="009E2EC3" w:rsidP="00596F1E">
      <w:pPr>
        <w:spacing w:after="0" w:line="240" w:lineRule="auto"/>
        <w:ind w:left="142"/>
        <w:rPr>
          <w:rStyle w:val="apple-style-span"/>
          <w:iCs/>
          <w:color w:val="000000"/>
          <w:shd w:val="clear" w:color="auto" w:fill="FFFFFF"/>
        </w:rPr>
      </w:pPr>
      <w:r w:rsidRPr="003C209D">
        <w:rPr>
          <w:rStyle w:val="apple-style-span"/>
          <w:iCs/>
          <w:color w:val="000000"/>
          <w:shd w:val="clear" w:color="auto" w:fill="FFFFFF"/>
        </w:rPr>
        <w:t>When a material is charged by rubbing only the electrons from the atoms are moved.</w:t>
      </w:r>
    </w:p>
    <w:p w:rsidR="009E2EC3" w:rsidRPr="003C209D" w:rsidRDefault="009E2EC3" w:rsidP="00596F1E">
      <w:pPr>
        <w:spacing w:after="0" w:line="240" w:lineRule="auto"/>
        <w:ind w:left="142"/>
        <w:rPr>
          <w:rStyle w:val="apple-style-span"/>
          <w:iCs/>
          <w:color w:val="000000"/>
          <w:shd w:val="clear" w:color="auto" w:fill="FFFFFF"/>
        </w:rPr>
      </w:pPr>
    </w:p>
    <w:p w:rsidR="009E2EC3" w:rsidRPr="003C209D" w:rsidRDefault="009E2EC3" w:rsidP="00596F1E">
      <w:pPr>
        <w:spacing w:after="0" w:line="240" w:lineRule="auto"/>
        <w:ind w:left="142"/>
      </w:pPr>
      <w:r w:rsidRPr="003C209D">
        <w:rPr>
          <w:rStyle w:val="apple-style-span"/>
          <w:iCs/>
          <w:color w:val="000000"/>
          <w:shd w:val="clear" w:color="auto" w:fill="FFFFFF"/>
        </w:rPr>
        <w:t>Depending on the materials used, the rod can either gain electrons and become negatively charged, or lose electrons and become positively charged.</w:t>
      </w:r>
    </w:p>
    <w:p w:rsidR="009E2EC3" w:rsidRPr="003C209D" w:rsidRDefault="009E2EC3" w:rsidP="00596F1E">
      <w:pPr>
        <w:spacing w:after="0" w:line="240" w:lineRule="auto"/>
        <w:ind w:left="142"/>
      </w:pPr>
    </w:p>
    <w:p w:rsidR="009E2EC3" w:rsidRPr="003C209D" w:rsidRDefault="00562DB3" w:rsidP="00596F1E">
      <w:pPr>
        <w:spacing w:after="0" w:line="240" w:lineRule="auto"/>
        <w:ind w:left="142"/>
      </w:pPr>
      <w:r w:rsidRPr="003C209D">
        <w:rPr>
          <w:noProof/>
          <w:lang w:eastAsia="en-GB"/>
        </w:rPr>
        <w:drawing>
          <wp:anchor distT="0" distB="0" distL="114300" distR="114300" simplePos="0" relativeHeight="251967488" behindDoc="1" locked="0" layoutInCell="1" allowOverlap="1" wp14:anchorId="11EAAACD" wp14:editId="72A72ACC">
            <wp:simplePos x="0" y="0"/>
            <wp:positionH relativeFrom="column">
              <wp:posOffset>4232910</wp:posOffset>
            </wp:positionH>
            <wp:positionV relativeFrom="paragraph">
              <wp:posOffset>319405</wp:posOffset>
            </wp:positionV>
            <wp:extent cx="1714500" cy="1714500"/>
            <wp:effectExtent l="0" t="0" r="0" b="0"/>
            <wp:wrapSquare wrapText="bothSides"/>
            <wp:docPr id="761" name="Picture 3" descr="File:VFPt plus thumb.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VFPt plus thumb.svg"/>
                    <pic:cNvPicPr>
                      <a:picLocks noChangeAspect="1" noChangeArrowheads="1"/>
                    </pic:cNvPicPr>
                  </pic:nvPicPr>
                  <pic:blipFill>
                    <a:blip r:embed="rId16"/>
                    <a:srcRect/>
                    <a:stretch>
                      <a:fillRect/>
                    </a:stretch>
                  </pic:blipFill>
                  <pic:spPr bwMode="auto">
                    <a:xfrm>
                      <a:off x="0" y="0"/>
                      <a:ext cx="1714500" cy="1714500"/>
                    </a:xfrm>
                    <a:prstGeom prst="rect">
                      <a:avLst/>
                    </a:prstGeom>
                    <a:noFill/>
                    <a:ln w="9525">
                      <a:noFill/>
                      <a:miter lim="800000"/>
                      <a:headEnd/>
                      <a:tailEnd/>
                    </a:ln>
                  </pic:spPr>
                </pic:pic>
              </a:graphicData>
            </a:graphic>
          </wp:anchor>
        </w:drawing>
      </w:r>
      <w:r w:rsidR="00D26A9F">
        <w:t>Similar</w:t>
      </w:r>
      <w:r w:rsidR="009E2EC3" w:rsidRPr="003C209D">
        <w:t xml:space="preserve"> to the presence of a magnetic field around a magnet, an electric field exists around electrical charge.</w:t>
      </w:r>
    </w:p>
    <w:p w:rsidR="009E2EC3" w:rsidRPr="003C209D" w:rsidRDefault="009E2EC3" w:rsidP="00596F1E">
      <w:pPr>
        <w:spacing w:after="0" w:line="240" w:lineRule="auto"/>
        <w:ind w:left="142"/>
      </w:pPr>
      <w:r w:rsidRPr="003C209D">
        <w:tab/>
      </w:r>
      <w:r w:rsidRPr="003C209D">
        <w:tab/>
      </w:r>
      <w:r w:rsidRPr="003C209D">
        <w:tab/>
      </w:r>
      <w:r w:rsidRPr="003C209D">
        <w:tab/>
      </w:r>
    </w:p>
    <w:p w:rsidR="009E2EC3" w:rsidRPr="003C209D" w:rsidRDefault="009E2EC3" w:rsidP="00596F1E">
      <w:pPr>
        <w:spacing w:after="0" w:line="240" w:lineRule="auto"/>
        <w:ind w:left="142"/>
      </w:pPr>
    </w:p>
    <w:p w:rsidR="009E2EC3" w:rsidRPr="003C209D" w:rsidRDefault="009E2EC3" w:rsidP="00596F1E">
      <w:pPr>
        <w:spacing w:after="0" w:line="240" w:lineRule="auto"/>
        <w:ind w:left="142"/>
      </w:pPr>
    </w:p>
    <w:p w:rsidR="00AC7D18" w:rsidRPr="003C209D" w:rsidRDefault="00AC7D18" w:rsidP="00596F1E">
      <w:pPr>
        <w:spacing w:after="0" w:line="240" w:lineRule="auto"/>
        <w:ind w:left="142"/>
      </w:pPr>
    </w:p>
    <w:p w:rsidR="00615C32" w:rsidRDefault="009E2EC3" w:rsidP="00D26A9F">
      <w:pPr>
        <w:spacing w:after="0" w:line="240" w:lineRule="auto"/>
        <w:ind w:left="142"/>
      </w:pPr>
      <w:r w:rsidRPr="003C209D">
        <w:t xml:space="preserve">The field lines point in the direction that a lone positive charge would move. </w:t>
      </w:r>
    </w:p>
    <w:p w:rsidR="00562DB3" w:rsidRDefault="00562DB3">
      <w:pPr>
        <w:rPr>
          <w:rFonts w:eastAsiaTheme="majorEastAsia" w:cstheme="majorBidi"/>
          <w:b/>
          <w:bCs/>
          <w:color w:val="4F81BD" w:themeColor="accent1"/>
        </w:rPr>
      </w:pPr>
      <w:r>
        <w:br w:type="page"/>
      </w:r>
    </w:p>
    <w:p w:rsidR="006B70F6" w:rsidRPr="0004173B" w:rsidRDefault="006B70F6" w:rsidP="0004173B">
      <w:pPr>
        <w:pStyle w:val="Heading3"/>
      </w:pPr>
      <w:r w:rsidRPr="0004173B">
        <w:lastRenderedPageBreak/>
        <w:t>Static Electricity Experiments</w:t>
      </w:r>
    </w:p>
    <w:p w:rsidR="00F30A5E" w:rsidRPr="006B70F6" w:rsidRDefault="00F30A5E" w:rsidP="00712881">
      <w:pPr>
        <w:spacing w:after="120"/>
        <w:ind w:left="142"/>
      </w:pPr>
      <w:r w:rsidRPr="00F30A5E">
        <w:t>Investigate the interaction of charged objects, for example, metallised polystyrene spheres attracted and repelled, Van de Graaff generator di</w:t>
      </w:r>
      <w:r w:rsidR="00712881">
        <w:t xml:space="preserve">scharged through </w:t>
      </w:r>
      <w:r w:rsidR="00562DB3">
        <w:t xml:space="preserve">a </w:t>
      </w:r>
      <w:r w:rsidR="00712881">
        <w:t>micro ammeter.</w:t>
      </w:r>
    </w:p>
    <w:p w:rsidR="006B70F6" w:rsidRPr="006B70F6" w:rsidRDefault="00562DB3" w:rsidP="0089411A">
      <w:pPr>
        <w:pStyle w:val="Heading3"/>
      </w:pPr>
      <w:r>
        <w:t>1. Stuck on You- A</w:t>
      </w:r>
      <w:r w:rsidR="006B70F6" w:rsidRPr="006B70F6">
        <w:t xml:space="preserve"> sticky experiment!</w:t>
      </w:r>
    </w:p>
    <w:p w:rsidR="006B70F6" w:rsidRPr="006B70F6" w:rsidRDefault="006B70F6" w:rsidP="006B70F6">
      <w:pPr>
        <w:spacing w:after="0" w:line="240" w:lineRule="auto"/>
        <w:ind w:left="142"/>
      </w:pPr>
      <w:r w:rsidRPr="006B70F6">
        <w:t>Materials you will need:</w:t>
      </w:r>
    </w:p>
    <w:p w:rsidR="006B70F6" w:rsidRPr="0089411A" w:rsidRDefault="006B70F6" w:rsidP="00CA3C30">
      <w:pPr>
        <w:pStyle w:val="ListParagraph"/>
        <w:numPr>
          <w:ilvl w:val="0"/>
          <w:numId w:val="69"/>
        </w:numPr>
        <w:spacing w:after="0" w:line="240" w:lineRule="auto"/>
      </w:pPr>
      <w:r w:rsidRPr="0089411A">
        <w:t>A Balloon</w:t>
      </w:r>
    </w:p>
    <w:p w:rsidR="006B70F6" w:rsidRPr="0089411A" w:rsidRDefault="006B70F6" w:rsidP="00CA3C30">
      <w:pPr>
        <w:pStyle w:val="ListParagraph"/>
        <w:numPr>
          <w:ilvl w:val="0"/>
          <w:numId w:val="69"/>
        </w:numPr>
        <w:spacing w:after="0" w:line="240" w:lineRule="auto"/>
      </w:pPr>
      <w:r w:rsidRPr="0089411A">
        <w:t>Strong Lungs</w:t>
      </w:r>
    </w:p>
    <w:p w:rsidR="006B70F6" w:rsidRPr="0089411A" w:rsidRDefault="006B70F6" w:rsidP="00CA3C30">
      <w:pPr>
        <w:pStyle w:val="ListParagraph"/>
        <w:numPr>
          <w:ilvl w:val="0"/>
          <w:numId w:val="69"/>
        </w:numPr>
        <w:spacing w:after="0" w:line="240" w:lineRule="auto"/>
      </w:pPr>
      <w:r w:rsidRPr="0089411A">
        <w:t>A Woollen or Nylon Sweater (Jumper)</w:t>
      </w:r>
    </w:p>
    <w:p w:rsidR="006B70F6" w:rsidRPr="006B70F6" w:rsidRDefault="006B70F6" w:rsidP="006B70F6">
      <w:pPr>
        <w:spacing w:after="0" w:line="240" w:lineRule="auto"/>
        <w:ind w:left="142"/>
      </w:pPr>
    </w:p>
    <w:p w:rsidR="006B70F6" w:rsidRPr="006B70F6" w:rsidRDefault="006B70F6" w:rsidP="006B70F6">
      <w:pPr>
        <w:spacing w:after="0" w:line="240" w:lineRule="auto"/>
        <w:ind w:left="142"/>
      </w:pPr>
      <w:r w:rsidRPr="006B70F6">
        <w:t xml:space="preserve">Steps: </w:t>
      </w:r>
    </w:p>
    <w:p w:rsidR="006B70F6" w:rsidRPr="006B70F6" w:rsidRDefault="006B70F6" w:rsidP="00CA3C30">
      <w:pPr>
        <w:pStyle w:val="ListParagraph"/>
        <w:numPr>
          <w:ilvl w:val="0"/>
          <w:numId w:val="65"/>
        </w:numPr>
        <w:spacing w:after="0" w:line="240" w:lineRule="auto"/>
      </w:pPr>
      <w:r w:rsidRPr="006B70F6">
        <w:t xml:space="preserve">Blow up the balloon and tie the end so that the air does not escape. </w:t>
      </w:r>
    </w:p>
    <w:p w:rsidR="006B70F6" w:rsidRPr="006B70F6" w:rsidRDefault="006B70F6" w:rsidP="00CA3C30">
      <w:pPr>
        <w:pStyle w:val="ListParagraph"/>
        <w:numPr>
          <w:ilvl w:val="0"/>
          <w:numId w:val="65"/>
        </w:numPr>
        <w:spacing w:after="0" w:line="240" w:lineRule="auto"/>
      </w:pPr>
      <w:r>
        <w:t>T</w:t>
      </w:r>
      <w:r w:rsidRPr="006B70F6">
        <w:t>ake the balloon and rub it vigorously against your jumper/sweater or your head of hairs about ten times.</w:t>
      </w:r>
    </w:p>
    <w:p w:rsidR="006B70F6" w:rsidRPr="006B70F6" w:rsidRDefault="006B70F6" w:rsidP="00CA3C30">
      <w:pPr>
        <w:pStyle w:val="ListParagraph"/>
        <w:numPr>
          <w:ilvl w:val="0"/>
          <w:numId w:val="65"/>
        </w:numPr>
        <w:spacing w:after="0" w:line="240" w:lineRule="auto"/>
      </w:pPr>
      <w:r w:rsidRPr="006B70F6">
        <w:t>Now hold the balloon against your jumper/sweater or hairs for a minute.</w:t>
      </w:r>
    </w:p>
    <w:p w:rsidR="006B70F6" w:rsidRPr="006B70F6" w:rsidRDefault="006B70F6" w:rsidP="00CA3C30">
      <w:pPr>
        <w:pStyle w:val="ListParagraph"/>
        <w:numPr>
          <w:ilvl w:val="0"/>
          <w:numId w:val="65"/>
        </w:numPr>
        <w:spacing w:after="0" w:line="240" w:lineRule="auto"/>
      </w:pPr>
      <w:r w:rsidRPr="006B70F6">
        <w:t>Let go of the balloon.  What happens?  Does it stick?</w:t>
      </w:r>
    </w:p>
    <w:p w:rsidR="006B70F6" w:rsidRPr="006B70F6" w:rsidRDefault="006B70F6" w:rsidP="006B70F6">
      <w:pPr>
        <w:spacing w:after="0" w:line="240" w:lineRule="auto"/>
        <w:ind w:left="142"/>
      </w:pPr>
    </w:p>
    <w:p w:rsidR="00615C32" w:rsidRDefault="006B70F6" w:rsidP="00712881">
      <w:pPr>
        <w:spacing w:after="0" w:line="240" w:lineRule="auto"/>
        <w:ind w:left="142"/>
      </w:pPr>
      <w:r w:rsidRPr="006B70F6">
        <w:t>When a balloon and a jumper/sweater or hairs are rubbed together; each will gain a different type of electrical charge.  The balloon becomes a negative charge</w:t>
      </w:r>
      <w:r>
        <w:t xml:space="preserve"> and the jumper/sweater or hair</w:t>
      </w:r>
      <w:r w:rsidRPr="006B70F6">
        <w:t xml:space="preserve"> becomes a positive charge.  Opposite charges attract each other.</w:t>
      </w:r>
      <w:r w:rsidR="00712881">
        <w:t xml:space="preserve"> </w:t>
      </w:r>
    </w:p>
    <w:p w:rsidR="00F14AF5" w:rsidRPr="00F14AF5" w:rsidRDefault="00F14AF5" w:rsidP="0089411A">
      <w:pPr>
        <w:pStyle w:val="Heading3"/>
      </w:pPr>
      <w:r w:rsidRPr="00F14AF5">
        <w:t>2. Bending Water Experiment</w:t>
      </w:r>
    </w:p>
    <w:p w:rsidR="00F14AF5" w:rsidRPr="00F14AF5" w:rsidRDefault="00F14AF5" w:rsidP="00F14AF5">
      <w:pPr>
        <w:spacing w:after="0" w:line="240" w:lineRule="auto"/>
        <w:ind w:left="142"/>
      </w:pPr>
      <w:r w:rsidRPr="00F14AF5">
        <w:t>Materials you will need:</w:t>
      </w:r>
    </w:p>
    <w:p w:rsidR="00F14AF5" w:rsidRPr="0089411A" w:rsidRDefault="00F14AF5" w:rsidP="00CA3C30">
      <w:pPr>
        <w:pStyle w:val="ListParagraph"/>
        <w:numPr>
          <w:ilvl w:val="0"/>
          <w:numId w:val="68"/>
        </w:numPr>
        <w:spacing w:after="0" w:line="240" w:lineRule="auto"/>
      </w:pPr>
      <w:r w:rsidRPr="0089411A">
        <w:t>A Plastic Comb or rod</w:t>
      </w:r>
    </w:p>
    <w:p w:rsidR="00F14AF5" w:rsidRPr="0089411A" w:rsidRDefault="00F14AF5" w:rsidP="00CA3C30">
      <w:pPr>
        <w:pStyle w:val="ListParagraph"/>
        <w:numPr>
          <w:ilvl w:val="0"/>
          <w:numId w:val="68"/>
        </w:numPr>
        <w:spacing w:after="0" w:line="240" w:lineRule="auto"/>
      </w:pPr>
      <w:r w:rsidRPr="0089411A">
        <w:t>Woollen Jumper or cloths</w:t>
      </w:r>
    </w:p>
    <w:p w:rsidR="00F14AF5" w:rsidRPr="0089411A" w:rsidRDefault="00F14AF5" w:rsidP="00CA3C30">
      <w:pPr>
        <w:pStyle w:val="ListParagraph"/>
        <w:numPr>
          <w:ilvl w:val="0"/>
          <w:numId w:val="68"/>
        </w:numPr>
        <w:spacing w:after="0" w:line="240" w:lineRule="auto"/>
      </w:pPr>
      <w:r w:rsidRPr="0089411A">
        <w:t>Running Tap (Water)</w:t>
      </w:r>
    </w:p>
    <w:p w:rsidR="00F14AF5" w:rsidRPr="00F14AF5" w:rsidRDefault="00F14AF5" w:rsidP="00F14AF5">
      <w:pPr>
        <w:spacing w:after="0" w:line="240" w:lineRule="auto"/>
        <w:ind w:left="142"/>
      </w:pPr>
    </w:p>
    <w:p w:rsidR="00F14AF5" w:rsidRPr="00F14AF5" w:rsidRDefault="00F14AF5" w:rsidP="00F14AF5">
      <w:pPr>
        <w:spacing w:after="0" w:line="240" w:lineRule="auto"/>
        <w:ind w:left="142"/>
      </w:pPr>
      <w:r w:rsidRPr="00F14AF5">
        <w:t xml:space="preserve">Steps: </w:t>
      </w:r>
    </w:p>
    <w:p w:rsidR="00F14AF5" w:rsidRPr="00F14AF5" w:rsidRDefault="00F14AF5" w:rsidP="00F14AF5">
      <w:pPr>
        <w:spacing w:after="0" w:line="240" w:lineRule="auto"/>
        <w:ind w:left="142"/>
      </w:pPr>
      <w:r w:rsidRPr="00F14AF5">
        <w:t>1.</w:t>
      </w:r>
      <w:r w:rsidRPr="00F14AF5">
        <w:tab/>
        <w:t>Rub the plastic comb against your jumper or comb through your hair around ten times.</w:t>
      </w:r>
    </w:p>
    <w:p w:rsidR="00F14AF5" w:rsidRPr="00F14AF5" w:rsidRDefault="00F14AF5" w:rsidP="00F14AF5">
      <w:pPr>
        <w:spacing w:after="0" w:line="240" w:lineRule="auto"/>
        <w:ind w:left="142"/>
      </w:pPr>
      <w:r w:rsidRPr="00F14AF5">
        <w:t>2.</w:t>
      </w:r>
      <w:r w:rsidRPr="00F14AF5">
        <w:tab/>
        <w:t>Turn the tap on so that it has a slow, steady stream of water.</w:t>
      </w:r>
    </w:p>
    <w:p w:rsidR="00F14AF5" w:rsidRPr="00F14AF5" w:rsidRDefault="00F14AF5" w:rsidP="00F14AF5">
      <w:pPr>
        <w:spacing w:after="0" w:line="240" w:lineRule="auto"/>
        <w:ind w:left="142"/>
      </w:pPr>
      <w:r w:rsidRPr="00F14AF5">
        <w:t>3.</w:t>
      </w:r>
      <w:r w:rsidRPr="00F14AF5">
        <w:tab/>
        <w:t>Place the comb close to the water (don't let the comb touch the water).</w:t>
      </w:r>
    </w:p>
    <w:p w:rsidR="00F14AF5" w:rsidRPr="00F14AF5" w:rsidRDefault="00F14AF5" w:rsidP="00C24AA5">
      <w:pPr>
        <w:pStyle w:val="Heading3"/>
      </w:pPr>
      <w:r w:rsidRPr="00F14AF5">
        <w:t xml:space="preserve">3. Resisting Balloons </w:t>
      </w:r>
    </w:p>
    <w:p w:rsidR="00F14AF5" w:rsidRPr="00F14AF5" w:rsidRDefault="00F14AF5" w:rsidP="00F14AF5">
      <w:pPr>
        <w:spacing w:after="0" w:line="240" w:lineRule="auto"/>
        <w:ind w:left="142"/>
      </w:pPr>
      <w:r w:rsidRPr="00F14AF5">
        <w:t>Materials you will need:</w:t>
      </w:r>
    </w:p>
    <w:p w:rsidR="00F14AF5" w:rsidRPr="00F14AF5" w:rsidRDefault="00F14AF5" w:rsidP="00F14AF5">
      <w:pPr>
        <w:spacing w:after="0" w:line="240" w:lineRule="auto"/>
        <w:ind w:left="142"/>
      </w:pPr>
      <w:r w:rsidRPr="00F14AF5">
        <w:t>• Tape</w:t>
      </w:r>
    </w:p>
    <w:p w:rsidR="00F14AF5" w:rsidRPr="00F14AF5" w:rsidRDefault="00F14AF5" w:rsidP="00F14AF5">
      <w:pPr>
        <w:spacing w:after="0" w:line="240" w:lineRule="auto"/>
        <w:ind w:left="142"/>
      </w:pPr>
      <w:r w:rsidRPr="00F14AF5">
        <w:t>• Scissors</w:t>
      </w:r>
    </w:p>
    <w:p w:rsidR="00F14AF5" w:rsidRPr="00F14AF5" w:rsidRDefault="00F14AF5" w:rsidP="00F14AF5">
      <w:pPr>
        <w:spacing w:after="0" w:line="240" w:lineRule="auto"/>
        <w:ind w:left="142"/>
      </w:pPr>
      <w:r w:rsidRPr="00F14AF5">
        <w:t xml:space="preserve">• Door Frame </w:t>
      </w:r>
    </w:p>
    <w:p w:rsidR="00F14AF5" w:rsidRPr="00F14AF5" w:rsidRDefault="00F14AF5" w:rsidP="00F14AF5">
      <w:pPr>
        <w:spacing w:after="0" w:line="240" w:lineRule="auto"/>
        <w:ind w:left="142"/>
      </w:pPr>
      <w:r w:rsidRPr="00F14AF5">
        <w:t>• Two Balloons</w:t>
      </w:r>
    </w:p>
    <w:p w:rsidR="00F14AF5" w:rsidRPr="00F14AF5" w:rsidRDefault="00F14AF5" w:rsidP="00F14AF5">
      <w:pPr>
        <w:spacing w:after="0" w:line="240" w:lineRule="auto"/>
        <w:ind w:left="142"/>
      </w:pPr>
      <w:r w:rsidRPr="00F14AF5">
        <w:t>• String/Thread</w:t>
      </w:r>
    </w:p>
    <w:p w:rsidR="00F14AF5" w:rsidRPr="00F14AF5" w:rsidRDefault="00F14AF5" w:rsidP="00F14AF5">
      <w:pPr>
        <w:spacing w:after="0" w:line="240" w:lineRule="auto"/>
        <w:ind w:left="142"/>
      </w:pPr>
      <w:r w:rsidRPr="00F14AF5">
        <w:t>• A Woollen Sweater/Jumper</w:t>
      </w:r>
    </w:p>
    <w:p w:rsidR="00F14AF5" w:rsidRPr="00F14AF5" w:rsidRDefault="00F14AF5" w:rsidP="00F14AF5">
      <w:pPr>
        <w:spacing w:after="0" w:line="240" w:lineRule="auto"/>
        <w:ind w:left="142"/>
      </w:pPr>
    </w:p>
    <w:p w:rsidR="00F14AF5" w:rsidRPr="00F14AF5" w:rsidRDefault="00F14AF5" w:rsidP="00F14AF5">
      <w:pPr>
        <w:spacing w:after="0" w:line="240" w:lineRule="auto"/>
        <w:ind w:left="142"/>
      </w:pPr>
      <w:r w:rsidRPr="00F14AF5">
        <w:t xml:space="preserve">Steps: </w:t>
      </w:r>
    </w:p>
    <w:p w:rsidR="00F14AF5" w:rsidRPr="00C24AA5" w:rsidRDefault="00F14AF5" w:rsidP="00CA3C30">
      <w:pPr>
        <w:pStyle w:val="ListParagraph"/>
        <w:numPr>
          <w:ilvl w:val="0"/>
          <w:numId w:val="67"/>
        </w:numPr>
        <w:spacing w:after="0" w:line="240" w:lineRule="auto"/>
      </w:pPr>
      <w:r w:rsidRPr="00C24AA5">
        <w:t>Cut two equal lengths of thread/string and tape them to the top of a door frame in the middle about 1 inch or 2.5 cm apart.</w:t>
      </w:r>
    </w:p>
    <w:p w:rsidR="00F14AF5" w:rsidRPr="00C24AA5" w:rsidRDefault="00F14AF5" w:rsidP="00CA3C30">
      <w:pPr>
        <w:pStyle w:val="ListParagraph"/>
        <w:numPr>
          <w:ilvl w:val="0"/>
          <w:numId w:val="67"/>
        </w:numPr>
        <w:spacing w:after="0" w:line="240" w:lineRule="auto"/>
      </w:pPr>
      <w:r w:rsidRPr="00C24AA5">
        <w:t>Blow up the balloons and tie each end so that the air does not escape.</w:t>
      </w:r>
    </w:p>
    <w:p w:rsidR="00F14AF5" w:rsidRPr="00C24AA5" w:rsidRDefault="00F14AF5" w:rsidP="00CA3C30">
      <w:pPr>
        <w:pStyle w:val="ListParagraph"/>
        <w:numPr>
          <w:ilvl w:val="0"/>
          <w:numId w:val="67"/>
        </w:numPr>
        <w:spacing w:after="0" w:line="240" w:lineRule="auto"/>
      </w:pPr>
      <w:r w:rsidRPr="00C24AA5">
        <w:t>Tie each of the blown up balloons to the end of each thread/string so that they are hanging at the same height and are resting next to each other.</w:t>
      </w:r>
    </w:p>
    <w:p w:rsidR="00F14AF5" w:rsidRPr="00C24AA5" w:rsidRDefault="00F14AF5" w:rsidP="00CA3C30">
      <w:pPr>
        <w:pStyle w:val="ListParagraph"/>
        <w:numPr>
          <w:ilvl w:val="0"/>
          <w:numId w:val="67"/>
        </w:numPr>
        <w:spacing w:after="0" w:line="240" w:lineRule="auto"/>
      </w:pPr>
      <w:r w:rsidRPr="00C24AA5">
        <w:t>Rub each of the balloons with the woolly jumper/sweater to charge them (one at a time).</w:t>
      </w:r>
    </w:p>
    <w:p w:rsidR="00F14AF5" w:rsidRPr="00C24AA5" w:rsidRDefault="00F14AF5" w:rsidP="00CA3C30">
      <w:pPr>
        <w:pStyle w:val="ListParagraph"/>
        <w:numPr>
          <w:ilvl w:val="0"/>
          <w:numId w:val="67"/>
        </w:numPr>
        <w:spacing w:after="0" w:line="240" w:lineRule="auto"/>
      </w:pPr>
      <w:r w:rsidRPr="00C24AA5">
        <w:t>What happens when you let them go? How do they react to each other?</w:t>
      </w:r>
    </w:p>
    <w:p w:rsidR="00F14AF5" w:rsidRPr="00F14AF5" w:rsidRDefault="00F14AF5" w:rsidP="00F14AF5">
      <w:pPr>
        <w:spacing w:after="0" w:line="240" w:lineRule="auto"/>
        <w:ind w:left="142"/>
      </w:pPr>
    </w:p>
    <w:p w:rsidR="00F14AF5" w:rsidRPr="00F14AF5" w:rsidRDefault="00F14AF5" w:rsidP="00F14AF5">
      <w:pPr>
        <w:spacing w:after="0" w:line="240" w:lineRule="auto"/>
        <w:ind w:left="142"/>
      </w:pPr>
      <w:r w:rsidRPr="00F14AF5">
        <w:lastRenderedPageBreak/>
        <w:t xml:space="preserve">Both of the balloons have become negatively charged once they have been rubbed with the woollen jumper/sweater and will push each other away. Items that are made up of the same material will always take on the same charge. If you have a matching charge of static electricity in like items, they will repel each other just like the same poles of magnets will repel each other. </w:t>
      </w:r>
    </w:p>
    <w:p w:rsidR="00F14AF5" w:rsidRPr="00F14AF5" w:rsidRDefault="00F14AF5" w:rsidP="00F14AF5">
      <w:pPr>
        <w:spacing w:after="0" w:line="240" w:lineRule="auto"/>
        <w:ind w:left="142"/>
      </w:pPr>
    </w:p>
    <w:p w:rsidR="00F14AF5" w:rsidRPr="00F14AF5" w:rsidRDefault="00F14AF5" w:rsidP="00F14AF5">
      <w:pPr>
        <w:spacing w:after="0" w:line="240" w:lineRule="auto"/>
        <w:ind w:left="142"/>
      </w:pPr>
      <w:r w:rsidRPr="00F14AF5">
        <w:t xml:space="preserve">Try to bring the two balloons together after they have been rubbed with the woollen sweater/jumper. What happens when you try to bring the balloons together? </w:t>
      </w:r>
    </w:p>
    <w:p w:rsidR="00F14AF5" w:rsidRPr="00F14AF5" w:rsidRDefault="00F14AF5" w:rsidP="00562DB3">
      <w:pPr>
        <w:spacing w:after="0" w:line="240" w:lineRule="auto"/>
        <w:ind w:left="142"/>
      </w:pPr>
      <w:r w:rsidRPr="00F14AF5">
        <w:t>Place your hands in between the two balloons, does something different happen?</w:t>
      </w:r>
    </w:p>
    <w:p w:rsidR="00F14AF5" w:rsidRPr="00F14AF5" w:rsidRDefault="00F14AF5" w:rsidP="00C24AA5">
      <w:pPr>
        <w:pStyle w:val="Heading3"/>
      </w:pPr>
      <w:r w:rsidRPr="00F14AF5">
        <w:t xml:space="preserve"> </w:t>
      </w:r>
      <w:r w:rsidR="00562DB3">
        <w:t>4.</w:t>
      </w:r>
      <w:r w:rsidRPr="00F14AF5">
        <w:t xml:space="preserve"> Rising Tissue Paper</w:t>
      </w:r>
    </w:p>
    <w:p w:rsidR="00F14AF5" w:rsidRPr="00F14AF5" w:rsidRDefault="00F14AF5" w:rsidP="00F14AF5">
      <w:pPr>
        <w:spacing w:after="0" w:line="240" w:lineRule="auto"/>
        <w:ind w:left="142"/>
      </w:pPr>
      <w:r w:rsidRPr="00F14AF5">
        <w:t xml:space="preserve">This is a fun experiment to watch as the tissue paper is pulled up by the charged comb/pen. </w:t>
      </w:r>
    </w:p>
    <w:p w:rsidR="00F14AF5" w:rsidRPr="00F14AF5" w:rsidRDefault="00F14AF5" w:rsidP="00F14AF5">
      <w:pPr>
        <w:spacing w:after="0" w:line="240" w:lineRule="auto"/>
        <w:ind w:left="142"/>
      </w:pPr>
      <w:r w:rsidRPr="00F14AF5">
        <w:t>Materials you will need:</w:t>
      </w:r>
    </w:p>
    <w:p w:rsidR="00F14AF5" w:rsidRPr="00F14AF5" w:rsidRDefault="00F14AF5" w:rsidP="00F14AF5">
      <w:pPr>
        <w:spacing w:after="0" w:line="240" w:lineRule="auto"/>
        <w:ind w:left="142"/>
      </w:pPr>
      <w:r w:rsidRPr="00F14AF5">
        <w:t>•</w:t>
      </w:r>
      <w:r w:rsidRPr="00F14AF5">
        <w:tab/>
        <w:t>Scissors</w:t>
      </w:r>
    </w:p>
    <w:p w:rsidR="00F14AF5" w:rsidRPr="00F14AF5" w:rsidRDefault="00F14AF5" w:rsidP="00F14AF5">
      <w:pPr>
        <w:spacing w:after="0" w:line="240" w:lineRule="auto"/>
        <w:ind w:left="142"/>
      </w:pPr>
      <w:r w:rsidRPr="00F14AF5">
        <w:t>•</w:t>
      </w:r>
      <w:r w:rsidRPr="00F14AF5">
        <w:tab/>
        <w:t>Tissue Paper</w:t>
      </w:r>
    </w:p>
    <w:p w:rsidR="00F14AF5" w:rsidRPr="00F14AF5" w:rsidRDefault="00F14AF5" w:rsidP="00F14AF5">
      <w:pPr>
        <w:spacing w:after="0" w:line="240" w:lineRule="auto"/>
        <w:ind w:left="142"/>
      </w:pPr>
      <w:r w:rsidRPr="00F14AF5">
        <w:t>•</w:t>
      </w:r>
      <w:r w:rsidRPr="00F14AF5">
        <w:tab/>
        <w:t>Woollen Jumper/Sweater</w:t>
      </w:r>
    </w:p>
    <w:p w:rsidR="00F14AF5" w:rsidRPr="00F14AF5" w:rsidRDefault="00F14AF5" w:rsidP="00F14AF5">
      <w:pPr>
        <w:spacing w:after="0" w:line="240" w:lineRule="auto"/>
        <w:ind w:left="142"/>
      </w:pPr>
      <w:r w:rsidRPr="00F14AF5">
        <w:t>•</w:t>
      </w:r>
      <w:r w:rsidRPr="00F14AF5">
        <w:tab/>
        <w:t>A Plastic Comb/Pen</w:t>
      </w:r>
    </w:p>
    <w:p w:rsidR="00F14AF5" w:rsidRPr="00F14AF5" w:rsidRDefault="00F14AF5" w:rsidP="00F14AF5">
      <w:pPr>
        <w:spacing w:after="0" w:line="240" w:lineRule="auto"/>
        <w:ind w:left="142"/>
      </w:pPr>
      <w:r w:rsidRPr="00F14AF5">
        <w:tab/>
      </w:r>
    </w:p>
    <w:p w:rsidR="00F14AF5" w:rsidRPr="00F14AF5" w:rsidRDefault="00F14AF5" w:rsidP="00F14AF5">
      <w:pPr>
        <w:spacing w:after="0" w:line="240" w:lineRule="auto"/>
        <w:ind w:left="142"/>
      </w:pPr>
      <w:r w:rsidRPr="00F14AF5">
        <w:t xml:space="preserve">Steps: </w:t>
      </w:r>
    </w:p>
    <w:p w:rsidR="00F14AF5" w:rsidRPr="00C24AA5" w:rsidRDefault="00F14AF5" w:rsidP="00CA3C30">
      <w:pPr>
        <w:pStyle w:val="ListParagraph"/>
        <w:numPr>
          <w:ilvl w:val="0"/>
          <w:numId w:val="66"/>
        </w:numPr>
        <w:spacing w:after="0" w:line="240" w:lineRule="auto"/>
      </w:pPr>
      <w:r w:rsidRPr="00C24AA5">
        <w:t>Cut up some small pieces of tissue paper.</w:t>
      </w:r>
    </w:p>
    <w:p w:rsidR="00F14AF5" w:rsidRPr="00C24AA5" w:rsidRDefault="00F14AF5" w:rsidP="00CA3C30">
      <w:pPr>
        <w:pStyle w:val="ListParagraph"/>
        <w:numPr>
          <w:ilvl w:val="0"/>
          <w:numId w:val="66"/>
        </w:numPr>
        <w:spacing w:after="0" w:line="240" w:lineRule="auto"/>
      </w:pPr>
      <w:r w:rsidRPr="00C24AA5">
        <w:t>Charge up the comb/pen by rubbing it against a jumper/sweater or combing through your hair about ten times.</w:t>
      </w:r>
    </w:p>
    <w:p w:rsidR="00F14AF5" w:rsidRPr="00C24AA5" w:rsidRDefault="00F14AF5" w:rsidP="00CA3C30">
      <w:pPr>
        <w:pStyle w:val="ListParagraph"/>
        <w:numPr>
          <w:ilvl w:val="0"/>
          <w:numId w:val="66"/>
        </w:numPr>
        <w:spacing w:after="0" w:line="240" w:lineRule="auto"/>
      </w:pPr>
      <w:r w:rsidRPr="00C24AA5">
        <w:t>Hold the comb/pen over the small pieces of tissue paper.</w:t>
      </w:r>
    </w:p>
    <w:p w:rsidR="00F14AF5" w:rsidRPr="00F14AF5" w:rsidRDefault="00F14AF5" w:rsidP="00F14AF5">
      <w:pPr>
        <w:spacing w:after="0" w:line="240" w:lineRule="auto"/>
        <w:ind w:left="142"/>
      </w:pPr>
    </w:p>
    <w:p w:rsidR="00F14AF5" w:rsidRPr="00F14AF5" w:rsidRDefault="00F14AF5" w:rsidP="0004173B">
      <w:pPr>
        <w:spacing w:after="0" w:line="240" w:lineRule="auto"/>
        <w:ind w:left="142"/>
      </w:pPr>
      <w:r w:rsidRPr="00F14AF5">
        <w:t xml:space="preserve">**Note: You must neutralize the ruler each time before you rub the ruler with a new object. You can neutralize it by rubbing on your shirt or wetting it with water.**  </w:t>
      </w:r>
    </w:p>
    <w:p w:rsidR="00F14AF5" w:rsidRPr="00F14AF5" w:rsidRDefault="00F14AF5" w:rsidP="0089411A">
      <w:pPr>
        <w:pStyle w:val="Heading3"/>
      </w:pPr>
      <w:r w:rsidRPr="00F14AF5">
        <w:t xml:space="preserve">5. Charged or Not Charged - Balloons </w:t>
      </w:r>
    </w:p>
    <w:p w:rsidR="00F14AF5" w:rsidRPr="00F14AF5" w:rsidRDefault="00F14AF5" w:rsidP="00F14AF5">
      <w:pPr>
        <w:spacing w:after="0" w:line="240" w:lineRule="auto"/>
        <w:ind w:left="142"/>
      </w:pPr>
      <w:r w:rsidRPr="00F14AF5">
        <w:t>Materials you will need:</w:t>
      </w:r>
    </w:p>
    <w:p w:rsidR="00F14AF5" w:rsidRPr="0089411A" w:rsidRDefault="00F14AF5" w:rsidP="00CA3C30">
      <w:pPr>
        <w:pStyle w:val="ListParagraph"/>
        <w:numPr>
          <w:ilvl w:val="0"/>
          <w:numId w:val="70"/>
        </w:numPr>
        <w:spacing w:after="0" w:line="240" w:lineRule="auto"/>
      </w:pPr>
      <w:r w:rsidRPr="0089411A">
        <w:t>·Tape</w:t>
      </w:r>
    </w:p>
    <w:p w:rsidR="00F14AF5" w:rsidRPr="0089411A" w:rsidRDefault="00F14AF5" w:rsidP="00CA3C30">
      <w:pPr>
        <w:pStyle w:val="ListParagraph"/>
        <w:numPr>
          <w:ilvl w:val="0"/>
          <w:numId w:val="70"/>
        </w:numPr>
        <w:spacing w:after="0" w:line="240" w:lineRule="auto"/>
      </w:pPr>
      <w:r w:rsidRPr="0089411A">
        <w:t>·Scissors</w:t>
      </w:r>
    </w:p>
    <w:p w:rsidR="00F14AF5" w:rsidRPr="0089411A" w:rsidRDefault="00F14AF5" w:rsidP="00CA3C30">
      <w:pPr>
        <w:pStyle w:val="ListParagraph"/>
        <w:numPr>
          <w:ilvl w:val="0"/>
          <w:numId w:val="70"/>
        </w:numPr>
        <w:spacing w:after="0" w:line="240" w:lineRule="auto"/>
      </w:pPr>
      <w:r w:rsidRPr="0089411A">
        <w:t>·Two Balloons</w:t>
      </w:r>
    </w:p>
    <w:p w:rsidR="00F14AF5" w:rsidRPr="0089411A" w:rsidRDefault="00F14AF5" w:rsidP="00CA3C30">
      <w:pPr>
        <w:pStyle w:val="ListParagraph"/>
        <w:numPr>
          <w:ilvl w:val="0"/>
          <w:numId w:val="70"/>
        </w:numPr>
        <w:spacing w:after="0" w:line="240" w:lineRule="auto"/>
      </w:pPr>
      <w:r w:rsidRPr="0089411A">
        <w:t>·String/Thread</w:t>
      </w:r>
    </w:p>
    <w:p w:rsidR="00F14AF5" w:rsidRPr="0089411A" w:rsidRDefault="00F14AF5" w:rsidP="00CA3C30">
      <w:pPr>
        <w:pStyle w:val="ListParagraph"/>
        <w:numPr>
          <w:ilvl w:val="0"/>
          <w:numId w:val="70"/>
        </w:numPr>
        <w:spacing w:after="0" w:line="240" w:lineRule="auto"/>
      </w:pPr>
      <w:r w:rsidRPr="0089411A">
        <w:t>·A Woollen or Nylon Sweater (Jumper)</w:t>
      </w:r>
    </w:p>
    <w:p w:rsidR="00F14AF5" w:rsidRPr="00F14AF5" w:rsidRDefault="00F14AF5" w:rsidP="00F14AF5">
      <w:pPr>
        <w:spacing w:after="0" w:line="240" w:lineRule="auto"/>
        <w:ind w:left="142"/>
      </w:pPr>
    </w:p>
    <w:p w:rsidR="00F14AF5" w:rsidRPr="00F14AF5" w:rsidRDefault="00F14AF5" w:rsidP="00F14AF5">
      <w:pPr>
        <w:spacing w:after="0" w:line="240" w:lineRule="auto"/>
        <w:ind w:left="142"/>
      </w:pPr>
      <w:r w:rsidRPr="00F14AF5">
        <w:t xml:space="preserve">Steps: </w:t>
      </w:r>
    </w:p>
    <w:p w:rsidR="00F14AF5" w:rsidRPr="00F14AF5" w:rsidRDefault="00F14AF5" w:rsidP="00F14AF5">
      <w:pPr>
        <w:spacing w:after="0" w:line="240" w:lineRule="auto"/>
        <w:ind w:left="142"/>
      </w:pPr>
      <w:r w:rsidRPr="00F14AF5">
        <w:t>1.</w:t>
      </w:r>
      <w:r w:rsidRPr="00F14AF5">
        <w:tab/>
        <w:t>Inflate both balloons so they are the same size. Tie a knot in the neck of each balloon so that the air does not escape.</w:t>
      </w:r>
    </w:p>
    <w:p w:rsidR="00F14AF5" w:rsidRPr="00F14AF5" w:rsidRDefault="00F14AF5" w:rsidP="00F14AF5">
      <w:pPr>
        <w:spacing w:after="0" w:line="240" w:lineRule="auto"/>
        <w:ind w:left="142"/>
      </w:pPr>
      <w:r w:rsidRPr="00F14AF5">
        <w:t>2.</w:t>
      </w:r>
      <w:r w:rsidRPr="00F14AF5">
        <w:tab/>
        <w:t>Tie one end of the string to one of the balloons.</w:t>
      </w:r>
    </w:p>
    <w:p w:rsidR="00F14AF5" w:rsidRPr="00F14AF5" w:rsidRDefault="00F14AF5" w:rsidP="00F14AF5">
      <w:pPr>
        <w:spacing w:after="0" w:line="240" w:lineRule="auto"/>
        <w:ind w:left="142"/>
      </w:pPr>
      <w:r w:rsidRPr="00F14AF5">
        <w:t>3.</w:t>
      </w:r>
      <w:r w:rsidRPr="00F14AF5">
        <w:tab/>
        <w:t>Using tape, secure the free end of the string to the edge of a table.</w:t>
      </w:r>
    </w:p>
    <w:p w:rsidR="00F14AF5" w:rsidRPr="00F14AF5" w:rsidRDefault="00F14AF5" w:rsidP="00F14AF5">
      <w:pPr>
        <w:spacing w:after="0" w:line="240" w:lineRule="auto"/>
        <w:ind w:left="142"/>
      </w:pPr>
      <w:r w:rsidRPr="00F14AF5">
        <w:t>4.</w:t>
      </w:r>
      <w:r w:rsidRPr="00F14AF5">
        <w:tab/>
        <w:t>Charge the second balloon by rubbing it with the wool scarf.</w:t>
      </w:r>
    </w:p>
    <w:p w:rsidR="00F14AF5" w:rsidRPr="00F14AF5" w:rsidRDefault="00F14AF5" w:rsidP="00F14AF5">
      <w:pPr>
        <w:spacing w:after="0" w:line="240" w:lineRule="auto"/>
        <w:ind w:left="142"/>
      </w:pPr>
      <w:r w:rsidRPr="00F14AF5">
        <w:t>5.</w:t>
      </w:r>
      <w:r w:rsidRPr="00F14AF5">
        <w:tab/>
        <w:t>Hold the charged balloon near, but not touching the hanging balloon.</w:t>
      </w:r>
    </w:p>
    <w:p w:rsidR="00F14AF5" w:rsidRPr="00F14AF5" w:rsidRDefault="00F14AF5" w:rsidP="00F14AF5">
      <w:pPr>
        <w:spacing w:after="0" w:line="240" w:lineRule="auto"/>
        <w:ind w:left="142"/>
      </w:pPr>
      <w:r w:rsidRPr="00F14AF5">
        <w:t>6.</w:t>
      </w:r>
      <w:r w:rsidRPr="00F14AF5">
        <w:tab/>
        <w:t xml:space="preserve">Observe the motion of the hanging balloon. </w:t>
      </w:r>
    </w:p>
    <w:p w:rsidR="00F14AF5" w:rsidRPr="00F14AF5" w:rsidRDefault="00F14AF5" w:rsidP="00F14AF5">
      <w:pPr>
        <w:spacing w:after="0" w:line="240" w:lineRule="auto"/>
        <w:ind w:left="142"/>
      </w:pPr>
    </w:p>
    <w:p w:rsidR="00F14AF5" w:rsidRPr="00F14AF5" w:rsidRDefault="00F14AF5" w:rsidP="00F14AF5">
      <w:pPr>
        <w:spacing w:after="0" w:line="240" w:lineRule="auto"/>
        <w:ind w:left="142"/>
      </w:pPr>
      <w:r w:rsidRPr="00F14AF5">
        <w:t xml:space="preserve">Before rubbing, like all materials, the balloons and the wool scarf have a neutral charge. This is because they each have an equal number of positively charged subatomic particles (protons) and negatively charged subatomic particles (electrons). </w:t>
      </w:r>
    </w:p>
    <w:p w:rsidR="00F14AF5" w:rsidRPr="00F14AF5" w:rsidRDefault="00F14AF5" w:rsidP="00F14AF5">
      <w:pPr>
        <w:spacing w:after="0" w:line="240" w:lineRule="auto"/>
        <w:ind w:left="142"/>
      </w:pPr>
      <w:r w:rsidRPr="00F14AF5">
        <w:t>When you r</w:t>
      </w:r>
      <w:r w:rsidR="00DB2DE1">
        <w:t xml:space="preserve">ub the </w:t>
      </w:r>
      <w:r w:rsidRPr="00F14AF5">
        <w:t xml:space="preserve">balloon with the wool scarf, electrons are transferred from the wool to the rubber because of differences in the attraction of the two materials for electrons. The balloon becomes negatively charged because it gains electrons from the wool, and the wool becomes positively charged because it loses electrons. </w:t>
      </w:r>
    </w:p>
    <w:p w:rsidR="00F14AF5" w:rsidRPr="00F14AF5" w:rsidRDefault="00F14AF5" w:rsidP="00F14AF5">
      <w:pPr>
        <w:spacing w:after="0" w:line="240" w:lineRule="auto"/>
        <w:ind w:left="142"/>
      </w:pPr>
      <w:r w:rsidRPr="00F14AF5">
        <w:t xml:space="preserve">When the negatively charged balloon is brought near the neutrally charged hanging balloon, the electrons on the surface of the hanging balloon move away because like </w:t>
      </w:r>
      <w:r w:rsidRPr="00F14AF5">
        <w:lastRenderedPageBreak/>
        <w:t>charges repel. This leaves the surface facing the charged balloon more positive. Since opposite charges attract, the positive charge on the surface of the hanging balloon is attracted to the negative charge on the hand-held balloon. This attraction is strong enough to move the hanging balloon.</w:t>
      </w:r>
    </w:p>
    <w:p w:rsidR="00F14AF5" w:rsidRPr="00F14AF5" w:rsidRDefault="00F14AF5" w:rsidP="0089411A">
      <w:pPr>
        <w:spacing w:after="0" w:line="240" w:lineRule="auto"/>
      </w:pPr>
      <w:r w:rsidRPr="00F14AF5">
        <w:t xml:space="preserve"> </w:t>
      </w:r>
    </w:p>
    <w:p w:rsidR="00F14AF5" w:rsidRPr="00F14AF5" w:rsidRDefault="00F14AF5" w:rsidP="0089411A">
      <w:pPr>
        <w:pStyle w:val="Heading3"/>
      </w:pPr>
      <w:r w:rsidRPr="00F14AF5">
        <w:t xml:space="preserve">6. Charging up a Bulb </w:t>
      </w:r>
    </w:p>
    <w:p w:rsidR="00F14AF5" w:rsidRPr="00F14AF5" w:rsidRDefault="00F14AF5" w:rsidP="00F14AF5">
      <w:pPr>
        <w:spacing w:after="0" w:line="240" w:lineRule="auto"/>
        <w:ind w:left="142"/>
      </w:pPr>
      <w:r w:rsidRPr="00F14AF5">
        <w:t>Materials you will need:</w:t>
      </w:r>
    </w:p>
    <w:p w:rsidR="00F14AF5" w:rsidRPr="0089411A" w:rsidRDefault="00F14AF5" w:rsidP="00CA3C30">
      <w:pPr>
        <w:pStyle w:val="ListParagraph"/>
        <w:numPr>
          <w:ilvl w:val="0"/>
          <w:numId w:val="70"/>
        </w:numPr>
        <w:spacing w:after="0" w:line="240" w:lineRule="auto"/>
      </w:pPr>
      <w:r w:rsidRPr="0089411A">
        <w:t>A Dark Room</w:t>
      </w:r>
    </w:p>
    <w:p w:rsidR="00F14AF5" w:rsidRPr="0089411A" w:rsidRDefault="00F14AF5" w:rsidP="00CA3C30">
      <w:pPr>
        <w:pStyle w:val="ListParagraph"/>
        <w:numPr>
          <w:ilvl w:val="0"/>
          <w:numId w:val="70"/>
        </w:numPr>
        <w:spacing w:after="0" w:line="240" w:lineRule="auto"/>
      </w:pPr>
      <w:r w:rsidRPr="0089411A">
        <w:t>Fluorescent Light Bulb</w:t>
      </w:r>
    </w:p>
    <w:p w:rsidR="00F14AF5" w:rsidRPr="0089411A" w:rsidRDefault="00F14AF5" w:rsidP="00CA3C30">
      <w:pPr>
        <w:pStyle w:val="ListParagraph"/>
        <w:numPr>
          <w:ilvl w:val="0"/>
          <w:numId w:val="70"/>
        </w:numPr>
        <w:spacing w:after="0" w:line="240" w:lineRule="auto"/>
      </w:pPr>
      <w:r w:rsidRPr="0089411A">
        <w:t>A Comb/Woollen Scarf</w:t>
      </w:r>
    </w:p>
    <w:p w:rsidR="00F14AF5" w:rsidRPr="00F14AF5" w:rsidRDefault="00F14AF5" w:rsidP="00F14AF5">
      <w:pPr>
        <w:spacing w:after="0" w:line="240" w:lineRule="auto"/>
        <w:ind w:left="142"/>
      </w:pPr>
    </w:p>
    <w:p w:rsidR="00F14AF5" w:rsidRPr="00F14AF5" w:rsidRDefault="00F14AF5" w:rsidP="00F14AF5">
      <w:pPr>
        <w:spacing w:after="0" w:line="240" w:lineRule="auto"/>
        <w:ind w:left="142"/>
      </w:pPr>
      <w:r w:rsidRPr="00F14AF5">
        <w:t xml:space="preserve">Steps: </w:t>
      </w:r>
    </w:p>
    <w:p w:rsidR="00F14AF5" w:rsidRPr="0089411A" w:rsidRDefault="00F14AF5" w:rsidP="00CA3C30">
      <w:pPr>
        <w:pStyle w:val="ListParagraph"/>
        <w:numPr>
          <w:ilvl w:val="0"/>
          <w:numId w:val="71"/>
        </w:numPr>
        <w:spacing w:after="0" w:line="240" w:lineRule="auto"/>
      </w:pPr>
      <w:r w:rsidRPr="0089411A">
        <w:t>Go into a dark room with the light bulb and the comb (woollen scarf).</w:t>
      </w:r>
    </w:p>
    <w:p w:rsidR="00F14AF5" w:rsidRPr="0089411A" w:rsidRDefault="00F14AF5" w:rsidP="00CA3C30">
      <w:pPr>
        <w:pStyle w:val="ListParagraph"/>
        <w:numPr>
          <w:ilvl w:val="0"/>
          <w:numId w:val="71"/>
        </w:numPr>
        <w:spacing w:after="0" w:line="240" w:lineRule="auto"/>
      </w:pPr>
      <w:r w:rsidRPr="0089411A">
        <w:t>Run the comb through your hair around 20 times.  You could rub the comb over a woollen scarf for the same effects.</w:t>
      </w:r>
    </w:p>
    <w:p w:rsidR="00F14AF5" w:rsidRPr="0089411A" w:rsidRDefault="00F14AF5" w:rsidP="00CA3C30">
      <w:pPr>
        <w:pStyle w:val="ListParagraph"/>
        <w:numPr>
          <w:ilvl w:val="0"/>
          <w:numId w:val="71"/>
        </w:numPr>
        <w:spacing w:after="0" w:line="240" w:lineRule="auto"/>
      </w:pPr>
      <w:r w:rsidRPr="0089411A">
        <w:t>Place the comb on the metal end of the light bulb and watch as the filament in the bulb lights up.</w:t>
      </w:r>
    </w:p>
    <w:p w:rsidR="00F14AF5" w:rsidRPr="00F14AF5" w:rsidRDefault="00F14AF5" w:rsidP="00F14AF5">
      <w:pPr>
        <w:spacing w:after="0" w:line="240" w:lineRule="auto"/>
        <w:ind w:left="142"/>
      </w:pPr>
    </w:p>
    <w:p w:rsidR="00F14AF5" w:rsidRPr="00F14AF5" w:rsidRDefault="00F14AF5" w:rsidP="00F14AF5">
      <w:pPr>
        <w:spacing w:after="0" w:line="240" w:lineRule="auto"/>
        <w:ind w:left="142"/>
      </w:pPr>
      <w:r w:rsidRPr="00F14AF5">
        <w:t xml:space="preserve">The friction between your hair and the comb causes electrons to travel from your hair to the comb.  This causes your body to become positively charged and the comb becomes negatively charged.  With the comb being charged, it discharges into the light bulb causing the bulb to emit the small pulses of light. </w:t>
      </w:r>
    </w:p>
    <w:p w:rsidR="009E2EC3" w:rsidRPr="00FD22BA" w:rsidRDefault="001A44A4" w:rsidP="00FD22BA">
      <w:pPr>
        <w:pStyle w:val="Heading2"/>
        <w:rPr>
          <w:rStyle w:val="apple-style-span"/>
        </w:rPr>
      </w:pPr>
      <w:r w:rsidRPr="00FD22BA">
        <w:rPr>
          <w:rStyle w:val="apple-style-span"/>
        </w:rPr>
        <w:t>7.</w:t>
      </w:r>
      <w:r w:rsidR="00FD22BA">
        <w:t>Acetate and Polythene Ro</w:t>
      </w:r>
      <w:r w:rsidR="007B00C2" w:rsidRPr="00FD22BA">
        <w:t>ds</w:t>
      </w:r>
    </w:p>
    <w:p w:rsidR="009E2EC3" w:rsidRPr="00B522A3" w:rsidRDefault="009E2EC3" w:rsidP="00CA3C30">
      <w:pPr>
        <w:pStyle w:val="ListParagraph"/>
        <w:numPr>
          <w:ilvl w:val="0"/>
          <w:numId w:val="57"/>
        </w:numPr>
        <w:spacing w:after="0" w:line="240" w:lineRule="auto"/>
        <w:rPr>
          <w:rStyle w:val="apple-style-span"/>
          <w:iCs/>
          <w:color w:val="000000"/>
          <w:shd w:val="clear" w:color="auto" w:fill="FFFFFF"/>
        </w:rPr>
      </w:pPr>
      <w:r w:rsidRPr="00B522A3">
        <w:rPr>
          <w:rStyle w:val="apple-style-span"/>
          <w:iCs/>
          <w:color w:val="000000"/>
          <w:shd w:val="clear" w:color="auto" w:fill="FFFFFF"/>
        </w:rPr>
        <w:t>Investigate charged polythene and acetate rods.</w:t>
      </w:r>
    </w:p>
    <w:p w:rsidR="009E2EC3" w:rsidRPr="00B522A3" w:rsidRDefault="009E2EC3" w:rsidP="00CA3C30">
      <w:pPr>
        <w:pStyle w:val="ListParagraph"/>
        <w:numPr>
          <w:ilvl w:val="0"/>
          <w:numId w:val="57"/>
        </w:numPr>
        <w:spacing w:after="0" w:line="240" w:lineRule="auto"/>
        <w:rPr>
          <w:rStyle w:val="apple-style-span"/>
          <w:iCs/>
          <w:color w:val="000000"/>
          <w:shd w:val="clear" w:color="auto" w:fill="FFFFFF"/>
        </w:rPr>
      </w:pPr>
      <w:r w:rsidRPr="00B522A3">
        <w:rPr>
          <w:rStyle w:val="apple-style-span"/>
          <w:iCs/>
          <w:color w:val="000000"/>
          <w:shd w:val="clear" w:color="auto" w:fill="FFFFFF"/>
        </w:rPr>
        <w:t>Collect two polythene and two acetate rods, two watch glasses.</w:t>
      </w:r>
    </w:p>
    <w:p w:rsidR="009E2EC3" w:rsidRDefault="009E2EC3" w:rsidP="00CA3C30">
      <w:pPr>
        <w:pStyle w:val="ListParagraph"/>
        <w:numPr>
          <w:ilvl w:val="0"/>
          <w:numId w:val="57"/>
        </w:numPr>
        <w:spacing w:after="0" w:line="240" w:lineRule="auto"/>
        <w:rPr>
          <w:rStyle w:val="apple-style-span"/>
          <w:iCs/>
          <w:color w:val="000000"/>
          <w:shd w:val="clear" w:color="auto" w:fill="FFFFFF"/>
        </w:rPr>
      </w:pPr>
      <w:r w:rsidRPr="00B522A3">
        <w:rPr>
          <w:rStyle w:val="apple-style-span"/>
          <w:iCs/>
          <w:color w:val="000000"/>
          <w:shd w:val="clear" w:color="auto" w:fill="FFFFFF"/>
        </w:rPr>
        <w:t>Use the apparatus to investigate if the charged rods attract or repel each other.</w:t>
      </w:r>
    </w:p>
    <w:p w:rsidR="00D26A9F" w:rsidRDefault="00B504CF" w:rsidP="00D26A9F">
      <w:pPr>
        <w:rPr>
          <w:rStyle w:val="apple-style-span"/>
          <w:iCs/>
          <w:color w:val="000000"/>
          <w:shd w:val="clear" w:color="auto" w:fill="FFFFFF"/>
        </w:rPr>
      </w:pPr>
      <w:r w:rsidRPr="003C209D">
        <w:rPr>
          <w:iCs/>
          <w:noProof/>
          <w:color w:val="000000"/>
          <w:lang w:eastAsia="en-GB"/>
        </w:rPr>
        <mc:AlternateContent>
          <mc:Choice Requires="wpg">
            <w:drawing>
              <wp:anchor distT="0" distB="0" distL="114300" distR="114300" simplePos="0" relativeHeight="251971584" behindDoc="0" locked="0" layoutInCell="1" allowOverlap="1" wp14:anchorId="1AEDD5F3" wp14:editId="31357E58">
                <wp:simplePos x="0" y="0"/>
                <wp:positionH relativeFrom="column">
                  <wp:posOffset>248920</wp:posOffset>
                </wp:positionH>
                <wp:positionV relativeFrom="paragraph">
                  <wp:posOffset>318770</wp:posOffset>
                </wp:positionV>
                <wp:extent cx="5065395" cy="1183640"/>
                <wp:effectExtent l="0" t="361950" r="0" b="16510"/>
                <wp:wrapNone/>
                <wp:docPr id="215" name="Group 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65395" cy="1183640"/>
                          <a:chOff x="1911" y="9539"/>
                          <a:chExt cx="7977" cy="1864"/>
                        </a:xfrm>
                      </wpg:grpSpPr>
                      <wps:wsp>
                        <wps:cNvPr id="216" name="AutoShape 580"/>
                        <wps:cNvSpPr>
                          <a:spLocks noChangeArrowheads="1"/>
                        </wps:cNvSpPr>
                        <wps:spPr bwMode="auto">
                          <a:xfrm rot="-977611">
                            <a:off x="6066" y="9539"/>
                            <a:ext cx="3822" cy="257"/>
                          </a:xfrm>
                          <a:prstGeom prst="cube">
                            <a:avLst>
                              <a:gd name="adj" fmla="val 7897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17" name="Group 581"/>
                        <wpg:cNvGrpSpPr>
                          <a:grpSpLocks/>
                        </wpg:cNvGrpSpPr>
                        <wpg:grpSpPr bwMode="auto">
                          <a:xfrm>
                            <a:off x="1911" y="9946"/>
                            <a:ext cx="3930" cy="1457"/>
                            <a:chOff x="1005" y="9840"/>
                            <a:chExt cx="5160" cy="1913"/>
                          </a:xfrm>
                        </wpg:grpSpPr>
                        <wpg:grpSp>
                          <wpg:cNvPr id="218" name="Group 582"/>
                          <wpg:cNvGrpSpPr>
                            <a:grpSpLocks/>
                          </wpg:cNvGrpSpPr>
                          <wpg:grpSpPr bwMode="auto">
                            <a:xfrm>
                              <a:off x="1005" y="10725"/>
                              <a:ext cx="5160" cy="907"/>
                              <a:chOff x="1740" y="10725"/>
                              <a:chExt cx="6570" cy="1155"/>
                            </a:xfrm>
                          </wpg:grpSpPr>
                          <wpg:grpSp>
                            <wpg:cNvPr id="219" name="Group 583"/>
                            <wpg:cNvGrpSpPr>
                              <a:grpSpLocks/>
                            </wpg:cNvGrpSpPr>
                            <wpg:grpSpPr bwMode="auto">
                              <a:xfrm>
                                <a:off x="3255" y="10980"/>
                                <a:ext cx="3090" cy="900"/>
                                <a:chOff x="3435" y="10305"/>
                                <a:chExt cx="3090" cy="900"/>
                              </a:xfrm>
                            </wpg:grpSpPr>
                            <wpg:grpSp>
                              <wpg:cNvPr id="220" name="Group 584"/>
                              <wpg:cNvGrpSpPr>
                                <a:grpSpLocks/>
                              </wpg:cNvGrpSpPr>
                              <wpg:grpSpPr bwMode="auto">
                                <a:xfrm>
                                  <a:off x="3435" y="10305"/>
                                  <a:ext cx="3090" cy="435"/>
                                  <a:chOff x="3435" y="10305"/>
                                  <a:chExt cx="3090" cy="435"/>
                                </a:xfrm>
                              </wpg:grpSpPr>
                              <wps:wsp>
                                <wps:cNvPr id="221" name="Arc 585"/>
                                <wps:cNvSpPr>
                                  <a:spLocks/>
                                </wps:cNvSpPr>
                                <wps:spPr bwMode="auto">
                                  <a:xfrm flipV="1">
                                    <a:off x="4980" y="10305"/>
                                    <a:ext cx="1545" cy="4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Arc 586"/>
                                <wps:cNvSpPr>
                                  <a:spLocks/>
                                </wps:cNvSpPr>
                                <wps:spPr bwMode="auto">
                                  <a:xfrm flipH="1" flipV="1">
                                    <a:off x="3435" y="10305"/>
                                    <a:ext cx="1545" cy="4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3" name="Group 587"/>
                              <wpg:cNvGrpSpPr>
                                <a:grpSpLocks/>
                              </wpg:cNvGrpSpPr>
                              <wpg:grpSpPr bwMode="auto">
                                <a:xfrm flipV="1">
                                  <a:off x="3435" y="10770"/>
                                  <a:ext cx="3090" cy="435"/>
                                  <a:chOff x="3435" y="10305"/>
                                  <a:chExt cx="3090" cy="435"/>
                                </a:xfrm>
                              </wpg:grpSpPr>
                              <wps:wsp>
                                <wps:cNvPr id="1580" name="Arc 588"/>
                                <wps:cNvSpPr>
                                  <a:spLocks/>
                                </wps:cNvSpPr>
                                <wps:spPr bwMode="auto">
                                  <a:xfrm flipV="1">
                                    <a:off x="4980" y="10305"/>
                                    <a:ext cx="1545" cy="4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1" name="Arc 589"/>
                                <wps:cNvSpPr>
                                  <a:spLocks/>
                                </wps:cNvSpPr>
                                <wps:spPr bwMode="auto">
                                  <a:xfrm flipH="1" flipV="1">
                                    <a:off x="3435" y="10305"/>
                                    <a:ext cx="1545" cy="4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582" name="AutoShape 590"/>
                            <wps:cNvSpPr>
                              <a:spLocks noChangeArrowheads="1"/>
                            </wps:cNvSpPr>
                            <wps:spPr bwMode="auto">
                              <a:xfrm>
                                <a:off x="1740" y="10725"/>
                                <a:ext cx="6570" cy="390"/>
                              </a:xfrm>
                              <a:prstGeom prst="cube">
                                <a:avLst>
                                  <a:gd name="adj" fmla="val 7897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83" name="AutoShape 591"/>
                          <wps:cNvSpPr>
                            <a:spLocks noChangeArrowheads="1"/>
                          </wps:cNvSpPr>
                          <wps:spPr bwMode="auto">
                            <a:xfrm rot="-598273">
                              <a:off x="4035" y="9840"/>
                              <a:ext cx="1155" cy="1913"/>
                            </a:xfrm>
                            <a:prstGeom prst="curvedLeftArrow">
                              <a:avLst>
                                <a:gd name="adj1" fmla="val 11080"/>
                                <a:gd name="adj2" fmla="val 51950"/>
                                <a:gd name="adj3" fmla="val 3073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4" name="AutoShape 592"/>
                          <wps:cNvSpPr>
                            <a:spLocks noChangeArrowheads="1"/>
                          </wps:cNvSpPr>
                          <wps:spPr bwMode="auto">
                            <a:xfrm rot="598273" flipH="1">
                              <a:off x="1935" y="9840"/>
                              <a:ext cx="1155" cy="1913"/>
                            </a:xfrm>
                            <a:prstGeom prst="curvedLeftArrow">
                              <a:avLst>
                                <a:gd name="adj1" fmla="val 11080"/>
                                <a:gd name="adj2" fmla="val 51950"/>
                                <a:gd name="adj3" fmla="val 3073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85" name="Text Box 593"/>
                        <wps:cNvSpPr txBox="1">
                          <a:spLocks noChangeArrowheads="1"/>
                        </wps:cNvSpPr>
                        <wps:spPr bwMode="auto">
                          <a:xfrm>
                            <a:off x="3499" y="10080"/>
                            <a:ext cx="956"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9E2EC3">
                              <w:r>
                                <w:t>or</w:t>
                              </w:r>
                            </w:p>
                          </w:txbxContent>
                        </wps:txbx>
                        <wps:bodyPr rot="0" vert="horz" wrap="square" lIns="91440" tIns="45720" rIns="91440" bIns="45720" anchor="t" anchorCtr="0" upright="1">
                          <a:noAutofit/>
                        </wps:bodyPr>
                      </wps:wsp>
                      <wps:wsp>
                        <wps:cNvPr id="1586" name="AutoShape 594"/>
                        <wps:cNvCnPr>
                          <a:cxnSpLocks noChangeShapeType="1"/>
                        </wps:cNvCnPr>
                        <wps:spPr bwMode="auto">
                          <a:xfrm flipH="1">
                            <a:off x="5970" y="10140"/>
                            <a:ext cx="330" cy="375"/>
                          </a:xfrm>
                          <a:prstGeom prst="straightConnector1">
                            <a:avLst/>
                          </a:prstGeom>
                          <a:noFill/>
                          <a:ln w="349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5" o:spid="_x0000_s1084" style="position:absolute;margin-left:19.6pt;margin-top:25.1pt;width:398.85pt;height:93.2pt;z-index:251971584" coordorigin="1911,9539" coordsize="7977,1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580" o:spid="_x0000_s1085" type="#_x0000_t16" style="position:absolute;left:6066;top:9539;width:3822;height:257;rotation:-106781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PWEsYA&#10;AADcAAAADwAAAGRycy9kb3ducmV2LnhtbESPT2vCQBTE7wW/w/KE3urGSEWiq8QWoRdb/8Tg8TX7&#10;mgSzb0N2q+m37xYKHoeZ+Q2zWPWmEVfqXG1ZwXgUgSAurK65VJAdN08zEM4ja2wsk4IfcrBaDh4W&#10;mGh74z1dD74UAcIuQQWV920ipSsqMuhGtiUO3pftDPogu1LqDm8BbhoZR9FUGqw5LFTY0ktFxeXw&#10;bRS49clOPjEtd8f3j2y7PefP+Jor9Tjs0zkIT72/h//bb1pBPJ7C35l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PWEsYAAADcAAAADwAAAAAAAAAAAAAAAACYAgAAZHJz&#10;L2Rvd25yZXYueG1sUEsFBgAAAAAEAAQA9QAAAIsDAAAAAA==&#10;" adj="17058"/>
                <v:group id="Group 581" o:spid="_x0000_s1086" style="position:absolute;left:1911;top:9946;width:3930;height:1457" coordorigin="1005,9840" coordsize="5160,1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group id="Group 582" o:spid="_x0000_s1087" style="position:absolute;left:1005;top:10725;width:5160;height:907" coordorigin="1740,10725" coordsize="6570,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group id="Group 583" o:spid="_x0000_s1088" style="position:absolute;left:3255;top:10980;width:3090;height:900" coordorigin="3435,10305" coordsize="309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group id="Group 584" o:spid="_x0000_s1089" style="position:absolute;left:3435;top:10305;width:3090;height:435" coordorigin="3435,10305" coordsize="3090,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shape id="Arc 585" o:spid="_x0000_s1090" style="position:absolute;left:4980;top:10305;width:1545;height:43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ESJcQA&#10;AADcAAAADwAAAGRycy9kb3ducmV2LnhtbESPQWvCQBSE7wX/w/IEb3VjDEWiq0Sx6LGNIh4f2WcS&#10;zb4N2a3Gf98tFDwOM/MNs1j1phF36lxtWcFkHIEgLqyuuVRwPHy+z0A4j6yxsUwKnuRgtRy8LTDV&#10;9sHfdM99KQKEXYoKKu/bVEpXVGTQjW1LHLyL7Qz6ILtS6g4fAW4aGUfRhzRYc1iosKVNRcUt/zEK&#10;vqbrLDntsnKb5HZ3Oc7sNdmelRoN+2wOwlPvX+H/9l4riOMJ/J0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xEiXEAAAA3AAAAA8AAAAAAAAAAAAAAAAAmAIAAGRycy9k&#10;b3ducmV2LnhtbFBLBQYAAAAABAAEAPUAAACJAwAAAAA=&#10;" path="m-1,nfc11929,,21600,9670,21600,21600em-1,nsc11929,,21600,9670,21600,21600l,21600,-1,xe" filled="f" strokeweight="2pt">
                          <v:path arrowok="t" o:extrusionok="f" o:connecttype="custom" o:connectlocs="0,0;1545,435;0,435" o:connectangles="0,0,0"/>
                        </v:shape>
                        <v:shape id="Arc 586" o:spid="_x0000_s1091" style="position:absolute;left:3435;top:10305;width:1545;height:435;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rrVsQA&#10;AADcAAAADwAAAGRycy9kb3ducmV2LnhtbESPQWvCQBSE74L/YXmF3nTThYqkrqENLRQ9RXvo8ZF9&#10;zUazb2N2q/HfdwuCx2FmvmFWxeg6caYhtJ41PM0zEMS1Ny03Gr72H7MliBCRDXaeScOVAhTr6WSF&#10;ufEXrui8i41IEA45arAx9rmUobbkMMx9T5y8Hz84jEkOjTQDXhLcdVJl2UI6bDktWOyptFQfd79O&#10;w/a9Oh326nvzXJVya9/cIsolav34ML6+gIg0xnv41v40GpRS8H8mH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661bEAAAA3AAAAA8AAAAAAAAAAAAAAAAAmAIAAGRycy9k&#10;b3ducmV2LnhtbFBLBQYAAAAABAAEAPUAAACJAwAAAAA=&#10;" path="m-1,nfc11929,,21600,9670,21600,21600em-1,nsc11929,,21600,9670,21600,21600l,21600,-1,xe" filled="f" strokeweight="2pt">
                          <v:path arrowok="t" o:extrusionok="f" o:connecttype="custom" o:connectlocs="0,0;1545,435;0,435" o:connectangles="0,0,0"/>
                        </v:shape>
                      </v:group>
                      <v:group id="Group 587" o:spid="_x0000_s1092" style="position:absolute;left:3435;top:10770;width:3090;height:435;flip:y" coordorigin="3435,10305" coordsize="3090,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CDLD8QAAADcAAAA&#10;DwAAAAAAAAAAAAAAAACqAgAAZHJzL2Rvd25yZXYueG1sUEsFBgAAAAAEAAQA+gAAAJsDAAAAAA==&#10;">
                        <v:shape id="Arc 588" o:spid="_x0000_s1093" style="position:absolute;left:4980;top:10305;width:1545;height:43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uNfcYA&#10;AADdAAAADwAAAGRycy9kb3ducmV2LnhtbESPQU/CQBCF7yb+h82YcJOtWk1TWEg1EDxKJYTjpDu0&#10;xe5s012g/HvnYOJtJu/Ne9/Ml6Pr1IWG0Ho28DRNQBFX3rZcG9h9rx8zUCEiW+w8k4EbBVgu7u/m&#10;mFt/5S1dylgrCeGQo4Emxj7XOlQNOQxT3xOLdvSDwyjrUGs74FXCXaefk+RNO2xZGhrs6aOh6qc8&#10;OwNfL+9Fut8U9Sot/ea4y/wpXR2MmTyMxQxUpDH+m/+uP63gv2bCL9/ICHr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1uNfcYAAADdAAAADwAAAAAAAAAAAAAAAACYAgAAZHJz&#10;L2Rvd25yZXYueG1sUEsFBgAAAAAEAAQA9QAAAIsDAAAAAA==&#10;" path="m-1,nfc11929,,21600,9670,21600,21600em-1,nsc11929,,21600,9670,21600,21600l,21600,-1,xe" filled="f" strokeweight="2pt">
                          <v:path arrowok="t" o:extrusionok="f" o:connecttype="custom" o:connectlocs="0,0;1545,435;0,435" o:connectangles="0,0,0"/>
                        </v:shape>
                        <v:shape id="Arc 589" o:spid="_x0000_s1094" style="position:absolute;left:3435;top:10305;width:1545;height:435;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MjFsIA&#10;AADdAAAADwAAAGRycy9kb3ducmV2LnhtbERPTYvCMBC9L/gfwgje1lRBKV2jqCiInqoePA7NbNPd&#10;ZlKbqPXfbxYEb/N4nzNbdLYWd2p95VjBaJiAIC6crrhUcD5tP1MQPiBrrB2Tgid5WMx7HzPMtHtw&#10;TvdjKEUMYZ+hAhNCk0npC0MW/dA1xJH7dq3FEGFbSt3iI4bbWo6TZCotVhwbDDa0NlT8Hm9WwWGT&#10;X39O48t+kq/lwazsNMgUlRr0u+UXiEBdeItf7p2O8yfpCP6/iSfI+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4yMWwgAAAN0AAAAPAAAAAAAAAAAAAAAAAJgCAABkcnMvZG93&#10;bnJldi54bWxQSwUGAAAAAAQABAD1AAAAhwMAAAAA&#10;" path="m-1,nfc11929,,21600,9670,21600,21600em-1,nsc11929,,21600,9670,21600,21600l,21600,-1,xe" filled="f" strokeweight="2pt">
                          <v:path arrowok="t" o:extrusionok="f" o:connecttype="custom" o:connectlocs="0,0;1545,435;0,435" o:connectangles="0,0,0"/>
                        </v:shape>
                      </v:group>
                    </v:group>
                    <v:shape id="AutoShape 590" o:spid="_x0000_s1095" type="#_x0000_t16" style="position:absolute;left:1740;top:10725;width:657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GAXMIA&#10;AADdAAAADwAAAGRycy9kb3ducmV2LnhtbERPTWvCQBC9C/0PyxR6042BBomuImqlh1JI1PuQHbPR&#10;7GzIrhr/fbdQ6G0e73MWq8G24k69bxwrmE4SEMSV0w3XCo6Hj/EMhA/IGlvHpOBJHlbLl9ECc+0e&#10;XNC9DLWIIexzVGBC6HIpfWXIop+4jjhyZ9dbDBH2tdQ9PmK4bWWaJJm02HBsMNjRxlB1LW9Wwcle&#10;vp7fRbUrXEabcDP7LN3ulXp7HdZzEIGG8C/+c3/qOP99lsLvN/EE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4YBcwgAAAN0AAAAPAAAAAAAAAAAAAAAAAJgCAABkcnMvZG93&#10;bnJldi54bWxQSwUGAAAAAAQABAD1AAAAhwMAAAAA&#10;" adj="17058"/>
                  </v:group>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591" o:spid="_x0000_s1096" type="#_x0000_t103" style="position:absolute;left:4035;top:9840;width:1155;height:1913;rotation:-65347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dP5cIA&#10;AADdAAAADwAAAGRycy9kb3ducmV2LnhtbERPS2vCQBC+F/oflin0VjdVLBpdRURpDx5aH/chO+bR&#10;7GzIjjH9964g9DYf33Pmy97VqqM2lJ4NvA8SUMSZtyXnBo6H7dsEVBBki7VnMvBHAZaL56c5ptZf&#10;+Ye6veQqhnBI0UAh0qRah6wgh2HgG+LInX3rUCJsc21bvMZwV+thknxohyXHhgIbWheU/e4vzsB4&#10;9DnUdvctDcqp21TTS1lVZMzrS7+agRLq5V/8cH/ZOH88GcH9m3iCXt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V0/lwgAAAN0AAAAPAAAAAAAAAAAAAAAAAJgCAABkcnMvZG93&#10;bnJldi54bWxQSwUGAAAAAAQABAD1AAAAhwMAAAAA&#10;" adj="14825,18935,6639"/>
                  <v:shape id="AutoShape 592" o:spid="_x0000_s1097" type="#_x0000_t103" style="position:absolute;left:1935;top:9840;width:1155;height:1913;rotation:-653474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ph88QA&#10;AADdAAAADwAAAGRycy9kb3ducmV2LnhtbERP3WrCMBS+H/gO4Qi7m2lFp3RGKYLQbQyx7gEOzVnT&#10;2ZyUJtb69stgsLvz8f2ezW60rRio941jBeksAUFcOd1wreDzfHhag/ABWWPrmBTcycNuO3nYYKbd&#10;jU80lKEWMYR9hgpMCF0mpa8MWfQz1xFH7sv1FkOEfS11j7cYbls5T5JnabHh2GCwo72h6lJerYJu&#10;n5wO3+Wbz1epeV8WR42v9w+lHqdj/gIi0Bj+xX/uQsf5y/UCfr+JJ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qYfPEAAAA3QAAAA8AAAAAAAAAAAAAAAAAmAIAAGRycy9k&#10;b3ducmV2LnhtbFBLBQYAAAAABAAEAPUAAACJAwAAAAA=&#10;" adj="14825,18935,6639"/>
                </v:group>
                <v:shape id="Text Box 593" o:spid="_x0000_s1098" type="#_x0000_t202" style="position:absolute;left:3499;top:10080;width:956;height: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NkbcIA&#10;AADdAAAADwAAAGRycy9kb3ducmV2LnhtbERPS2sCMRC+F/wPYQrealLpit2aFbEUPCk+Wuht2Mw+&#10;6GaybFJ3/fdGELzNx/ecxXKwjThT52vHGl4nCgRx7kzNpYbT8etlDsIHZIONY9JwIQ/LbPS0wNS4&#10;nvd0PoRSxBD2KWqoQmhTKX1ekUU/cS1x5ArXWQwRdqU0HfYx3DZyqtRMWqw5NlTY0rqi/O/wbzV8&#10;b4vfnze1Kz9t0vZuUJLtu9R6/DysPkAEGsJDfHdvTJyfzBO4fRNPk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42RtwgAAAN0AAAAPAAAAAAAAAAAAAAAAAJgCAABkcnMvZG93&#10;bnJldi54bWxQSwUGAAAAAAQABAD1AAAAhwMAAAAA&#10;" filled="f" stroked="f">
                  <v:textbox>
                    <w:txbxContent>
                      <w:p w:rsidR="00D65E52" w:rsidRDefault="00D65E52" w:rsidP="009E2EC3">
                        <w:r>
                          <w:t>or</w:t>
                        </w:r>
                      </w:p>
                    </w:txbxContent>
                  </v:textbox>
                </v:shape>
                <v:shape id="AutoShape 594" o:spid="_x0000_s1099" type="#_x0000_t32" style="position:absolute;left:5970;top:10140;width:330;height:3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3incMAAADdAAAADwAAAGRycy9kb3ducmV2LnhtbERPS2sCMRC+F/ofwhR6q0ktFVnNLqXg&#10;4yJVW+/DZtxdu5ksSXTXf98UBG/z8T1nXgy2FRfyoXGs4XWkQBCXzjRcafj5XrxMQYSIbLB1TBqu&#10;FKDIHx/mmBnX844u+1iJFMIhQw11jF0mZShrshhGriNO3NF5izFBX0njsU/htpVjpSbSYsOpocaO&#10;Pmsqf/dnq2Hlh+1KlZv+a+mub7veq9OhVVo/Pw0fMxCRhngX39xrk+a/Tyfw/006Qe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t4p3DAAAA3QAAAA8AAAAAAAAAAAAA&#10;AAAAoQIAAGRycy9kb3ducmV2LnhtbFBLBQYAAAAABAAEAPkAAACRAwAAAAA=&#10;" strokeweight="2.75pt">
                  <v:stroke endarrow="block"/>
                </v:shape>
              </v:group>
            </w:pict>
          </mc:Fallback>
        </mc:AlternateContent>
      </w:r>
    </w:p>
    <w:p w:rsidR="001722CB" w:rsidRDefault="001722CB" w:rsidP="001722CB">
      <w:pPr>
        <w:rPr>
          <w:rStyle w:val="apple-style-span"/>
          <w:iCs/>
          <w:color w:val="000000"/>
          <w:shd w:val="clear" w:color="auto" w:fill="FFFFFF"/>
        </w:rPr>
      </w:pPr>
    </w:p>
    <w:p w:rsidR="001722CB" w:rsidRDefault="001722CB" w:rsidP="001722CB">
      <w:pPr>
        <w:rPr>
          <w:rStyle w:val="apple-style-span"/>
          <w:iCs/>
          <w:color w:val="000000"/>
          <w:shd w:val="clear" w:color="auto" w:fill="FFFFFF"/>
        </w:rPr>
      </w:pPr>
    </w:p>
    <w:p w:rsidR="00AC7D18" w:rsidRPr="003C209D" w:rsidRDefault="00AC7D18" w:rsidP="001722CB">
      <w:pPr>
        <w:rPr>
          <w:rStyle w:val="apple-style-span"/>
          <w:iCs/>
          <w:color w:val="000000"/>
          <w:shd w:val="clear" w:color="auto" w:fill="FFFFFF"/>
        </w:rPr>
      </w:pPr>
    </w:p>
    <w:p w:rsidR="00E959FB" w:rsidRDefault="00E959FB" w:rsidP="00596F1E">
      <w:pPr>
        <w:spacing w:after="0" w:line="240" w:lineRule="auto"/>
        <w:ind w:left="142"/>
        <w:rPr>
          <w:rStyle w:val="apple-style-span"/>
          <w:iCs/>
          <w:color w:val="000000"/>
          <w:shd w:val="clear" w:color="auto" w:fill="FFFFFF"/>
        </w:rPr>
      </w:pPr>
    </w:p>
    <w:tbl>
      <w:tblPr>
        <w:tblStyle w:val="TableGrid"/>
        <w:tblW w:w="0" w:type="auto"/>
        <w:tblLook w:val="04A0" w:firstRow="1" w:lastRow="0" w:firstColumn="1" w:lastColumn="0" w:noHBand="0" w:noVBand="1"/>
      </w:tblPr>
      <w:tblGrid>
        <w:gridCol w:w="3368"/>
        <w:gridCol w:w="3403"/>
        <w:gridCol w:w="2552"/>
        <w:gridCol w:w="484"/>
      </w:tblGrid>
      <w:tr w:rsidR="00E959FB" w:rsidTr="004B4DE2">
        <w:tc>
          <w:tcPr>
            <w:tcW w:w="3368" w:type="dxa"/>
            <w:shd w:val="clear" w:color="auto" w:fill="00B0F0"/>
          </w:tcPr>
          <w:p w:rsidR="00E959FB" w:rsidRPr="004B4DE2" w:rsidRDefault="00E959FB" w:rsidP="00596F1E">
            <w:pPr>
              <w:rPr>
                <w:rStyle w:val="apple-style-span"/>
                <w:iCs/>
                <w:highlight w:val="cyan"/>
                <w:shd w:val="clear" w:color="auto" w:fill="FFFFFF"/>
              </w:rPr>
            </w:pPr>
            <w:r w:rsidRPr="004B4DE2">
              <w:rPr>
                <w:rStyle w:val="apple-style-span"/>
                <w:iCs/>
                <w:highlight w:val="cyan"/>
                <w:shd w:val="clear" w:color="auto" w:fill="FFFFFF"/>
              </w:rPr>
              <w:t>Charged Rod 1 on watchglass</w:t>
            </w:r>
          </w:p>
        </w:tc>
        <w:tc>
          <w:tcPr>
            <w:tcW w:w="3403" w:type="dxa"/>
            <w:shd w:val="clear" w:color="auto" w:fill="00B0F0"/>
          </w:tcPr>
          <w:p w:rsidR="00E959FB" w:rsidRPr="004B4DE2" w:rsidRDefault="00E959FB" w:rsidP="00E959FB">
            <w:pPr>
              <w:rPr>
                <w:rStyle w:val="apple-style-span"/>
                <w:iCs/>
                <w:highlight w:val="cyan"/>
                <w:shd w:val="clear" w:color="auto" w:fill="FFFFFF"/>
              </w:rPr>
            </w:pPr>
            <w:r w:rsidRPr="004B4DE2">
              <w:rPr>
                <w:rStyle w:val="apple-style-span"/>
                <w:iCs/>
                <w:highlight w:val="cyan"/>
                <w:shd w:val="clear" w:color="auto" w:fill="FFFFFF"/>
              </w:rPr>
              <w:t>Charged Rod 2 brought close</w:t>
            </w:r>
          </w:p>
        </w:tc>
        <w:tc>
          <w:tcPr>
            <w:tcW w:w="2552" w:type="dxa"/>
            <w:gridSpan w:val="2"/>
            <w:shd w:val="clear" w:color="auto" w:fill="00B0F0"/>
          </w:tcPr>
          <w:p w:rsidR="00E959FB" w:rsidRPr="004B4DE2" w:rsidRDefault="00E959FB" w:rsidP="00596F1E">
            <w:pPr>
              <w:rPr>
                <w:rStyle w:val="apple-style-span"/>
                <w:iCs/>
                <w:highlight w:val="cyan"/>
                <w:shd w:val="clear" w:color="auto" w:fill="FFFFFF"/>
              </w:rPr>
            </w:pPr>
            <w:r w:rsidRPr="004B4DE2">
              <w:rPr>
                <w:rStyle w:val="apple-style-span"/>
                <w:iCs/>
                <w:highlight w:val="cyan"/>
                <w:shd w:val="clear" w:color="auto" w:fill="FFFFFF"/>
              </w:rPr>
              <w:t>effect</w:t>
            </w:r>
          </w:p>
        </w:tc>
      </w:tr>
      <w:tr w:rsidR="00E959FB" w:rsidTr="004B4DE2">
        <w:tc>
          <w:tcPr>
            <w:tcW w:w="3368" w:type="dxa"/>
          </w:tcPr>
          <w:p w:rsidR="00E959FB" w:rsidRDefault="00E959FB" w:rsidP="00596F1E">
            <w:pPr>
              <w:rPr>
                <w:rStyle w:val="apple-style-span"/>
                <w:iCs/>
                <w:color w:val="000000"/>
                <w:shd w:val="clear" w:color="auto" w:fill="FFFFFF"/>
              </w:rPr>
            </w:pPr>
          </w:p>
        </w:tc>
        <w:tc>
          <w:tcPr>
            <w:tcW w:w="3403" w:type="dxa"/>
          </w:tcPr>
          <w:p w:rsidR="00E959FB" w:rsidRDefault="00E959FB" w:rsidP="00596F1E">
            <w:pPr>
              <w:rPr>
                <w:rStyle w:val="apple-style-span"/>
                <w:iCs/>
                <w:color w:val="000000"/>
                <w:shd w:val="clear" w:color="auto" w:fill="FFFFFF"/>
              </w:rPr>
            </w:pPr>
          </w:p>
        </w:tc>
        <w:tc>
          <w:tcPr>
            <w:tcW w:w="2552" w:type="dxa"/>
            <w:gridSpan w:val="2"/>
          </w:tcPr>
          <w:p w:rsidR="00E959FB" w:rsidRDefault="00E959FB" w:rsidP="00596F1E">
            <w:pPr>
              <w:rPr>
                <w:rStyle w:val="apple-style-span"/>
                <w:iCs/>
                <w:color w:val="000000"/>
                <w:shd w:val="clear" w:color="auto" w:fill="FFFFFF"/>
              </w:rPr>
            </w:pPr>
          </w:p>
        </w:tc>
      </w:tr>
      <w:tr w:rsidR="00E959FB" w:rsidTr="004B4DE2">
        <w:tc>
          <w:tcPr>
            <w:tcW w:w="3368" w:type="dxa"/>
            <w:tcBorders>
              <w:bottom w:val="single" w:sz="4" w:space="0" w:color="000000" w:themeColor="text1"/>
            </w:tcBorders>
          </w:tcPr>
          <w:p w:rsidR="00E959FB" w:rsidRDefault="00E959FB" w:rsidP="00596F1E">
            <w:pPr>
              <w:rPr>
                <w:rStyle w:val="apple-style-span"/>
                <w:iCs/>
                <w:color w:val="000000"/>
                <w:shd w:val="clear" w:color="auto" w:fill="FFFFFF"/>
              </w:rPr>
            </w:pPr>
          </w:p>
        </w:tc>
        <w:tc>
          <w:tcPr>
            <w:tcW w:w="3403" w:type="dxa"/>
            <w:tcBorders>
              <w:bottom w:val="single" w:sz="4" w:space="0" w:color="000000" w:themeColor="text1"/>
            </w:tcBorders>
          </w:tcPr>
          <w:p w:rsidR="00E959FB" w:rsidRDefault="00E959FB" w:rsidP="00596F1E">
            <w:pPr>
              <w:rPr>
                <w:rStyle w:val="apple-style-span"/>
                <w:iCs/>
                <w:color w:val="000000"/>
                <w:shd w:val="clear" w:color="auto" w:fill="FFFFFF"/>
              </w:rPr>
            </w:pPr>
          </w:p>
        </w:tc>
        <w:tc>
          <w:tcPr>
            <w:tcW w:w="2552" w:type="dxa"/>
            <w:gridSpan w:val="2"/>
            <w:tcBorders>
              <w:bottom w:val="single" w:sz="4" w:space="0" w:color="000000" w:themeColor="text1"/>
            </w:tcBorders>
          </w:tcPr>
          <w:p w:rsidR="00E959FB" w:rsidRDefault="00E959FB" w:rsidP="00596F1E">
            <w:pPr>
              <w:rPr>
                <w:rStyle w:val="apple-style-span"/>
                <w:iCs/>
                <w:color w:val="000000"/>
                <w:shd w:val="clear" w:color="auto" w:fill="FFFFFF"/>
              </w:rPr>
            </w:pPr>
          </w:p>
        </w:tc>
      </w:tr>
      <w:tr w:rsidR="00E959FB" w:rsidTr="004B4DE2">
        <w:trPr>
          <w:gridAfter w:val="1"/>
          <w:wAfter w:w="484" w:type="dxa"/>
        </w:trPr>
        <w:tc>
          <w:tcPr>
            <w:tcW w:w="3368" w:type="dxa"/>
            <w:tcBorders>
              <w:bottom w:val="nil"/>
            </w:tcBorders>
          </w:tcPr>
          <w:p w:rsidR="00E959FB" w:rsidRDefault="00E959FB" w:rsidP="00596F1E">
            <w:pPr>
              <w:rPr>
                <w:rStyle w:val="apple-style-span"/>
                <w:iCs/>
                <w:color w:val="000000"/>
                <w:shd w:val="clear" w:color="auto" w:fill="FFFFFF"/>
              </w:rPr>
            </w:pPr>
          </w:p>
        </w:tc>
        <w:tc>
          <w:tcPr>
            <w:tcW w:w="3403" w:type="dxa"/>
            <w:tcBorders>
              <w:bottom w:val="nil"/>
            </w:tcBorders>
          </w:tcPr>
          <w:p w:rsidR="00E959FB" w:rsidRDefault="00E959FB" w:rsidP="00596F1E">
            <w:pPr>
              <w:rPr>
                <w:rStyle w:val="apple-style-span"/>
                <w:iCs/>
                <w:color w:val="000000"/>
                <w:shd w:val="clear" w:color="auto" w:fill="FFFFFF"/>
              </w:rPr>
            </w:pPr>
          </w:p>
        </w:tc>
        <w:tc>
          <w:tcPr>
            <w:tcW w:w="2552" w:type="dxa"/>
            <w:tcBorders>
              <w:bottom w:val="nil"/>
            </w:tcBorders>
          </w:tcPr>
          <w:p w:rsidR="00E959FB" w:rsidRDefault="00E959FB" w:rsidP="00596F1E">
            <w:pPr>
              <w:rPr>
                <w:rStyle w:val="apple-style-span"/>
                <w:iCs/>
                <w:color w:val="000000"/>
                <w:shd w:val="clear" w:color="auto" w:fill="FFFFFF"/>
              </w:rPr>
            </w:pPr>
          </w:p>
        </w:tc>
      </w:tr>
    </w:tbl>
    <w:p w:rsidR="009E2EC3" w:rsidRDefault="009E2EC3" w:rsidP="00596F1E">
      <w:pPr>
        <w:spacing w:after="0" w:line="240" w:lineRule="auto"/>
        <w:ind w:left="142"/>
        <w:rPr>
          <w:rStyle w:val="apple-style-span"/>
          <w:iCs/>
          <w:color w:val="000000"/>
          <w:shd w:val="clear" w:color="auto" w:fill="FFFFFF"/>
        </w:rPr>
      </w:pPr>
      <w:r w:rsidRPr="003C209D">
        <w:rPr>
          <w:rStyle w:val="apple-style-span"/>
          <w:iCs/>
          <w:color w:val="000000"/>
          <w:shd w:val="clear" w:color="auto" w:fill="FFFFFF"/>
        </w:rPr>
        <w:t>Make a short note to record your results, you will use this information later.</w:t>
      </w:r>
    </w:p>
    <w:p w:rsidR="007C4930" w:rsidRPr="003C209D" w:rsidRDefault="002449CF" w:rsidP="007C4930">
      <w:pPr>
        <w:pStyle w:val="Heading2"/>
      </w:pPr>
      <w:r w:rsidRPr="003C209D">
        <w:rPr>
          <w:noProof/>
          <w:lang w:eastAsia="en-GB"/>
        </w:rPr>
        <mc:AlternateContent>
          <mc:Choice Requires="wpg">
            <w:drawing>
              <wp:anchor distT="0" distB="0" distL="114300" distR="114300" simplePos="0" relativeHeight="251972608" behindDoc="0" locked="0" layoutInCell="1" allowOverlap="1" wp14:anchorId="187B73DD" wp14:editId="531891B8">
                <wp:simplePos x="0" y="0"/>
                <wp:positionH relativeFrom="column">
                  <wp:posOffset>4501515</wp:posOffset>
                </wp:positionH>
                <wp:positionV relativeFrom="paragraph">
                  <wp:posOffset>77470</wp:posOffset>
                </wp:positionV>
                <wp:extent cx="1784985" cy="2234565"/>
                <wp:effectExtent l="0" t="0" r="5715" b="13335"/>
                <wp:wrapSquare wrapText="bothSides"/>
                <wp:docPr id="1587" name="Group 1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4985" cy="2234565"/>
                          <a:chOff x="3680" y="4860"/>
                          <a:chExt cx="4120" cy="4140"/>
                        </a:xfrm>
                      </wpg:grpSpPr>
                      <wpg:grpSp>
                        <wpg:cNvPr id="1588" name="Group 596"/>
                        <wpg:cNvGrpSpPr>
                          <a:grpSpLocks/>
                        </wpg:cNvGrpSpPr>
                        <wpg:grpSpPr bwMode="auto">
                          <a:xfrm>
                            <a:off x="3680" y="5343"/>
                            <a:ext cx="4120" cy="3657"/>
                            <a:chOff x="3680" y="5343"/>
                            <a:chExt cx="4120" cy="3657"/>
                          </a:xfrm>
                        </wpg:grpSpPr>
                        <wps:wsp>
                          <wps:cNvPr id="1589" name="AutoShape 597"/>
                          <wps:cNvSpPr>
                            <a:spLocks noChangeArrowheads="1"/>
                          </wps:cNvSpPr>
                          <wps:spPr bwMode="auto">
                            <a:xfrm>
                              <a:off x="5200" y="8564"/>
                              <a:ext cx="1816" cy="436"/>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590" name="Group 598"/>
                          <wpg:cNvGrpSpPr>
                            <a:grpSpLocks/>
                          </wpg:cNvGrpSpPr>
                          <wpg:grpSpPr bwMode="auto">
                            <a:xfrm>
                              <a:off x="4483" y="5343"/>
                              <a:ext cx="3317" cy="3341"/>
                              <a:chOff x="4583" y="5511"/>
                              <a:chExt cx="2894" cy="2780"/>
                            </a:xfrm>
                          </wpg:grpSpPr>
                          <wps:wsp>
                            <wps:cNvPr id="1591" name="Freeform 599"/>
                            <wps:cNvSpPr>
                              <a:spLocks/>
                            </wps:cNvSpPr>
                            <wps:spPr bwMode="auto">
                              <a:xfrm>
                                <a:off x="5554" y="5511"/>
                                <a:ext cx="834" cy="617"/>
                              </a:xfrm>
                              <a:custGeom>
                                <a:avLst/>
                                <a:gdLst>
                                  <a:gd name="T0" fmla="*/ 291 w 834"/>
                                  <a:gd name="T1" fmla="*/ 379 h 617"/>
                                  <a:gd name="T2" fmla="*/ 301 w 834"/>
                                  <a:gd name="T3" fmla="*/ 293 h 617"/>
                                  <a:gd name="T4" fmla="*/ 341 w 834"/>
                                  <a:gd name="T5" fmla="*/ 196 h 617"/>
                                  <a:gd name="T6" fmla="*/ 398 w 834"/>
                                  <a:gd name="T7" fmla="*/ 118 h 617"/>
                                  <a:gd name="T8" fmla="*/ 468 w 834"/>
                                  <a:gd name="T9" fmla="*/ 58 h 617"/>
                                  <a:gd name="T10" fmla="*/ 566 w 834"/>
                                  <a:gd name="T11" fmla="*/ 15 h 617"/>
                                  <a:gd name="T12" fmla="*/ 651 w 834"/>
                                  <a:gd name="T13" fmla="*/ 0 h 617"/>
                                  <a:gd name="T14" fmla="*/ 749 w 834"/>
                                  <a:gd name="T15" fmla="*/ 25 h 617"/>
                                  <a:gd name="T16" fmla="*/ 806 w 834"/>
                                  <a:gd name="T17" fmla="*/ 98 h 617"/>
                                  <a:gd name="T18" fmla="*/ 826 w 834"/>
                                  <a:gd name="T19" fmla="*/ 183 h 617"/>
                                  <a:gd name="T20" fmla="*/ 834 w 834"/>
                                  <a:gd name="T21" fmla="*/ 273 h 617"/>
                                  <a:gd name="T22" fmla="*/ 801 w 834"/>
                                  <a:gd name="T23" fmla="*/ 369 h 617"/>
                                  <a:gd name="T24" fmla="*/ 736 w 834"/>
                                  <a:gd name="T25" fmla="*/ 476 h 617"/>
                                  <a:gd name="T26" fmla="*/ 651 w 834"/>
                                  <a:gd name="T27" fmla="*/ 552 h 617"/>
                                  <a:gd name="T28" fmla="*/ 548 w 834"/>
                                  <a:gd name="T29" fmla="*/ 599 h 617"/>
                                  <a:gd name="T30" fmla="*/ 473 w 834"/>
                                  <a:gd name="T31" fmla="*/ 617 h 617"/>
                                  <a:gd name="T32" fmla="*/ 403 w 834"/>
                                  <a:gd name="T33" fmla="*/ 607 h 617"/>
                                  <a:gd name="T34" fmla="*/ 351 w 834"/>
                                  <a:gd name="T35" fmla="*/ 577 h 617"/>
                                  <a:gd name="T36" fmla="*/ 311 w 834"/>
                                  <a:gd name="T37" fmla="*/ 509 h 617"/>
                                  <a:gd name="T38" fmla="*/ 298 w 834"/>
                                  <a:gd name="T39" fmla="*/ 469 h 617"/>
                                  <a:gd name="T40" fmla="*/ 190 w 834"/>
                                  <a:gd name="T41" fmla="*/ 476 h 617"/>
                                  <a:gd name="T42" fmla="*/ 103 w 834"/>
                                  <a:gd name="T43" fmla="*/ 501 h 617"/>
                                  <a:gd name="T44" fmla="*/ 23 w 834"/>
                                  <a:gd name="T45" fmla="*/ 499 h 617"/>
                                  <a:gd name="T46" fmla="*/ 0 w 834"/>
                                  <a:gd name="T47" fmla="*/ 459 h 617"/>
                                  <a:gd name="T48" fmla="*/ 23 w 834"/>
                                  <a:gd name="T49" fmla="*/ 426 h 617"/>
                                  <a:gd name="T50" fmla="*/ 65 w 834"/>
                                  <a:gd name="T51" fmla="*/ 389 h 617"/>
                                  <a:gd name="T52" fmla="*/ 148 w 834"/>
                                  <a:gd name="T53" fmla="*/ 389 h 617"/>
                                  <a:gd name="T54" fmla="*/ 203 w 834"/>
                                  <a:gd name="T55" fmla="*/ 389 h 617"/>
                                  <a:gd name="T56" fmla="*/ 291 w 834"/>
                                  <a:gd name="T57" fmla="*/ 379 h 6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34" h="617">
                                    <a:moveTo>
                                      <a:pt x="291" y="379"/>
                                    </a:moveTo>
                                    <a:lnTo>
                                      <a:pt x="301" y="293"/>
                                    </a:lnTo>
                                    <a:lnTo>
                                      <a:pt x="341" y="196"/>
                                    </a:lnTo>
                                    <a:lnTo>
                                      <a:pt x="398" y="118"/>
                                    </a:lnTo>
                                    <a:lnTo>
                                      <a:pt x="468" y="58"/>
                                    </a:lnTo>
                                    <a:lnTo>
                                      <a:pt x="566" y="15"/>
                                    </a:lnTo>
                                    <a:lnTo>
                                      <a:pt x="651" y="0"/>
                                    </a:lnTo>
                                    <a:lnTo>
                                      <a:pt x="749" y="25"/>
                                    </a:lnTo>
                                    <a:lnTo>
                                      <a:pt x="806" y="98"/>
                                    </a:lnTo>
                                    <a:lnTo>
                                      <a:pt x="826" y="183"/>
                                    </a:lnTo>
                                    <a:lnTo>
                                      <a:pt x="834" y="273"/>
                                    </a:lnTo>
                                    <a:lnTo>
                                      <a:pt x="801" y="369"/>
                                    </a:lnTo>
                                    <a:lnTo>
                                      <a:pt x="736" y="476"/>
                                    </a:lnTo>
                                    <a:lnTo>
                                      <a:pt x="651" y="552"/>
                                    </a:lnTo>
                                    <a:lnTo>
                                      <a:pt x="548" y="599"/>
                                    </a:lnTo>
                                    <a:lnTo>
                                      <a:pt x="473" y="617"/>
                                    </a:lnTo>
                                    <a:lnTo>
                                      <a:pt x="403" y="607"/>
                                    </a:lnTo>
                                    <a:lnTo>
                                      <a:pt x="351" y="577"/>
                                    </a:lnTo>
                                    <a:lnTo>
                                      <a:pt x="311" y="509"/>
                                    </a:lnTo>
                                    <a:lnTo>
                                      <a:pt x="298" y="469"/>
                                    </a:lnTo>
                                    <a:lnTo>
                                      <a:pt x="190" y="476"/>
                                    </a:lnTo>
                                    <a:lnTo>
                                      <a:pt x="103" y="501"/>
                                    </a:lnTo>
                                    <a:lnTo>
                                      <a:pt x="23" y="499"/>
                                    </a:lnTo>
                                    <a:lnTo>
                                      <a:pt x="0" y="459"/>
                                    </a:lnTo>
                                    <a:lnTo>
                                      <a:pt x="23" y="426"/>
                                    </a:lnTo>
                                    <a:lnTo>
                                      <a:pt x="65" y="389"/>
                                    </a:lnTo>
                                    <a:lnTo>
                                      <a:pt x="148" y="389"/>
                                    </a:lnTo>
                                    <a:lnTo>
                                      <a:pt x="203" y="389"/>
                                    </a:lnTo>
                                    <a:lnTo>
                                      <a:pt x="291" y="3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2" name="Freeform 600"/>
                            <wps:cNvSpPr>
                              <a:spLocks/>
                            </wps:cNvSpPr>
                            <wps:spPr bwMode="auto">
                              <a:xfrm>
                                <a:off x="5787" y="6200"/>
                                <a:ext cx="548" cy="1071"/>
                              </a:xfrm>
                              <a:custGeom>
                                <a:avLst/>
                                <a:gdLst>
                                  <a:gd name="T0" fmla="*/ 15 w 548"/>
                                  <a:gd name="T1" fmla="*/ 86 h 1071"/>
                                  <a:gd name="T2" fmla="*/ 80 w 548"/>
                                  <a:gd name="T3" fmla="*/ 33 h 1071"/>
                                  <a:gd name="T4" fmla="*/ 155 w 548"/>
                                  <a:gd name="T5" fmla="*/ 0 h 1071"/>
                                  <a:gd name="T6" fmla="*/ 260 w 548"/>
                                  <a:gd name="T7" fmla="*/ 8 h 1071"/>
                                  <a:gd name="T8" fmla="*/ 340 w 548"/>
                                  <a:gd name="T9" fmla="*/ 41 h 1071"/>
                                  <a:gd name="T10" fmla="*/ 413 w 548"/>
                                  <a:gd name="T11" fmla="*/ 126 h 1071"/>
                                  <a:gd name="T12" fmla="*/ 493 w 548"/>
                                  <a:gd name="T13" fmla="*/ 246 h 1071"/>
                                  <a:gd name="T14" fmla="*/ 533 w 548"/>
                                  <a:gd name="T15" fmla="*/ 359 h 1071"/>
                                  <a:gd name="T16" fmla="*/ 548 w 548"/>
                                  <a:gd name="T17" fmla="*/ 494 h 1071"/>
                                  <a:gd name="T18" fmla="*/ 548 w 548"/>
                                  <a:gd name="T19" fmla="*/ 635 h 1071"/>
                                  <a:gd name="T20" fmla="*/ 533 w 548"/>
                                  <a:gd name="T21" fmla="*/ 765 h 1071"/>
                                  <a:gd name="T22" fmla="*/ 491 w 548"/>
                                  <a:gd name="T23" fmla="*/ 878 h 1071"/>
                                  <a:gd name="T24" fmla="*/ 428 w 548"/>
                                  <a:gd name="T25" fmla="*/ 978 h 1071"/>
                                  <a:gd name="T26" fmla="*/ 381 w 548"/>
                                  <a:gd name="T27" fmla="*/ 1028 h 1071"/>
                                  <a:gd name="T28" fmla="*/ 288 w 548"/>
                                  <a:gd name="T29" fmla="*/ 1063 h 1071"/>
                                  <a:gd name="T30" fmla="*/ 218 w 548"/>
                                  <a:gd name="T31" fmla="*/ 1071 h 1071"/>
                                  <a:gd name="T32" fmla="*/ 123 w 548"/>
                                  <a:gd name="T33" fmla="*/ 1043 h 1071"/>
                                  <a:gd name="T34" fmla="*/ 80 w 548"/>
                                  <a:gd name="T35" fmla="*/ 986 h 1071"/>
                                  <a:gd name="T36" fmla="*/ 43 w 548"/>
                                  <a:gd name="T37" fmla="*/ 933 h 1071"/>
                                  <a:gd name="T38" fmla="*/ 23 w 548"/>
                                  <a:gd name="T39" fmla="*/ 873 h 1071"/>
                                  <a:gd name="T40" fmla="*/ 25 w 548"/>
                                  <a:gd name="T41" fmla="*/ 775 h 1071"/>
                                  <a:gd name="T42" fmla="*/ 43 w 548"/>
                                  <a:gd name="T43" fmla="*/ 707 h 1071"/>
                                  <a:gd name="T44" fmla="*/ 80 w 548"/>
                                  <a:gd name="T45" fmla="*/ 637 h 1071"/>
                                  <a:gd name="T46" fmla="*/ 103 w 548"/>
                                  <a:gd name="T47" fmla="*/ 547 h 1071"/>
                                  <a:gd name="T48" fmla="*/ 123 w 548"/>
                                  <a:gd name="T49" fmla="*/ 494 h 1071"/>
                                  <a:gd name="T50" fmla="*/ 130 w 548"/>
                                  <a:gd name="T51" fmla="*/ 424 h 1071"/>
                                  <a:gd name="T52" fmla="*/ 110 w 548"/>
                                  <a:gd name="T53" fmla="*/ 349 h 1071"/>
                                  <a:gd name="T54" fmla="*/ 58 w 548"/>
                                  <a:gd name="T55" fmla="*/ 289 h 1071"/>
                                  <a:gd name="T56" fmla="*/ 15 w 548"/>
                                  <a:gd name="T57" fmla="*/ 231 h 1071"/>
                                  <a:gd name="T58" fmla="*/ 0 w 548"/>
                                  <a:gd name="T59" fmla="*/ 168 h 1071"/>
                                  <a:gd name="T60" fmla="*/ 15 w 548"/>
                                  <a:gd name="T61" fmla="*/ 86 h 10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48" h="1071">
                                    <a:moveTo>
                                      <a:pt x="15" y="86"/>
                                    </a:moveTo>
                                    <a:lnTo>
                                      <a:pt x="80" y="33"/>
                                    </a:lnTo>
                                    <a:lnTo>
                                      <a:pt x="155" y="0"/>
                                    </a:lnTo>
                                    <a:lnTo>
                                      <a:pt x="260" y="8"/>
                                    </a:lnTo>
                                    <a:lnTo>
                                      <a:pt x="340" y="41"/>
                                    </a:lnTo>
                                    <a:lnTo>
                                      <a:pt x="413" y="126"/>
                                    </a:lnTo>
                                    <a:lnTo>
                                      <a:pt x="493" y="246"/>
                                    </a:lnTo>
                                    <a:lnTo>
                                      <a:pt x="533" y="359"/>
                                    </a:lnTo>
                                    <a:lnTo>
                                      <a:pt x="548" y="494"/>
                                    </a:lnTo>
                                    <a:lnTo>
                                      <a:pt x="548" y="635"/>
                                    </a:lnTo>
                                    <a:lnTo>
                                      <a:pt x="533" y="765"/>
                                    </a:lnTo>
                                    <a:lnTo>
                                      <a:pt x="491" y="878"/>
                                    </a:lnTo>
                                    <a:lnTo>
                                      <a:pt x="428" y="978"/>
                                    </a:lnTo>
                                    <a:lnTo>
                                      <a:pt x="381" y="1028"/>
                                    </a:lnTo>
                                    <a:lnTo>
                                      <a:pt x="288" y="1063"/>
                                    </a:lnTo>
                                    <a:lnTo>
                                      <a:pt x="218" y="1071"/>
                                    </a:lnTo>
                                    <a:lnTo>
                                      <a:pt x="123" y="1043"/>
                                    </a:lnTo>
                                    <a:lnTo>
                                      <a:pt x="80" y="986"/>
                                    </a:lnTo>
                                    <a:lnTo>
                                      <a:pt x="43" y="933"/>
                                    </a:lnTo>
                                    <a:lnTo>
                                      <a:pt x="23" y="873"/>
                                    </a:lnTo>
                                    <a:lnTo>
                                      <a:pt x="25" y="775"/>
                                    </a:lnTo>
                                    <a:lnTo>
                                      <a:pt x="43" y="707"/>
                                    </a:lnTo>
                                    <a:lnTo>
                                      <a:pt x="80" y="637"/>
                                    </a:lnTo>
                                    <a:lnTo>
                                      <a:pt x="103" y="547"/>
                                    </a:lnTo>
                                    <a:lnTo>
                                      <a:pt x="123" y="494"/>
                                    </a:lnTo>
                                    <a:lnTo>
                                      <a:pt x="130" y="424"/>
                                    </a:lnTo>
                                    <a:lnTo>
                                      <a:pt x="110" y="349"/>
                                    </a:lnTo>
                                    <a:lnTo>
                                      <a:pt x="58" y="289"/>
                                    </a:lnTo>
                                    <a:lnTo>
                                      <a:pt x="15" y="231"/>
                                    </a:lnTo>
                                    <a:lnTo>
                                      <a:pt x="0" y="168"/>
                                    </a:lnTo>
                                    <a:lnTo>
                                      <a:pt x="15"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3" name="Freeform 601"/>
                            <wps:cNvSpPr>
                              <a:spLocks/>
                            </wps:cNvSpPr>
                            <wps:spPr bwMode="auto">
                              <a:xfrm rot="-708203">
                                <a:off x="4583" y="6143"/>
                                <a:ext cx="1349" cy="447"/>
                              </a:xfrm>
                              <a:custGeom>
                                <a:avLst/>
                                <a:gdLst>
                                  <a:gd name="T0" fmla="*/ 1019 w 1349"/>
                                  <a:gd name="T1" fmla="*/ 254 h 447"/>
                                  <a:gd name="T2" fmla="*/ 1204 w 1349"/>
                                  <a:gd name="T3" fmla="*/ 216 h 447"/>
                                  <a:gd name="T4" fmla="*/ 1332 w 1349"/>
                                  <a:gd name="T5" fmla="*/ 208 h 447"/>
                                  <a:gd name="T6" fmla="*/ 1349 w 1349"/>
                                  <a:gd name="T7" fmla="*/ 254 h 447"/>
                                  <a:gd name="T8" fmla="*/ 1349 w 1349"/>
                                  <a:gd name="T9" fmla="*/ 381 h 447"/>
                                  <a:gd name="T10" fmla="*/ 1257 w 1349"/>
                                  <a:gd name="T11" fmla="*/ 407 h 447"/>
                                  <a:gd name="T12" fmla="*/ 1009 w 1349"/>
                                  <a:gd name="T13" fmla="*/ 402 h 447"/>
                                  <a:gd name="T14" fmla="*/ 748 w 1349"/>
                                  <a:gd name="T15" fmla="*/ 369 h 447"/>
                                  <a:gd name="T16" fmla="*/ 521 w 1349"/>
                                  <a:gd name="T17" fmla="*/ 336 h 447"/>
                                  <a:gd name="T18" fmla="*/ 275 w 1349"/>
                                  <a:gd name="T19" fmla="*/ 359 h 447"/>
                                  <a:gd name="T20" fmla="*/ 143 w 1349"/>
                                  <a:gd name="T21" fmla="*/ 424 h 447"/>
                                  <a:gd name="T22" fmla="*/ 53 w 1349"/>
                                  <a:gd name="T23" fmla="*/ 447 h 447"/>
                                  <a:gd name="T24" fmla="*/ 3 w 1349"/>
                                  <a:gd name="T25" fmla="*/ 439 h 447"/>
                                  <a:gd name="T26" fmla="*/ 0 w 1349"/>
                                  <a:gd name="T27" fmla="*/ 329 h 447"/>
                                  <a:gd name="T28" fmla="*/ 53 w 1349"/>
                                  <a:gd name="T29" fmla="*/ 186 h 447"/>
                                  <a:gd name="T30" fmla="*/ 45 w 1349"/>
                                  <a:gd name="T31" fmla="*/ 88 h 447"/>
                                  <a:gd name="T32" fmla="*/ 3 w 1349"/>
                                  <a:gd name="T33" fmla="*/ 41 h 447"/>
                                  <a:gd name="T34" fmla="*/ 3 w 1349"/>
                                  <a:gd name="T35" fmla="*/ 10 h 447"/>
                                  <a:gd name="T36" fmla="*/ 63 w 1349"/>
                                  <a:gd name="T37" fmla="*/ 0 h 447"/>
                                  <a:gd name="T38" fmla="*/ 143 w 1349"/>
                                  <a:gd name="T39" fmla="*/ 66 h 447"/>
                                  <a:gd name="T40" fmla="*/ 148 w 1349"/>
                                  <a:gd name="T41" fmla="*/ 151 h 447"/>
                                  <a:gd name="T42" fmla="*/ 110 w 1349"/>
                                  <a:gd name="T43" fmla="*/ 271 h 447"/>
                                  <a:gd name="T44" fmla="*/ 100 w 1349"/>
                                  <a:gd name="T45" fmla="*/ 349 h 447"/>
                                  <a:gd name="T46" fmla="*/ 248 w 1349"/>
                                  <a:gd name="T47" fmla="*/ 294 h 447"/>
                                  <a:gd name="T48" fmla="*/ 408 w 1349"/>
                                  <a:gd name="T49" fmla="*/ 231 h 447"/>
                                  <a:gd name="T50" fmla="*/ 583 w 1349"/>
                                  <a:gd name="T51" fmla="*/ 226 h 447"/>
                                  <a:gd name="T52" fmla="*/ 706 w 1349"/>
                                  <a:gd name="T53" fmla="*/ 249 h 447"/>
                                  <a:gd name="T54" fmla="*/ 839 w 1349"/>
                                  <a:gd name="T55" fmla="*/ 249 h 447"/>
                                  <a:gd name="T56" fmla="*/ 1019 w 1349"/>
                                  <a:gd name="T57" fmla="*/ 254 h 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49" h="447">
                                    <a:moveTo>
                                      <a:pt x="1019" y="254"/>
                                    </a:moveTo>
                                    <a:lnTo>
                                      <a:pt x="1204" y="216"/>
                                    </a:lnTo>
                                    <a:lnTo>
                                      <a:pt x="1332" y="208"/>
                                    </a:lnTo>
                                    <a:lnTo>
                                      <a:pt x="1349" y="254"/>
                                    </a:lnTo>
                                    <a:lnTo>
                                      <a:pt x="1349" y="381"/>
                                    </a:lnTo>
                                    <a:lnTo>
                                      <a:pt x="1257" y="407"/>
                                    </a:lnTo>
                                    <a:lnTo>
                                      <a:pt x="1009" y="402"/>
                                    </a:lnTo>
                                    <a:lnTo>
                                      <a:pt x="748" y="369"/>
                                    </a:lnTo>
                                    <a:lnTo>
                                      <a:pt x="521" y="336"/>
                                    </a:lnTo>
                                    <a:lnTo>
                                      <a:pt x="275" y="359"/>
                                    </a:lnTo>
                                    <a:lnTo>
                                      <a:pt x="143" y="424"/>
                                    </a:lnTo>
                                    <a:lnTo>
                                      <a:pt x="53" y="447"/>
                                    </a:lnTo>
                                    <a:lnTo>
                                      <a:pt x="3" y="439"/>
                                    </a:lnTo>
                                    <a:lnTo>
                                      <a:pt x="0" y="329"/>
                                    </a:lnTo>
                                    <a:lnTo>
                                      <a:pt x="53" y="186"/>
                                    </a:lnTo>
                                    <a:lnTo>
                                      <a:pt x="45" y="88"/>
                                    </a:lnTo>
                                    <a:lnTo>
                                      <a:pt x="3" y="41"/>
                                    </a:lnTo>
                                    <a:lnTo>
                                      <a:pt x="3" y="10"/>
                                    </a:lnTo>
                                    <a:lnTo>
                                      <a:pt x="63" y="0"/>
                                    </a:lnTo>
                                    <a:lnTo>
                                      <a:pt x="143" y="66"/>
                                    </a:lnTo>
                                    <a:lnTo>
                                      <a:pt x="148" y="151"/>
                                    </a:lnTo>
                                    <a:lnTo>
                                      <a:pt x="110" y="271"/>
                                    </a:lnTo>
                                    <a:lnTo>
                                      <a:pt x="100" y="349"/>
                                    </a:lnTo>
                                    <a:lnTo>
                                      <a:pt x="248" y="294"/>
                                    </a:lnTo>
                                    <a:lnTo>
                                      <a:pt x="408" y="231"/>
                                    </a:lnTo>
                                    <a:lnTo>
                                      <a:pt x="583" y="226"/>
                                    </a:lnTo>
                                    <a:lnTo>
                                      <a:pt x="706" y="249"/>
                                    </a:lnTo>
                                    <a:lnTo>
                                      <a:pt x="839" y="249"/>
                                    </a:lnTo>
                                    <a:lnTo>
                                      <a:pt x="1019" y="2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4" name="Freeform 602"/>
                            <wps:cNvSpPr>
                              <a:spLocks/>
                            </wps:cNvSpPr>
                            <wps:spPr bwMode="auto">
                              <a:xfrm>
                                <a:off x="6032" y="6143"/>
                                <a:ext cx="1445" cy="797"/>
                              </a:xfrm>
                              <a:custGeom>
                                <a:avLst/>
                                <a:gdLst>
                                  <a:gd name="T0" fmla="*/ 33 w 1445"/>
                                  <a:gd name="T1" fmla="*/ 118 h 797"/>
                                  <a:gd name="T2" fmla="*/ 103 w 1445"/>
                                  <a:gd name="T3" fmla="*/ 110 h 797"/>
                                  <a:gd name="T4" fmla="*/ 188 w 1445"/>
                                  <a:gd name="T5" fmla="*/ 155 h 797"/>
                                  <a:gd name="T6" fmla="*/ 251 w 1445"/>
                                  <a:gd name="T7" fmla="*/ 238 h 797"/>
                                  <a:gd name="T8" fmla="*/ 336 w 1445"/>
                                  <a:gd name="T9" fmla="*/ 376 h 797"/>
                                  <a:gd name="T10" fmla="*/ 403 w 1445"/>
                                  <a:gd name="T11" fmla="*/ 496 h 797"/>
                                  <a:gd name="T12" fmla="*/ 468 w 1445"/>
                                  <a:gd name="T13" fmla="*/ 611 h 797"/>
                                  <a:gd name="T14" fmla="*/ 506 w 1445"/>
                                  <a:gd name="T15" fmla="*/ 631 h 797"/>
                                  <a:gd name="T16" fmla="*/ 581 w 1445"/>
                                  <a:gd name="T17" fmla="*/ 611 h 797"/>
                                  <a:gd name="T18" fmla="*/ 724 w 1445"/>
                                  <a:gd name="T19" fmla="*/ 516 h 797"/>
                                  <a:gd name="T20" fmla="*/ 891 w 1445"/>
                                  <a:gd name="T21" fmla="*/ 401 h 797"/>
                                  <a:gd name="T22" fmla="*/ 999 w 1445"/>
                                  <a:gd name="T23" fmla="*/ 301 h 797"/>
                                  <a:gd name="T24" fmla="*/ 1052 w 1445"/>
                                  <a:gd name="T25" fmla="*/ 240 h 797"/>
                                  <a:gd name="T26" fmla="*/ 1052 w 1445"/>
                                  <a:gd name="T27" fmla="*/ 218 h 797"/>
                                  <a:gd name="T28" fmla="*/ 1052 w 1445"/>
                                  <a:gd name="T29" fmla="*/ 185 h 797"/>
                                  <a:gd name="T30" fmla="*/ 1059 w 1445"/>
                                  <a:gd name="T31" fmla="*/ 165 h 797"/>
                                  <a:gd name="T32" fmla="*/ 1049 w 1445"/>
                                  <a:gd name="T33" fmla="*/ 98 h 797"/>
                                  <a:gd name="T34" fmla="*/ 1019 w 1445"/>
                                  <a:gd name="T35" fmla="*/ 47 h 797"/>
                                  <a:gd name="T36" fmla="*/ 1032 w 1445"/>
                                  <a:gd name="T37" fmla="*/ 0 h 797"/>
                                  <a:gd name="T38" fmla="*/ 1104 w 1445"/>
                                  <a:gd name="T39" fmla="*/ 0 h 797"/>
                                  <a:gd name="T40" fmla="*/ 1144 w 1445"/>
                                  <a:gd name="T41" fmla="*/ 75 h 797"/>
                                  <a:gd name="T42" fmla="*/ 1127 w 1445"/>
                                  <a:gd name="T43" fmla="*/ 193 h 797"/>
                                  <a:gd name="T44" fmla="*/ 1154 w 1445"/>
                                  <a:gd name="T45" fmla="*/ 193 h 797"/>
                                  <a:gd name="T46" fmla="*/ 1239 w 1445"/>
                                  <a:gd name="T47" fmla="*/ 185 h 797"/>
                                  <a:gd name="T48" fmla="*/ 1327 w 1445"/>
                                  <a:gd name="T49" fmla="*/ 140 h 797"/>
                                  <a:gd name="T50" fmla="*/ 1400 w 1445"/>
                                  <a:gd name="T51" fmla="*/ 133 h 797"/>
                                  <a:gd name="T52" fmla="*/ 1420 w 1445"/>
                                  <a:gd name="T53" fmla="*/ 175 h 797"/>
                                  <a:gd name="T54" fmla="*/ 1445 w 1445"/>
                                  <a:gd name="T55" fmla="*/ 263 h 797"/>
                                  <a:gd name="T56" fmla="*/ 1325 w 1445"/>
                                  <a:gd name="T57" fmla="*/ 398 h 797"/>
                                  <a:gd name="T58" fmla="*/ 1259 w 1445"/>
                                  <a:gd name="T59" fmla="*/ 463 h 797"/>
                                  <a:gd name="T60" fmla="*/ 1197 w 1445"/>
                                  <a:gd name="T61" fmla="*/ 471 h 797"/>
                                  <a:gd name="T62" fmla="*/ 1122 w 1445"/>
                                  <a:gd name="T63" fmla="*/ 401 h 797"/>
                                  <a:gd name="T64" fmla="*/ 1032 w 1445"/>
                                  <a:gd name="T65" fmla="*/ 398 h 797"/>
                                  <a:gd name="T66" fmla="*/ 952 w 1445"/>
                                  <a:gd name="T67" fmla="*/ 463 h 797"/>
                                  <a:gd name="T68" fmla="*/ 819 w 1445"/>
                                  <a:gd name="T69" fmla="*/ 581 h 797"/>
                                  <a:gd name="T70" fmla="*/ 681 w 1445"/>
                                  <a:gd name="T71" fmla="*/ 717 h 797"/>
                                  <a:gd name="T72" fmla="*/ 564 w 1445"/>
                                  <a:gd name="T73" fmla="*/ 774 h 797"/>
                                  <a:gd name="T74" fmla="*/ 476 w 1445"/>
                                  <a:gd name="T75" fmla="*/ 797 h 797"/>
                                  <a:gd name="T76" fmla="*/ 426 w 1445"/>
                                  <a:gd name="T77" fmla="*/ 772 h 797"/>
                                  <a:gd name="T78" fmla="*/ 383 w 1445"/>
                                  <a:gd name="T79" fmla="*/ 697 h 797"/>
                                  <a:gd name="T80" fmla="*/ 306 w 1445"/>
                                  <a:gd name="T81" fmla="*/ 571 h 797"/>
                                  <a:gd name="T82" fmla="*/ 203 w 1445"/>
                                  <a:gd name="T83" fmla="*/ 423 h 797"/>
                                  <a:gd name="T84" fmla="*/ 105 w 1445"/>
                                  <a:gd name="T85" fmla="*/ 346 h 797"/>
                                  <a:gd name="T86" fmla="*/ 20 w 1445"/>
                                  <a:gd name="T87" fmla="*/ 268 h 797"/>
                                  <a:gd name="T88" fmla="*/ 0 w 1445"/>
                                  <a:gd name="T89" fmla="*/ 193 h 797"/>
                                  <a:gd name="T90" fmla="*/ 33 w 1445"/>
                                  <a:gd name="T91" fmla="*/ 118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445" h="797">
                                    <a:moveTo>
                                      <a:pt x="33" y="118"/>
                                    </a:moveTo>
                                    <a:lnTo>
                                      <a:pt x="103" y="110"/>
                                    </a:lnTo>
                                    <a:lnTo>
                                      <a:pt x="188" y="155"/>
                                    </a:lnTo>
                                    <a:lnTo>
                                      <a:pt x="251" y="238"/>
                                    </a:lnTo>
                                    <a:lnTo>
                                      <a:pt x="336" y="376"/>
                                    </a:lnTo>
                                    <a:lnTo>
                                      <a:pt x="403" y="496"/>
                                    </a:lnTo>
                                    <a:lnTo>
                                      <a:pt x="468" y="611"/>
                                    </a:lnTo>
                                    <a:lnTo>
                                      <a:pt x="506" y="631"/>
                                    </a:lnTo>
                                    <a:lnTo>
                                      <a:pt x="581" y="611"/>
                                    </a:lnTo>
                                    <a:lnTo>
                                      <a:pt x="724" y="516"/>
                                    </a:lnTo>
                                    <a:lnTo>
                                      <a:pt x="891" y="401"/>
                                    </a:lnTo>
                                    <a:lnTo>
                                      <a:pt x="999" y="301"/>
                                    </a:lnTo>
                                    <a:lnTo>
                                      <a:pt x="1052" y="240"/>
                                    </a:lnTo>
                                    <a:lnTo>
                                      <a:pt x="1052" y="218"/>
                                    </a:lnTo>
                                    <a:lnTo>
                                      <a:pt x="1052" y="185"/>
                                    </a:lnTo>
                                    <a:lnTo>
                                      <a:pt x="1059" y="165"/>
                                    </a:lnTo>
                                    <a:lnTo>
                                      <a:pt x="1049" y="98"/>
                                    </a:lnTo>
                                    <a:lnTo>
                                      <a:pt x="1019" y="47"/>
                                    </a:lnTo>
                                    <a:lnTo>
                                      <a:pt x="1032" y="0"/>
                                    </a:lnTo>
                                    <a:lnTo>
                                      <a:pt x="1104" y="0"/>
                                    </a:lnTo>
                                    <a:lnTo>
                                      <a:pt x="1144" y="75"/>
                                    </a:lnTo>
                                    <a:lnTo>
                                      <a:pt x="1127" y="193"/>
                                    </a:lnTo>
                                    <a:lnTo>
                                      <a:pt x="1154" y="193"/>
                                    </a:lnTo>
                                    <a:lnTo>
                                      <a:pt x="1239" y="185"/>
                                    </a:lnTo>
                                    <a:lnTo>
                                      <a:pt x="1327" y="140"/>
                                    </a:lnTo>
                                    <a:lnTo>
                                      <a:pt x="1400" y="133"/>
                                    </a:lnTo>
                                    <a:lnTo>
                                      <a:pt x="1420" y="175"/>
                                    </a:lnTo>
                                    <a:lnTo>
                                      <a:pt x="1445" y="263"/>
                                    </a:lnTo>
                                    <a:lnTo>
                                      <a:pt x="1325" y="398"/>
                                    </a:lnTo>
                                    <a:lnTo>
                                      <a:pt x="1259" y="463"/>
                                    </a:lnTo>
                                    <a:lnTo>
                                      <a:pt x="1197" y="471"/>
                                    </a:lnTo>
                                    <a:lnTo>
                                      <a:pt x="1122" y="401"/>
                                    </a:lnTo>
                                    <a:lnTo>
                                      <a:pt x="1032" y="398"/>
                                    </a:lnTo>
                                    <a:lnTo>
                                      <a:pt x="952" y="463"/>
                                    </a:lnTo>
                                    <a:lnTo>
                                      <a:pt x="819" y="581"/>
                                    </a:lnTo>
                                    <a:lnTo>
                                      <a:pt x="681" y="717"/>
                                    </a:lnTo>
                                    <a:lnTo>
                                      <a:pt x="564" y="774"/>
                                    </a:lnTo>
                                    <a:lnTo>
                                      <a:pt x="476" y="797"/>
                                    </a:lnTo>
                                    <a:lnTo>
                                      <a:pt x="426" y="772"/>
                                    </a:lnTo>
                                    <a:lnTo>
                                      <a:pt x="383" y="697"/>
                                    </a:lnTo>
                                    <a:lnTo>
                                      <a:pt x="306" y="571"/>
                                    </a:lnTo>
                                    <a:lnTo>
                                      <a:pt x="203" y="423"/>
                                    </a:lnTo>
                                    <a:lnTo>
                                      <a:pt x="105" y="346"/>
                                    </a:lnTo>
                                    <a:lnTo>
                                      <a:pt x="20" y="268"/>
                                    </a:lnTo>
                                    <a:lnTo>
                                      <a:pt x="0" y="193"/>
                                    </a:lnTo>
                                    <a:lnTo>
                                      <a:pt x="33"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5" name="Freeform 603"/>
                            <wps:cNvSpPr>
                              <a:spLocks/>
                            </wps:cNvSpPr>
                            <wps:spPr bwMode="auto">
                              <a:xfrm>
                                <a:off x="5369" y="7020"/>
                                <a:ext cx="606" cy="1271"/>
                              </a:xfrm>
                              <a:custGeom>
                                <a:avLst/>
                                <a:gdLst>
                                  <a:gd name="T0" fmla="*/ 383 w 606"/>
                                  <a:gd name="T1" fmla="*/ 148 h 1271"/>
                                  <a:gd name="T2" fmla="*/ 468 w 606"/>
                                  <a:gd name="T3" fmla="*/ 20 h 1271"/>
                                  <a:gd name="T4" fmla="*/ 556 w 606"/>
                                  <a:gd name="T5" fmla="*/ 0 h 1271"/>
                                  <a:gd name="T6" fmla="*/ 576 w 606"/>
                                  <a:gd name="T7" fmla="*/ 63 h 1271"/>
                                  <a:gd name="T8" fmla="*/ 606 w 606"/>
                                  <a:gd name="T9" fmla="*/ 181 h 1271"/>
                                  <a:gd name="T10" fmla="*/ 563 w 606"/>
                                  <a:gd name="T11" fmla="*/ 233 h 1271"/>
                                  <a:gd name="T12" fmla="*/ 448 w 606"/>
                                  <a:gd name="T13" fmla="*/ 333 h 1271"/>
                                  <a:gd name="T14" fmla="*/ 383 w 606"/>
                                  <a:gd name="T15" fmla="*/ 471 h 1271"/>
                                  <a:gd name="T16" fmla="*/ 335 w 606"/>
                                  <a:gd name="T17" fmla="*/ 579 h 1271"/>
                                  <a:gd name="T18" fmla="*/ 335 w 606"/>
                                  <a:gd name="T19" fmla="*/ 642 h 1271"/>
                                  <a:gd name="T20" fmla="*/ 345 w 606"/>
                                  <a:gd name="T21" fmla="*/ 810 h 1271"/>
                                  <a:gd name="T22" fmla="*/ 378 w 606"/>
                                  <a:gd name="T23" fmla="*/ 958 h 1271"/>
                                  <a:gd name="T24" fmla="*/ 423 w 606"/>
                                  <a:gd name="T25" fmla="*/ 1038 h 1271"/>
                                  <a:gd name="T26" fmla="*/ 436 w 606"/>
                                  <a:gd name="T27" fmla="*/ 1085 h 1271"/>
                                  <a:gd name="T28" fmla="*/ 426 w 606"/>
                                  <a:gd name="T29" fmla="*/ 1133 h 1271"/>
                                  <a:gd name="T30" fmla="*/ 370 w 606"/>
                                  <a:gd name="T31" fmla="*/ 1143 h 1271"/>
                                  <a:gd name="T32" fmla="*/ 260 w 606"/>
                                  <a:gd name="T33" fmla="*/ 1161 h 1271"/>
                                  <a:gd name="T34" fmla="*/ 153 w 606"/>
                                  <a:gd name="T35" fmla="*/ 1236 h 1271"/>
                                  <a:gd name="T36" fmla="*/ 100 w 606"/>
                                  <a:gd name="T37" fmla="*/ 1271 h 1271"/>
                                  <a:gd name="T38" fmla="*/ 43 w 606"/>
                                  <a:gd name="T39" fmla="*/ 1246 h 1271"/>
                                  <a:gd name="T40" fmla="*/ 0 w 606"/>
                                  <a:gd name="T41" fmla="*/ 1151 h 1271"/>
                                  <a:gd name="T42" fmla="*/ 15 w 606"/>
                                  <a:gd name="T43" fmla="*/ 1101 h 1271"/>
                                  <a:gd name="T44" fmla="*/ 88 w 606"/>
                                  <a:gd name="T45" fmla="*/ 1090 h 1271"/>
                                  <a:gd name="T46" fmla="*/ 215 w 606"/>
                                  <a:gd name="T47" fmla="*/ 1048 h 1271"/>
                                  <a:gd name="T48" fmla="*/ 295 w 606"/>
                                  <a:gd name="T49" fmla="*/ 1038 h 1271"/>
                                  <a:gd name="T50" fmla="*/ 305 w 606"/>
                                  <a:gd name="T51" fmla="*/ 990 h 1271"/>
                                  <a:gd name="T52" fmla="*/ 285 w 606"/>
                                  <a:gd name="T53" fmla="*/ 940 h 1271"/>
                                  <a:gd name="T54" fmla="*/ 238 w 606"/>
                                  <a:gd name="T55" fmla="*/ 810 h 1271"/>
                                  <a:gd name="T56" fmla="*/ 215 w 606"/>
                                  <a:gd name="T57" fmla="*/ 654 h 1271"/>
                                  <a:gd name="T58" fmla="*/ 215 w 606"/>
                                  <a:gd name="T59" fmla="*/ 532 h 1271"/>
                                  <a:gd name="T60" fmla="*/ 260 w 606"/>
                                  <a:gd name="T61" fmla="*/ 409 h 1271"/>
                                  <a:gd name="T62" fmla="*/ 313 w 606"/>
                                  <a:gd name="T63" fmla="*/ 281 h 1271"/>
                                  <a:gd name="T64" fmla="*/ 350 w 606"/>
                                  <a:gd name="T65" fmla="*/ 203 h 1271"/>
                                  <a:gd name="T66" fmla="*/ 383 w 606"/>
                                  <a:gd name="T67" fmla="*/ 148 h 1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06" h="1271">
                                    <a:moveTo>
                                      <a:pt x="383" y="148"/>
                                    </a:moveTo>
                                    <a:lnTo>
                                      <a:pt x="468" y="20"/>
                                    </a:lnTo>
                                    <a:lnTo>
                                      <a:pt x="556" y="0"/>
                                    </a:lnTo>
                                    <a:lnTo>
                                      <a:pt x="576" y="63"/>
                                    </a:lnTo>
                                    <a:lnTo>
                                      <a:pt x="606" y="181"/>
                                    </a:lnTo>
                                    <a:lnTo>
                                      <a:pt x="563" y="233"/>
                                    </a:lnTo>
                                    <a:lnTo>
                                      <a:pt x="448" y="333"/>
                                    </a:lnTo>
                                    <a:lnTo>
                                      <a:pt x="383" y="471"/>
                                    </a:lnTo>
                                    <a:lnTo>
                                      <a:pt x="335" y="579"/>
                                    </a:lnTo>
                                    <a:lnTo>
                                      <a:pt x="335" y="642"/>
                                    </a:lnTo>
                                    <a:lnTo>
                                      <a:pt x="345" y="810"/>
                                    </a:lnTo>
                                    <a:lnTo>
                                      <a:pt x="378" y="958"/>
                                    </a:lnTo>
                                    <a:lnTo>
                                      <a:pt x="423" y="1038"/>
                                    </a:lnTo>
                                    <a:lnTo>
                                      <a:pt x="436" y="1085"/>
                                    </a:lnTo>
                                    <a:lnTo>
                                      <a:pt x="426" y="1133"/>
                                    </a:lnTo>
                                    <a:lnTo>
                                      <a:pt x="370" y="1143"/>
                                    </a:lnTo>
                                    <a:lnTo>
                                      <a:pt x="260" y="1161"/>
                                    </a:lnTo>
                                    <a:lnTo>
                                      <a:pt x="153" y="1236"/>
                                    </a:lnTo>
                                    <a:lnTo>
                                      <a:pt x="100" y="1271"/>
                                    </a:lnTo>
                                    <a:lnTo>
                                      <a:pt x="43" y="1246"/>
                                    </a:lnTo>
                                    <a:lnTo>
                                      <a:pt x="0" y="1151"/>
                                    </a:lnTo>
                                    <a:lnTo>
                                      <a:pt x="15" y="1101"/>
                                    </a:lnTo>
                                    <a:lnTo>
                                      <a:pt x="88" y="1090"/>
                                    </a:lnTo>
                                    <a:lnTo>
                                      <a:pt x="215" y="1048"/>
                                    </a:lnTo>
                                    <a:lnTo>
                                      <a:pt x="295" y="1038"/>
                                    </a:lnTo>
                                    <a:lnTo>
                                      <a:pt x="305" y="990"/>
                                    </a:lnTo>
                                    <a:lnTo>
                                      <a:pt x="285" y="940"/>
                                    </a:lnTo>
                                    <a:lnTo>
                                      <a:pt x="238" y="810"/>
                                    </a:lnTo>
                                    <a:lnTo>
                                      <a:pt x="215" y="654"/>
                                    </a:lnTo>
                                    <a:lnTo>
                                      <a:pt x="215" y="532"/>
                                    </a:lnTo>
                                    <a:lnTo>
                                      <a:pt x="260" y="409"/>
                                    </a:lnTo>
                                    <a:lnTo>
                                      <a:pt x="313" y="281"/>
                                    </a:lnTo>
                                    <a:lnTo>
                                      <a:pt x="350" y="203"/>
                                    </a:lnTo>
                                    <a:lnTo>
                                      <a:pt x="383" y="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6" name="Freeform 604"/>
                            <wps:cNvSpPr>
                              <a:spLocks/>
                            </wps:cNvSpPr>
                            <wps:spPr bwMode="auto">
                              <a:xfrm>
                                <a:off x="5980" y="7083"/>
                                <a:ext cx="576" cy="1135"/>
                              </a:xfrm>
                              <a:custGeom>
                                <a:avLst/>
                                <a:gdLst>
                                  <a:gd name="T0" fmla="*/ 32 w 576"/>
                                  <a:gd name="T1" fmla="*/ 42 h 1135"/>
                                  <a:gd name="T2" fmla="*/ 87 w 576"/>
                                  <a:gd name="T3" fmla="*/ 0 h 1135"/>
                                  <a:gd name="T4" fmla="*/ 140 w 576"/>
                                  <a:gd name="T5" fmla="*/ 10 h 1135"/>
                                  <a:gd name="T6" fmla="*/ 193 w 576"/>
                                  <a:gd name="T7" fmla="*/ 45 h 1135"/>
                                  <a:gd name="T8" fmla="*/ 238 w 576"/>
                                  <a:gd name="T9" fmla="*/ 153 h 1135"/>
                                  <a:gd name="T10" fmla="*/ 300 w 576"/>
                                  <a:gd name="T11" fmla="*/ 333 h 1135"/>
                                  <a:gd name="T12" fmla="*/ 333 w 576"/>
                                  <a:gd name="T13" fmla="*/ 494 h 1135"/>
                                  <a:gd name="T14" fmla="*/ 338 w 576"/>
                                  <a:gd name="T15" fmla="*/ 601 h 1135"/>
                                  <a:gd name="T16" fmla="*/ 323 w 576"/>
                                  <a:gd name="T17" fmla="*/ 654 h 1135"/>
                                  <a:gd name="T18" fmla="*/ 293 w 576"/>
                                  <a:gd name="T19" fmla="*/ 737 h 1135"/>
                                  <a:gd name="T20" fmla="*/ 245 w 576"/>
                                  <a:gd name="T21" fmla="*/ 832 h 1135"/>
                                  <a:gd name="T22" fmla="*/ 205 w 576"/>
                                  <a:gd name="T23" fmla="*/ 930 h 1135"/>
                                  <a:gd name="T24" fmla="*/ 195 w 576"/>
                                  <a:gd name="T25" fmla="*/ 1007 h 1135"/>
                                  <a:gd name="T26" fmla="*/ 225 w 576"/>
                                  <a:gd name="T27" fmla="*/ 1035 h 1135"/>
                                  <a:gd name="T28" fmla="*/ 323 w 576"/>
                                  <a:gd name="T29" fmla="*/ 1017 h 1135"/>
                                  <a:gd name="T30" fmla="*/ 468 w 576"/>
                                  <a:gd name="T31" fmla="*/ 1007 h 1135"/>
                                  <a:gd name="T32" fmla="*/ 540 w 576"/>
                                  <a:gd name="T33" fmla="*/ 1017 h 1135"/>
                                  <a:gd name="T34" fmla="*/ 576 w 576"/>
                                  <a:gd name="T35" fmla="*/ 1050 h 1135"/>
                                  <a:gd name="T36" fmla="*/ 576 w 576"/>
                                  <a:gd name="T37" fmla="*/ 1083 h 1135"/>
                                  <a:gd name="T38" fmla="*/ 520 w 576"/>
                                  <a:gd name="T39" fmla="*/ 1120 h 1135"/>
                                  <a:gd name="T40" fmla="*/ 463 w 576"/>
                                  <a:gd name="T41" fmla="*/ 1135 h 1135"/>
                                  <a:gd name="T42" fmla="*/ 315 w 576"/>
                                  <a:gd name="T43" fmla="*/ 1103 h 1135"/>
                                  <a:gd name="T44" fmla="*/ 250 w 576"/>
                                  <a:gd name="T45" fmla="*/ 1103 h 1135"/>
                                  <a:gd name="T46" fmla="*/ 185 w 576"/>
                                  <a:gd name="T47" fmla="*/ 1125 h 1135"/>
                                  <a:gd name="T48" fmla="*/ 137 w 576"/>
                                  <a:gd name="T49" fmla="*/ 1125 h 1135"/>
                                  <a:gd name="T50" fmla="*/ 65 w 576"/>
                                  <a:gd name="T51" fmla="*/ 1093 h 1135"/>
                                  <a:gd name="T52" fmla="*/ 72 w 576"/>
                                  <a:gd name="T53" fmla="*/ 1040 h 1135"/>
                                  <a:gd name="T54" fmla="*/ 87 w 576"/>
                                  <a:gd name="T55" fmla="*/ 1002 h 1135"/>
                                  <a:gd name="T56" fmla="*/ 115 w 576"/>
                                  <a:gd name="T57" fmla="*/ 942 h 1135"/>
                                  <a:gd name="T58" fmla="*/ 130 w 576"/>
                                  <a:gd name="T59" fmla="*/ 887 h 1135"/>
                                  <a:gd name="T60" fmla="*/ 147 w 576"/>
                                  <a:gd name="T61" fmla="*/ 779 h 1135"/>
                                  <a:gd name="T62" fmla="*/ 173 w 576"/>
                                  <a:gd name="T63" fmla="*/ 662 h 1135"/>
                                  <a:gd name="T64" fmla="*/ 225 w 576"/>
                                  <a:gd name="T65" fmla="*/ 569 h 1135"/>
                                  <a:gd name="T66" fmla="*/ 195 w 576"/>
                                  <a:gd name="T67" fmla="*/ 494 h 1135"/>
                                  <a:gd name="T68" fmla="*/ 115 w 576"/>
                                  <a:gd name="T69" fmla="*/ 323 h 1135"/>
                                  <a:gd name="T70" fmla="*/ 22 w 576"/>
                                  <a:gd name="T71" fmla="*/ 175 h 1135"/>
                                  <a:gd name="T72" fmla="*/ 0 w 576"/>
                                  <a:gd name="T73" fmla="*/ 100 h 1135"/>
                                  <a:gd name="T74" fmla="*/ 32 w 576"/>
                                  <a:gd name="T75" fmla="*/ 42 h 1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76" h="1135">
                                    <a:moveTo>
                                      <a:pt x="32" y="42"/>
                                    </a:moveTo>
                                    <a:lnTo>
                                      <a:pt x="87" y="0"/>
                                    </a:lnTo>
                                    <a:lnTo>
                                      <a:pt x="140" y="10"/>
                                    </a:lnTo>
                                    <a:lnTo>
                                      <a:pt x="193" y="45"/>
                                    </a:lnTo>
                                    <a:lnTo>
                                      <a:pt x="238" y="153"/>
                                    </a:lnTo>
                                    <a:lnTo>
                                      <a:pt x="300" y="333"/>
                                    </a:lnTo>
                                    <a:lnTo>
                                      <a:pt x="333" y="494"/>
                                    </a:lnTo>
                                    <a:lnTo>
                                      <a:pt x="338" y="601"/>
                                    </a:lnTo>
                                    <a:lnTo>
                                      <a:pt x="323" y="654"/>
                                    </a:lnTo>
                                    <a:lnTo>
                                      <a:pt x="293" y="737"/>
                                    </a:lnTo>
                                    <a:lnTo>
                                      <a:pt x="245" y="832"/>
                                    </a:lnTo>
                                    <a:lnTo>
                                      <a:pt x="205" y="930"/>
                                    </a:lnTo>
                                    <a:lnTo>
                                      <a:pt x="195" y="1007"/>
                                    </a:lnTo>
                                    <a:lnTo>
                                      <a:pt x="225" y="1035"/>
                                    </a:lnTo>
                                    <a:lnTo>
                                      <a:pt x="323" y="1017"/>
                                    </a:lnTo>
                                    <a:lnTo>
                                      <a:pt x="468" y="1007"/>
                                    </a:lnTo>
                                    <a:lnTo>
                                      <a:pt x="540" y="1017"/>
                                    </a:lnTo>
                                    <a:lnTo>
                                      <a:pt x="576" y="1050"/>
                                    </a:lnTo>
                                    <a:lnTo>
                                      <a:pt x="576" y="1083"/>
                                    </a:lnTo>
                                    <a:lnTo>
                                      <a:pt x="520" y="1120"/>
                                    </a:lnTo>
                                    <a:lnTo>
                                      <a:pt x="463" y="1135"/>
                                    </a:lnTo>
                                    <a:lnTo>
                                      <a:pt x="315" y="1103"/>
                                    </a:lnTo>
                                    <a:lnTo>
                                      <a:pt x="250" y="1103"/>
                                    </a:lnTo>
                                    <a:lnTo>
                                      <a:pt x="185" y="1125"/>
                                    </a:lnTo>
                                    <a:lnTo>
                                      <a:pt x="137" y="1125"/>
                                    </a:lnTo>
                                    <a:lnTo>
                                      <a:pt x="65" y="1093"/>
                                    </a:lnTo>
                                    <a:lnTo>
                                      <a:pt x="72" y="1040"/>
                                    </a:lnTo>
                                    <a:lnTo>
                                      <a:pt x="87" y="1002"/>
                                    </a:lnTo>
                                    <a:lnTo>
                                      <a:pt x="115" y="942"/>
                                    </a:lnTo>
                                    <a:lnTo>
                                      <a:pt x="130" y="887"/>
                                    </a:lnTo>
                                    <a:lnTo>
                                      <a:pt x="147" y="779"/>
                                    </a:lnTo>
                                    <a:lnTo>
                                      <a:pt x="173" y="662"/>
                                    </a:lnTo>
                                    <a:lnTo>
                                      <a:pt x="225" y="569"/>
                                    </a:lnTo>
                                    <a:lnTo>
                                      <a:pt x="195" y="494"/>
                                    </a:lnTo>
                                    <a:lnTo>
                                      <a:pt x="115" y="323"/>
                                    </a:lnTo>
                                    <a:lnTo>
                                      <a:pt x="22" y="175"/>
                                    </a:lnTo>
                                    <a:lnTo>
                                      <a:pt x="0" y="100"/>
                                    </a:lnTo>
                                    <a:lnTo>
                                      <a:pt x="32"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597" name="Group 605"/>
                          <wpg:cNvGrpSpPr>
                            <a:grpSpLocks/>
                          </wpg:cNvGrpSpPr>
                          <wpg:grpSpPr bwMode="auto">
                            <a:xfrm>
                              <a:off x="3680" y="6200"/>
                              <a:ext cx="1060" cy="2707"/>
                              <a:chOff x="1960" y="5511"/>
                              <a:chExt cx="1060" cy="2707"/>
                            </a:xfrm>
                          </wpg:grpSpPr>
                          <wps:wsp>
                            <wps:cNvPr id="1598" name="AutoShape 606"/>
                            <wps:cNvCnPr>
                              <a:cxnSpLocks noChangeShapeType="1"/>
                            </wps:cNvCnPr>
                            <wps:spPr bwMode="auto">
                              <a:xfrm>
                                <a:off x="2620" y="5870"/>
                                <a:ext cx="0" cy="18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9" name="Rectangle 607"/>
                            <wps:cNvSpPr>
                              <a:spLocks noChangeArrowheads="1"/>
                            </wps:cNvSpPr>
                            <wps:spPr bwMode="auto">
                              <a:xfrm>
                                <a:off x="2260" y="5870"/>
                                <a:ext cx="143" cy="1820"/>
                              </a:xfrm>
                              <a:prstGeom prst="rect">
                                <a:avLst/>
                              </a:prstGeom>
                              <a:solidFill>
                                <a:schemeClr val="tx1">
                                  <a:lumMod val="50000"/>
                                  <a:lumOff val="50000"/>
                                </a:schemeClr>
                              </a:solidFill>
                              <a:ln w="9525">
                                <a:solidFill>
                                  <a:srgbClr val="000000"/>
                                </a:solidFill>
                                <a:miter lim="800000"/>
                                <a:headEnd/>
                                <a:tailEnd/>
                              </a:ln>
                            </wps:spPr>
                            <wps:bodyPr rot="0" vert="horz" wrap="square" lIns="91440" tIns="45720" rIns="91440" bIns="45720" anchor="t" anchorCtr="0" upright="1">
                              <a:noAutofit/>
                            </wps:bodyPr>
                          </wps:wsp>
                          <wps:wsp>
                            <wps:cNvPr id="224" name="Oval 608"/>
                            <wps:cNvSpPr>
                              <a:spLocks noChangeArrowheads="1"/>
                            </wps:cNvSpPr>
                            <wps:spPr bwMode="auto">
                              <a:xfrm>
                                <a:off x="1960" y="5511"/>
                                <a:ext cx="940" cy="509"/>
                              </a:xfrm>
                              <a:prstGeom prst="ellipse">
                                <a:avLst/>
                              </a:prstGeom>
                              <a:gradFill rotWithShape="1">
                                <a:gsLst>
                                  <a:gs pos="0">
                                    <a:srgbClr val="FFFFFF"/>
                                  </a:gs>
                                  <a:gs pos="100000">
                                    <a:srgbClr val="FFFFFF">
                                      <a:gamma/>
                                      <a:shade val="46275"/>
                                      <a:invGamma/>
                                    </a:srgbClr>
                                  </a:gs>
                                </a:gsLst>
                                <a:path path="rect">
                                  <a:fillToRect r="100000" b="100000"/>
                                </a:path>
                              </a:gradFill>
                              <a:ln w="9525">
                                <a:solidFill>
                                  <a:srgbClr val="000000"/>
                                </a:solidFill>
                                <a:round/>
                                <a:headEnd/>
                                <a:tailEnd/>
                              </a:ln>
                            </wps:spPr>
                            <wps:bodyPr rot="0" vert="horz" wrap="square" lIns="91440" tIns="45720" rIns="91440" bIns="45720" anchor="t" anchorCtr="0" upright="1">
                              <a:noAutofit/>
                            </wps:bodyPr>
                          </wps:wsp>
                          <wps:wsp>
                            <wps:cNvPr id="225" name="AutoShape 609"/>
                            <wps:cNvSpPr>
                              <a:spLocks noChangeArrowheads="1"/>
                            </wps:cNvSpPr>
                            <wps:spPr bwMode="auto">
                              <a:xfrm>
                                <a:off x="2080" y="7580"/>
                                <a:ext cx="940" cy="638"/>
                              </a:xfrm>
                              <a:prstGeom prst="roundRect">
                                <a:avLst>
                                  <a:gd name="adj" fmla="val 16667"/>
                                </a:avLst>
                              </a:prstGeom>
                              <a:solidFill>
                                <a:schemeClr val="tx1">
                                  <a:lumMod val="85000"/>
                                  <a:lumOff val="15000"/>
                                </a:schemeClr>
                              </a:solidFill>
                              <a:ln w="9525">
                                <a:solidFill>
                                  <a:srgbClr val="000000"/>
                                </a:solidFill>
                                <a:round/>
                                <a:headEnd/>
                                <a:tailEnd/>
                              </a:ln>
                            </wps:spPr>
                            <wps:bodyPr rot="0" vert="horz" wrap="square" lIns="91440" tIns="45720" rIns="91440" bIns="45720" anchor="t" anchorCtr="0" upright="1">
                              <a:noAutofit/>
                            </wps:bodyPr>
                          </wps:wsp>
                        </wpg:grpSp>
                      </wpg:grpSp>
                      <wps:wsp>
                        <wps:cNvPr id="226" name="AutoShape 610"/>
                        <wps:cNvCnPr>
                          <a:cxnSpLocks noChangeShapeType="1"/>
                        </wps:cNvCnPr>
                        <wps:spPr bwMode="auto">
                          <a:xfrm flipH="1" flipV="1">
                            <a:off x="5700" y="4860"/>
                            <a:ext cx="378" cy="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AutoShape 611"/>
                        <wps:cNvCnPr>
                          <a:cxnSpLocks noChangeShapeType="1"/>
                        </wps:cNvCnPr>
                        <wps:spPr bwMode="auto">
                          <a:xfrm flipH="1" flipV="1">
                            <a:off x="5894" y="4860"/>
                            <a:ext cx="250" cy="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AutoShape 612"/>
                        <wps:cNvCnPr>
                          <a:cxnSpLocks noChangeShapeType="1"/>
                        </wps:cNvCnPr>
                        <wps:spPr bwMode="auto">
                          <a:xfrm flipH="1">
                            <a:off x="6260" y="4860"/>
                            <a:ext cx="231" cy="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AutoShape 613"/>
                        <wps:cNvCnPr>
                          <a:cxnSpLocks noChangeShapeType="1"/>
                        </wps:cNvCnPr>
                        <wps:spPr bwMode="auto">
                          <a:xfrm flipH="1">
                            <a:off x="6260" y="4980"/>
                            <a:ext cx="484" cy="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AutoShape 614"/>
                        <wps:cNvCnPr>
                          <a:cxnSpLocks noChangeShapeType="1"/>
                        </wps:cNvCnPr>
                        <wps:spPr bwMode="auto">
                          <a:xfrm flipH="1">
                            <a:off x="6380" y="5220"/>
                            <a:ext cx="636" cy="3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AutoShape 615"/>
                        <wps:cNvCnPr>
                          <a:cxnSpLocks noChangeShapeType="1"/>
                        </wps:cNvCnPr>
                        <wps:spPr bwMode="auto">
                          <a:xfrm flipH="1">
                            <a:off x="6380" y="5343"/>
                            <a:ext cx="636" cy="1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AutoShape 616"/>
                        <wps:cNvCnPr>
                          <a:cxnSpLocks noChangeShapeType="1"/>
                        </wps:cNvCnPr>
                        <wps:spPr bwMode="auto">
                          <a:xfrm flipH="1">
                            <a:off x="6491" y="5640"/>
                            <a:ext cx="7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AutoShape 617"/>
                        <wps:cNvCnPr>
                          <a:cxnSpLocks noChangeShapeType="1"/>
                        </wps:cNvCnPr>
                        <wps:spPr bwMode="auto">
                          <a:xfrm flipH="1">
                            <a:off x="6380" y="5100"/>
                            <a:ext cx="48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AutoShape 618"/>
                        <wps:cNvCnPr>
                          <a:cxnSpLocks noChangeShapeType="1"/>
                        </wps:cNvCnPr>
                        <wps:spPr bwMode="auto">
                          <a:xfrm flipH="1" flipV="1">
                            <a:off x="6144" y="4860"/>
                            <a:ext cx="116" cy="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AutoShape 619"/>
                        <wps:cNvCnPr>
                          <a:cxnSpLocks noChangeShapeType="1"/>
                        </wps:cNvCnPr>
                        <wps:spPr bwMode="auto">
                          <a:xfrm flipH="1">
                            <a:off x="6380" y="5521"/>
                            <a:ext cx="760" cy="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87" o:spid="_x0000_s1026" style="position:absolute;margin-left:354.45pt;margin-top:6.1pt;width:140.55pt;height:175.95pt;z-index:251972608" coordorigin="3680,4860" coordsize="4120,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">
                <v:group id="Group 596" o:spid="_x0000_s1027" style="position:absolute;left:3680;top:5343;width:4120;height:3657" coordorigin="3680,5343" coordsize="4120,36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VHFu8cAAADd&#10;AAAADwAAAAAAAAAAAAAAAACqAgAAZHJzL2Rvd25yZXYueG1sUEsFBgAAAAAEAAQA+gAAAJ4DAAAA&#10;AA==&#10;">
                  <v:shape id="AutoShape 597" o:spid="_x0000_s1028" type="#_x0000_t16" style="position:absolute;left:5200;top:8564;width:1816;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tl1sMA&#10;AADdAAAADwAAAGRycy9kb3ducmV2LnhtbERP3WrCMBS+H/gO4Qi7m+kGE9sZRZTCdiOu7gEOzVnT&#10;rTkpSaqdT28EYXfn4/s9y/VoO3EiH1rHCp5nGQji2umWGwVfx/JpASJEZI2dY1LwRwHWq8nDEgvt&#10;zvxJpyo2IoVwKFCBibEvpAy1IYth5nrixH07bzEm6BupPZ5TuO3kS5bNpcWWU4PBnraG6t9qsAoO&#10;l/2Yb/J+5z5+Siy9GeYuDEo9TsfNG4hIY/wX393vOs1/XeRw+yad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tl1sMAAADdAAAADwAAAAAAAAAAAAAAAACYAgAAZHJzL2Rv&#10;d25yZXYueG1sUEsFBgAAAAAEAAQA9QAAAIgDAAAAAA==&#10;"/>
                  <v:group id="Group 598" o:spid="_x0000_s1029" style="position:absolute;left:4483;top:5343;width:3317;height:3341" coordorigin="4583,5511" coordsize="2894,2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v5fYMcAAADdAAAADwAAAGRycy9kb3ducmV2LnhtbESPQWvCQBCF70L/wzIF&#10;b7pJi6VNXUWkFQ9SaCyItyE7JsHsbMhuk/jvnUOhtxnem/e+Wa5H16ieulB7NpDOE1DEhbc1lwZ+&#10;jp+zV1AhIltsPJOBGwVYrx4mS8ysH/ib+jyWSkI4ZGigirHNtA5FRQ7D3LfEol185zDK2pXadjhI&#10;uGv0U5K8aIc1S0OFLW0rKq75rzOwG3DYPKcf/eF62d7Ox8XX6ZCSMdPHcfMOKtIY/81/13sr+Is3&#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v5fYMcAAADd&#10;AAAADwAAAAAAAAAAAAAAAACqAgAAZHJzL2Rvd25yZXYueG1sUEsFBgAAAAAEAAQA+gAAAJ4DAAAA&#10;AA==&#10;">
                    <v:shape id="Freeform 599" o:spid="_x0000_s1030" style="position:absolute;left:5554;top:5511;width:834;height:617;visibility:visible;mso-wrap-style:square;v-text-anchor:top" coordsize="834,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1AIcIA&#10;AADdAAAADwAAAGRycy9kb3ducmV2LnhtbERPS2rDMBDdB3oHMYXuYjmFJK1jJaTGCYWs4vYAgzWx&#10;TayRkVTbvX1VKHQ3j/ed/DCbXozkfGdZwSpJQRDXVnfcKPj8OC1fQPiArLG3TAq+ycNh/7DIMdN2&#10;4iuNVWhEDGGfoYI2hCGT0tctGfSJHYgjd7POYIjQNVI7nGK46eVzmm6kwY5jQ4sDFS3V9+rLKMCG&#10;C3sct5ezc2V1n9e+fDvVSj09zscdiEBz+Bf/ud91nL9+XcHvN/EEu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jUAhwgAAAN0AAAAPAAAAAAAAAAAAAAAAAJgCAABkcnMvZG93&#10;bnJldi54bWxQSwUGAAAAAAQABAD1AAAAhwMAAAAA&#10;" path="m291,379r10,-86l341,196r57,-78l468,58,566,15,651,r98,25l806,98r20,85l834,273r-33,96l736,476r-85,76l548,599r-75,18l403,607,351,577,311,509,298,469r-108,7l103,501,23,499,,459,23,426,65,389r83,l203,389r88,-10xe" fillcolor="black" stroked="f">
                      <v:path arrowok="t" o:connecttype="custom" o:connectlocs="291,379;301,293;341,196;398,118;468,58;566,15;651,0;749,25;806,98;826,183;834,273;801,369;736,476;651,552;548,599;473,617;403,607;351,577;311,509;298,469;190,476;103,501;23,499;0,459;23,426;65,389;148,389;203,389;291,379" o:connectangles="0,0,0,0,0,0,0,0,0,0,0,0,0,0,0,0,0,0,0,0,0,0,0,0,0,0,0,0,0"/>
                    </v:shape>
                    <v:shape id="Freeform 600" o:spid="_x0000_s1031" style="position:absolute;left:5787;top:6200;width:548;height:1071;visibility:visible;mso-wrap-style:square;v-text-anchor:top" coordsize="548,10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c9pMQA&#10;AADdAAAADwAAAGRycy9kb3ducmV2LnhtbERPTWvCQBC9C/0PyxR6000DTTW6SikIpZeilqK3ITsm&#10;wexssruatL/eFQre5vE+Z7EaTCMu5HxtWcHzJAFBXFhdc6nge7ceT0H4gKyxsUwKfsnDavkwWmCu&#10;bc8bumxDKWII+xwVVCG0uZS+qMign9iWOHJH6wyGCF0ptcM+hptGpkmSSYM1x4YKW3qvqDhtz0ZB&#10;83nemQP67pV/1n/Tr7Jzm32m1NPj8DYHEWgId/G/+0PH+S+zFG7fxBP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nPaTEAAAA3QAAAA8AAAAAAAAAAAAAAAAAmAIAAGRycy9k&#10;b3ducmV2LnhtbFBLBQYAAAAABAAEAPUAAACJAwAAAAA=&#10;" path="m15,86l80,33,155,,260,8r80,33l413,126r80,120l533,359r15,135l548,635,533,765,491,878,428,978r-47,50l288,1063r-70,8l123,1043,80,986,43,933,23,873r2,-98l43,707,80,637r23,-90l123,494r7,-70l110,349,58,289,15,231,,168,15,86xe" fillcolor="black" stroked="f">
                      <v:path arrowok="t" o:connecttype="custom" o:connectlocs="15,86;80,33;155,0;260,8;340,41;413,126;493,246;533,359;548,494;548,635;533,765;491,878;428,978;381,1028;288,1063;218,1071;123,1043;80,986;43,933;23,873;25,775;43,707;80,637;103,547;123,494;130,424;110,349;58,289;15,231;0,168;15,86" o:connectangles="0,0,0,0,0,0,0,0,0,0,0,0,0,0,0,0,0,0,0,0,0,0,0,0,0,0,0,0,0,0,0"/>
                    </v:shape>
                    <v:shape id="Freeform 601" o:spid="_x0000_s1032" style="position:absolute;left:4583;top:6143;width:1349;height:447;rotation:-773547fd;visibility:visible;mso-wrap-style:square;v-text-anchor:top" coordsize="1349,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M2zcUA&#10;AADdAAAADwAAAGRycy9kb3ducmV2LnhtbERPTWvCQBC9F/wPywi9NRsrhja6SluwFjyUpD3obcyO&#10;STQ7G7Krpv/eFYTe5vE+Z7boTSPO1LnasoJRFIMgLqyuuVTw+7N8egHhPLLGxjIp+CMHi/ngYYap&#10;thfO6Jz7UoQQdikqqLxvUyldUZFBF9mWOHB72xn0AXal1B1eQrhp5HMcJ9JgzaGhwpY+KiqO+cko&#10;iM335yrTo21yoMMmybJ1/j7ZKfU47N+mIDz1/l98d3/pMH/yOobbN+EE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UzbNxQAAAN0AAAAPAAAAAAAAAAAAAAAAAJgCAABkcnMv&#10;ZG93bnJldi54bWxQSwUGAAAAAAQABAD1AAAAigMAAAAA&#10;" path="m1019,254r185,-38l1332,208r17,46l1349,381r-92,26l1009,402,748,369,521,336,275,359,143,424,53,447,3,439,,329,53,186,45,88,3,41,3,10,63,r80,66l148,151,110,271r-10,78l248,294,408,231r175,-5l706,249r133,l1019,254xe" fillcolor="black" stroked="f">
                      <v:path arrowok="t" o:connecttype="custom" o:connectlocs="1019,254;1204,216;1332,208;1349,254;1349,381;1257,407;1009,402;748,369;521,336;275,359;143,424;53,447;3,439;0,329;53,186;45,88;3,41;3,10;63,0;143,66;148,151;110,271;100,349;248,294;408,231;583,226;706,249;839,249;1019,254" o:connectangles="0,0,0,0,0,0,0,0,0,0,0,0,0,0,0,0,0,0,0,0,0,0,0,0,0,0,0,0,0"/>
                    </v:shape>
                    <v:shape id="Freeform 602" o:spid="_x0000_s1033" style="position:absolute;left:6032;top:6143;width:1445;height:797;visibility:visible;mso-wrap-style:square;v-text-anchor:top" coordsize="1445,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L1esUA&#10;AADdAAAADwAAAGRycy9kb3ducmV2LnhtbERPTWsCMRC9F/ofwhS8dbOWautqFCkV7UWoWuxxuhl3&#10;FzeTJYm6+utNQfA2j/c5o0lranEk5yvLCrpJCoI4t7riQsFmPXt+B+EDssbaMik4k4fJ+PFhhJm2&#10;J/6m4yoUIoawz1BBGUKTSenzkgz6xDbEkdtZZzBE6AqpHZ5iuKnlS5r2pcGKY0OJDX2UlO9XB6Ng&#10;+bcJ2/Zr/tN1vz4dLN6Wn9vLQanOUzsdggjUhrv45l7oOL83eIX/b+IJcn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4vV6xQAAAN0AAAAPAAAAAAAAAAAAAAAAAJgCAABkcnMv&#10;ZG93bnJldi54bWxQSwUGAAAAAAQABAD1AAAAigMAAAAA&#10;" path="m33,118r70,-8l188,155r63,83l336,376r67,120l468,611r38,20l581,611,724,516,891,401,999,301r53,-61l1052,218r,-33l1059,165,1049,98,1019,47,1032,r72,l1144,75r-17,118l1154,193r85,-8l1327,140r73,-7l1420,175r25,88l1325,398r-66,65l1197,471r-75,-70l1032,398r-80,65l819,581,681,717,564,774r-88,23l426,772,383,697,306,571,203,423,105,346,20,268,,193,33,118xe" fillcolor="black" stroked="f">
                      <v:path arrowok="t" o:connecttype="custom" o:connectlocs="33,118;103,110;188,155;251,238;336,376;403,496;468,611;506,631;581,611;724,516;891,401;999,301;1052,240;1052,218;1052,185;1059,165;1049,98;1019,47;1032,0;1104,0;1144,75;1127,193;1154,193;1239,185;1327,140;1400,133;1420,175;1445,263;1325,398;1259,463;1197,471;1122,401;1032,398;952,463;819,581;681,717;564,774;476,797;426,772;383,697;306,571;203,423;105,346;20,268;0,193;33,118" o:connectangles="0,0,0,0,0,0,0,0,0,0,0,0,0,0,0,0,0,0,0,0,0,0,0,0,0,0,0,0,0,0,0,0,0,0,0,0,0,0,0,0,0,0,0,0,0,0"/>
                    </v:shape>
                    <v:shape id="Freeform 603" o:spid="_x0000_s1034" style="position:absolute;left:5369;top:7020;width:606;height:1271;visibility:visible;mso-wrap-style:square;v-text-anchor:top" coordsize="606,1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gZp8QA&#10;AADdAAAADwAAAGRycy9kb3ducmV2LnhtbERPS2vCQBC+F/wPywi9lLqxotXUVUQU6tHHxduQnSbR&#10;7GzMbmL017sFwdt8fM+ZzltTiIYql1tW0O9FIIgTq3NOFRz2688xCOeRNRaWScGNHMxnnbcpxtpe&#10;eUvNzqcihLCLUUHmfRlL6ZKMDLqeLYkD92crgz7AKpW6wmsIN4X8iqKRNJhzaMiwpGVGyXlXGwWD&#10;1ar/Pf6oL81xbfy93izvp02u1Hu3XfyA8NT6l/jp/tVh/nAyhP9vwgl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YGafEAAAA3QAAAA8AAAAAAAAAAAAAAAAAmAIAAGRycy9k&#10;b3ducmV2LnhtbFBLBQYAAAAABAAEAPUAAACJAwAAAAA=&#10;" path="m383,148l468,20,556,r20,63l606,181r-43,52l448,333,383,471,335,579r,63l345,810r33,148l423,1038r13,47l426,1133r-56,10l260,1161r-107,75l100,1271,43,1246,,1151r15,-50l88,1090r127,-42l295,1038r10,-48l285,940,238,810,215,654r,-122l260,409,313,281r37,-78l383,148xe" fillcolor="black" stroked="f">
                      <v:path arrowok="t" o:connecttype="custom" o:connectlocs="383,148;468,20;556,0;576,63;606,181;563,233;448,333;383,471;335,579;335,642;345,810;378,958;423,1038;436,1085;426,1133;370,1143;260,1161;153,1236;100,1271;43,1246;0,1151;15,1101;88,1090;215,1048;295,1038;305,990;285,940;238,810;215,654;215,532;260,409;313,281;350,203;383,148" o:connectangles="0,0,0,0,0,0,0,0,0,0,0,0,0,0,0,0,0,0,0,0,0,0,0,0,0,0,0,0,0,0,0,0,0,0"/>
                    </v:shape>
                    <v:shape id="Freeform 604" o:spid="_x0000_s1035" style="position:absolute;left:5980;top:7083;width:576;height:1135;visibility:visible;mso-wrap-style:square;v-text-anchor:top" coordsize="576,1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UkbL4A&#10;AADdAAAADwAAAGRycy9kb3ducmV2LnhtbERPSwrCMBDdC94hjOBGNFVQtBpFBEEEF/7A5dCMbbGZ&#10;lCbWensjCO7m8b6zWDWmEDVVLresYDiIQBAnVuecKrict/0pCOeRNRaWScGbHKyW7dYCY21ffKT6&#10;5FMRQtjFqCDzvoyldElGBt3AlsSBu9vKoA+wSqWu8BXCTSFHUTSRBnMODRmWtMkoeZyeRkGvPtN+&#10;K9PZAw+Sbry50tpflep2mvUchKfG/8U/906H+ePZBL7fhBPk8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U1JGy+AAAA3QAAAA8AAAAAAAAAAAAAAAAAmAIAAGRycy9kb3ducmV2&#10;LnhtbFBLBQYAAAAABAAEAPUAAACDAwAAAAA=&#10;" path="m32,42l87,r53,10l193,45r45,108l300,333r33,161l338,601r-15,53l293,737r-48,95l205,930r-10,77l225,1035r98,-18l468,1007r72,10l576,1050r,33l520,1120r-57,15l315,1103r-65,l185,1125r-48,l65,1093r7,-53l87,1002r28,-60l130,887,147,779,173,662r52,-93l195,494,115,323,22,175,,100,32,42xe" fillcolor="black" stroked="f">
                      <v:path arrowok="t" o:connecttype="custom" o:connectlocs="32,42;87,0;140,10;193,45;238,153;300,333;333,494;338,601;323,654;293,737;245,832;205,930;195,1007;225,1035;323,1017;468,1007;540,1017;576,1050;576,1083;520,1120;463,1135;315,1103;250,1103;185,1125;137,1125;65,1093;72,1040;87,1002;115,942;130,887;147,779;173,662;225,569;195,494;115,323;22,175;0,100;32,42" o:connectangles="0,0,0,0,0,0,0,0,0,0,0,0,0,0,0,0,0,0,0,0,0,0,0,0,0,0,0,0,0,0,0,0,0,0,0,0,0,0"/>
                    </v:shape>
                  </v:group>
                  <v:group id="Group 605" o:spid="_x0000_s1036" style="position:absolute;left:3680;top:6200;width:1060;height:2707" coordorigin="1960,5511" coordsize="1060,27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fHFMQAAADdAAAADwAAAGRycy9kb3ducmV2LnhtbERPTWvCQBC9F/oflin0&#10;pptUtDV1FREVD1JoFMTbkB2TYHY2ZLdJ/PeuIPQ2j/c5s0VvKtFS40rLCuJhBII4s7rkXMHxsBl8&#10;gXAeWWNlmRTcyMFi/voyw0Tbjn+pTX0uQgi7BBUU3teJlC4ryKAb2po4cBfbGPQBNrnUDXYh3FTy&#10;I4om0mDJoaHAmlYFZdf0zyjYdtgtR/G63V8vq9v5MP457WNS6v2tX36D8NT7f/HTvdNh/nj6CY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RfHFMQAAADdAAAA&#10;DwAAAAAAAAAAAAAAAACqAgAAZHJzL2Rvd25yZXYueG1sUEsFBgAAAAAEAAQA+gAAAJsDAAAAAA==&#10;">
                    <v:shape id="AutoShape 606" o:spid="_x0000_s1037" type="#_x0000_t32" style="position:absolute;left:2620;top:5870;width:0;height:18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PE4ccAAADdAAAADwAAAGRycy9kb3ducmV2LnhtbESPT0sDMRDF74LfIUzBi7TZChW7Ni2r&#10;ULBCD/3jfdyMm9DNZN2k7frtnYPgbYb35r3fLFZDaNWF+uQjG5hOClDEdbSeGwPHw3r8BCplZItt&#10;ZDLwQwlWy9ubBZY2XnlHl31ulIRwKtGAy7krtU61o4BpEjti0b5iHzDL2jfa9niV8NDqh6J41AE9&#10;S4PDjl4d1af9ORjYbqYv1afzm/fdt9/O1lV7bu4/jLkbDdUzqExD/jf/Xb9ZwZ/NBVe+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M8ThxwAAAN0AAAAPAAAAAAAA&#10;AAAAAAAAAKECAABkcnMvZG93bnJldi54bWxQSwUGAAAAAAQABAD5AAAAlQMAAAAA&#10;"/>
                    <v:rect id="Rectangle 607" o:spid="_x0000_s1038" style="position:absolute;left:2260;top:5870;width:143;height:1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eqNMUA&#10;AADdAAAADwAAAGRycy9kb3ducmV2LnhtbERPS2vCQBC+C/6HZQq91U1b1Jq6SpEKgidfbY+T7DQb&#10;m50N2TXGf+8KBW/z8T1nOu9sJVpqfOlYwfMgAUGcO11yoWC/Wz69gfABWWPlmBRcyMN81u9NMdXu&#10;zBtqt6EQMYR9igpMCHUqpc8NWfQDVxNH7tc1FkOETSF1g+cYbiv5kiQjabHk2GCwpoWh/G97sgrW&#10;p4Mbfn2/Hkz2uRjvj1mbLX+kUo8P3cc7iEBduIv/3Ssd5w8nE7h9E0+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96o0xQAAAN0AAAAPAAAAAAAAAAAAAAAAAJgCAABkcnMv&#10;ZG93bnJldi54bWxQSwUGAAAAAAQABAD1AAAAigMAAAAA&#10;" fillcolor="gray [1629]"/>
                    <v:oval id="Oval 608" o:spid="_x0000_s1039" style="position:absolute;left:1960;top:5511;width:940;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nnD8UA&#10;AADcAAAADwAAAGRycy9kb3ducmV2LnhtbESP3WrCQBSE74W+w3IKvdONSyshdSNSUEoLStNCbw/Z&#10;kx+aPZtmV41v7wqCl8PMfMMsV6PtxJEG3zrWMJ8lIIhLZ1quNfx8b6YpCB+QDXaOScOZPKzyh8kS&#10;M+NO/EXHItQiQthnqKEJoc+k9GVDFv3M9cTRq9xgMUQ51NIMeIpw20mVJAtpseW40GBPbw2Vf8XB&#10;anhRn+l6vg279Ez4u6/ww6rtv9ZPj+P6FUSgMdzDt/a70aDUM1zPxCMg8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iecPxQAAANwAAAAPAAAAAAAAAAAAAAAAAJgCAABkcnMv&#10;ZG93bnJldi54bWxQSwUGAAAAAAQABAD1AAAAigMAAAAA&#10;">
                      <v:fill color2="#767676" rotate="t" focus="100%" type="gradientRadial">
                        <o:fill v:ext="view" type="gradientCenter"/>
                      </v:fill>
                    </v:oval>
                    <v:roundrect id="AutoShape 609" o:spid="_x0000_s1040" style="position:absolute;left:2080;top:7580;width:940;height:63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GT8QA&#10;AADcAAAADwAAAGRycy9kb3ducmV2LnhtbESPQUvDQBSE74L/YXmCN7tpwGJjtyUKRXvSpoLXR/aZ&#10;BLNv4+5rk/57VxB6HGbmG2a1mVyvThRi59nAfJaBIq697bgx8HHY3j2AioJssfdMBs4UYbO+vlph&#10;Yf3IezpV0qgE4ViggVZkKLSOdUsO48wPxMn78sGhJBkabQOOCe56nWfZQjvsOC20ONBzS/V3dXQG&#10;/MvyvN011Sg/b0E+n97L+f5YGnN7M5WPoIQmuYT/26/WQJ7fw9+ZdAT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Chk/EAAAA3AAAAA8AAAAAAAAAAAAAAAAAmAIAAGRycy9k&#10;b3ducmV2LnhtbFBLBQYAAAAABAAEAPUAAACJAwAAAAA=&#10;" fillcolor="#272727 [2749]"/>
                  </v:group>
                </v:group>
                <v:shape id="AutoShape 610" o:spid="_x0000_s1041" type="#_x0000_t32" style="position:absolute;left:5700;top:4860;width:378;height:6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1PpMQAAADcAAAADwAAAGRycy9kb3ducmV2LnhtbESPQYvCMBSE74L/ITxhL6LpFlakGqUo&#10;CyIsrlXw+miebbV5KU3U7r83woLHYWa+YebLztTiTq2rLCv4HEcgiHOrKy4UHA/foykI55E11pZJ&#10;wR85WC76vTkm2j54T/fMFyJA2CWooPS+SaR0eUkG3dg2xME729agD7ItpG7xEeCmlnEUTaTBisNC&#10;iQ2tSsqv2c0o8D/D7ddlv9ulGfM6/d2erunqpNTHoEtnIDx1/h3+b2+0gjiewOtMOAJy8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jU+kxAAAANwAAAAPAAAAAAAAAAAA&#10;AAAAAKECAABkcnMvZG93bnJldi54bWxQSwUGAAAAAAQABAD5AAAAkgMAAAAA&#10;"/>
                <v:shape id="AutoShape 611" o:spid="_x0000_s1042" type="#_x0000_t32" style="position:absolute;left:5894;top:4860;width:250;height:6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KqBMQAAADcAAAADwAAAGRycy9kb3ducmV2LnhtbESPQYvCMBSE78L+h/AWvIimKypLNUpR&#10;BBFE7QpeH82z7dq8lCZq999vBMHjMDPfMLNFaypxp8aVlhV8DSIQxJnVJecKTj/r/jcI55E1VpZJ&#10;wR85WMw/OjOMtX3wke6pz0WAsItRQeF9HUvpsoIMuoGtiYN3sY1BH2STS93gI8BNJYdRNJEGSw4L&#10;Bda0LCi7pjejwO962/Hvcb9PUuZVctier8nyrFT3s02mIDy1/h1+tTdawXA0geeZcAT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qoExAAAANwAAAAPAAAAAAAAAAAA&#10;AAAAAKECAABkcnMvZG93bnJldi54bWxQSwUGAAAAAAQABAD5AAAAkgMAAAAA&#10;"/>
                <v:shape id="AutoShape 612" o:spid="_x0000_s1043" type="#_x0000_t32" style="position:absolute;left:6260;top:4860;width:231;height:6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9CYMUAAADcAAAADwAAAGRycy9kb3ducmV2LnhtbESPQWsCMRSE74X+h/AKXopmV6TK1ihS&#10;EMRDQd2Dx0fy3F26eVmTdF3/fSMIPQ4z8w2zXA+2FT350DhWkE8yEMTamYYrBeVpO16ACBHZYOuY&#10;FNwpwHr1+rLEwrgbH6g/xkokCIcCFdQxdoWUQddkMUxcR5y8i/MWY5K+ksbjLcFtK6dZ9iEtNpwW&#10;auzoqyb9c/y1Cpp9+V3279fo9WKfn30eTudWKzV6GzafICIN8T/8bO+Mguls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C9CYMUAAADcAAAADwAAAAAAAAAA&#10;AAAAAAChAgAAZHJzL2Rvd25yZXYueG1sUEsFBgAAAAAEAAQA+QAAAJMDAAAAAA==&#10;"/>
                <v:shape id="AutoShape 613" o:spid="_x0000_s1044" type="#_x0000_t32" style="position:absolute;left:6260;top:4980;width:484;height:5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WEsEAAADcAAAADwAAAGRycy9kb3ducmV2LnhtbERPTYvCMBC9C/6HMIIX0bQii1SjiLAg&#10;HhbUHjwOydgWm0lNsrX77zeHhT0+3vd2P9hW9ORD41hBvshAEGtnGq4UlLfP+RpEiMgGW8ek4IcC&#10;7Hfj0RYL4958of4aK5FCOBSooI6xK6QMuiaLYeE64sQ9nLcYE/SVNB7fKdy2cpllH9Jiw6mhxo6O&#10;Nenn9dsqaM7lV9nPXtHr9Tm/+zzc7q1WajoZDhsQkYb4L/5zn4yC5Sq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sNYSwQAAANwAAAAPAAAAAAAAAAAAAAAA&#10;AKECAABkcnMvZG93bnJldi54bWxQSwUGAAAAAAQABAD5AAAAjwMAAAAA&#10;"/>
                <v:shape id="AutoShape 614" o:spid="_x0000_s1045" type="#_x0000_t32" style="position:absolute;left:6380;top:5220;width:636;height:3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xzicUAAADcAAAADwAAAGRycy9kb3ducmV2LnhtbESPwWrDMBBE74H+g9hCLyGRHUpIXMsh&#10;FAolh0ITH3JcpI1taq0cSXXcv68KhRyHmXnDlLvJ9mIkHzrHCvJlBoJYO9Nxo6A+vS02IEJENtg7&#10;JgU/FGBXPcxKLIy78SeNx9iIBOFQoII2xqGQMuiWLIalG4iTd3HeYkzSN9J4vCW47eUqy9bSYsdp&#10;ocWBXlvSX8dvq6A71B/1OL9GrzeH/OzzcDr3Wqmnx2n/AiLSFO/h//a7UbB63sL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xzicUAAADcAAAADwAAAAAAAAAA&#10;AAAAAAChAgAAZHJzL2Rvd25yZXYueG1sUEsFBgAAAAAEAAQA+QAAAJMDAAAAAA==&#10;"/>
                <v:shape id="AutoShape 615" o:spid="_x0000_s1046" type="#_x0000_t32" style="position:absolute;left:6380;top:5343;width:636;height:1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9MycEAAADcAAAADwAAAGRycy9kb3ducmV2LnhtbERPTYvCMBC9C/6HMIIX0bSCi1SjiLAg&#10;HhbUHjwOydgWm0lNsrX77zeHhT0+3vd2P9hW9ORD41hBvshAEGtnGq4UlLfP+RpEiMgGW8ek4IcC&#10;7Hfj0RYL4958of4aK5FCOBSooI6xK6QMuiaLYeE64sQ9nLcYE/SVNB7fKdy2cpllH9Jiw6mhxo6O&#10;Nenn9dsqaM7lV9nPXtHr9Tm/+zzc7q1WajoZDhsQkYb4L/5zn4yC5SrNT2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H0zJwQAAANwAAAAPAAAAAAAAAAAAAAAA&#10;AKECAABkcnMvZG93bnJldi54bWxQSwUGAAAAAAQABAD5AAAAjwMAAAAA&#10;"/>
                <v:shape id="AutoShape 616" o:spid="_x0000_s1047" type="#_x0000_t32" style="position:absolute;left:6491;top:5640;width:78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PpUsQAAADcAAAADwAAAGRycy9kb3ducmV2LnhtbESPQYvCMBSE7wv+h/AEL8uaVliRrlFk&#10;YWHxIKg9eHwkz7bYvNQkW+u/N8KCx2FmvmGW68G2oicfGscK8mkGglg703CloDz+fCxAhIhssHVM&#10;Cu4UYL0avS2xMO7Ge+oPsRIJwqFABXWMXSFl0DVZDFPXESfv7LzFmKSvpPF4S3DbylmWzaXFhtNC&#10;jR1916Qvhz+roNmWu7J/v0avF9v85PNwPLVaqcl42HyBiDTEV/i//WsUzD5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U+lSxAAAANwAAAAPAAAAAAAAAAAA&#10;AAAAAKECAABkcnMvZG93bnJldi54bWxQSwUGAAAAAAQABAD5AAAAkgMAAAAA&#10;"/>
                <v:shape id="AutoShape 617" o:spid="_x0000_s1048" type="#_x0000_t32" style="position:absolute;left:6380;top:5100;width:480;height:4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3JcQAAADcAAAADwAAAGRycy9kb3ducmV2LnhtbESPQWvCQBSE70L/w/IKvUjdJKBI6iql&#10;UBAPgpqDx8fuaxKafZvurjH9964geBxm5htmtRltJwbyoXWsIJ9lIIi1My3XCqrT9/sSRIjIBjvH&#10;pOCfAmzWL5MVlsZd+UDDMdYiQTiUqKCJsS+lDLohi2HmeuLk/ThvMSbpa2k8XhPcdrLIsoW02HJa&#10;aLCnr4b07/FiFbS7al8N07/o9XKXn30eTudOK/X2On5+gIg0xmf40d4aBcW8gP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gXclxAAAANwAAAAPAAAAAAAAAAAA&#10;AAAAAKECAABkcnMvZG93bnJldi54bWxQSwUGAAAAAAQABAD5AAAAkgMAAAAA&#10;"/>
                <v:shape id="AutoShape 618" o:spid="_x0000_s1049" type="#_x0000_t32" style="position:absolute;left:6144;top:4860;width:116;height:6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fQcQAAADcAAAADwAAAGRycy9kb3ducmV2LnhtbESPQYvCMBSE78L+h/AWvIimqyhLNUpR&#10;BBFE7QpeH82z7dq8lCZq999vBMHjMDPfMLNFaypxp8aVlhV8DSIQxJnVJecKTj/r/jcI55E1VpZJ&#10;wR85WMw/OjOMtX3wke6pz0WAsItRQeF9HUvpsoIMuoGtiYN3sY1BH2STS93gI8BNJYdRNJEGSw4L&#10;Bda0LCi7pjejwO962/Hvcb9PUuZVctier8nyrFT3s02mIDy1/h1+tTdawXA8gueZcAT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J9BxAAAANwAAAAPAAAAAAAAAAAA&#10;AAAAAKECAABkcnMvZG93bnJldi54bWxQSwUGAAAAAAQABAD5AAAAkgMAAAAA&#10;"/>
                <v:shape id="AutoShape 619" o:spid="_x0000_s1050" type="#_x0000_t32" style="position:absolute;left:6380;top:5521;width:760;height: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RKysUAAADcAAAADwAAAGRycy9kb3ducmV2LnhtbESPQWsCMRSE74X+h/AKXopmV6zI1ihS&#10;EMRDQd2Dx0fy3F26eVmTdF3/fSMIPQ4z8w2zXA+2FT350DhWkE8yEMTamYYrBeVpO16ACBHZYOuY&#10;FNwpwHr1+rLEwrgbH6g/xkokCIcCFdQxdoWUQddkMUxcR5y8i/MWY5K+ksbjLcFtK6dZNpcWG04L&#10;NXb0VZP+Of5aBc2+/C7792v0erHPzz4Pp3OrlRq9DZtPEJGG+B9+tndGwfRj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RKysUAAADcAAAADwAAAAAAAAAA&#10;AAAAAAChAgAAZHJzL2Rvd25yZXYueG1sUEsFBgAAAAAEAAQA+QAAAJMDAAAAAA==&#10;"/>
                <w10:wrap type="square"/>
              </v:group>
            </w:pict>
          </mc:Fallback>
        </mc:AlternateContent>
      </w:r>
      <w:r w:rsidR="003B76E8">
        <w:t>?</w:t>
      </w:r>
      <w:r w:rsidR="00FD22BA">
        <w:t xml:space="preserve"> </w:t>
      </w:r>
      <w:r w:rsidR="007B00C2">
        <w:t xml:space="preserve">Task &amp; </w:t>
      </w:r>
      <w:r w:rsidR="007C4930">
        <w:t>Questions</w:t>
      </w:r>
    </w:p>
    <w:p w:rsidR="009E2EC3" w:rsidRPr="003C209D" w:rsidRDefault="009E2EC3" w:rsidP="00596F1E">
      <w:pPr>
        <w:spacing w:after="0" w:line="240" w:lineRule="auto"/>
        <w:ind w:left="142"/>
      </w:pPr>
    </w:p>
    <w:p w:rsidR="004B4DE2" w:rsidRDefault="004B4DE2" w:rsidP="002449CF">
      <w:pPr>
        <w:pStyle w:val="ListParagraph"/>
        <w:numPr>
          <w:ilvl w:val="0"/>
          <w:numId w:val="58"/>
        </w:numPr>
        <w:spacing w:after="0" w:line="240" w:lineRule="auto"/>
        <w:ind w:left="426"/>
      </w:pPr>
      <w:r w:rsidRPr="007C4930">
        <w:t>Present the results you obtained from the experiment in a appropriate way.</w:t>
      </w:r>
    </w:p>
    <w:p w:rsidR="009E2EC3" w:rsidRPr="007C4930" w:rsidRDefault="007C4930" w:rsidP="002449CF">
      <w:pPr>
        <w:pStyle w:val="ListParagraph"/>
        <w:numPr>
          <w:ilvl w:val="0"/>
          <w:numId w:val="58"/>
        </w:numPr>
        <w:spacing w:after="0" w:line="240" w:lineRule="auto"/>
        <w:ind w:left="426"/>
      </w:pPr>
      <w:r>
        <w:t>State the number of different types of charge</w:t>
      </w:r>
      <w:r w:rsidR="00FC216B">
        <w:t>, what is the evidence for this?</w:t>
      </w:r>
    </w:p>
    <w:p w:rsidR="009E2EC3" w:rsidRPr="007C4930" w:rsidRDefault="007C4930" w:rsidP="002449CF">
      <w:pPr>
        <w:pStyle w:val="ListParagraph"/>
        <w:numPr>
          <w:ilvl w:val="0"/>
          <w:numId w:val="58"/>
        </w:numPr>
        <w:spacing w:after="0" w:line="240" w:lineRule="auto"/>
        <w:ind w:left="426"/>
      </w:pPr>
      <w:r>
        <w:t>Name the different types of charge.</w:t>
      </w:r>
    </w:p>
    <w:p w:rsidR="009E2EC3" w:rsidRPr="007C4930" w:rsidRDefault="009E2EC3" w:rsidP="002449CF">
      <w:pPr>
        <w:pStyle w:val="ListParagraph"/>
        <w:numPr>
          <w:ilvl w:val="0"/>
          <w:numId w:val="58"/>
        </w:numPr>
        <w:spacing w:after="0" w:line="240" w:lineRule="auto"/>
        <w:ind w:left="426"/>
      </w:pPr>
      <w:r w:rsidRPr="007C4930">
        <w:t>There are three different particles that make up an atom. Use an appropriate format to present information about these particles.</w:t>
      </w:r>
    </w:p>
    <w:p w:rsidR="00D33277" w:rsidRDefault="009E2EC3" w:rsidP="00CA3C30">
      <w:pPr>
        <w:pStyle w:val="ListParagraph"/>
        <w:numPr>
          <w:ilvl w:val="0"/>
          <w:numId w:val="58"/>
        </w:numPr>
        <w:spacing w:after="0" w:line="240" w:lineRule="auto"/>
      </w:pPr>
      <w:r w:rsidRPr="007C4930">
        <w:lastRenderedPageBreak/>
        <w:t>Explain how a charged rod can pick up a light neutral object. Diagrams may be useful to assist you.</w:t>
      </w:r>
    </w:p>
    <w:p w:rsidR="00D33277" w:rsidRDefault="009E2EC3" w:rsidP="00CA3C30">
      <w:pPr>
        <w:pStyle w:val="ListParagraph"/>
        <w:numPr>
          <w:ilvl w:val="0"/>
          <w:numId w:val="58"/>
        </w:numPr>
        <w:spacing w:after="0" w:line="240" w:lineRule="auto"/>
      </w:pPr>
      <w:r w:rsidRPr="00D33277">
        <w:t>You may have noticed that the hair of someone in contact with a Van de Graaf generator often sticks out on end. Using your knowledge of electrical charges, give an explanation for why this should happen.</w:t>
      </w:r>
    </w:p>
    <w:p w:rsidR="009E2EC3" w:rsidRPr="00D33277" w:rsidRDefault="009E2EC3" w:rsidP="00CA3C30">
      <w:pPr>
        <w:pStyle w:val="ListParagraph"/>
        <w:numPr>
          <w:ilvl w:val="0"/>
          <w:numId w:val="58"/>
        </w:numPr>
        <w:spacing w:after="0" w:line="240" w:lineRule="auto"/>
      </w:pPr>
      <w:r w:rsidRPr="00D33277">
        <w:t>Using your knowledge of the structure of an atom, give a reason why electrons and not protons can be removed from a material by rubbing.</w:t>
      </w:r>
    </w:p>
    <w:p w:rsidR="00366D61" w:rsidRPr="003C209D" w:rsidRDefault="00366D61" w:rsidP="00596F1E">
      <w:pPr>
        <w:pStyle w:val="Heading1"/>
        <w:ind w:left="142"/>
      </w:pPr>
      <w:bookmarkStart w:id="26" w:name="_Toc232063534"/>
      <w:bookmarkStart w:id="27" w:name="_Toc499924205"/>
      <w:r w:rsidRPr="003C209D">
        <w:t>Charge and Current</w:t>
      </w:r>
      <w:bookmarkEnd w:id="26"/>
      <w:bookmarkEnd w:id="27"/>
    </w:p>
    <w:p w:rsidR="00E946FB" w:rsidRPr="003C209D" w:rsidRDefault="00E946FB" w:rsidP="00596F1E">
      <w:pPr>
        <w:ind w:left="142"/>
      </w:pPr>
      <w:r w:rsidRPr="003C209D">
        <w:t>One of the fundamental pr</w:t>
      </w:r>
      <w:r w:rsidR="00356FDE">
        <w:t xml:space="preserve">operties of materials is </w:t>
      </w:r>
      <w:r w:rsidRPr="003C209D">
        <w:rPr>
          <w:b/>
        </w:rPr>
        <w:t>charge</w:t>
      </w:r>
      <w:r w:rsidRPr="003C209D">
        <w:t>.</w:t>
      </w:r>
    </w:p>
    <w:p w:rsidR="00E946FB" w:rsidRPr="003C209D" w:rsidRDefault="00E946FB" w:rsidP="00596F1E">
      <w:pPr>
        <w:spacing w:after="120"/>
        <w:ind w:left="142"/>
      </w:pPr>
      <w:r w:rsidRPr="003C209D">
        <w:rPr>
          <w:rStyle w:val="Heading2Char"/>
        </w:rPr>
        <w:t>Electrostatics</w:t>
      </w:r>
      <w:r w:rsidRPr="003C209D">
        <w:t xml:space="preserve"> is the study of charges at </w:t>
      </w:r>
      <w:r w:rsidRPr="003C209D">
        <w:rPr>
          <w:b/>
        </w:rPr>
        <w:t>rest</w:t>
      </w:r>
      <w:r w:rsidRPr="003C209D">
        <w:t xml:space="preserve">. Simple electrostatics experiments that we have performed </w:t>
      </w:r>
      <w:r w:rsidR="00FD22BA">
        <w:t xml:space="preserve">in the previous section </w:t>
      </w:r>
      <w:r w:rsidRPr="003C209D">
        <w:t>help us to establish the following facts:</w:t>
      </w:r>
    </w:p>
    <w:p w:rsidR="00E946FB" w:rsidRPr="003C209D" w:rsidRDefault="00E946FB" w:rsidP="00596F1E">
      <w:pPr>
        <w:spacing w:after="120"/>
        <w:ind w:left="142"/>
      </w:pPr>
      <w:r w:rsidRPr="003C209D">
        <w:t xml:space="preserve">(i) There are </w:t>
      </w:r>
      <w:r w:rsidRPr="003C209D">
        <w:rPr>
          <w:color w:val="FF0000"/>
        </w:rPr>
        <w:t>two types of charge</w:t>
      </w:r>
      <w:r w:rsidRPr="003C209D">
        <w:t xml:space="preserve">: </w:t>
      </w:r>
      <w:r w:rsidRPr="003C209D">
        <w:rPr>
          <w:color w:val="548DD4" w:themeColor="text2" w:themeTint="99"/>
        </w:rPr>
        <w:t>positive</w:t>
      </w:r>
      <w:r w:rsidRPr="003C209D">
        <w:t xml:space="preserve"> and </w:t>
      </w:r>
      <w:r w:rsidRPr="003C209D">
        <w:rPr>
          <w:color w:val="00B050"/>
        </w:rPr>
        <w:t>negative</w:t>
      </w:r>
      <w:r w:rsidRPr="003C209D">
        <w:t>.  The names have no significance other than as labels for the two types of charge.</w:t>
      </w:r>
    </w:p>
    <w:p w:rsidR="00E946FB" w:rsidRPr="003C209D" w:rsidRDefault="00E946FB" w:rsidP="00596F1E">
      <w:pPr>
        <w:spacing w:after="120"/>
        <w:ind w:left="142"/>
      </w:pPr>
      <w:r w:rsidRPr="003C209D">
        <w:t xml:space="preserve">(ii) </w:t>
      </w:r>
      <w:r w:rsidRPr="003C209D">
        <w:rPr>
          <w:color w:val="FF0000"/>
        </w:rPr>
        <w:t>All materials are made up of atoms that normally contain equal numbers of positively and negatively charged particles</w:t>
      </w:r>
      <w:r w:rsidRPr="003C209D">
        <w:t xml:space="preserve">. When there is no excess charge of either type, the material is said to be uncharged, or neutral. Some types of materials can be charged, either positively or negatively, by rubbing (causing friction). </w:t>
      </w:r>
      <w:r w:rsidRPr="003C209D">
        <w:rPr>
          <w:color w:val="FF0000"/>
        </w:rPr>
        <w:t>Since electrons are defined as carrying negative charge, if electrons are rubbed onto a material it becomes negatively charged, while if a material loses electrons it becomes positively charged</w:t>
      </w:r>
      <w:r w:rsidRPr="003C209D">
        <w:t>.</w:t>
      </w:r>
    </w:p>
    <w:p w:rsidR="00E946FB" w:rsidRPr="003C209D" w:rsidRDefault="00E946FB" w:rsidP="00596F1E">
      <w:pPr>
        <w:spacing w:after="120"/>
        <w:ind w:left="142"/>
      </w:pPr>
      <w:r w:rsidRPr="003C209D">
        <w:t>(iii) Electrons in a conductor are fre</w:t>
      </w:r>
      <w:r w:rsidR="00544DAE" w:rsidRPr="003C209D">
        <w:t>e to move and so conductors can</w:t>
      </w:r>
      <w:r w:rsidRPr="003C209D">
        <w:t>not be easily charged since the charge normally flows away as soon as it is placed on the conductor.</w:t>
      </w:r>
    </w:p>
    <w:p w:rsidR="00E946FB" w:rsidRPr="003C209D" w:rsidRDefault="00E946FB" w:rsidP="00596F1E">
      <w:pPr>
        <w:spacing w:after="120"/>
        <w:ind w:left="142"/>
      </w:pPr>
      <w:r w:rsidRPr="003C209D">
        <w:t>(iv) Like, or similar, charges exert forces which make them repel each other. Unlike charges exert forces which make them attract each other.</w:t>
      </w:r>
    </w:p>
    <w:p w:rsidR="00366D61" w:rsidRPr="003C209D" w:rsidRDefault="00366D61" w:rsidP="00596F1E">
      <w:pPr>
        <w:pStyle w:val="Heading2"/>
        <w:ind w:left="142"/>
      </w:pPr>
      <w:r w:rsidRPr="003C209D">
        <w:t>Charge</w:t>
      </w:r>
    </w:p>
    <w:p w:rsidR="00366D61" w:rsidRPr="003C209D" w:rsidRDefault="00366D61" w:rsidP="00596F1E">
      <w:pPr>
        <w:ind w:left="142"/>
        <w:rPr>
          <w:rFonts w:cs="Tahoma"/>
        </w:rPr>
      </w:pPr>
      <w:r w:rsidRPr="003C209D">
        <w:rPr>
          <w:rFonts w:cs="Tahoma"/>
        </w:rPr>
        <w:t>Charge is the name we give to one of the properties of a material. Charge can either be positive or negative. Positive charge will attract negative charge and vice versa, but negative charge will repel other negative charge: the same will happen with two positive charges.</w:t>
      </w:r>
    </w:p>
    <w:p w:rsidR="00366D61" w:rsidRPr="003C209D" w:rsidRDefault="00DC2D24" w:rsidP="00596F1E">
      <w:pPr>
        <w:ind w:left="142"/>
        <w:rPr>
          <w:rFonts w:cs="Tahoma"/>
        </w:rPr>
      </w:pPr>
      <w:r w:rsidRPr="003C209D">
        <w:rPr>
          <w:rFonts w:cs="Tahoma"/>
        </w:rPr>
        <w:sym w:font="Wingdings 2" w:char="F024"/>
      </w:r>
    </w:p>
    <w:p w:rsidR="00366D61" w:rsidRPr="003C209D" w:rsidRDefault="00366D61" w:rsidP="00596F1E">
      <w:pPr>
        <w:ind w:left="142"/>
        <w:jc w:val="center"/>
        <w:rPr>
          <w:rFonts w:cs="Tahoma"/>
          <w:b/>
        </w:rPr>
      </w:pPr>
      <w:r w:rsidRPr="003C209D">
        <w:rPr>
          <w:rFonts w:cs="Tahoma"/>
          <w:b/>
        </w:rPr>
        <w:t>Opposite charges attract</w:t>
      </w:r>
    </w:p>
    <w:p w:rsidR="00366D61" w:rsidRPr="003C209D" w:rsidRDefault="00366D61" w:rsidP="00596F1E">
      <w:pPr>
        <w:ind w:left="142"/>
        <w:jc w:val="center"/>
        <w:rPr>
          <w:rFonts w:cs="Tahoma"/>
          <w:b/>
        </w:rPr>
      </w:pPr>
      <w:r w:rsidRPr="003C209D">
        <w:rPr>
          <w:rFonts w:cs="Tahoma"/>
          <w:b/>
        </w:rPr>
        <w:t>Like charges repel</w:t>
      </w:r>
    </w:p>
    <w:p w:rsidR="00366D61" w:rsidRPr="003C209D" w:rsidRDefault="00DC2D24" w:rsidP="00596F1E">
      <w:pPr>
        <w:ind w:left="142"/>
        <w:rPr>
          <w:rFonts w:cs="Tahoma"/>
        </w:rPr>
      </w:pPr>
      <w:r w:rsidRPr="003C209D">
        <w:rPr>
          <w:rFonts w:cs="Tahoma"/>
        </w:rPr>
        <w:sym w:font="Webdings" w:char="F0A3"/>
      </w:r>
    </w:p>
    <w:p w:rsidR="004862AF" w:rsidRDefault="00366D61" w:rsidP="004862AF">
      <w:pPr>
        <w:pStyle w:val="NoSpacing"/>
        <w:ind w:left="142"/>
        <w:rPr>
          <w:rFonts w:ascii="Trebuchet MS" w:hAnsi="Trebuchet MS"/>
          <w:sz w:val="24"/>
          <w:szCs w:val="24"/>
        </w:rPr>
      </w:pPr>
      <w:r w:rsidRPr="002648B9">
        <w:rPr>
          <w:rFonts w:ascii="Trebuchet MS" w:hAnsi="Trebuchet MS" w:cs="Tahoma"/>
          <w:sz w:val="24"/>
          <w:szCs w:val="24"/>
        </w:rPr>
        <w:t>The symbol we use for charge is Q and the unit of charge is the coulomb which we write as C.</w:t>
      </w:r>
      <w:r w:rsidR="004862AF" w:rsidRPr="002648B9">
        <w:rPr>
          <w:rFonts w:ascii="Trebuchet MS" w:hAnsi="Trebuchet MS"/>
          <w:sz w:val="24"/>
          <w:szCs w:val="24"/>
        </w:rPr>
        <w:t xml:space="preserve"> Electrons have a very small negative charge </w:t>
      </w:r>
    </w:p>
    <w:p w:rsidR="00356FDE" w:rsidRPr="002648B9" w:rsidRDefault="00356FDE" w:rsidP="004862AF">
      <w:pPr>
        <w:pStyle w:val="NoSpacing"/>
        <w:ind w:left="142"/>
        <w:rPr>
          <w:rFonts w:ascii="Trebuchet MS" w:hAnsi="Trebuchet MS"/>
          <w:sz w:val="24"/>
          <w:szCs w:val="24"/>
        </w:rPr>
      </w:pPr>
    </w:p>
    <w:p w:rsidR="00356FDE" w:rsidRPr="002648B9" w:rsidRDefault="00356FDE" w:rsidP="00356FDE">
      <w:pPr>
        <w:pStyle w:val="NoSpacing"/>
        <w:ind w:left="142"/>
        <w:jc w:val="center"/>
        <w:rPr>
          <w:rFonts w:ascii="Trebuchet MS" w:hAnsi="Trebuchet MS"/>
          <w:sz w:val="24"/>
          <w:szCs w:val="24"/>
        </w:rPr>
      </w:pPr>
      <w:r w:rsidRPr="002648B9">
        <w:rPr>
          <w:rFonts w:ascii="Trebuchet MS" w:hAnsi="Trebuchet MS"/>
          <w:sz w:val="24"/>
          <w:szCs w:val="24"/>
        </w:rPr>
        <w:t>-0.00000000000000000016 C</w:t>
      </w:r>
    </w:p>
    <w:p w:rsidR="00356FDE" w:rsidRPr="002648B9" w:rsidRDefault="00356FDE" w:rsidP="00356FDE">
      <w:pPr>
        <w:pStyle w:val="NoSpacing"/>
        <w:ind w:left="142"/>
        <w:jc w:val="center"/>
        <w:rPr>
          <w:rFonts w:ascii="Trebuchet MS" w:hAnsi="Trebuchet MS"/>
          <w:sz w:val="24"/>
          <w:szCs w:val="24"/>
        </w:rPr>
      </w:pPr>
      <w:r w:rsidRPr="002648B9">
        <w:rPr>
          <w:rFonts w:ascii="Trebuchet MS" w:hAnsi="Trebuchet MS"/>
          <w:sz w:val="24"/>
          <w:szCs w:val="24"/>
        </w:rPr>
        <w:t>this can be written as</w:t>
      </w:r>
    </w:p>
    <w:p w:rsidR="004862AF" w:rsidRPr="002648B9" w:rsidRDefault="004862AF" w:rsidP="004862AF">
      <w:pPr>
        <w:pStyle w:val="NoSpacing"/>
        <w:ind w:left="142"/>
        <w:jc w:val="center"/>
        <w:rPr>
          <w:rFonts w:ascii="Trebuchet MS" w:hAnsi="Trebuchet MS"/>
          <w:sz w:val="24"/>
          <w:szCs w:val="24"/>
        </w:rPr>
      </w:pPr>
      <w:r w:rsidRPr="002648B9">
        <w:rPr>
          <w:rFonts w:ascii="Trebuchet MS" w:hAnsi="Trebuchet MS"/>
          <w:sz w:val="24"/>
          <w:szCs w:val="24"/>
        </w:rPr>
        <w:t>-1.6 x 10</w:t>
      </w:r>
      <w:r w:rsidRPr="002648B9">
        <w:rPr>
          <w:rFonts w:ascii="Trebuchet MS" w:hAnsi="Trebuchet MS"/>
          <w:sz w:val="24"/>
          <w:szCs w:val="24"/>
          <w:vertAlign w:val="superscript"/>
        </w:rPr>
        <w:t xml:space="preserve">-19 </w:t>
      </w:r>
      <w:r w:rsidRPr="002648B9">
        <w:rPr>
          <w:rFonts w:ascii="Trebuchet MS" w:hAnsi="Trebuchet MS"/>
          <w:sz w:val="24"/>
          <w:szCs w:val="24"/>
        </w:rPr>
        <w:t>C</w:t>
      </w:r>
    </w:p>
    <w:p w:rsidR="004862AF" w:rsidRPr="002648B9" w:rsidRDefault="004862AF" w:rsidP="004862AF">
      <w:pPr>
        <w:pStyle w:val="NoSpacing"/>
        <w:ind w:left="142"/>
        <w:jc w:val="center"/>
        <w:rPr>
          <w:rFonts w:ascii="Trebuchet MS" w:hAnsi="Trebuchet MS"/>
          <w:sz w:val="24"/>
          <w:szCs w:val="24"/>
        </w:rPr>
      </w:pPr>
    </w:p>
    <w:p w:rsidR="004862AF" w:rsidRPr="002648B9" w:rsidRDefault="004862AF" w:rsidP="004862AF">
      <w:pPr>
        <w:pStyle w:val="NoSpacing"/>
        <w:ind w:left="142"/>
        <w:rPr>
          <w:rFonts w:ascii="Trebuchet MS" w:hAnsi="Trebuchet MS"/>
          <w:sz w:val="24"/>
          <w:szCs w:val="24"/>
        </w:rPr>
      </w:pPr>
    </w:p>
    <w:p w:rsidR="004862AF" w:rsidRPr="002648B9" w:rsidRDefault="004862AF" w:rsidP="004862AF">
      <w:pPr>
        <w:pStyle w:val="NoSpacing"/>
        <w:ind w:left="142"/>
        <w:rPr>
          <w:rFonts w:ascii="Trebuchet MS" w:hAnsi="Trebuchet MS"/>
          <w:sz w:val="24"/>
          <w:szCs w:val="24"/>
        </w:rPr>
      </w:pPr>
      <w:r w:rsidRPr="002648B9">
        <w:rPr>
          <w:rFonts w:ascii="Trebuchet MS" w:hAnsi="Trebuchet MS"/>
          <w:sz w:val="24"/>
          <w:szCs w:val="24"/>
        </w:rPr>
        <w:t>So to reach a charge of 1 C there has to be an incredibly large number of electrons. In fact there needs to be</w:t>
      </w:r>
    </w:p>
    <w:p w:rsidR="004862AF" w:rsidRPr="002648B9" w:rsidRDefault="004862AF" w:rsidP="004862AF">
      <w:pPr>
        <w:pStyle w:val="NoSpacing"/>
        <w:ind w:left="142"/>
        <w:jc w:val="center"/>
        <w:rPr>
          <w:rFonts w:ascii="Trebuchet MS" w:hAnsi="Trebuchet MS"/>
          <w:sz w:val="24"/>
          <w:szCs w:val="24"/>
        </w:rPr>
      </w:pPr>
      <w:r w:rsidRPr="002648B9">
        <w:rPr>
          <w:rFonts w:ascii="Trebuchet MS" w:hAnsi="Trebuchet MS"/>
          <w:sz w:val="24"/>
          <w:szCs w:val="24"/>
        </w:rPr>
        <w:lastRenderedPageBreak/>
        <w:t>6,250,000,000,000,000,000 electrons!</w:t>
      </w:r>
    </w:p>
    <w:p w:rsidR="00366D61" w:rsidRPr="002648B9" w:rsidRDefault="00366D61" w:rsidP="00BD4E68">
      <w:pPr>
        <w:pStyle w:val="ListParagraph"/>
        <w:numPr>
          <w:ilvl w:val="0"/>
          <w:numId w:val="1"/>
        </w:numPr>
        <w:ind w:left="142" w:firstLine="0"/>
        <w:rPr>
          <w:rFonts w:cs="Tahoma"/>
          <w:b/>
          <w:szCs w:val="24"/>
        </w:rPr>
      </w:pPr>
      <w:r w:rsidRPr="002648B9">
        <w:rPr>
          <w:rFonts w:cs="Tahoma"/>
          <w:b/>
          <w:szCs w:val="24"/>
        </w:rPr>
        <w:t>Surrounding all charged particles there is an electric field.</w:t>
      </w:r>
      <w:r w:rsidRPr="002648B9">
        <w:rPr>
          <w:rFonts w:cs="Tahoma"/>
          <w:szCs w:val="24"/>
        </w:rPr>
        <w:t xml:space="preserve"> In physics, </w:t>
      </w:r>
      <w:r w:rsidRPr="002648B9">
        <w:rPr>
          <w:rFonts w:cs="Tahoma"/>
          <w:b/>
          <w:szCs w:val="24"/>
        </w:rPr>
        <w:t xml:space="preserve">when we talk about fields, we mean a place where an object will experience a force. </w:t>
      </w:r>
    </w:p>
    <w:p w:rsidR="00366D61" w:rsidRPr="002648B9" w:rsidRDefault="00366D61" w:rsidP="00596F1E">
      <w:pPr>
        <w:pStyle w:val="Heading2"/>
        <w:ind w:left="142"/>
        <w:rPr>
          <w:sz w:val="24"/>
          <w:szCs w:val="24"/>
        </w:rPr>
      </w:pPr>
      <w:r w:rsidRPr="002648B9">
        <w:rPr>
          <w:sz w:val="24"/>
          <w:szCs w:val="24"/>
        </w:rPr>
        <w:t>Current</w:t>
      </w:r>
    </w:p>
    <w:p w:rsidR="00366D61" w:rsidRDefault="00366D61" w:rsidP="00596F1E">
      <w:pPr>
        <w:pStyle w:val="NoSpacing"/>
        <w:ind w:left="142"/>
        <w:rPr>
          <w:rFonts w:ascii="Trebuchet MS" w:hAnsi="Trebuchet MS"/>
        </w:rPr>
      </w:pPr>
      <w:r w:rsidRPr="002648B9">
        <w:rPr>
          <w:rFonts w:ascii="Trebuchet MS" w:hAnsi="Trebuchet MS"/>
          <w:sz w:val="24"/>
          <w:szCs w:val="24"/>
        </w:rPr>
        <w:t>The electric field</w:t>
      </w:r>
      <w:r w:rsidR="002648B9">
        <w:rPr>
          <w:rFonts w:ascii="Trebuchet MS" w:hAnsi="Trebuchet MS"/>
          <w:sz w:val="24"/>
          <w:szCs w:val="24"/>
        </w:rPr>
        <w:t xml:space="preserve">, discussed in the next section, </w:t>
      </w:r>
      <w:r w:rsidRPr="002648B9">
        <w:rPr>
          <w:rFonts w:ascii="Trebuchet MS" w:hAnsi="Trebuchet MS"/>
          <w:sz w:val="24"/>
          <w:szCs w:val="24"/>
        </w:rPr>
        <w:t xml:space="preserve"> shows us </w:t>
      </w:r>
      <w:r w:rsidRPr="002648B9">
        <w:rPr>
          <w:rFonts w:ascii="Trebuchet MS" w:hAnsi="Trebuchet MS"/>
          <w:b/>
          <w:sz w:val="24"/>
          <w:szCs w:val="24"/>
        </w:rPr>
        <w:t>how</w:t>
      </w:r>
      <w:r w:rsidRPr="002648B9">
        <w:rPr>
          <w:rFonts w:ascii="Trebuchet MS" w:hAnsi="Trebuchet MS"/>
          <w:sz w:val="24"/>
          <w:szCs w:val="24"/>
        </w:rPr>
        <w:t xml:space="preserve"> a charge will move, but it is useful to measure how </w:t>
      </w:r>
      <w:r w:rsidRPr="002648B9">
        <w:rPr>
          <w:rFonts w:ascii="Trebuchet MS" w:hAnsi="Trebuchet MS"/>
          <w:b/>
          <w:sz w:val="24"/>
          <w:szCs w:val="24"/>
        </w:rPr>
        <w:t>much</w:t>
      </w:r>
      <w:r w:rsidRPr="002648B9">
        <w:rPr>
          <w:rFonts w:ascii="Trebuchet MS" w:hAnsi="Trebuchet MS"/>
          <w:sz w:val="24"/>
          <w:szCs w:val="24"/>
        </w:rPr>
        <w:t xml:space="preserve"> charge is moving. Current is a measure of the </w:t>
      </w:r>
      <w:r w:rsidR="00824873" w:rsidRPr="002648B9">
        <w:rPr>
          <w:rFonts w:ascii="Trebuchet MS" w:hAnsi="Trebuchet MS"/>
          <w:sz w:val="24"/>
          <w:szCs w:val="24"/>
        </w:rPr>
        <w:t>rate</w:t>
      </w:r>
      <w:r w:rsidRPr="002648B9">
        <w:rPr>
          <w:rFonts w:ascii="Trebuchet MS" w:hAnsi="Trebuchet MS"/>
          <w:sz w:val="24"/>
          <w:szCs w:val="24"/>
        </w:rPr>
        <w:t xml:space="preserve"> of movement of charge – it can be the movement of positive or negative charge but in this course we usually concentrate on the movement of electrons which have a negative charge</w:t>
      </w:r>
      <w:r w:rsidRPr="003C209D">
        <w:rPr>
          <w:rFonts w:ascii="Trebuchet MS" w:hAnsi="Trebuchet MS"/>
        </w:rPr>
        <w:t xml:space="preserve">. </w:t>
      </w:r>
    </w:p>
    <w:p w:rsidR="00824873" w:rsidRPr="003C209D" w:rsidRDefault="00824873" w:rsidP="00596F1E">
      <w:pPr>
        <w:pStyle w:val="NoSpacing"/>
        <w:ind w:left="142"/>
        <w:rPr>
          <w:rFonts w:ascii="Trebuchet MS" w:hAnsi="Trebuchet MS"/>
        </w:rPr>
      </w:pPr>
    </w:p>
    <w:p w:rsidR="00366D61" w:rsidRPr="003C209D" w:rsidRDefault="00B504CF" w:rsidP="00596F1E">
      <w:pPr>
        <w:pStyle w:val="NoSpacing"/>
        <w:ind w:left="142"/>
        <w:rPr>
          <w:rFonts w:ascii="Trebuchet MS" w:hAnsi="Trebuchet MS"/>
        </w:rPr>
      </w:pPr>
      <w:r w:rsidRPr="002648B9">
        <w:rPr>
          <w:rFonts w:ascii="Trebuchet MS" w:hAnsi="Trebuchet MS"/>
          <w:noProof/>
          <w:sz w:val="24"/>
          <w:szCs w:val="24"/>
          <w:lang w:val="en-GB" w:eastAsia="en-GB"/>
        </w:rPr>
        <mc:AlternateContent>
          <mc:Choice Requires="wps">
            <w:drawing>
              <wp:anchor distT="0" distB="0" distL="114300" distR="114300" simplePos="0" relativeHeight="252099584" behindDoc="0" locked="0" layoutInCell="0" allowOverlap="1" wp14:anchorId="75428F48" wp14:editId="157FA815">
                <wp:simplePos x="0" y="0"/>
                <wp:positionH relativeFrom="page">
                  <wp:posOffset>872490</wp:posOffset>
                </wp:positionH>
                <wp:positionV relativeFrom="page">
                  <wp:posOffset>3088640</wp:posOffset>
                </wp:positionV>
                <wp:extent cx="5880100" cy="609600"/>
                <wp:effectExtent l="38100" t="38100" r="44450" b="3810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0" cy="609600"/>
                        </a:xfrm>
                        <a:prstGeom prst="rect">
                          <a:avLst/>
                        </a:prstGeom>
                        <a:solidFill>
                          <a:srgbClr val="FFFF00"/>
                        </a:solidFill>
                        <a:ln w="76200" cmpd="thickThin">
                          <a:solidFill>
                            <a:srgbClr val="622423"/>
                          </a:solidFill>
                          <a:miter lim="800000"/>
                          <a:headEnd/>
                          <a:tailEnd/>
                        </a:ln>
                        <a:extLst/>
                      </wps:spPr>
                      <wps:txbx>
                        <w:txbxContent>
                          <w:p w:rsidR="00D65E52" w:rsidRPr="003C209D" w:rsidRDefault="00D65E52" w:rsidP="0038263F">
                            <w:pPr>
                              <w:pStyle w:val="ListParagraph"/>
                              <w:numPr>
                                <w:ilvl w:val="0"/>
                                <w:numId w:val="1"/>
                              </w:numPr>
                              <w:spacing w:after="0"/>
                            </w:pPr>
                            <w:r>
                              <w:t>Current is the rate of flow of charge and is measured in Amperes (A)</w:t>
                            </w:r>
                          </w:p>
                        </w:txbxContent>
                      </wps:txbx>
                      <wps:bodyPr rot="0" vert="horz" wrap="square" lIns="137160" tIns="91440" rIns="137160" bIns="91440" anchor="ctr" anchorCtr="0" upright="1">
                        <a:noAutofit/>
                      </wps:bodyPr>
                    </wps:wsp>
                  </a:graphicData>
                </a:graphic>
                <wp14:sizeRelH relativeFrom="margin">
                  <wp14:pctWidth>0</wp14:pctWidth>
                </wp14:sizeRelH>
                <wp14:sizeRelV relativeFrom="page">
                  <wp14:pctHeight>0</wp14:pctHeight>
                </wp14:sizeRelV>
              </wp:anchor>
            </w:drawing>
          </mc:Choice>
          <mc:Fallback>
            <w:pict>
              <v:shape id="Text Box 2" o:spid="_x0000_s1100" type="#_x0000_t202" style="position:absolute;left:0;text-align:left;margin-left:68.7pt;margin-top:243.2pt;width:463pt;height:48pt;z-index:2520995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" o:allowincell="f" fillcolor="yellow" strokecolor="#622423" strokeweight="6pt">
                <v:stroke linestyle="thickThin"/>
                <v:textbox inset="10.8pt,7.2pt,10.8pt,7.2pt">
                  <w:txbxContent>
                    <w:p w:rsidR="00D65E52" w:rsidRPr="003C209D" w:rsidRDefault="00D65E52" w:rsidP="0038263F">
                      <w:pPr>
                        <w:pStyle w:val="ListParagraph"/>
                        <w:numPr>
                          <w:ilvl w:val="0"/>
                          <w:numId w:val="1"/>
                        </w:numPr>
                        <w:spacing w:after="0"/>
                      </w:pPr>
                      <w:r>
                        <w:t>Current is the rate of flow of charge and is measured in Amperes (A)</w:t>
                      </w:r>
                    </w:p>
                  </w:txbxContent>
                </v:textbox>
                <w10:wrap type="square" anchorx="page" anchory="page"/>
              </v:shape>
            </w:pict>
          </mc:Fallback>
        </mc:AlternateContent>
      </w:r>
      <w:r w:rsidR="00366D61" w:rsidRPr="003C209D">
        <w:rPr>
          <w:rFonts w:ascii="Trebuchet MS" w:hAnsi="Trebuchet MS"/>
        </w:rPr>
        <w:t xml:space="preserve">This means that current is the amount of charge which passes a point in one second, so we could write it as </w:t>
      </w:r>
    </w:p>
    <w:p w:rsidR="00366D61" w:rsidRPr="003C209D" w:rsidRDefault="00366D61" w:rsidP="00596F1E">
      <w:pPr>
        <w:pStyle w:val="NoSpacing"/>
        <w:ind w:left="142"/>
        <w:jc w:val="center"/>
        <w:rPr>
          <w:rFonts w:ascii="Trebuchet MS" w:hAnsi="Trebuchet MS"/>
          <w:sz w:val="28"/>
          <w:szCs w:val="28"/>
        </w:rPr>
      </w:pPr>
      <m:oMathPara>
        <m:oMath>
          <m:r>
            <w:rPr>
              <w:rFonts w:ascii="Cambria Math" w:hAnsi="Cambria Math" w:cs="Tahoma"/>
              <w:sz w:val="28"/>
              <w:szCs w:val="28"/>
              <w:highlight w:val="yellow"/>
            </w:rPr>
            <m:t>I</m:t>
          </m:r>
          <m:r>
            <m:rPr>
              <m:sty m:val="p"/>
            </m:rPr>
            <w:rPr>
              <w:rFonts w:ascii="Cambria Math" w:hAnsi="Cambria Math" w:cs="Tahoma"/>
              <w:sz w:val="28"/>
              <w:szCs w:val="28"/>
              <w:highlight w:val="yellow"/>
            </w:rPr>
            <m:t xml:space="preserve"> = </m:t>
          </m:r>
          <m:f>
            <m:fPr>
              <m:ctrlPr>
                <w:rPr>
                  <w:rFonts w:ascii="Cambria Math" w:hAnsi="Cambria Math" w:cs="Tahoma"/>
                  <w:sz w:val="28"/>
                  <w:szCs w:val="28"/>
                  <w:highlight w:val="yellow"/>
                </w:rPr>
              </m:ctrlPr>
            </m:fPr>
            <m:num>
              <m:r>
                <w:rPr>
                  <w:rFonts w:ascii="Cambria Math" w:hAnsi="Cambria Math" w:cs="Tahoma"/>
                  <w:sz w:val="28"/>
                  <w:szCs w:val="28"/>
                  <w:highlight w:val="yellow"/>
                </w:rPr>
                <m:t>Q</m:t>
              </m:r>
            </m:num>
            <m:den>
              <m:r>
                <w:rPr>
                  <w:rFonts w:ascii="Cambria Math" w:hAnsi="Cambria Math" w:cs="Tahoma"/>
                  <w:sz w:val="28"/>
                  <w:szCs w:val="28"/>
                  <w:highlight w:val="yellow"/>
                </w:rPr>
                <m:t>t</m:t>
              </m:r>
            </m:den>
          </m:f>
        </m:oMath>
      </m:oMathPara>
    </w:p>
    <w:p w:rsidR="00366D61" w:rsidRPr="003C209D" w:rsidRDefault="00366D61" w:rsidP="00596F1E">
      <w:pPr>
        <w:pStyle w:val="NoSpacing"/>
        <w:ind w:left="142"/>
        <w:rPr>
          <w:rFonts w:ascii="Trebuchet MS" w:hAnsi="Trebuchet MS"/>
        </w:rPr>
      </w:pPr>
      <w:r w:rsidRPr="003C209D">
        <w:rPr>
          <w:rFonts w:ascii="Trebuchet MS" w:hAnsi="Trebuchet MS"/>
        </w:rPr>
        <w:t>showing that the amount of charge which has passed in total, divid</w:t>
      </w:r>
      <w:r w:rsidR="002648B9">
        <w:rPr>
          <w:rFonts w:ascii="Trebuchet MS" w:hAnsi="Trebuchet MS"/>
        </w:rPr>
        <w:t>ed by the amount of time it taken</w:t>
      </w:r>
      <w:r w:rsidRPr="003C209D">
        <w:rPr>
          <w:rFonts w:ascii="Trebuchet MS" w:hAnsi="Trebuchet MS"/>
        </w:rPr>
        <w:t xml:space="preserve"> gives us the current.</w:t>
      </w:r>
      <w:r w:rsidR="00E946FB" w:rsidRPr="003C209D">
        <w:rPr>
          <w:rFonts w:ascii="Trebuchet MS" w:hAnsi="Trebuchet MS"/>
        </w:rPr>
        <w:t xml:space="preserve"> </w:t>
      </w:r>
      <w:r w:rsidR="00E946FB" w:rsidRPr="003C209D">
        <w:rPr>
          <w:rFonts w:ascii="Trebuchet MS" w:hAnsi="Trebuchet MS"/>
        </w:rPr>
        <w:sym w:font="Webdings" w:char="F0A3"/>
      </w:r>
    </w:p>
    <w:p w:rsidR="00366D61" w:rsidRPr="003C209D" w:rsidRDefault="00366D61" w:rsidP="00596F1E">
      <w:pPr>
        <w:pStyle w:val="NoSpacing"/>
        <w:ind w:left="142"/>
        <w:rPr>
          <w:rFonts w:ascii="Trebuchet MS" w:hAnsi="Trebuchet MS"/>
        </w:rPr>
      </w:pPr>
    </w:p>
    <w:p w:rsidR="00366D61" w:rsidRPr="003C209D" w:rsidRDefault="00366D61" w:rsidP="00596F1E">
      <w:pPr>
        <w:pStyle w:val="NoSpacing"/>
        <w:ind w:left="142"/>
        <w:rPr>
          <w:rFonts w:ascii="Trebuchet MS" w:hAnsi="Trebuchet MS"/>
        </w:rPr>
      </w:pPr>
      <w:r w:rsidRPr="003C209D">
        <w:rPr>
          <w:rFonts w:ascii="Trebuchet MS" w:hAnsi="Trebuchet MS"/>
        </w:rPr>
        <w:t>One ampere is the same as one coulomb of charge flowing every second (in other words 6.25 x 10</w:t>
      </w:r>
      <w:r w:rsidRPr="003C209D">
        <w:rPr>
          <w:rFonts w:ascii="Trebuchet MS" w:hAnsi="Trebuchet MS"/>
          <w:vertAlign w:val="superscript"/>
        </w:rPr>
        <w:t>18</w:t>
      </w:r>
      <w:r w:rsidRPr="003C209D">
        <w:rPr>
          <w:rFonts w:ascii="Trebuchet MS" w:hAnsi="Trebuchet MS"/>
        </w:rPr>
        <w:t xml:space="preserve"> electrons every second!).</w:t>
      </w:r>
    </w:p>
    <w:p w:rsidR="00E946FB" w:rsidRPr="003C209D" w:rsidRDefault="00E946FB" w:rsidP="00596F1E">
      <w:pPr>
        <w:pStyle w:val="NoSpacing"/>
        <w:ind w:left="142"/>
        <w:rPr>
          <w:rFonts w:ascii="Trebuchet MS" w:hAnsi="Trebuchet MS"/>
        </w:rPr>
      </w:pPr>
    </w:p>
    <w:p w:rsidR="00366D61" w:rsidRPr="003C209D" w:rsidRDefault="00366D61" w:rsidP="00596F1E">
      <w:pPr>
        <w:pStyle w:val="NoSpacing"/>
        <w:ind w:left="142"/>
        <w:rPr>
          <w:rFonts w:ascii="Trebuchet MS" w:hAnsi="Trebuchet MS"/>
        </w:rPr>
      </w:pPr>
      <w:r w:rsidRPr="003C209D">
        <w:rPr>
          <w:rFonts w:ascii="Trebuchet MS" w:hAnsi="Trebuchet MS"/>
        </w:rPr>
        <w:t>We normally state the charge equation as</w:t>
      </w:r>
    </w:p>
    <w:p w:rsidR="00145BAA" w:rsidRPr="0042099A" w:rsidRDefault="00145BAA" w:rsidP="00596F1E">
      <w:pPr>
        <w:ind w:left="142"/>
        <w:rPr>
          <w:rFonts w:eastAsiaTheme="minorEastAsia"/>
          <w:b/>
          <w:sz w:val="16"/>
          <w:szCs w:val="16"/>
          <w:highlight w:val="yellow"/>
        </w:rPr>
      </w:pPr>
    </w:p>
    <w:p w:rsidR="00366D61" w:rsidRPr="003C209D" w:rsidRDefault="00366D61" w:rsidP="00596F1E">
      <w:pPr>
        <w:ind w:left="142"/>
        <w:rPr>
          <w:rFonts w:cs="Tahoma"/>
          <w:b/>
          <w:sz w:val="32"/>
          <w:szCs w:val="32"/>
        </w:rPr>
      </w:pPr>
      <m:oMathPara>
        <m:oMathParaPr>
          <m:jc m:val="center"/>
        </m:oMathParaPr>
        <m:oMath>
          <m:r>
            <m:rPr>
              <m:sty m:val="b"/>
            </m:rPr>
            <w:rPr>
              <w:rFonts w:ascii="Cambria Math" w:hAnsi="Cambria Math" w:cs="Tahoma"/>
              <w:sz w:val="32"/>
              <w:szCs w:val="32"/>
              <w:highlight w:val="yellow"/>
            </w:rPr>
            <m:t>Q = It</m:t>
          </m:r>
        </m:oMath>
      </m:oMathPara>
    </w:p>
    <w:p w:rsidR="0042099A" w:rsidRDefault="00544DAE" w:rsidP="0042099A">
      <w:pPr>
        <w:spacing w:after="120"/>
        <w:ind w:left="142"/>
      </w:pPr>
      <w:r w:rsidRPr="003C209D">
        <w:t>Where</w:t>
      </w:r>
      <w:r w:rsidR="00393C3A">
        <w:t xml:space="preserve"> Q is the charge in Coulombs, C, </w:t>
      </w:r>
      <w:r w:rsidRPr="003C209D">
        <w:t>I is the current in Amperes, A</w:t>
      </w:r>
      <w:r w:rsidR="00393C3A">
        <w:t xml:space="preserve">, </w:t>
      </w:r>
      <w:r w:rsidRPr="003C209D">
        <w:t>t is the time in seconds</w:t>
      </w:r>
      <w:r w:rsidR="009806D3">
        <w:t>, s</w:t>
      </w:r>
      <w:r w:rsidR="00366D61" w:rsidRPr="003C209D">
        <w:rPr>
          <w:rFonts w:cs="Tahoma"/>
        </w:rPr>
        <w:tab/>
      </w:r>
      <w:r w:rsidR="0042099A" w:rsidRPr="003C209D">
        <w:t xml:space="preserve">The symbol for electrical current is </w:t>
      </w:r>
      <w:r w:rsidR="0042099A" w:rsidRPr="003C209D">
        <w:rPr>
          <w:b/>
        </w:rPr>
        <w:t>I</w:t>
      </w:r>
      <w:r w:rsidR="0042099A">
        <w:rPr>
          <w:b/>
        </w:rPr>
        <w:t xml:space="preserve">, </w:t>
      </w:r>
      <w:r w:rsidR="0042099A">
        <w:t xml:space="preserve">because it was once referred to as </w:t>
      </w:r>
      <w:r w:rsidR="0042099A" w:rsidRPr="00FF5E42">
        <w:t>intensite de courant or current intensity</w:t>
      </w:r>
      <w:r w:rsidR="0042099A" w:rsidRPr="003C209D">
        <w:rPr>
          <w:b/>
        </w:rPr>
        <w:t xml:space="preserve">. </w:t>
      </w:r>
      <w:r w:rsidR="0042099A" w:rsidRPr="003C209D">
        <w:t xml:space="preserve">The unit that is used to measure electrical current is the </w:t>
      </w:r>
      <w:r w:rsidR="0042099A" w:rsidRPr="003C209D">
        <w:rPr>
          <w:b/>
        </w:rPr>
        <w:t>Ampere (A)</w:t>
      </w:r>
      <w:r w:rsidR="0042099A" w:rsidRPr="003C209D">
        <w:t>.</w:t>
      </w:r>
    </w:p>
    <w:tbl>
      <w:tblPr>
        <w:tblStyle w:val="MediumGrid3-Accent5"/>
        <w:tblW w:w="0" w:type="auto"/>
        <w:tblLook w:val="0420" w:firstRow="1" w:lastRow="0" w:firstColumn="0" w:lastColumn="0" w:noHBand="0" w:noVBand="1"/>
      </w:tblPr>
      <w:tblGrid>
        <w:gridCol w:w="2472"/>
        <w:gridCol w:w="2474"/>
        <w:gridCol w:w="2484"/>
        <w:gridCol w:w="2473"/>
      </w:tblGrid>
      <w:tr w:rsidR="00882C1E" w:rsidRPr="003C209D" w:rsidTr="0042099A">
        <w:trPr>
          <w:cnfStyle w:val="100000000000" w:firstRow="1" w:lastRow="0" w:firstColumn="0" w:lastColumn="0" w:oddVBand="0" w:evenVBand="0" w:oddHBand="0" w:evenHBand="0" w:firstRowFirstColumn="0" w:firstRowLastColumn="0" w:lastRowFirstColumn="0" w:lastRowLastColumn="0"/>
        </w:trPr>
        <w:tc>
          <w:tcPr>
            <w:tcW w:w="2472" w:type="dxa"/>
          </w:tcPr>
          <w:p w:rsidR="00366D61" w:rsidRPr="003C209D" w:rsidRDefault="00366D61" w:rsidP="00596F1E">
            <w:pPr>
              <w:ind w:left="142"/>
              <w:jc w:val="center"/>
              <w:rPr>
                <w:rFonts w:cs="Tahoma"/>
              </w:rPr>
            </w:pPr>
            <w:r w:rsidRPr="003C209D">
              <w:rPr>
                <w:rFonts w:cs="Tahoma"/>
              </w:rPr>
              <w:t>Symbol</w:t>
            </w:r>
          </w:p>
        </w:tc>
        <w:tc>
          <w:tcPr>
            <w:tcW w:w="2474" w:type="dxa"/>
          </w:tcPr>
          <w:p w:rsidR="00366D61" w:rsidRPr="003C209D" w:rsidRDefault="00366D61" w:rsidP="00596F1E">
            <w:pPr>
              <w:ind w:left="142"/>
              <w:jc w:val="center"/>
              <w:rPr>
                <w:rFonts w:cs="Tahoma"/>
              </w:rPr>
            </w:pPr>
            <w:r w:rsidRPr="003C209D">
              <w:rPr>
                <w:rFonts w:cs="Tahoma"/>
              </w:rPr>
              <w:t>Name</w:t>
            </w:r>
          </w:p>
        </w:tc>
        <w:tc>
          <w:tcPr>
            <w:tcW w:w="2484" w:type="dxa"/>
          </w:tcPr>
          <w:p w:rsidR="00366D61" w:rsidRPr="003C209D" w:rsidRDefault="00366D61" w:rsidP="00596F1E">
            <w:pPr>
              <w:ind w:left="142"/>
              <w:jc w:val="center"/>
              <w:rPr>
                <w:rFonts w:cs="Tahoma"/>
              </w:rPr>
            </w:pPr>
            <w:r w:rsidRPr="003C209D">
              <w:rPr>
                <w:rFonts w:cs="Tahoma"/>
              </w:rPr>
              <w:t>Unit</w:t>
            </w:r>
          </w:p>
        </w:tc>
        <w:tc>
          <w:tcPr>
            <w:tcW w:w="2473" w:type="dxa"/>
          </w:tcPr>
          <w:p w:rsidR="00366D61" w:rsidRPr="003C209D" w:rsidRDefault="00366D61" w:rsidP="00596F1E">
            <w:pPr>
              <w:ind w:left="142"/>
              <w:jc w:val="center"/>
              <w:rPr>
                <w:rFonts w:cs="Tahoma"/>
              </w:rPr>
            </w:pPr>
            <w:r w:rsidRPr="003C209D">
              <w:rPr>
                <w:rFonts w:cs="Tahoma"/>
              </w:rPr>
              <w:t>Unit Symbol</w:t>
            </w:r>
          </w:p>
        </w:tc>
      </w:tr>
      <w:tr w:rsidR="00882C1E" w:rsidRPr="003C209D" w:rsidTr="0042099A">
        <w:trPr>
          <w:cnfStyle w:val="000000100000" w:firstRow="0" w:lastRow="0" w:firstColumn="0" w:lastColumn="0" w:oddVBand="0" w:evenVBand="0" w:oddHBand="1" w:evenHBand="0" w:firstRowFirstColumn="0" w:firstRowLastColumn="0" w:lastRowFirstColumn="0" w:lastRowLastColumn="0"/>
        </w:trPr>
        <w:tc>
          <w:tcPr>
            <w:tcW w:w="2472" w:type="dxa"/>
          </w:tcPr>
          <w:p w:rsidR="00366D61" w:rsidRPr="003C209D" w:rsidRDefault="00366D61" w:rsidP="00596F1E">
            <w:pPr>
              <w:ind w:left="142"/>
              <w:jc w:val="center"/>
              <w:rPr>
                <w:rFonts w:cs="Tahoma"/>
              </w:rPr>
            </w:pPr>
            <w:r w:rsidRPr="003C209D">
              <w:rPr>
                <w:rFonts w:cs="Tahoma"/>
              </w:rPr>
              <w:t>Q</w:t>
            </w:r>
          </w:p>
        </w:tc>
        <w:tc>
          <w:tcPr>
            <w:tcW w:w="2474" w:type="dxa"/>
          </w:tcPr>
          <w:p w:rsidR="00366D61" w:rsidRPr="003C209D" w:rsidRDefault="00366D61" w:rsidP="00596F1E">
            <w:pPr>
              <w:ind w:left="142"/>
              <w:jc w:val="center"/>
              <w:rPr>
                <w:rFonts w:cs="Tahoma"/>
              </w:rPr>
            </w:pPr>
            <w:r w:rsidRPr="003C209D">
              <w:rPr>
                <w:rFonts w:cs="Tahoma"/>
              </w:rPr>
              <w:t>Charge</w:t>
            </w:r>
          </w:p>
        </w:tc>
        <w:tc>
          <w:tcPr>
            <w:tcW w:w="2484" w:type="dxa"/>
          </w:tcPr>
          <w:p w:rsidR="00366D61" w:rsidRPr="003C209D" w:rsidRDefault="00366D61" w:rsidP="00596F1E">
            <w:pPr>
              <w:ind w:left="142"/>
              <w:jc w:val="center"/>
              <w:rPr>
                <w:rFonts w:cs="Tahoma"/>
              </w:rPr>
            </w:pPr>
            <w:r w:rsidRPr="003C209D">
              <w:rPr>
                <w:rFonts w:cs="Tahoma"/>
              </w:rPr>
              <w:t>coulombs</w:t>
            </w:r>
          </w:p>
        </w:tc>
        <w:tc>
          <w:tcPr>
            <w:tcW w:w="2473" w:type="dxa"/>
          </w:tcPr>
          <w:p w:rsidR="00366D61" w:rsidRPr="003C209D" w:rsidRDefault="00366D61" w:rsidP="00596F1E">
            <w:pPr>
              <w:ind w:left="142"/>
              <w:jc w:val="center"/>
              <w:rPr>
                <w:rFonts w:cs="Tahoma"/>
              </w:rPr>
            </w:pPr>
            <w:r w:rsidRPr="003C209D">
              <w:rPr>
                <w:rFonts w:cs="Tahoma"/>
              </w:rPr>
              <w:t>C</w:t>
            </w:r>
          </w:p>
        </w:tc>
      </w:tr>
      <w:tr w:rsidR="00882C1E" w:rsidRPr="003C209D" w:rsidTr="0042099A">
        <w:tc>
          <w:tcPr>
            <w:tcW w:w="2472" w:type="dxa"/>
          </w:tcPr>
          <w:p w:rsidR="00366D61" w:rsidRPr="003C209D" w:rsidRDefault="00366D61" w:rsidP="00596F1E">
            <w:pPr>
              <w:ind w:left="142"/>
              <w:jc w:val="center"/>
              <w:rPr>
                <w:rFonts w:cs="Times New Roman"/>
              </w:rPr>
            </w:pPr>
            <w:r w:rsidRPr="003C209D">
              <w:rPr>
                <w:rFonts w:cs="Times New Roman"/>
              </w:rPr>
              <w:t>I</w:t>
            </w:r>
          </w:p>
        </w:tc>
        <w:tc>
          <w:tcPr>
            <w:tcW w:w="2474" w:type="dxa"/>
          </w:tcPr>
          <w:p w:rsidR="00366D61" w:rsidRPr="003C209D" w:rsidRDefault="00366D61" w:rsidP="00596F1E">
            <w:pPr>
              <w:ind w:left="142"/>
              <w:jc w:val="center"/>
              <w:rPr>
                <w:rFonts w:cs="Tahoma"/>
              </w:rPr>
            </w:pPr>
            <w:r w:rsidRPr="003C209D">
              <w:rPr>
                <w:rFonts w:cs="Tahoma"/>
              </w:rPr>
              <w:t>Current</w:t>
            </w:r>
          </w:p>
        </w:tc>
        <w:tc>
          <w:tcPr>
            <w:tcW w:w="2484" w:type="dxa"/>
          </w:tcPr>
          <w:p w:rsidR="00366D61" w:rsidRPr="003C209D" w:rsidRDefault="00366D61" w:rsidP="00596F1E">
            <w:pPr>
              <w:ind w:left="142"/>
              <w:jc w:val="center"/>
              <w:rPr>
                <w:rFonts w:cs="Tahoma"/>
              </w:rPr>
            </w:pPr>
            <w:r w:rsidRPr="003C209D">
              <w:rPr>
                <w:rFonts w:cs="Tahoma"/>
              </w:rPr>
              <w:t>amperes</w:t>
            </w:r>
          </w:p>
        </w:tc>
        <w:tc>
          <w:tcPr>
            <w:tcW w:w="2473" w:type="dxa"/>
          </w:tcPr>
          <w:p w:rsidR="00366D61" w:rsidRPr="003C209D" w:rsidRDefault="00366D61" w:rsidP="00596F1E">
            <w:pPr>
              <w:ind w:left="142"/>
              <w:jc w:val="center"/>
              <w:rPr>
                <w:rFonts w:cs="Tahoma"/>
              </w:rPr>
            </w:pPr>
            <w:r w:rsidRPr="003C209D">
              <w:rPr>
                <w:rFonts w:cs="Tahoma"/>
              </w:rPr>
              <w:t>A</w:t>
            </w:r>
          </w:p>
        </w:tc>
      </w:tr>
      <w:tr w:rsidR="00882C1E" w:rsidRPr="003C209D" w:rsidTr="0042099A">
        <w:trPr>
          <w:cnfStyle w:val="000000100000" w:firstRow="0" w:lastRow="0" w:firstColumn="0" w:lastColumn="0" w:oddVBand="0" w:evenVBand="0" w:oddHBand="1" w:evenHBand="0" w:firstRowFirstColumn="0" w:firstRowLastColumn="0" w:lastRowFirstColumn="0" w:lastRowLastColumn="0"/>
        </w:trPr>
        <w:tc>
          <w:tcPr>
            <w:tcW w:w="2472" w:type="dxa"/>
          </w:tcPr>
          <w:p w:rsidR="00366D61" w:rsidRPr="003C209D" w:rsidRDefault="00366D61" w:rsidP="00596F1E">
            <w:pPr>
              <w:ind w:left="142"/>
              <w:jc w:val="center"/>
              <w:rPr>
                <w:rFonts w:cs="Tahoma"/>
              </w:rPr>
            </w:pPr>
            <w:r w:rsidRPr="003C209D">
              <w:rPr>
                <w:rFonts w:cs="Tahoma"/>
              </w:rPr>
              <w:t>t</w:t>
            </w:r>
          </w:p>
        </w:tc>
        <w:tc>
          <w:tcPr>
            <w:tcW w:w="2474" w:type="dxa"/>
          </w:tcPr>
          <w:p w:rsidR="00366D61" w:rsidRPr="003C209D" w:rsidRDefault="00366D61" w:rsidP="00596F1E">
            <w:pPr>
              <w:ind w:left="142"/>
              <w:jc w:val="center"/>
              <w:rPr>
                <w:rFonts w:cs="Tahoma"/>
              </w:rPr>
            </w:pPr>
            <w:r w:rsidRPr="003C209D">
              <w:rPr>
                <w:rFonts w:cs="Tahoma"/>
              </w:rPr>
              <w:t>Time</w:t>
            </w:r>
          </w:p>
        </w:tc>
        <w:tc>
          <w:tcPr>
            <w:tcW w:w="2484" w:type="dxa"/>
          </w:tcPr>
          <w:p w:rsidR="00366D61" w:rsidRPr="003C209D" w:rsidRDefault="00366D61" w:rsidP="00596F1E">
            <w:pPr>
              <w:ind w:left="142"/>
              <w:jc w:val="center"/>
              <w:rPr>
                <w:rFonts w:cs="Tahoma"/>
              </w:rPr>
            </w:pPr>
            <w:r w:rsidRPr="003C209D">
              <w:rPr>
                <w:rFonts w:cs="Tahoma"/>
              </w:rPr>
              <w:t>seconds</w:t>
            </w:r>
          </w:p>
        </w:tc>
        <w:tc>
          <w:tcPr>
            <w:tcW w:w="2473" w:type="dxa"/>
          </w:tcPr>
          <w:p w:rsidR="00366D61" w:rsidRPr="003C209D" w:rsidRDefault="00366D61" w:rsidP="00596F1E">
            <w:pPr>
              <w:ind w:left="142"/>
              <w:jc w:val="center"/>
              <w:rPr>
                <w:rFonts w:cs="Tahoma"/>
              </w:rPr>
            </w:pPr>
            <w:r w:rsidRPr="003C209D">
              <w:rPr>
                <w:rFonts w:cs="Tahoma"/>
              </w:rPr>
              <w:t>s</w:t>
            </w:r>
          </w:p>
        </w:tc>
      </w:tr>
    </w:tbl>
    <w:p w:rsidR="00506DCB" w:rsidRPr="003C209D" w:rsidRDefault="004862AF" w:rsidP="00596F1E">
      <w:pPr>
        <w:pStyle w:val="Heading1"/>
        <w:ind w:left="142"/>
      </w:pPr>
      <w:bookmarkStart w:id="28" w:name="_Toc499924206"/>
      <w:r>
        <w:t xml:space="preserve">? </w:t>
      </w:r>
      <w:r w:rsidR="00506DCB" w:rsidRPr="003C209D">
        <w:t xml:space="preserve">Charge and Current </w:t>
      </w:r>
      <w:r>
        <w:t>Questions</w:t>
      </w:r>
      <w:bookmarkEnd w:id="28"/>
    </w:p>
    <w:p w:rsidR="00506DCB" w:rsidRPr="0043174D" w:rsidRDefault="0042099A" w:rsidP="00E62EC4">
      <w:pPr>
        <w:pStyle w:val="Heading5"/>
        <w:rPr>
          <w:rFonts w:ascii="Trebuchet MS" w:eastAsiaTheme="minorEastAsia" w:hAnsi="Trebuchet MS"/>
          <w:b/>
        </w:rPr>
      </w:pPr>
      <w:r>
        <w:rPr>
          <w:rFonts w:ascii="Trebuchet MS" w:eastAsiaTheme="minorEastAsia" w:hAnsi="Trebuchet MS"/>
          <w:b/>
        </w:rPr>
        <w:t>W</w:t>
      </w:r>
      <w:r w:rsidR="00E62EC4" w:rsidRPr="0043174D">
        <w:rPr>
          <w:rFonts w:ascii="Trebuchet MS" w:eastAsiaTheme="minorEastAsia" w:hAnsi="Trebuchet MS"/>
          <w:b/>
        </w:rPr>
        <w:t>orked examples</w:t>
      </w:r>
    </w:p>
    <w:p w:rsidR="00506DCB" w:rsidRPr="00E62EC4" w:rsidRDefault="001B7A13" w:rsidP="00CA3C30">
      <w:pPr>
        <w:pStyle w:val="ListParagraph"/>
        <w:numPr>
          <w:ilvl w:val="0"/>
          <w:numId w:val="72"/>
        </w:numPr>
      </w:pPr>
      <w:r>
        <w:t xml:space="preserve">Calculate the </w:t>
      </w:r>
      <w:r w:rsidR="00506DCB" w:rsidRPr="00E62EC4">
        <w:t>charg</w:t>
      </w:r>
      <w:r>
        <w:t>e</w:t>
      </w:r>
      <w:r w:rsidR="00506DCB" w:rsidRPr="00E62EC4">
        <w:t xml:space="preserve"> flow</w:t>
      </w:r>
      <w:r>
        <w:t>ing</w:t>
      </w:r>
      <w:r w:rsidR="00506DCB" w:rsidRPr="00E62EC4">
        <w:t xml:space="preserve"> through a lamp in 3 seconds if the current in the lamp is 2 amperes?</w:t>
      </w:r>
    </w:p>
    <w:tbl>
      <w:tblPr>
        <w:tblStyle w:val="TableGrid"/>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3969"/>
      </w:tblGrid>
      <w:tr w:rsidR="00CF15F6" w:rsidTr="00CF15F6">
        <w:tc>
          <w:tcPr>
            <w:tcW w:w="2268" w:type="dxa"/>
          </w:tcPr>
          <w:p w:rsidR="00CF15F6" w:rsidRDefault="00CF15F6" w:rsidP="00596F1E">
            <w:r>
              <w:t>Q=?</w:t>
            </w:r>
          </w:p>
          <w:p w:rsidR="00CF15F6" w:rsidRDefault="00CF15F6" w:rsidP="00596F1E">
            <w:r>
              <w:t>I= 2A</w:t>
            </w:r>
          </w:p>
          <w:p w:rsidR="00CF15F6" w:rsidRDefault="00CF15F6" w:rsidP="00596F1E">
            <w:r>
              <w:t>t=3s</w:t>
            </w:r>
          </w:p>
        </w:tc>
        <w:tc>
          <w:tcPr>
            <w:tcW w:w="3969" w:type="dxa"/>
          </w:tcPr>
          <w:p w:rsidR="00CF15F6" w:rsidRPr="003C209D" w:rsidRDefault="00CF15F6" w:rsidP="00CF15F6">
            <w:pPr>
              <w:ind w:left="142"/>
              <w:rPr>
                <w:rFonts w:eastAsiaTheme="minorEastAsia"/>
              </w:rPr>
            </w:pPr>
            <m:oMathPara>
              <m:oMath>
                <m:r>
                  <w:rPr>
                    <w:rFonts w:ascii="Cambria Math" w:hAnsi="Cambria Math"/>
                  </w:rPr>
                  <m:t>Q</m:t>
                </m:r>
                <m:r>
                  <m:rPr>
                    <m:aln/>
                  </m:rPr>
                  <w:rPr>
                    <w:rFonts w:ascii="Cambria Math" w:hAnsi="Cambria Math"/>
                  </w:rPr>
                  <m:t>=It</m:t>
                </m:r>
                <m:r>
                  <m:rPr>
                    <m:sty m:val="p"/>
                  </m:rPr>
                  <w:rPr>
                    <w:rFonts w:ascii="Cambria Math" w:hAnsi="Cambria Math"/>
                  </w:rPr>
                  <w:br/>
                </m:r>
              </m:oMath>
              <m:oMath>
                <m:r>
                  <w:rPr>
                    <w:rFonts w:ascii="Cambria Math" w:eastAsiaTheme="minorEastAsia" w:hAnsi="Cambria Math"/>
                  </w:rPr>
                  <m:t>Q</m:t>
                </m:r>
                <m:r>
                  <m:rPr>
                    <m:aln/>
                  </m:rPr>
                  <w:rPr>
                    <w:rFonts w:ascii="Cambria Math" w:eastAsiaTheme="minorEastAsia" w:hAnsi="Cambria Math"/>
                  </w:rPr>
                  <m:t>=2×3</m:t>
                </m:r>
                <m:r>
                  <m:rPr>
                    <m:sty m:val="p"/>
                  </m:rPr>
                  <w:rPr>
                    <w:rFonts w:ascii="Cambria Math" w:eastAsiaTheme="minorEastAsia" w:hAnsi="Cambria Math"/>
                  </w:rPr>
                  <w:br/>
                </m:r>
              </m:oMath>
              <m:oMath>
                <m:r>
                  <w:rPr>
                    <w:rFonts w:ascii="Cambria Math" w:eastAsiaTheme="minorEastAsia" w:hAnsi="Cambria Math"/>
                  </w:rPr>
                  <m:t>Q</m:t>
                </m:r>
                <m:r>
                  <m:rPr>
                    <m:aln/>
                  </m:rPr>
                  <w:rPr>
                    <w:rFonts w:ascii="Cambria Math" w:eastAsiaTheme="minorEastAsia" w:hAnsi="Cambria Math"/>
                  </w:rPr>
                  <m:t>=6 C</m:t>
                </m:r>
              </m:oMath>
            </m:oMathPara>
          </w:p>
          <w:p w:rsidR="00CF15F6" w:rsidRDefault="00CF15F6" w:rsidP="00596F1E"/>
        </w:tc>
      </w:tr>
    </w:tbl>
    <w:p w:rsidR="00506DCB" w:rsidRPr="003C209D" w:rsidRDefault="00506DCB" w:rsidP="00596F1E">
      <w:pPr>
        <w:ind w:left="142"/>
        <w:rPr>
          <w:rFonts w:eastAsiaTheme="minorEastAsia"/>
        </w:rPr>
      </w:pPr>
      <w:r w:rsidRPr="003C209D">
        <w:rPr>
          <w:rFonts w:eastAsiaTheme="minorEastAsia"/>
        </w:rPr>
        <w:t>The charge which flows through the lamp in 3 seconds is 6 coulombs.</w:t>
      </w:r>
    </w:p>
    <w:p w:rsidR="0087765D" w:rsidRDefault="0087765D" w:rsidP="00CA3C30">
      <w:pPr>
        <w:pStyle w:val="ListParagraph"/>
        <w:numPr>
          <w:ilvl w:val="0"/>
          <w:numId w:val="72"/>
        </w:numPr>
      </w:pPr>
      <w:r w:rsidRPr="003C209D">
        <w:rPr>
          <w:rFonts w:eastAsiaTheme="minorEastAsia"/>
          <w:noProof/>
          <w:lang w:eastAsia="en-GB"/>
        </w:rPr>
        <w:lastRenderedPageBreak/>
        <mc:AlternateContent>
          <mc:Choice Requires="wps">
            <w:drawing>
              <wp:anchor distT="0" distB="0" distL="114300" distR="114300" simplePos="0" relativeHeight="251821056" behindDoc="0" locked="0" layoutInCell="1" allowOverlap="1" wp14:anchorId="0A90097D" wp14:editId="52C8A3C7">
                <wp:simplePos x="0" y="0"/>
                <wp:positionH relativeFrom="column">
                  <wp:posOffset>3215005</wp:posOffset>
                </wp:positionH>
                <wp:positionV relativeFrom="paragraph">
                  <wp:posOffset>266065</wp:posOffset>
                </wp:positionV>
                <wp:extent cx="2374265" cy="1403985"/>
                <wp:effectExtent l="0" t="0" r="0" b="4445"/>
                <wp:wrapNone/>
                <wp:docPr id="18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D65E52" w:rsidRDefault="00D65E52" w:rsidP="00506DCB">
                            <m:oMathPara>
                              <m:oMath>
                                <m:r>
                                  <w:rPr>
                                    <w:rFonts w:ascii="Cambria Math" w:hAnsi="Cambria Math"/>
                                  </w:rPr>
                                  <m:t>I</m:t>
                                </m:r>
                                <m:r>
                                  <m:rPr>
                                    <m:aln/>
                                  </m:rP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t</m:t>
                                    </m:r>
                                  </m:den>
                                </m:f>
                                <m:r>
                                  <m:rPr>
                                    <m:sty m:val="p"/>
                                  </m:rPr>
                                  <w:rPr>
                                    <w:rFonts w:ascii="Cambria Math" w:hAnsi="Cambria Math"/>
                                  </w:rPr>
                                  <w:br/>
                                </m:r>
                              </m:oMath>
                              <m:oMath>
                                <m:r>
                                  <m:rPr>
                                    <m:aln/>
                                  </m:rPr>
                                  <w:rPr>
                                    <w:rFonts w:ascii="Cambria Math" w:hAnsi="Cambria Math"/>
                                  </w:rPr>
                                  <m:t>=</m:t>
                                </m:r>
                                <m:f>
                                  <m:fPr>
                                    <m:ctrlPr>
                                      <w:rPr>
                                        <w:rFonts w:ascii="Cambria Math" w:hAnsi="Cambria Math"/>
                                        <w:i/>
                                      </w:rPr>
                                    </m:ctrlPr>
                                  </m:fPr>
                                  <m:num>
                                    <m:r>
                                      <w:rPr>
                                        <w:rFonts w:ascii="Cambria Math" w:hAnsi="Cambria Math"/>
                                      </w:rPr>
                                      <m:t>50</m:t>
                                    </m:r>
                                  </m:num>
                                  <m:den>
                                    <m:r>
                                      <w:rPr>
                                        <w:rFonts w:ascii="Cambria Math" w:hAnsi="Cambria Math"/>
                                      </w:rPr>
                                      <m:t>10</m:t>
                                    </m:r>
                                  </m:den>
                                </m:f>
                                <m:r>
                                  <m:rPr>
                                    <m:sty m:val="p"/>
                                  </m:rPr>
                                  <w:rPr>
                                    <w:rFonts w:ascii="Cambria Math" w:hAnsi="Cambria Math"/>
                                  </w:rPr>
                                  <w:br/>
                                </m:r>
                              </m:oMath>
                              <m:oMath>
                                <m:r>
                                  <m:rPr>
                                    <m:aln/>
                                  </m:rPr>
                                  <w:rPr>
                                    <w:rFonts w:ascii="Cambria Math" w:hAnsi="Cambria Math"/>
                                  </w:rPr>
                                  <m:t>=5</m:t>
                                </m:r>
                              </m:oMath>
                            </m:oMathPara>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101" type="#_x0000_t202" style="position:absolute;left:0;text-align:left;margin-left:253.15pt;margin-top:20.95pt;width:186.95pt;height:110.55pt;z-index:25182105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" stroked="f">
                <v:textbox style="mso-fit-shape-to-text:t">
                  <w:txbxContent>
                    <w:p w:rsidR="00D65E52" w:rsidRDefault="00D65E52" w:rsidP="00506DCB">
                      <m:oMathPara>
                        <m:oMath>
                          <m:r>
                            <w:rPr>
                              <w:rFonts w:ascii="Cambria Math" w:hAnsi="Cambria Math"/>
                            </w:rPr>
                            <m:t>I</m:t>
                          </m:r>
                          <m:r>
                            <m:rPr>
                              <m:aln/>
                            </m:rP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t</m:t>
                              </m:r>
                            </m:den>
                          </m:f>
                          <m:r>
                            <m:rPr>
                              <m:sty m:val="p"/>
                            </m:rPr>
                            <w:rPr>
                              <w:rFonts w:ascii="Cambria Math" w:hAnsi="Cambria Math"/>
                            </w:rPr>
                            <w:br/>
                          </m:r>
                        </m:oMath>
                        <m:oMath>
                          <m:r>
                            <m:rPr>
                              <m:aln/>
                            </m:rPr>
                            <w:rPr>
                              <w:rFonts w:ascii="Cambria Math" w:hAnsi="Cambria Math"/>
                            </w:rPr>
                            <m:t>=</m:t>
                          </m:r>
                          <m:f>
                            <m:fPr>
                              <m:ctrlPr>
                                <w:rPr>
                                  <w:rFonts w:ascii="Cambria Math" w:hAnsi="Cambria Math"/>
                                  <w:i/>
                                </w:rPr>
                              </m:ctrlPr>
                            </m:fPr>
                            <m:num>
                              <m:r>
                                <w:rPr>
                                  <w:rFonts w:ascii="Cambria Math" w:hAnsi="Cambria Math"/>
                                </w:rPr>
                                <m:t>50</m:t>
                              </m:r>
                            </m:num>
                            <m:den>
                              <m:r>
                                <w:rPr>
                                  <w:rFonts w:ascii="Cambria Math" w:hAnsi="Cambria Math"/>
                                </w:rPr>
                                <m:t>10</m:t>
                              </m:r>
                            </m:den>
                          </m:f>
                          <m:r>
                            <m:rPr>
                              <m:sty m:val="p"/>
                            </m:rPr>
                            <w:rPr>
                              <w:rFonts w:ascii="Cambria Math" w:hAnsi="Cambria Math"/>
                            </w:rPr>
                            <w:br/>
                          </m:r>
                        </m:oMath>
                        <m:oMath>
                          <m:r>
                            <m:rPr>
                              <m:aln/>
                            </m:rPr>
                            <w:rPr>
                              <w:rFonts w:ascii="Cambria Math" w:hAnsi="Cambria Math"/>
                            </w:rPr>
                            <m:t>=5</m:t>
                          </m:r>
                        </m:oMath>
                      </m:oMathPara>
                    </w:p>
                  </w:txbxContent>
                </v:textbox>
              </v:shape>
            </w:pict>
          </mc:Fallback>
        </mc:AlternateContent>
      </w:r>
      <w:r w:rsidR="00506DCB" w:rsidRPr="00E62EC4">
        <w:t xml:space="preserve">Fifty coulombs flow through a heater in 10 seconds. </w:t>
      </w:r>
      <w:r w:rsidR="001B7A13">
        <w:t>Calculate</w:t>
      </w:r>
      <w:r w:rsidR="00B97E55" w:rsidRPr="00E62EC4">
        <w:t xml:space="preserve"> the current in the heater?</w:t>
      </w:r>
    </w:p>
    <w:p w:rsidR="00E62EC4" w:rsidRDefault="00E62EC4" w:rsidP="00E62EC4">
      <w:pPr>
        <w:pStyle w:val="ListParagraph"/>
        <w:spacing w:after="120"/>
        <w:ind w:left="502"/>
      </w:pPr>
      <w:r w:rsidRPr="003C209D">
        <w:rPr>
          <w:rFonts w:eastAsiaTheme="minorEastAsia"/>
          <w:noProof/>
          <w:lang w:eastAsia="en-GB"/>
        </w:rPr>
        <mc:AlternateContent>
          <mc:Choice Requires="wps">
            <w:drawing>
              <wp:anchor distT="0" distB="0" distL="114300" distR="114300" simplePos="0" relativeHeight="251820032" behindDoc="0" locked="0" layoutInCell="1" allowOverlap="1" wp14:anchorId="763FD8F0" wp14:editId="0A72729E">
                <wp:simplePos x="0" y="0"/>
                <wp:positionH relativeFrom="column">
                  <wp:posOffset>201930</wp:posOffset>
                </wp:positionH>
                <wp:positionV relativeFrom="paragraph">
                  <wp:posOffset>167640</wp:posOffset>
                </wp:positionV>
                <wp:extent cx="2374265" cy="1276350"/>
                <wp:effectExtent l="0" t="0" r="0" b="0"/>
                <wp:wrapNone/>
                <wp:docPr id="18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276350"/>
                        </a:xfrm>
                        <a:prstGeom prst="rect">
                          <a:avLst/>
                        </a:prstGeom>
                        <a:noFill/>
                        <a:ln w="9525">
                          <a:noFill/>
                          <a:miter lim="800000"/>
                          <a:headEnd/>
                          <a:tailEnd/>
                        </a:ln>
                      </wps:spPr>
                      <wps:txbx>
                        <w:txbxContent>
                          <w:p w:rsidR="00D65E52" w:rsidRDefault="00D65E52" w:rsidP="00506DCB">
                            <m:oMathPara>
                              <m:oMath>
                                <m:r>
                                  <w:rPr>
                                    <w:rFonts w:ascii="Cambria Math" w:hAnsi="Cambria Math"/>
                                  </w:rPr>
                                  <m:t>Q</m:t>
                                </m:r>
                                <m:r>
                                  <m:rPr>
                                    <m:aln/>
                                  </m:rPr>
                                  <w:rPr>
                                    <w:rFonts w:ascii="Cambria Math" w:hAnsi="Cambria Math"/>
                                  </w:rPr>
                                  <m:t>=It</m:t>
                                </m:r>
                                <m:r>
                                  <m:rPr>
                                    <m:sty m:val="p"/>
                                  </m:rPr>
                                  <w:rPr>
                                    <w:rFonts w:ascii="Cambria Math" w:hAnsi="Cambria Math"/>
                                  </w:rPr>
                                  <w:br/>
                                </m:r>
                              </m:oMath>
                              <m:oMath>
                                <m:r>
                                  <w:rPr>
                                    <w:rFonts w:ascii="Cambria Math" w:hAnsi="Cambria Math"/>
                                  </w:rPr>
                                  <m:t>50</m:t>
                                </m:r>
                                <m:r>
                                  <m:rPr>
                                    <m:aln/>
                                  </m:rPr>
                                  <w:rPr>
                                    <w:rFonts w:ascii="Cambria Math" w:hAnsi="Cambria Math"/>
                                  </w:rPr>
                                  <m:t>=I×10</m:t>
                                </m:r>
                                <m:r>
                                  <m:rPr>
                                    <m:sty m:val="p"/>
                                  </m:rPr>
                                  <w:rPr>
                                    <w:rFonts w:ascii="Cambria Math" w:hAnsi="Cambria Math"/>
                                  </w:rPr>
                                  <w:br/>
                                </m:r>
                              </m:oMath>
                              <m:oMath>
                                <m:r>
                                  <w:rPr>
                                    <w:rFonts w:ascii="Cambria Math" w:hAnsi="Cambria Math"/>
                                  </w:rPr>
                                  <m:t>10×I</m:t>
                                </m:r>
                                <m:r>
                                  <m:rPr>
                                    <m:aln/>
                                  </m:rPr>
                                  <w:rPr>
                                    <w:rFonts w:ascii="Cambria Math" w:hAnsi="Cambria Math"/>
                                  </w:rPr>
                                  <m:t>=50</m:t>
                                </m:r>
                                <m:r>
                                  <m:rPr>
                                    <m:sty m:val="p"/>
                                  </m:rPr>
                                  <w:rPr>
                                    <w:rFonts w:ascii="Cambria Math" w:hAnsi="Cambria Math"/>
                                  </w:rPr>
                                  <w:br/>
                                </m:r>
                              </m:oMath>
                              <m:oMath>
                                <m:r>
                                  <w:rPr>
                                    <w:rFonts w:ascii="Cambria Math" w:hAnsi="Cambria Math"/>
                                  </w:rPr>
                                  <m:t>I</m:t>
                                </m:r>
                                <m:r>
                                  <m:rPr>
                                    <m:aln/>
                                  </m:rPr>
                                  <w:rPr>
                                    <w:rFonts w:ascii="Cambria Math" w:hAnsi="Cambria Math"/>
                                  </w:rPr>
                                  <m:t>=</m:t>
                                </m:r>
                                <m:f>
                                  <m:fPr>
                                    <m:ctrlPr>
                                      <w:rPr>
                                        <w:rFonts w:ascii="Cambria Math" w:hAnsi="Cambria Math"/>
                                        <w:i/>
                                      </w:rPr>
                                    </m:ctrlPr>
                                  </m:fPr>
                                  <m:num>
                                    <m:r>
                                      <w:rPr>
                                        <w:rFonts w:ascii="Cambria Math" w:hAnsi="Cambria Math"/>
                                      </w:rPr>
                                      <m:t>50</m:t>
                                    </m:r>
                                  </m:num>
                                  <m:den>
                                    <m:r>
                                      <w:rPr>
                                        <w:rFonts w:ascii="Cambria Math" w:hAnsi="Cambria Math"/>
                                      </w:rPr>
                                      <m:t>10</m:t>
                                    </m:r>
                                  </m:den>
                                </m:f>
                                <m:r>
                                  <m:rPr>
                                    <m:sty m:val="p"/>
                                  </m:rPr>
                                  <w:rPr>
                                    <w:rFonts w:ascii="Cambria Math" w:hAnsi="Cambria Math"/>
                                  </w:rPr>
                                  <w:br/>
                                </m:r>
                              </m:oMath>
                              <m:oMath>
                                <m:r>
                                  <w:rPr>
                                    <w:rFonts w:ascii="Cambria Math" w:eastAsiaTheme="minorEastAsia" w:hAnsi="Cambria Math"/>
                                  </w:rPr>
                                  <m:t>I</m:t>
                                </m:r>
                                <m:r>
                                  <m:rPr>
                                    <m:aln/>
                                  </m:rPr>
                                  <w:rPr>
                                    <w:rFonts w:ascii="Cambria Math" w:eastAsiaTheme="minorEastAsia" w:hAnsi="Cambria Math"/>
                                  </w:rPr>
                                  <m:t>=5</m:t>
                                </m:r>
                                <m:r>
                                  <m:rPr>
                                    <m:sty m:val="p"/>
                                  </m:rPr>
                                  <w:rPr>
                                    <w:rFonts w:eastAsiaTheme="minorEastAsia"/>
                                  </w:rPr>
                                  <w:br/>
                                </m:r>
                              </m:oMath>
                            </m:oMathPara>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102" type="#_x0000_t202" style="position:absolute;left:0;text-align:left;margin-left:15.9pt;margin-top:13.2pt;width:186.95pt;height:100.5pt;z-index:25182003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" filled="f" stroked="f">
                <v:textbox>
                  <w:txbxContent>
                    <w:p w:rsidR="00D65E52" w:rsidRDefault="00D65E52" w:rsidP="00506DCB">
                      <m:oMathPara>
                        <m:oMath>
                          <m:r>
                            <w:rPr>
                              <w:rFonts w:ascii="Cambria Math" w:hAnsi="Cambria Math"/>
                            </w:rPr>
                            <m:t>Q</m:t>
                          </m:r>
                          <m:r>
                            <m:rPr>
                              <m:aln/>
                            </m:rPr>
                            <w:rPr>
                              <w:rFonts w:ascii="Cambria Math" w:hAnsi="Cambria Math"/>
                            </w:rPr>
                            <m:t>=It</m:t>
                          </m:r>
                          <m:r>
                            <m:rPr>
                              <m:sty m:val="p"/>
                            </m:rPr>
                            <w:rPr>
                              <w:rFonts w:ascii="Cambria Math" w:hAnsi="Cambria Math"/>
                            </w:rPr>
                            <w:br/>
                          </m:r>
                        </m:oMath>
                        <m:oMath>
                          <m:r>
                            <w:rPr>
                              <w:rFonts w:ascii="Cambria Math" w:hAnsi="Cambria Math"/>
                            </w:rPr>
                            <m:t>50</m:t>
                          </m:r>
                          <m:r>
                            <m:rPr>
                              <m:aln/>
                            </m:rPr>
                            <w:rPr>
                              <w:rFonts w:ascii="Cambria Math" w:hAnsi="Cambria Math"/>
                            </w:rPr>
                            <m:t>=I×10</m:t>
                          </m:r>
                          <m:r>
                            <m:rPr>
                              <m:sty m:val="p"/>
                            </m:rPr>
                            <w:rPr>
                              <w:rFonts w:ascii="Cambria Math" w:hAnsi="Cambria Math"/>
                            </w:rPr>
                            <w:br/>
                          </m:r>
                        </m:oMath>
                        <m:oMath>
                          <m:r>
                            <w:rPr>
                              <w:rFonts w:ascii="Cambria Math" w:hAnsi="Cambria Math"/>
                            </w:rPr>
                            <m:t>10×I</m:t>
                          </m:r>
                          <m:r>
                            <m:rPr>
                              <m:aln/>
                            </m:rPr>
                            <w:rPr>
                              <w:rFonts w:ascii="Cambria Math" w:hAnsi="Cambria Math"/>
                            </w:rPr>
                            <m:t>=50</m:t>
                          </m:r>
                          <m:r>
                            <m:rPr>
                              <m:sty m:val="p"/>
                            </m:rPr>
                            <w:rPr>
                              <w:rFonts w:ascii="Cambria Math" w:hAnsi="Cambria Math"/>
                            </w:rPr>
                            <w:br/>
                          </m:r>
                        </m:oMath>
                        <m:oMath>
                          <m:r>
                            <w:rPr>
                              <w:rFonts w:ascii="Cambria Math" w:hAnsi="Cambria Math"/>
                            </w:rPr>
                            <m:t>I</m:t>
                          </m:r>
                          <m:r>
                            <m:rPr>
                              <m:aln/>
                            </m:rPr>
                            <w:rPr>
                              <w:rFonts w:ascii="Cambria Math" w:hAnsi="Cambria Math"/>
                            </w:rPr>
                            <m:t>=</m:t>
                          </m:r>
                          <m:f>
                            <m:fPr>
                              <m:ctrlPr>
                                <w:rPr>
                                  <w:rFonts w:ascii="Cambria Math" w:hAnsi="Cambria Math"/>
                                  <w:i/>
                                </w:rPr>
                              </m:ctrlPr>
                            </m:fPr>
                            <m:num>
                              <m:r>
                                <w:rPr>
                                  <w:rFonts w:ascii="Cambria Math" w:hAnsi="Cambria Math"/>
                                </w:rPr>
                                <m:t>50</m:t>
                              </m:r>
                            </m:num>
                            <m:den>
                              <m:r>
                                <w:rPr>
                                  <w:rFonts w:ascii="Cambria Math" w:hAnsi="Cambria Math"/>
                                </w:rPr>
                                <m:t>10</m:t>
                              </m:r>
                            </m:den>
                          </m:f>
                          <m:r>
                            <m:rPr>
                              <m:sty m:val="p"/>
                            </m:rPr>
                            <w:rPr>
                              <w:rFonts w:ascii="Cambria Math" w:hAnsi="Cambria Math"/>
                            </w:rPr>
                            <w:br/>
                          </m:r>
                        </m:oMath>
                        <m:oMath>
                          <m:r>
                            <w:rPr>
                              <w:rFonts w:ascii="Cambria Math" w:eastAsiaTheme="minorEastAsia" w:hAnsi="Cambria Math"/>
                            </w:rPr>
                            <m:t>I</m:t>
                          </m:r>
                          <m:r>
                            <m:rPr>
                              <m:aln/>
                            </m:rPr>
                            <w:rPr>
                              <w:rFonts w:ascii="Cambria Math" w:eastAsiaTheme="minorEastAsia" w:hAnsi="Cambria Math"/>
                            </w:rPr>
                            <m:t>=5</m:t>
                          </m:r>
                          <m:r>
                            <m:rPr>
                              <m:sty m:val="p"/>
                            </m:rPr>
                            <w:rPr>
                              <w:rFonts w:eastAsiaTheme="minorEastAsia"/>
                            </w:rPr>
                            <w:br/>
                          </m:r>
                        </m:oMath>
                      </m:oMathPara>
                    </w:p>
                  </w:txbxContent>
                </v:textbox>
              </v:shape>
            </w:pict>
          </mc:Fallback>
        </mc:AlternateContent>
      </w:r>
      <w:r w:rsidRPr="00E62EC4">
        <w:rPr>
          <w:b/>
        </w:rPr>
        <w:t>Solution</w:t>
      </w:r>
      <w:r w:rsidRPr="00E62EC4">
        <w:t>:</w:t>
      </w:r>
    </w:p>
    <w:p w:rsidR="00145BAA" w:rsidRDefault="00145BAA" w:rsidP="00E62EC4">
      <w:pPr>
        <w:pStyle w:val="ListParagraph"/>
        <w:spacing w:after="120"/>
        <w:ind w:left="502"/>
      </w:pPr>
    </w:p>
    <w:p w:rsidR="00145BAA" w:rsidRPr="00E62EC4" w:rsidRDefault="00145BAA" w:rsidP="00E62EC4">
      <w:pPr>
        <w:pStyle w:val="ListParagraph"/>
        <w:spacing w:after="120"/>
        <w:ind w:left="502"/>
      </w:pPr>
    </w:p>
    <w:p w:rsidR="0087765D" w:rsidRDefault="00261CF1" w:rsidP="00E62EC4">
      <w:pPr>
        <w:pStyle w:val="ListParagraph"/>
        <w:ind w:left="502"/>
      </w:pPr>
      <w:r w:rsidRPr="003C209D">
        <w:rPr>
          <w:rFonts w:eastAsiaTheme="minorEastAsia"/>
          <w:noProof/>
          <w:lang w:eastAsia="en-GB"/>
        </w:rPr>
        <mc:AlternateContent>
          <mc:Choice Requires="wps">
            <w:drawing>
              <wp:anchor distT="0" distB="0" distL="114300" distR="114300" simplePos="0" relativeHeight="251819008" behindDoc="0" locked="0" layoutInCell="1" allowOverlap="1" wp14:anchorId="63A3BB70" wp14:editId="1B5A9FB1">
                <wp:simplePos x="0" y="0"/>
                <wp:positionH relativeFrom="column">
                  <wp:posOffset>2602230</wp:posOffset>
                </wp:positionH>
                <wp:positionV relativeFrom="paragraph">
                  <wp:posOffset>222885</wp:posOffset>
                </wp:positionV>
                <wp:extent cx="400050" cy="1403985"/>
                <wp:effectExtent l="0" t="0" r="0" b="0"/>
                <wp:wrapNone/>
                <wp:docPr id="18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403985"/>
                        </a:xfrm>
                        <a:prstGeom prst="rect">
                          <a:avLst/>
                        </a:prstGeom>
                        <a:solidFill>
                          <a:srgbClr val="FFFFFF"/>
                        </a:solidFill>
                        <a:ln w="9525">
                          <a:noFill/>
                          <a:miter lim="800000"/>
                          <a:headEnd/>
                          <a:tailEnd/>
                        </a:ln>
                      </wps:spPr>
                      <wps:txbx>
                        <w:txbxContent>
                          <w:p w:rsidR="00D65E52" w:rsidRDefault="00D65E52" w:rsidP="00506DCB">
                            <w:r>
                              <w:t>o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03" type="#_x0000_t202" style="position:absolute;left:0;text-align:left;margin-left:204.9pt;margin-top:17.55pt;width:31.5pt;height:110.55pt;z-index:2518190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" stroked="f">
                <v:textbox style="mso-fit-shape-to-text:t">
                  <w:txbxContent>
                    <w:p w:rsidR="00D65E52" w:rsidRDefault="00D65E52" w:rsidP="00506DCB">
                      <w:r>
                        <w:t>or</w:t>
                      </w:r>
                    </w:p>
                  </w:txbxContent>
                </v:textbox>
              </v:shape>
            </w:pict>
          </mc:Fallback>
        </mc:AlternateContent>
      </w:r>
    </w:p>
    <w:p w:rsidR="00506DCB" w:rsidRDefault="00506DCB" w:rsidP="00596F1E">
      <w:pPr>
        <w:ind w:left="142"/>
      </w:pPr>
    </w:p>
    <w:p w:rsidR="007F199C" w:rsidRPr="003C209D" w:rsidRDefault="007F199C" w:rsidP="00596F1E">
      <w:pPr>
        <w:ind w:left="142"/>
      </w:pPr>
    </w:p>
    <w:p w:rsidR="00506DCB" w:rsidRDefault="00506DCB" w:rsidP="00596F1E">
      <w:pPr>
        <w:ind w:left="142"/>
        <w:rPr>
          <w:rFonts w:eastAsiaTheme="minorEastAsia"/>
        </w:rPr>
      </w:pPr>
      <w:r w:rsidRPr="003C209D">
        <w:rPr>
          <w:rFonts w:eastAsiaTheme="minorEastAsia"/>
        </w:rPr>
        <w:t xml:space="preserve"> </w:t>
      </w:r>
      <w:r w:rsidR="008E204D">
        <w:rPr>
          <w:rFonts w:eastAsiaTheme="minorEastAsia"/>
        </w:rPr>
        <w:t xml:space="preserve">The </w:t>
      </w:r>
      <w:r w:rsidRPr="003C209D">
        <w:rPr>
          <w:rFonts w:eastAsiaTheme="minorEastAsia"/>
        </w:rPr>
        <w:t xml:space="preserve">current in the heater is </w:t>
      </w:r>
      <w:r w:rsidRPr="008E204D">
        <w:rPr>
          <w:rFonts w:eastAsiaTheme="minorEastAsia"/>
          <w:u w:val="single"/>
        </w:rPr>
        <w:t>5 amperes</w:t>
      </w:r>
      <w:r w:rsidRPr="003C209D">
        <w:rPr>
          <w:rFonts w:eastAsiaTheme="minorEastAsia"/>
        </w:rPr>
        <w:t>.</w:t>
      </w:r>
    </w:p>
    <w:p w:rsidR="00E62EC4" w:rsidRDefault="00E62EC4" w:rsidP="00CA3C30">
      <w:pPr>
        <w:pStyle w:val="NoSpacing"/>
        <w:numPr>
          <w:ilvl w:val="0"/>
          <w:numId w:val="72"/>
        </w:numPr>
        <w:rPr>
          <w:rFonts w:ascii="Trebuchet MS" w:hAnsi="Trebuchet MS"/>
        </w:rPr>
      </w:pPr>
      <w:r w:rsidRPr="003C209D">
        <w:rPr>
          <w:rFonts w:ascii="Trebuchet MS" w:hAnsi="Trebuchet MS"/>
        </w:rPr>
        <w:t xml:space="preserve">A current of 2 A runs through a lamp for 3 minutes. </w:t>
      </w:r>
      <w:r>
        <w:rPr>
          <w:rFonts w:ascii="Trebuchet MS" w:hAnsi="Trebuchet MS"/>
        </w:rPr>
        <w:t>Calculate the charge that</w:t>
      </w:r>
      <w:r w:rsidRPr="003C209D">
        <w:rPr>
          <w:rFonts w:ascii="Trebuchet MS" w:hAnsi="Trebuchet MS"/>
        </w:rPr>
        <w:t xml:space="preserve"> flowed through the lamp?</w:t>
      </w:r>
    </w:p>
    <w:p w:rsidR="00E62EC4" w:rsidRPr="003F5DFC" w:rsidRDefault="00E62EC4" w:rsidP="00E62EC4">
      <w:pPr>
        <w:spacing w:after="120"/>
        <w:ind w:firstLine="142"/>
      </w:pPr>
      <w:r w:rsidRPr="003F5DFC">
        <w:rPr>
          <w:b/>
        </w:rPr>
        <w:t>Solution</w:t>
      </w:r>
      <w:r w:rsidRPr="003F5DFC">
        <w:t>:</w:t>
      </w:r>
    </w:p>
    <w:tbl>
      <w:tblPr>
        <w:tblStyle w:val="TableGrid"/>
        <w:tblW w:w="9515"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5971"/>
      </w:tblGrid>
      <w:tr w:rsidR="00E62EC4" w:rsidRPr="003C209D" w:rsidTr="00251C04">
        <w:tc>
          <w:tcPr>
            <w:tcW w:w="3544" w:type="dxa"/>
          </w:tcPr>
          <w:p w:rsidR="00E62EC4" w:rsidRPr="003C209D" w:rsidRDefault="00E62EC4" w:rsidP="00251C04">
            <w:pPr>
              <w:pStyle w:val="NoSpacing"/>
              <w:ind w:left="142"/>
              <w:rPr>
                <w:rFonts w:ascii="Trebuchet MS" w:hAnsi="Trebuchet MS"/>
                <w:sz w:val="24"/>
                <w:szCs w:val="24"/>
              </w:rPr>
            </w:pPr>
            <w:r w:rsidRPr="003C209D">
              <w:rPr>
                <w:rFonts w:ascii="Trebuchet MS" w:hAnsi="Trebuchet MS"/>
                <w:sz w:val="24"/>
                <w:szCs w:val="24"/>
              </w:rPr>
              <w:t>Q = ?</w:t>
            </w:r>
          </w:p>
          <w:p w:rsidR="00E62EC4" w:rsidRPr="003C209D" w:rsidRDefault="00E62EC4" w:rsidP="00251C04">
            <w:pPr>
              <w:pStyle w:val="NoSpacing"/>
              <w:ind w:left="142"/>
              <w:rPr>
                <w:rFonts w:ascii="Trebuchet MS" w:hAnsi="Trebuchet MS"/>
                <w:sz w:val="24"/>
                <w:szCs w:val="24"/>
              </w:rPr>
            </w:pPr>
            <w:r w:rsidRPr="003C209D">
              <w:rPr>
                <w:rFonts w:ascii="Trebuchet MS" w:hAnsi="Trebuchet MS"/>
                <w:sz w:val="24"/>
                <w:szCs w:val="24"/>
              </w:rPr>
              <w:t>I  = 2 A</w:t>
            </w:r>
          </w:p>
          <w:p w:rsidR="00E62EC4" w:rsidRPr="003C209D" w:rsidRDefault="00E62EC4" w:rsidP="00251C04">
            <w:pPr>
              <w:pStyle w:val="NoSpacing"/>
              <w:ind w:left="142"/>
              <w:rPr>
                <w:rFonts w:ascii="Trebuchet MS" w:hAnsi="Trebuchet MS"/>
                <w:sz w:val="24"/>
                <w:szCs w:val="24"/>
              </w:rPr>
            </w:pPr>
            <w:r w:rsidRPr="003C209D">
              <w:rPr>
                <w:rFonts w:ascii="Trebuchet MS" w:hAnsi="Trebuchet MS"/>
                <w:sz w:val="24"/>
                <w:szCs w:val="24"/>
              </w:rPr>
              <w:t>t  = 3 x 60 = 180 s</w:t>
            </w:r>
          </w:p>
          <w:p w:rsidR="003F321A" w:rsidRPr="003C209D" w:rsidRDefault="003F321A" w:rsidP="001B7A13">
            <w:pPr>
              <w:rPr>
                <w:szCs w:val="24"/>
              </w:rPr>
            </w:pPr>
          </w:p>
        </w:tc>
        <w:tc>
          <w:tcPr>
            <w:tcW w:w="5971" w:type="dxa"/>
          </w:tcPr>
          <w:p w:rsidR="00E62EC4" w:rsidRPr="003C209D" w:rsidRDefault="00E62EC4" w:rsidP="00251C04">
            <w:pPr>
              <w:pStyle w:val="NoSpacing"/>
              <w:ind w:left="142"/>
              <w:rPr>
                <w:rFonts w:ascii="Trebuchet MS" w:hAnsi="Trebuchet MS"/>
                <w:sz w:val="24"/>
                <w:szCs w:val="24"/>
              </w:rPr>
            </w:pPr>
            <w:r w:rsidRPr="003C209D">
              <w:rPr>
                <w:rFonts w:ascii="Trebuchet MS" w:hAnsi="Trebuchet MS"/>
                <w:sz w:val="24"/>
                <w:szCs w:val="24"/>
              </w:rPr>
              <w:t>Q = It</w:t>
            </w:r>
          </w:p>
          <w:p w:rsidR="00E62EC4" w:rsidRPr="003C209D" w:rsidRDefault="00E62EC4" w:rsidP="00251C04">
            <w:pPr>
              <w:pStyle w:val="NoSpacing"/>
              <w:ind w:left="142"/>
              <w:rPr>
                <w:rFonts w:ascii="Trebuchet MS" w:hAnsi="Trebuchet MS"/>
                <w:sz w:val="24"/>
                <w:szCs w:val="24"/>
              </w:rPr>
            </w:pPr>
            <w:r w:rsidRPr="003C209D">
              <w:rPr>
                <w:rFonts w:ascii="Trebuchet MS" w:hAnsi="Trebuchet MS"/>
                <w:sz w:val="24"/>
                <w:szCs w:val="24"/>
              </w:rPr>
              <w:t>Q = 2 x 180</w:t>
            </w:r>
          </w:p>
          <w:p w:rsidR="00E62EC4" w:rsidRPr="003C209D" w:rsidRDefault="00E62EC4" w:rsidP="00251C04">
            <w:pPr>
              <w:ind w:left="142"/>
              <w:rPr>
                <w:szCs w:val="24"/>
              </w:rPr>
            </w:pPr>
            <w:r w:rsidRPr="003C209D">
              <w:rPr>
                <w:szCs w:val="24"/>
              </w:rPr>
              <w:t>Q = 360 C</w:t>
            </w:r>
          </w:p>
        </w:tc>
      </w:tr>
    </w:tbl>
    <w:p w:rsidR="00E62EC4" w:rsidRDefault="00E62EC4" w:rsidP="00CA3C30">
      <w:pPr>
        <w:pStyle w:val="NoSpacing"/>
        <w:numPr>
          <w:ilvl w:val="0"/>
          <w:numId w:val="72"/>
        </w:numPr>
        <w:rPr>
          <w:rFonts w:ascii="Trebuchet MS" w:hAnsi="Trebuchet MS"/>
        </w:rPr>
      </w:pPr>
      <w:r>
        <w:rPr>
          <w:rFonts w:ascii="Trebuchet MS" w:hAnsi="Trebuchet MS"/>
        </w:rPr>
        <w:t xml:space="preserve">Calculate the time </w:t>
      </w:r>
      <w:r w:rsidRPr="003C209D">
        <w:rPr>
          <w:rFonts w:ascii="Trebuchet MS" w:hAnsi="Trebuchet MS"/>
        </w:rPr>
        <w:t>it take</w:t>
      </w:r>
      <w:r>
        <w:rPr>
          <w:rFonts w:ascii="Trebuchet MS" w:hAnsi="Trebuchet MS"/>
        </w:rPr>
        <w:t>s</w:t>
      </w:r>
      <w:r w:rsidRPr="003C209D">
        <w:rPr>
          <w:rFonts w:ascii="Trebuchet MS" w:hAnsi="Trebuchet MS"/>
        </w:rPr>
        <w:t xml:space="preserve"> for 50C of charge to flow through a circuit if the current is 5</w:t>
      </w:r>
      <w:r>
        <w:rPr>
          <w:rFonts w:ascii="Trebuchet MS" w:hAnsi="Trebuchet MS"/>
        </w:rPr>
        <w:t> </w:t>
      </w:r>
      <w:r w:rsidRPr="003C209D">
        <w:rPr>
          <w:rFonts w:ascii="Trebuchet MS" w:hAnsi="Trebuchet MS"/>
        </w:rPr>
        <w:t>mA?</w:t>
      </w:r>
    </w:p>
    <w:p w:rsidR="00E62EC4" w:rsidRPr="003F5DFC" w:rsidRDefault="00E62EC4" w:rsidP="00E62EC4">
      <w:pPr>
        <w:spacing w:after="120"/>
        <w:ind w:left="360"/>
      </w:pPr>
      <w:r w:rsidRPr="003F5DFC">
        <w:rPr>
          <w:b/>
        </w:rPr>
        <w:t>Solution</w:t>
      </w:r>
      <w:r w:rsidRPr="003F5DFC">
        <w:t>:</w:t>
      </w:r>
    </w:p>
    <w:tbl>
      <w:tblPr>
        <w:tblStyle w:val="TableGrid"/>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708"/>
        <w:gridCol w:w="3644"/>
      </w:tblGrid>
      <w:tr w:rsidR="00E62EC4" w:rsidRPr="003C209D" w:rsidTr="00251C04">
        <w:tc>
          <w:tcPr>
            <w:tcW w:w="3119" w:type="dxa"/>
          </w:tcPr>
          <w:p w:rsidR="00E62EC4" w:rsidRPr="003C209D" w:rsidRDefault="00E62EC4" w:rsidP="00251C04">
            <w:pPr>
              <w:pStyle w:val="NoSpacing"/>
              <w:ind w:left="142"/>
              <w:rPr>
                <w:rFonts w:ascii="Trebuchet MS" w:hAnsi="Trebuchet MS"/>
                <w:sz w:val="24"/>
                <w:szCs w:val="24"/>
              </w:rPr>
            </w:pPr>
            <w:r w:rsidRPr="003C209D">
              <w:rPr>
                <w:rFonts w:ascii="Trebuchet MS" w:hAnsi="Trebuchet MS"/>
                <w:sz w:val="24"/>
                <w:szCs w:val="24"/>
              </w:rPr>
              <w:t>Q = 50 C</w:t>
            </w:r>
          </w:p>
          <w:p w:rsidR="00E62EC4" w:rsidRPr="003C209D" w:rsidRDefault="00E62EC4" w:rsidP="00251C04">
            <w:pPr>
              <w:pStyle w:val="NoSpacing"/>
              <w:ind w:left="142"/>
              <w:rPr>
                <w:rFonts w:ascii="Trebuchet MS" w:hAnsi="Trebuchet MS"/>
                <w:sz w:val="24"/>
                <w:szCs w:val="24"/>
              </w:rPr>
            </w:pPr>
            <w:r w:rsidRPr="003C209D">
              <w:rPr>
                <w:rFonts w:ascii="Trebuchet MS" w:hAnsi="Trebuchet MS"/>
                <w:sz w:val="24"/>
                <w:szCs w:val="24"/>
              </w:rPr>
              <w:t>I  = 5 mA = 5x10</w:t>
            </w:r>
            <w:r w:rsidRPr="003C209D">
              <w:rPr>
                <w:rFonts w:ascii="Trebuchet MS" w:hAnsi="Trebuchet MS"/>
                <w:sz w:val="24"/>
                <w:szCs w:val="24"/>
                <w:vertAlign w:val="superscript"/>
              </w:rPr>
              <w:t xml:space="preserve">-3 </w:t>
            </w:r>
            <w:r w:rsidRPr="003C209D">
              <w:rPr>
                <w:rFonts w:ascii="Trebuchet MS" w:hAnsi="Trebuchet MS"/>
                <w:sz w:val="24"/>
                <w:szCs w:val="24"/>
              </w:rPr>
              <w:t>A</w:t>
            </w:r>
          </w:p>
          <w:p w:rsidR="00E62EC4" w:rsidRPr="003C209D" w:rsidRDefault="00E62EC4" w:rsidP="00251C04">
            <w:pPr>
              <w:pStyle w:val="NoSpacing"/>
              <w:ind w:left="142"/>
              <w:rPr>
                <w:rFonts w:ascii="Trebuchet MS" w:hAnsi="Trebuchet MS"/>
                <w:sz w:val="24"/>
                <w:szCs w:val="24"/>
              </w:rPr>
            </w:pPr>
            <w:r w:rsidRPr="003C209D">
              <w:rPr>
                <w:rFonts w:ascii="Trebuchet MS" w:hAnsi="Trebuchet MS"/>
                <w:sz w:val="24"/>
                <w:szCs w:val="24"/>
              </w:rPr>
              <w:t>t  = ?</w:t>
            </w:r>
          </w:p>
          <w:p w:rsidR="00E62EC4" w:rsidRPr="003C209D" w:rsidRDefault="00E62EC4" w:rsidP="001B7A13">
            <w:pPr>
              <w:rPr>
                <w:szCs w:val="24"/>
              </w:rPr>
            </w:pPr>
          </w:p>
        </w:tc>
        <w:tc>
          <w:tcPr>
            <w:tcW w:w="708" w:type="dxa"/>
          </w:tcPr>
          <w:p w:rsidR="00E62EC4" w:rsidRPr="003C209D" w:rsidRDefault="00E62EC4" w:rsidP="00251C04">
            <w:pPr>
              <w:ind w:left="142"/>
              <w:jc w:val="right"/>
              <w:rPr>
                <w:rFonts w:cs="Tahoma"/>
              </w:rPr>
            </w:pPr>
            <w:r w:rsidRPr="003C209D">
              <w:rPr>
                <w:rFonts w:cs="Tahoma"/>
              </w:rPr>
              <w:t>Q</w:t>
            </w:r>
          </w:p>
          <w:p w:rsidR="00E62EC4" w:rsidRPr="003C209D" w:rsidRDefault="00E62EC4" w:rsidP="00251C04">
            <w:pPr>
              <w:ind w:left="142"/>
              <w:jc w:val="right"/>
              <w:rPr>
                <w:rFonts w:cs="Tahoma"/>
              </w:rPr>
            </w:pPr>
            <w:r w:rsidRPr="003C209D">
              <w:rPr>
                <w:rFonts w:cs="Tahoma"/>
              </w:rPr>
              <w:t>50</w:t>
            </w:r>
          </w:p>
          <w:p w:rsidR="00E62EC4" w:rsidRPr="003C209D" w:rsidRDefault="00E62EC4" w:rsidP="00251C04">
            <w:pPr>
              <w:ind w:left="142"/>
              <w:jc w:val="right"/>
              <w:rPr>
                <w:rFonts w:cs="Tahoma"/>
              </w:rPr>
            </w:pPr>
            <w:r w:rsidRPr="003C209D">
              <w:rPr>
                <w:rFonts w:cs="Tahoma"/>
              </w:rPr>
              <w:t>t</w:t>
            </w:r>
          </w:p>
          <w:p w:rsidR="00E62EC4" w:rsidRPr="003C209D" w:rsidRDefault="00E62EC4" w:rsidP="00251C04">
            <w:pPr>
              <w:ind w:left="142"/>
              <w:jc w:val="right"/>
              <w:rPr>
                <w:rFonts w:cs="Tahoma"/>
              </w:rPr>
            </w:pPr>
            <w:r w:rsidRPr="003C209D">
              <w:rPr>
                <w:rFonts w:cs="Tahoma"/>
              </w:rPr>
              <w:t>t</w:t>
            </w:r>
          </w:p>
          <w:p w:rsidR="00E62EC4" w:rsidRPr="003C209D" w:rsidRDefault="00E62EC4" w:rsidP="007F199C">
            <w:pPr>
              <w:rPr>
                <w:rFonts w:cs="Tahoma"/>
              </w:rPr>
            </w:pPr>
          </w:p>
        </w:tc>
        <w:tc>
          <w:tcPr>
            <w:tcW w:w="3644" w:type="dxa"/>
          </w:tcPr>
          <w:p w:rsidR="00E62EC4" w:rsidRPr="003C209D" w:rsidRDefault="00E62EC4" w:rsidP="00251C04">
            <w:pPr>
              <w:ind w:left="142"/>
              <w:rPr>
                <w:rFonts w:cs="Tahoma"/>
                <w:szCs w:val="24"/>
              </w:rPr>
            </w:pPr>
            <w:r w:rsidRPr="003C209D">
              <w:rPr>
                <w:rFonts w:cs="Tahoma"/>
                <w:szCs w:val="24"/>
              </w:rPr>
              <w:t>= It</w:t>
            </w:r>
          </w:p>
          <w:p w:rsidR="00E62EC4" w:rsidRPr="003C209D" w:rsidRDefault="00E62EC4" w:rsidP="00251C04">
            <w:pPr>
              <w:ind w:left="142"/>
              <w:rPr>
                <w:rFonts w:cs="Tahoma"/>
                <w:szCs w:val="24"/>
              </w:rPr>
            </w:pPr>
            <w:r w:rsidRPr="003C209D">
              <w:rPr>
                <w:rFonts w:cs="Tahoma"/>
                <w:szCs w:val="24"/>
              </w:rPr>
              <w:t xml:space="preserve">= </w:t>
            </w:r>
            <w:r w:rsidRPr="003C209D">
              <w:rPr>
                <w:szCs w:val="24"/>
              </w:rPr>
              <w:t>5x10</w:t>
            </w:r>
            <w:r w:rsidRPr="003C209D">
              <w:rPr>
                <w:szCs w:val="24"/>
                <w:vertAlign w:val="superscript"/>
              </w:rPr>
              <w:t>-3</w:t>
            </w:r>
            <w:r w:rsidRPr="003C209D">
              <w:rPr>
                <w:rFonts w:cs="Tahoma"/>
                <w:szCs w:val="24"/>
              </w:rPr>
              <w:t xml:space="preserve"> x t</w:t>
            </w:r>
          </w:p>
          <w:p w:rsidR="00E62EC4" w:rsidRPr="003C209D" w:rsidRDefault="00E62EC4" w:rsidP="00251C04">
            <w:pPr>
              <w:ind w:left="142"/>
              <w:rPr>
                <w:szCs w:val="24"/>
              </w:rPr>
            </w:pPr>
            <w:r w:rsidRPr="003C209D">
              <w:rPr>
                <w:rFonts w:cs="Tahoma"/>
                <w:szCs w:val="24"/>
              </w:rPr>
              <w:t>= 50/</w:t>
            </w:r>
            <w:r w:rsidRPr="003C209D">
              <w:rPr>
                <w:szCs w:val="24"/>
              </w:rPr>
              <w:t>5x10</w:t>
            </w:r>
            <w:r w:rsidRPr="003C209D">
              <w:rPr>
                <w:szCs w:val="24"/>
                <w:vertAlign w:val="superscript"/>
              </w:rPr>
              <w:t>-3</w:t>
            </w:r>
          </w:p>
          <w:p w:rsidR="00E62EC4" w:rsidRPr="003C209D" w:rsidRDefault="00E62EC4" w:rsidP="00251C04">
            <w:pPr>
              <w:ind w:left="142"/>
              <w:rPr>
                <w:szCs w:val="24"/>
              </w:rPr>
            </w:pPr>
            <w:r w:rsidRPr="003C209D">
              <w:rPr>
                <w:szCs w:val="24"/>
              </w:rPr>
              <w:t>= 10 000 s</w:t>
            </w:r>
          </w:p>
        </w:tc>
      </w:tr>
    </w:tbl>
    <w:p w:rsidR="00E62EC4" w:rsidRPr="003F5DFC" w:rsidRDefault="00E62EC4" w:rsidP="00CA3C30">
      <w:pPr>
        <w:pStyle w:val="ListParagraph"/>
        <w:numPr>
          <w:ilvl w:val="0"/>
          <w:numId w:val="72"/>
        </w:numPr>
        <w:spacing w:after="120"/>
      </w:pPr>
      <w:r w:rsidRPr="003F5DFC">
        <w:t>Calculate the charge transferred in a circuit which has a current of 0.25 A for 1 hour.</w:t>
      </w:r>
    </w:p>
    <w:p w:rsidR="00E62EC4" w:rsidRPr="003C209D" w:rsidRDefault="00E62EC4" w:rsidP="00E62EC4">
      <w:pPr>
        <w:spacing w:after="120"/>
        <w:ind w:left="142"/>
      </w:pPr>
      <w:r w:rsidRPr="003C209D">
        <w:rPr>
          <w:b/>
        </w:rPr>
        <w:t>Solution</w:t>
      </w:r>
      <w:r w:rsidRPr="003C209D">
        <w:t>:</w:t>
      </w:r>
    </w:p>
    <w:tbl>
      <w:tblPr>
        <w:tblW w:w="8222" w:type="dxa"/>
        <w:tblInd w:w="1242" w:type="dxa"/>
        <w:tblLook w:val="04A0" w:firstRow="1" w:lastRow="0" w:firstColumn="1" w:lastColumn="0" w:noHBand="0" w:noVBand="1"/>
      </w:tblPr>
      <w:tblGrid>
        <w:gridCol w:w="3686"/>
        <w:gridCol w:w="4536"/>
      </w:tblGrid>
      <w:tr w:rsidR="00E62EC4" w:rsidRPr="003C209D" w:rsidTr="00251C04">
        <w:tc>
          <w:tcPr>
            <w:tcW w:w="3686" w:type="dxa"/>
            <w:shd w:val="clear" w:color="auto" w:fill="auto"/>
          </w:tcPr>
          <w:p w:rsidR="00E62EC4" w:rsidRPr="0012554A" w:rsidRDefault="00E62EC4" w:rsidP="00251C04">
            <w:pPr>
              <w:spacing w:after="120"/>
              <w:ind w:left="142"/>
            </w:pPr>
            <w:r w:rsidRPr="0012554A">
              <w:t>Q = I x t</w:t>
            </w:r>
          </w:p>
          <w:p w:rsidR="00E62EC4" w:rsidRPr="003C209D" w:rsidRDefault="00E62EC4" w:rsidP="00251C04">
            <w:pPr>
              <w:spacing w:after="120"/>
              <w:ind w:left="142"/>
            </w:pPr>
            <w:r w:rsidRPr="003C209D">
              <w:t>Q = 0.25 x 3,600</w:t>
            </w:r>
          </w:p>
          <w:p w:rsidR="00E62EC4" w:rsidRPr="003C209D" w:rsidRDefault="00E62EC4" w:rsidP="00251C04">
            <w:pPr>
              <w:spacing w:after="120"/>
              <w:ind w:left="142"/>
              <w:rPr>
                <w:u w:val="single"/>
              </w:rPr>
            </w:pPr>
            <w:r w:rsidRPr="003C209D">
              <w:rPr>
                <w:u w:val="single"/>
              </w:rPr>
              <w:t>Q = 900 C</w:t>
            </w:r>
          </w:p>
        </w:tc>
        <w:tc>
          <w:tcPr>
            <w:tcW w:w="4536" w:type="dxa"/>
            <w:shd w:val="clear" w:color="auto" w:fill="auto"/>
          </w:tcPr>
          <w:p w:rsidR="00E62EC4" w:rsidRPr="003C209D" w:rsidRDefault="00E62EC4" w:rsidP="00251C04">
            <w:pPr>
              <w:spacing w:after="120"/>
              <w:ind w:left="142"/>
            </w:pPr>
            <w:r w:rsidRPr="003C209D">
              <w:t xml:space="preserve">Current, </w:t>
            </w:r>
            <w:r w:rsidRPr="003C209D">
              <w:rPr>
                <w:b/>
              </w:rPr>
              <w:t>I</w:t>
            </w:r>
            <w:r w:rsidRPr="003C209D">
              <w:t xml:space="preserve"> = 0.25 A</w:t>
            </w:r>
          </w:p>
          <w:p w:rsidR="00E62EC4" w:rsidRPr="003C209D" w:rsidRDefault="00E62EC4" w:rsidP="00251C04">
            <w:pPr>
              <w:spacing w:after="120"/>
              <w:ind w:left="142"/>
            </w:pPr>
            <w:r w:rsidRPr="003C209D">
              <w:t xml:space="preserve">Charge, </w:t>
            </w:r>
            <w:r w:rsidRPr="0012554A">
              <w:t xml:space="preserve">Q </w:t>
            </w:r>
            <w:r w:rsidRPr="003C209D">
              <w:t>= ?</w:t>
            </w:r>
          </w:p>
          <w:p w:rsidR="00E62EC4" w:rsidRPr="003C209D" w:rsidRDefault="00E62EC4" w:rsidP="00251C04">
            <w:pPr>
              <w:spacing w:after="120"/>
              <w:ind w:left="142"/>
            </w:pPr>
            <w:r w:rsidRPr="003C209D">
              <w:t xml:space="preserve">Time, </w:t>
            </w:r>
            <w:r w:rsidRPr="0012554A">
              <w:t>t</w:t>
            </w:r>
            <w:r w:rsidRPr="003C209D">
              <w:t xml:space="preserve"> = 1 hour = 60 x 60s = 3,600 s</w:t>
            </w:r>
          </w:p>
        </w:tc>
      </w:tr>
    </w:tbl>
    <w:p w:rsidR="00757532" w:rsidRDefault="00517D32" w:rsidP="008E204D">
      <w:pPr>
        <w:pStyle w:val="Heading2"/>
      </w:pPr>
      <w:r>
        <w:t xml:space="preserve">? Tutorial </w:t>
      </w:r>
      <w:r w:rsidR="00757532">
        <w:t>Questions</w:t>
      </w:r>
    </w:p>
    <w:p w:rsidR="00082724" w:rsidRPr="00082724" w:rsidRDefault="00757532" w:rsidP="00082724">
      <w:pPr>
        <w:pStyle w:val="Heading2"/>
      </w:pPr>
      <w:r>
        <w:t>Electric Current</w:t>
      </w:r>
    </w:p>
    <w:p w:rsidR="00874E64" w:rsidRPr="00517D32" w:rsidRDefault="00757532" w:rsidP="00CA3C30">
      <w:pPr>
        <w:pStyle w:val="ListParagraph"/>
        <w:numPr>
          <w:ilvl w:val="0"/>
          <w:numId w:val="61"/>
        </w:numPr>
        <w:tabs>
          <w:tab w:val="left" w:pos="284"/>
        </w:tabs>
        <w:autoSpaceDE w:val="0"/>
        <w:autoSpaceDN w:val="0"/>
        <w:adjustRightInd w:val="0"/>
        <w:spacing w:before="240" w:after="240" w:line="240" w:lineRule="auto"/>
        <w:contextualSpacing w:val="0"/>
        <w:rPr>
          <w:rFonts w:cs="Times New Roman"/>
          <w:szCs w:val="24"/>
        </w:rPr>
      </w:pPr>
      <w:r w:rsidRPr="00517D32">
        <w:rPr>
          <w:rFonts w:cs="Times New Roman"/>
          <w:szCs w:val="24"/>
        </w:rPr>
        <w:t>Explain what is meant by the term ‘electric current’.</w:t>
      </w:r>
    </w:p>
    <w:p w:rsidR="00874E64" w:rsidRPr="00517D32" w:rsidRDefault="00757532" w:rsidP="00CA3C30">
      <w:pPr>
        <w:pStyle w:val="ListParagraph"/>
        <w:numPr>
          <w:ilvl w:val="0"/>
          <w:numId w:val="61"/>
        </w:numPr>
        <w:tabs>
          <w:tab w:val="left" w:pos="284"/>
        </w:tabs>
        <w:autoSpaceDE w:val="0"/>
        <w:autoSpaceDN w:val="0"/>
        <w:adjustRightInd w:val="0"/>
        <w:spacing w:before="240" w:after="240" w:line="240" w:lineRule="auto"/>
        <w:contextualSpacing w:val="0"/>
        <w:rPr>
          <w:rFonts w:cs="Times New Roman"/>
          <w:szCs w:val="24"/>
        </w:rPr>
      </w:pPr>
      <w:r w:rsidRPr="00517D32">
        <w:rPr>
          <w:rFonts w:cs="Times New Roman"/>
          <w:szCs w:val="24"/>
        </w:rPr>
        <w:t>Write down the relationship between charge and electric current.</w:t>
      </w:r>
    </w:p>
    <w:p w:rsidR="00874E64" w:rsidRDefault="00757532" w:rsidP="00CA3C30">
      <w:pPr>
        <w:pStyle w:val="ListParagraph"/>
        <w:numPr>
          <w:ilvl w:val="0"/>
          <w:numId w:val="61"/>
        </w:numPr>
        <w:tabs>
          <w:tab w:val="left" w:pos="284"/>
        </w:tabs>
        <w:autoSpaceDE w:val="0"/>
        <w:autoSpaceDN w:val="0"/>
        <w:adjustRightInd w:val="0"/>
        <w:spacing w:before="240" w:after="240" w:line="240" w:lineRule="auto"/>
        <w:contextualSpacing w:val="0"/>
        <w:rPr>
          <w:rFonts w:cs="Times New Roman"/>
          <w:szCs w:val="24"/>
        </w:rPr>
      </w:pPr>
      <w:r w:rsidRPr="00517D32">
        <w:rPr>
          <w:rFonts w:cs="Times New Roman"/>
          <w:szCs w:val="24"/>
        </w:rPr>
        <w:t>Give the names of the units used to measure the three quantities.</w:t>
      </w:r>
    </w:p>
    <w:p w:rsidR="003F5DFC" w:rsidRPr="003F5DFC" w:rsidRDefault="003F5DFC" w:rsidP="00CA3C30">
      <w:pPr>
        <w:pStyle w:val="ListParagraph"/>
        <w:numPr>
          <w:ilvl w:val="0"/>
          <w:numId w:val="61"/>
        </w:numPr>
        <w:spacing w:after="120"/>
      </w:pPr>
      <w:r w:rsidRPr="003F5DFC">
        <w:t>Calculate the current in a circuit when a charge of 180</w:t>
      </w:r>
      <w:r w:rsidR="00145BAA">
        <w:t xml:space="preserve"> </w:t>
      </w:r>
      <w:r w:rsidRPr="003F5DFC">
        <w:t>C is transferred in 1 minute.</w:t>
      </w:r>
    </w:p>
    <w:p w:rsidR="00874E64" w:rsidRPr="00517D32" w:rsidRDefault="00757532" w:rsidP="00CA3C30">
      <w:pPr>
        <w:pStyle w:val="ListParagraph"/>
        <w:numPr>
          <w:ilvl w:val="0"/>
          <w:numId w:val="61"/>
        </w:numPr>
        <w:tabs>
          <w:tab w:val="left" w:pos="284"/>
        </w:tabs>
        <w:autoSpaceDE w:val="0"/>
        <w:autoSpaceDN w:val="0"/>
        <w:adjustRightInd w:val="0"/>
        <w:spacing w:before="240" w:after="240" w:line="240" w:lineRule="auto"/>
        <w:contextualSpacing w:val="0"/>
        <w:rPr>
          <w:rFonts w:cs="Times New Roman"/>
          <w:szCs w:val="24"/>
        </w:rPr>
      </w:pPr>
      <w:r w:rsidRPr="00517D32">
        <w:rPr>
          <w:rFonts w:cs="Times New Roman"/>
          <w:szCs w:val="24"/>
        </w:rPr>
        <w:t>One bar of an electric heater draws a current of 4</w:t>
      </w:r>
      <w:r w:rsidR="00690556">
        <w:rPr>
          <w:rFonts w:cs="Times New Roman"/>
          <w:szCs w:val="24"/>
        </w:rPr>
        <w:t>.0</w:t>
      </w:r>
      <w:r w:rsidRPr="00517D32">
        <w:rPr>
          <w:rFonts w:cs="Times New Roman"/>
          <w:szCs w:val="24"/>
        </w:rPr>
        <w:t xml:space="preserve"> A from the mains supply.</w:t>
      </w:r>
      <w:r w:rsidR="00874E64" w:rsidRPr="00517D32">
        <w:rPr>
          <w:rFonts w:cs="Times New Roman"/>
          <w:szCs w:val="24"/>
        </w:rPr>
        <w:t xml:space="preserve"> </w:t>
      </w:r>
    </w:p>
    <w:p w:rsidR="00874E64" w:rsidRPr="00517D32" w:rsidRDefault="00874E64" w:rsidP="00CA3C30">
      <w:pPr>
        <w:pStyle w:val="ListParagraph"/>
        <w:numPr>
          <w:ilvl w:val="1"/>
          <w:numId w:val="61"/>
        </w:numPr>
        <w:tabs>
          <w:tab w:val="left" w:pos="284"/>
        </w:tabs>
        <w:autoSpaceDE w:val="0"/>
        <w:autoSpaceDN w:val="0"/>
        <w:adjustRightInd w:val="0"/>
        <w:spacing w:before="240" w:after="240" w:line="240" w:lineRule="auto"/>
        <w:contextualSpacing w:val="0"/>
        <w:rPr>
          <w:rFonts w:cs="Times New Roman"/>
          <w:szCs w:val="24"/>
        </w:rPr>
      </w:pPr>
      <w:r w:rsidRPr="00517D32">
        <w:rPr>
          <w:rFonts w:cs="Times New Roman"/>
          <w:szCs w:val="24"/>
        </w:rPr>
        <w:t>Calculate the</w:t>
      </w:r>
      <w:r w:rsidR="00757532" w:rsidRPr="00517D32">
        <w:rPr>
          <w:rFonts w:cs="Times New Roman"/>
          <w:szCs w:val="24"/>
        </w:rPr>
        <w:t xml:space="preserve"> charge </w:t>
      </w:r>
      <w:r w:rsidRPr="00517D32">
        <w:rPr>
          <w:rFonts w:cs="Times New Roman"/>
          <w:szCs w:val="24"/>
        </w:rPr>
        <w:t xml:space="preserve">that </w:t>
      </w:r>
      <w:r w:rsidR="00757532" w:rsidRPr="00517D32">
        <w:rPr>
          <w:rFonts w:cs="Times New Roman"/>
          <w:szCs w:val="24"/>
        </w:rPr>
        <w:t>flows through the bar each minute?</w:t>
      </w:r>
    </w:p>
    <w:p w:rsidR="00960063" w:rsidRPr="00517D32" w:rsidRDefault="00757532" w:rsidP="00CA3C30">
      <w:pPr>
        <w:pStyle w:val="ListParagraph"/>
        <w:numPr>
          <w:ilvl w:val="0"/>
          <w:numId w:val="61"/>
        </w:numPr>
        <w:tabs>
          <w:tab w:val="left" w:pos="284"/>
        </w:tabs>
        <w:autoSpaceDE w:val="0"/>
        <w:autoSpaceDN w:val="0"/>
        <w:adjustRightInd w:val="0"/>
        <w:spacing w:before="240" w:after="240" w:line="240" w:lineRule="auto"/>
        <w:contextualSpacing w:val="0"/>
        <w:rPr>
          <w:rFonts w:cs="Times New Roman"/>
          <w:szCs w:val="24"/>
        </w:rPr>
      </w:pPr>
      <w:r w:rsidRPr="00517D32">
        <w:rPr>
          <w:rFonts w:cs="Times New Roman"/>
          <w:szCs w:val="24"/>
        </w:rPr>
        <w:lastRenderedPageBreak/>
        <w:t>If a second bar is switched on, the charge flowing through the bar each minute</w:t>
      </w:r>
      <w:r w:rsidR="00960063" w:rsidRPr="00517D32">
        <w:rPr>
          <w:rFonts w:cs="Times New Roman"/>
          <w:szCs w:val="24"/>
        </w:rPr>
        <w:t xml:space="preserve"> increases to 440 </w:t>
      </w:r>
      <w:r w:rsidR="0043174D">
        <w:rPr>
          <w:rFonts w:cs="Times New Roman"/>
          <w:szCs w:val="24"/>
        </w:rPr>
        <w:t>C</w:t>
      </w:r>
      <w:r w:rsidR="002128E5">
        <w:rPr>
          <w:rFonts w:cs="Times New Roman"/>
          <w:szCs w:val="24"/>
        </w:rPr>
        <w:t>. C</w:t>
      </w:r>
      <w:r w:rsidR="0043174D" w:rsidRPr="00517D32">
        <w:rPr>
          <w:rFonts w:cs="Times New Roman"/>
          <w:szCs w:val="24"/>
        </w:rPr>
        <w:t>alculate</w:t>
      </w:r>
      <w:r w:rsidRPr="00517D32">
        <w:rPr>
          <w:rFonts w:cs="Times New Roman"/>
          <w:szCs w:val="24"/>
        </w:rPr>
        <w:t xml:space="preserve"> the new current drawn from the mains when both bars are switched on.</w:t>
      </w:r>
    </w:p>
    <w:p w:rsidR="00757532" w:rsidRPr="00517D32" w:rsidRDefault="00757532" w:rsidP="00CA3C30">
      <w:pPr>
        <w:pStyle w:val="ListParagraph"/>
        <w:numPr>
          <w:ilvl w:val="0"/>
          <w:numId w:val="61"/>
        </w:numPr>
        <w:tabs>
          <w:tab w:val="left" w:pos="284"/>
        </w:tabs>
        <w:autoSpaceDE w:val="0"/>
        <w:autoSpaceDN w:val="0"/>
        <w:adjustRightInd w:val="0"/>
        <w:spacing w:before="240" w:after="240" w:line="240" w:lineRule="auto"/>
        <w:contextualSpacing w:val="0"/>
        <w:rPr>
          <w:rFonts w:cs="Times New Roman"/>
          <w:szCs w:val="24"/>
        </w:rPr>
      </w:pPr>
      <w:r w:rsidRPr="00517D32">
        <w:rPr>
          <w:rFonts w:cs="Times New Roman"/>
          <w:szCs w:val="24"/>
        </w:rPr>
        <w:t>The manufacturer of the battery in a car states that the battery is rated at 40</w:t>
      </w:r>
      <w:r w:rsidR="00DB4AE7">
        <w:rPr>
          <w:rFonts w:cs="Times New Roman"/>
          <w:szCs w:val="24"/>
        </w:rPr>
        <w:t> </w:t>
      </w:r>
      <w:r w:rsidRPr="00517D32">
        <w:rPr>
          <w:rFonts w:cs="Times New Roman"/>
          <w:szCs w:val="24"/>
        </w:rPr>
        <w:t>ampèrehours.</w:t>
      </w:r>
      <w:r w:rsidR="00E62EC4">
        <w:rPr>
          <w:rFonts w:cs="Times New Roman"/>
          <w:szCs w:val="24"/>
        </w:rPr>
        <w:t xml:space="preserve"> </w:t>
      </w:r>
      <w:r w:rsidR="00960063" w:rsidRPr="00517D32">
        <w:rPr>
          <w:rFonts w:cs="Times New Roman"/>
          <w:szCs w:val="24"/>
        </w:rPr>
        <w:t>T</w:t>
      </w:r>
      <w:r w:rsidRPr="00517D32">
        <w:rPr>
          <w:rFonts w:cs="Times New Roman"/>
          <w:szCs w:val="24"/>
        </w:rPr>
        <w:t>his is one way of telling the user how long the battery will be able to provide</w:t>
      </w:r>
      <w:r w:rsidR="00960063" w:rsidRPr="00517D32">
        <w:rPr>
          <w:rFonts w:cs="Times New Roman"/>
          <w:szCs w:val="24"/>
        </w:rPr>
        <w:t xml:space="preserve"> </w:t>
      </w:r>
      <w:r w:rsidRPr="00517D32">
        <w:rPr>
          <w:rFonts w:cs="Times New Roman"/>
          <w:szCs w:val="24"/>
        </w:rPr>
        <w:t>electric current to operate appliances.</w:t>
      </w:r>
      <w:r w:rsidR="00960063" w:rsidRPr="00517D32">
        <w:rPr>
          <w:rFonts w:cs="Times New Roman"/>
          <w:szCs w:val="24"/>
        </w:rPr>
        <w:t xml:space="preserve"> </w:t>
      </w:r>
      <w:r w:rsidRPr="00517D32">
        <w:rPr>
          <w:rFonts w:cs="Times New Roman"/>
          <w:szCs w:val="24"/>
        </w:rPr>
        <w:t>eg. this could deliver 40 A for 1 hour or 8</w:t>
      </w:r>
      <w:r w:rsidR="00690556">
        <w:rPr>
          <w:rFonts w:cs="Times New Roman"/>
          <w:szCs w:val="24"/>
        </w:rPr>
        <w:t>.0</w:t>
      </w:r>
      <w:r w:rsidRPr="00517D32">
        <w:rPr>
          <w:rFonts w:cs="Times New Roman"/>
          <w:szCs w:val="24"/>
        </w:rPr>
        <w:t xml:space="preserve"> A for 5</w:t>
      </w:r>
      <w:r w:rsidR="00690556">
        <w:rPr>
          <w:rFonts w:cs="Times New Roman"/>
          <w:szCs w:val="24"/>
        </w:rPr>
        <w:t>.0</w:t>
      </w:r>
      <w:r w:rsidRPr="00517D32">
        <w:rPr>
          <w:rFonts w:cs="Times New Roman"/>
          <w:szCs w:val="24"/>
        </w:rPr>
        <w:t xml:space="preserve"> hours etc.</w:t>
      </w:r>
    </w:p>
    <w:p w:rsidR="00960063" w:rsidRPr="00517D32" w:rsidRDefault="00757532" w:rsidP="00CA3C30">
      <w:pPr>
        <w:pStyle w:val="ListParagraph"/>
        <w:numPr>
          <w:ilvl w:val="1"/>
          <w:numId w:val="61"/>
        </w:numPr>
        <w:autoSpaceDE w:val="0"/>
        <w:autoSpaceDN w:val="0"/>
        <w:adjustRightInd w:val="0"/>
        <w:spacing w:before="240" w:after="240" w:line="240" w:lineRule="auto"/>
        <w:contextualSpacing w:val="0"/>
        <w:rPr>
          <w:rFonts w:cs="Times New Roman"/>
          <w:szCs w:val="24"/>
        </w:rPr>
      </w:pPr>
      <w:r w:rsidRPr="00517D32">
        <w:rPr>
          <w:rFonts w:cs="Times New Roman"/>
          <w:szCs w:val="24"/>
        </w:rPr>
        <w:t>Calculate the total charge that this battery can deliver, in coulombs.</w:t>
      </w:r>
    </w:p>
    <w:p w:rsidR="00960063" w:rsidRPr="00517D32" w:rsidRDefault="00757532" w:rsidP="00CA3C30">
      <w:pPr>
        <w:pStyle w:val="ListParagraph"/>
        <w:numPr>
          <w:ilvl w:val="1"/>
          <w:numId w:val="61"/>
        </w:numPr>
        <w:autoSpaceDE w:val="0"/>
        <w:autoSpaceDN w:val="0"/>
        <w:adjustRightInd w:val="0"/>
        <w:spacing w:before="240" w:after="240" w:line="240" w:lineRule="auto"/>
        <w:contextualSpacing w:val="0"/>
        <w:rPr>
          <w:rFonts w:cs="Times New Roman"/>
          <w:szCs w:val="24"/>
        </w:rPr>
      </w:pPr>
      <w:r w:rsidRPr="00517D32">
        <w:rPr>
          <w:rFonts w:cs="Times New Roman"/>
          <w:szCs w:val="24"/>
        </w:rPr>
        <w:t>The parking lights of the car draw a current of 2</w:t>
      </w:r>
      <w:r w:rsidR="00690556">
        <w:rPr>
          <w:rFonts w:cs="Times New Roman"/>
          <w:szCs w:val="24"/>
        </w:rPr>
        <w:t>.0</w:t>
      </w:r>
      <w:r w:rsidRPr="00517D32">
        <w:rPr>
          <w:rFonts w:cs="Times New Roman"/>
          <w:szCs w:val="24"/>
        </w:rPr>
        <w:t xml:space="preserve"> A from the battery. If these</w:t>
      </w:r>
      <w:r w:rsidR="00960063" w:rsidRPr="00517D32">
        <w:rPr>
          <w:rFonts w:cs="Times New Roman"/>
          <w:szCs w:val="24"/>
        </w:rPr>
        <w:t xml:space="preserve"> </w:t>
      </w:r>
      <w:r w:rsidRPr="00517D32">
        <w:rPr>
          <w:rFonts w:cs="Times New Roman"/>
          <w:szCs w:val="24"/>
        </w:rPr>
        <w:t>lights were left on when the car was parked, calculate the minimum time it would</w:t>
      </w:r>
      <w:r w:rsidR="00960063" w:rsidRPr="00517D32">
        <w:rPr>
          <w:rFonts w:cs="Times New Roman"/>
          <w:szCs w:val="24"/>
        </w:rPr>
        <w:t xml:space="preserve"> </w:t>
      </w:r>
      <w:r w:rsidRPr="00517D32">
        <w:rPr>
          <w:rFonts w:cs="Times New Roman"/>
          <w:szCs w:val="24"/>
        </w:rPr>
        <w:t>take for the battery to go flat.</w:t>
      </w:r>
    </w:p>
    <w:p w:rsidR="00757532" w:rsidRPr="00517D32" w:rsidRDefault="00757532" w:rsidP="00CA3C30">
      <w:pPr>
        <w:pStyle w:val="ListParagraph"/>
        <w:numPr>
          <w:ilvl w:val="1"/>
          <w:numId w:val="61"/>
        </w:numPr>
        <w:autoSpaceDE w:val="0"/>
        <w:autoSpaceDN w:val="0"/>
        <w:adjustRightInd w:val="0"/>
        <w:spacing w:before="240" w:after="240" w:line="240" w:lineRule="auto"/>
        <w:contextualSpacing w:val="0"/>
        <w:rPr>
          <w:rFonts w:cs="Times New Roman"/>
          <w:szCs w:val="24"/>
        </w:rPr>
      </w:pPr>
      <w:r w:rsidRPr="00517D32">
        <w:rPr>
          <w:rFonts w:cs="Times New Roman"/>
          <w:szCs w:val="24"/>
        </w:rPr>
        <w:t>State any assumption you are making in your answer to part b).</w:t>
      </w:r>
    </w:p>
    <w:p w:rsidR="00874E64" w:rsidRPr="00517D32" w:rsidRDefault="00874E64" w:rsidP="00CA3C30">
      <w:pPr>
        <w:pStyle w:val="CharterBodyText12pt"/>
        <w:numPr>
          <w:ilvl w:val="0"/>
          <w:numId w:val="61"/>
        </w:numPr>
        <w:spacing w:line="240" w:lineRule="auto"/>
        <w:ind w:left="357" w:right="0" w:hanging="357"/>
        <w:rPr>
          <w:rFonts w:ascii="Trebuchet MS" w:hAnsi="Trebuchet MS"/>
        </w:rPr>
      </w:pPr>
      <w:r w:rsidRPr="00517D32">
        <w:rPr>
          <w:rFonts w:ascii="Trebuchet MS" w:hAnsi="Trebuchet MS"/>
        </w:rPr>
        <w:t>The current in a heater is 7</w:t>
      </w:r>
      <w:r w:rsidR="00690556">
        <w:rPr>
          <w:rFonts w:ascii="Trebuchet MS" w:hAnsi="Trebuchet MS"/>
        </w:rPr>
        <w:t>.0</w:t>
      </w:r>
      <w:r w:rsidRPr="00517D32">
        <w:rPr>
          <w:rFonts w:ascii="Trebuchet MS" w:hAnsi="Trebuchet MS"/>
        </w:rPr>
        <w:t xml:space="preserve"> amperes. </w:t>
      </w:r>
      <w:r w:rsidR="006D4F57" w:rsidRPr="00517D32">
        <w:rPr>
          <w:rFonts w:ascii="Trebuchet MS" w:hAnsi="Trebuchet MS"/>
        </w:rPr>
        <w:t>Calculate the</w:t>
      </w:r>
      <w:r w:rsidRPr="00517D32">
        <w:rPr>
          <w:rFonts w:ascii="Trebuchet MS" w:hAnsi="Trebuchet MS"/>
        </w:rPr>
        <w:t xml:space="preserve"> charge flow</w:t>
      </w:r>
      <w:r w:rsidR="006D4F57" w:rsidRPr="00517D32">
        <w:rPr>
          <w:rFonts w:ascii="Trebuchet MS" w:hAnsi="Trebuchet MS"/>
        </w:rPr>
        <w:t>ing</w:t>
      </w:r>
      <w:r w:rsidRPr="00517D32">
        <w:rPr>
          <w:rFonts w:ascii="Trebuchet MS" w:hAnsi="Trebuchet MS"/>
        </w:rPr>
        <w:t xml:space="preserve"> through the heater in 30</w:t>
      </w:r>
      <w:r w:rsidR="00690556">
        <w:rPr>
          <w:rFonts w:ascii="Trebuchet MS" w:hAnsi="Trebuchet MS"/>
        </w:rPr>
        <w:t>.0</w:t>
      </w:r>
      <w:r w:rsidRPr="00517D32">
        <w:rPr>
          <w:rFonts w:ascii="Trebuchet MS" w:hAnsi="Trebuchet MS"/>
        </w:rPr>
        <w:t xml:space="preserve"> seconds?</w:t>
      </w:r>
    </w:p>
    <w:p w:rsidR="00874E64" w:rsidRPr="00517D32" w:rsidRDefault="00874E64" w:rsidP="00CA3C30">
      <w:pPr>
        <w:pStyle w:val="CharterBodyText12pt"/>
        <w:numPr>
          <w:ilvl w:val="0"/>
          <w:numId w:val="61"/>
        </w:numPr>
        <w:spacing w:line="240" w:lineRule="auto"/>
        <w:ind w:left="357" w:right="0" w:hanging="357"/>
        <w:rPr>
          <w:rFonts w:ascii="Trebuchet MS" w:hAnsi="Trebuchet MS"/>
        </w:rPr>
      </w:pPr>
      <w:r w:rsidRPr="00517D32">
        <w:rPr>
          <w:rFonts w:ascii="Trebuchet MS" w:hAnsi="Trebuchet MS"/>
        </w:rPr>
        <w:t>The total charge that flows in a circuit is 12</w:t>
      </w:r>
      <w:r w:rsidRPr="00517D32">
        <w:rPr>
          <w:rFonts w:ascii="Cambria Math" w:hAnsi="Cambria Math" w:cs="Cambria Math"/>
        </w:rPr>
        <w:t> </w:t>
      </w:r>
      <w:r w:rsidRPr="00517D32">
        <w:rPr>
          <w:rFonts w:ascii="Trebuchet MS" w:hAnsi="Trebuchet MS"/>
        </w:rPr>
        <w:t>C. The time taken for this charge to flow is 6</w:t>
      </w:r>
      <w:r w:rsidRPr="00517D32">
        <w:rPr>
          <w:rFonts w:ascii="Cambria Math" w:hAnsi="Cambria Math" w:cs="Cambria Math"/>
        </w:rPr>
        <w:t> </w:t>
      </w:r>
      <w:r w:rsidRPr="00517D32">
        <w:rPr>
          <w:rFonts w:ascii="Trebuchet MS" w:hAnsi="Trebuchet MS"/>
        </w:rPr>
        <w:t xml:space="preserve">s. </w:t>
      </w:r>
      <w:r w:rsidR="006D4F57" w:rsidRPr="00517D32">
        <w:rPr>
          <w:rFonts w:ascii="Trebuchet MS" w:hAnsi="Trebuchet MS"/>
        </w:rPr>
        <w:t>Calculate</w:t>
      </w:r>
      <w:r w:rsidRPr="00517D32">
        <w:rPr>
          <w:rFonts w:ascii="Trebuchet MS" w:hAnsi="Trebuchet MS"/>
        </w:rPr>
        <w:t xml:space="preserve"> the current in the circuit?</w:t>
      </w:r>
    </w:p>
    <w:p w:rsidR="00874E64" w:rsidRPr="00517D32" w:rsidRDefault="00874E64" w:rsidP="00CA3C30">
      <w:pPr>
        <w:pStyle w:val="CharterBodyText12pt"/>
        <w:numPr>
          <w:ilvl w:val="0"/>
          <w:numId w:val="61"/>
        </w:numPr>
        <w:spacing w:line="240" w:lineRule="auto"/>
        <w:ind w:right="0"/>
        <w:rPr>
          <w:rFonts w:ascii="Trebuchet MS" w:hAnsi="Trebuchet MS"/>
        </w:rPr>
      </w:pPr>
      <w:r w:rsidRPr="00517D32">
        <w:rPr>
          <w:rFonts w:ascii="Trebuchet MS" w:hAnsi="Trebuchet MS"/>
        </w:rPr>
        <w:t>A car headlamp uses a current of 2</w:t>
      </w:r>
      <w:r w:rsidR="00690556">
        <w:rPr>
          <w:rFonts w:ascii="Trebuchet MS" w:hAnsi="Trebuchet MS"/>
        </w:rPr>
        <w:t>.0</w:t>
      </w:r>
      <w:r w:rsidRPr="00517D32">
        <w:rPr>
          <w:rFonts w:ascii="Cambria Math" w:hAnsi="Cambria Math" w:cs="Cambria Math"/>
        </w:rPr>
        <w:t> </w:t>
      </w:r>
      <w:r w:rsidRPr="00517D32">
        <w:rPr>
          <w:rFonts w:ascii="Trebuchet MS" w:hAnsi="Trebuchet MS"/>
        </w:rPr>
        <w:t xml:space="preserve">A. </w:t>
      </w:r>
      <w:r w:rsidR="006D4F57" w:rsidRPr="00517D32">
        <w:rPr>
          <w:rFonts w:ascii="Trebuchet MS" w:hAnsi="Trebuchet MS"/>
        </w:rPr>
        <w:t>Calculate the time</w:t>
      </w:r>
      <w:r w:rsidRPr="00517D32">
        <w:rPr>
          <w:rFonts w:ascii="Trebuchet MS" w:hAnsi="Trebuchet MS"/>
        </w:rPr>
        <w:t xml:space="preserve"> the lamp </w:t>
      </w:r>
      <w:r w:rsidR="006D4F57" w:rsidRPr="00517D32">
        <w:rPr>
          <w:rFonts w:ascii="Trebuchet MS" w:hAnsi="Trebuchet MS"/>
        </w:rPr>
        <w:t xml:space="preserve">will </w:t>
      </w:r>
      <w:r w:rsidRPr="00517D32">
        <w:rPr>
          <w:rFonts w:ascii="Trebuchet MS" w:hAnsi="Trebuchet MS"/>
        </w:rPr>
        <w:t>be switched on for 10</w:t>
      </w:r>
      <w:r w:rsidR="00690556">
        <w:rPr>
          <w:rFonts w:ascii="Trebuchet MS" w:hAnsi="Trebuchet MS"/>
        </w:rPr>
        <w:t>.0</w:t>
      </w:r>
      <w:r w:rsidRPr="00517D32">
        <w:rPr>
          <w:rFonts w:ascii="Cambria Math" w:hAnsi="Cambria Math" w:cs="Cambria Math"/>
        </w:rPr>
        <w:t> </w:t>
      </w:r>
      <w:r w:rsidRPr="00517D32">
        <w:rPr>
          <w:rFonts w:ascii="Trebuchet MS" w:hAnsi="Trebuchet MS"/>
        </w:rPr>
        <w:t>C to pass through it?</w:t>
      </w:r>
    </w:p>
    <w:p w:rsidR="00874E64" w:rsidRPr="00517D32" w:rsidRDefault="00874E64" w:rsidP="00CA3C30">
      <w:pPr>
        <w:pStyle w:val="CharterBodyText12pt"/>
        <w:numPr>
          <w:ilvl w:val="0"/>
          <w:numId w:val="61"/>
        </w:numPr>
        <w:spacing w:line="240" w:lineRule="auto"/>
        <w:ind w:right="0"/>
        <w:rPr>
          <w:rFonts w:ascii="Trebuchet MS" w:hAnsi="Trebuchet MS"/>
        </w:rPr>
      </w:pPr>
      <w:r w:rsidRPr="00517D32">
        <w:rPr>
          <w:rFonts w:ascii="Trebuchet MS" w:hAnsi="Trebuchet MS"/>
        </w:rPr>
        <w:t>A hair dryer is switched on for 5</w:t>
      </w:r>
      <w:r w:rsidR="00690556">
        <w:rPr>
          <w:rFonts w:ascii="Trebuchet MS" w:hAnsi="Trebuchet MS"/>
        </w:rPr>
        <w:t>.0</w:t>
      </w:r>
      <w:r w:rsidRPr="00517D32">
        <w:rPr>
          <w:rFonts w:ascii="Trebuchet MS" w:hAnsi="Trebuchet MS"/>
        </w:rPr>
        <w:t xml:space="preserve"> minutes and the current flowing is 3</w:t>
      </w:r>
      <w:r w:rsidR="00690556">
        <w:rPr>
          <w:rFonts w:ascii="Trebuchet MS" w:hAnsi="Trebuchet MS"/>
        </w:rPr>
        <w:t>.0</w:t>
      </w:r>
      <w:r w:rsidRPr="00517D32">
        <w:rPr>
          <w:rFonts w:ascii="Cambria Math" w:hAnsi="Cambria Math" w:cs="Cambria Math"/>
        </w:rPr>
        <w:t> </w:t>
      </w:r>
      <w:r w:rsidRPr="00517D32">
        <w:rPr>
          <w:rFonts w:ascii="Trebuchet MS" w:hAnsi="Trebuchet MS"/>
        </w:rPr>
        <w:t xml:space="preserve">A. </w:t>
      </w:r>
      <w:r w:rsidR="006D4F57" w:rsidRPr="00517D32">
        <w:rPr>
          <w:rFonts w:ascii="Trebuchet MS" w:hAnsi="Trebuchet MS"/>
        </w:rPr>
        <w:t>Calculate</w:t>
      </w:r>
      <w:r w:rsidRPr="00517D32">
        <w:rPr>
          <w:rFonts w:ascii="Trebuchet MS" w:hAnsi="Trebuchet MS"/>
        </w:rPr>
        <w:t xml:space="preserve"> </w:t>
      </w:r>
      <w:r w:rsidR="006D4F57" w:rsidRPr="00517D32">
        <w:rPr>
          <w:rFonts w:ascii="Trebuchet MS" w:hAnsi="Trebuchet MS"/>
        </w:rPr>
        <w:t xml:space="preserve">the </w:t>
      </w:r>
      <w:r w:rsidRPr="00517D32">
        <w:rPr>
          <w:rFonts w:ascii="Trebuchet MS" w:hAnsi="Trebuchet MS"/>
        </w:rPr>
        <w:t>charge</w:t>
      </w:r>
      <w:r w:rsidR="006D4F57" w:rsidRPr="00517D32">
        <w:rPr>
          <w:rFonts w:ascii="Trebuchet MS" w:hAnsi="Trebuchet MS"/>
        </w:rPr>
        <w:t xml:space="preserve"> that</w:t>
      </w:r>
      <w:r w:rsidRPr="00517D32">
        <w:rPr>
          <w:rFonts w:ascii="Trebuchet MS" w:hAnsi="Trebuchet MS"/>
        </w:rPr>
        <w:t xml:space="preserve"> flows through the hairdryer in this time?</w:t>
      </w:r>
    </w:p>
    <w:p w:rsidR="00082724" w:rsidRPr="00082724" w:rsidRDefault="00664A35" w:rsidP="00CA3C30">
      <w:pPr>
        <w:pStyle w:val="CharterBodyText12pt"/>
        <w:numPr>
          <w:ilvl w:val="0"/>
          <w:numId w:val="61"/>
        </w:numPr>
        <w:spacing w:line="240" w:lineRule="auto"/>
        <w:ind w:right="0"/>
        <w:rPr>
          <w:rFonts w:ascii="Trebuchet MS" w:hAnsi="Trebuchet MS"/>
        </w:rPr>
      </w:pPr>
      <w:r w:rsidRPr="00082724">
        <w:rPr>
          <w:rFonts w:ascii="Trebuchet MS" w:hAnsi="Trebuchet MS"/>
        </w:rPr>
        <w:t>Calculate</w:t>
      </w:r>
      <w:r w:rsidR="00874E64" w:rsidRPr="00082724">
        <w:rPr>
          <w:rFonts w:ascii="Trebuchet MS" w:hAnsi="Trebuchet MS"/>
        </w:rPr>
        <w:t xml:space="preserve"> the current when 4</w:t>
      </w:r>
      <w:r w:rsidR="00874E64" w:rsidRPr="00082724">
        <w:rPr>
          <w:rFonts w:ascii="Cambria Math" w:hAnsi="Cambria Math" w:cs="Cambria Math"/>
        </w:rPr>
        <w:t> </w:t>
      </w:r>
      <w:r w:rsidR="00874E64" w:rsidRPr="00082724">
        <w:rPr>
          <w:rFonts w:ascii="Trebuchet MS" w:hAnsi="Trebuchet MS"/>
        </w:rPr>
        <w:t>C of charge passes a point in 0.4</w:t>
      </w:r>
      <w:r w:rsidR="00690556" w:rsidRPr="00082724">
        <w:rPr>
          <w:rFonts w:ascii="Trebuchet MS" w:hAnsi="Trebuchet MS"/>
        </w:rPr>
        <w:t>0</w:t>
      </w:r>
      <w:r w:rsidR="00874E64" w:rsidRPr="00082724">
        <w:rPr>
          <w:rFonts w:ascii="Cambria Math" w:hAnsi="Cambria Math" w:cs="Cambria Math"/>
        </w:rPr>
        <w:t> </w:t>
      </w:r>
      <w:r w:rsidR="00874E64" w:rsidRPr="00082724">
        <w:rPr>
          <w:rFonts w:ascii="Trebuchet MS" w:hAnsi="Trebuchet MS"/>
        </w:rPr>
        <w:t>s?</w:t>
      </w:r>
    </w:p>
    <w:p w:rsidR="00082724" w:rsidRPr="00082724" w:rsidRDefault="00664A35" w:rsidP="00CA3C30">
      <w:pPr>
        <w:pStyle w:val="CharterBodyText12pt"/>
        <w:numPr>
          <w:ilvl w:val="0"/>
          <w:numId w:val="61"/>
        </w:numPr>
        <w:spacing w:line="240" w:lineRule="auto"/>
        <w:ind w:right="0"/>
        <w:rPr>
          <w:rFonts w:ascii="Trebuchet MS" w:hAnsi="Trebuchet MS"/>
        </w:rPr>
      </w:pPr>
      <w:r w:rsidRPr="00082724">
        <w:rPr>
          <w:rFonts w:ascii="Trebuchet MS" w:hAnsi="Trebuchet MS"/>
        </w:rPr>
        <w:t>Calculate charge passing</w:t>
      </w:r>
      <w:r w:rsidR="00874E64" w:rsidRPr="00082724">
        <w:rPr>
          <w:rFonts w:ascii="Trebuchet MS" w:hAnsi="Trebuchet MS"/>
        </w:rPr>
        <w:t xml:space="preserve"> through a cow if it touches an electric fence and receives a pulse of 20</w:t>
      </w:r>
      <w:r w:rsidR="00690556" w:rsidRPr="00082724">
        <w:rPr>
          <w:rFonts w:ascii="Trebuchet MS" w:hAnsi="Trebuchet MS"/>
        </w:rPr>
        <w:t>.0</w:t>
      </w:r>
      <w:r w:rsidR="00874E64" w:rsidRPr="00082724">
        <w:rPr>
          <w:rFonts w:ascii="Trebuchet MS" w:hAnsi="Trebuchet MS"/>
        </w:rPr>
        <w:t xml:space="preserve"> milliamperes (mA) for 0.1</w:t>
      </w:r>
      <w:r w:rsidR="00690556" w:rsidRPr="00082724">
        <w:rPr>
          <w:rFonts w:ascii="Trebuchet MS" w:hAnsi="Trebuchet MS"/>
        </w:rPr>
        <w:t>0</w:t>
      </w:r>
      <w:r w:rsidR="00874E64" w:rsidRPr="00082724">
        <w:rPr>
          <w:rFonts w:ascii="Trebuchet MS" w:hAnsi="Trebuchet MS"/>
        </w:rPr>
        <w:t xml:space="preserve"> seconds?</w:t>
      </w:r>
      <w:r w:rsidR="00082724" w:rsidRPr="00082724">
        <w:rPr>
          <w:rFonts w:ascii="Trebuchet MS" w:hAnsi="Trebuchet MS"/>
        </w:rPr>
        <w:t xml:space="preserve"> A car headlamp uses a current of 2 A. Calculate the time the lamp is switched on when 10 coulombs of charge pass through it?</w:t>
      </w:r>
    </w:p>
    <w:p w:rsidR="00082724" w:rsidRPr="00082724" w:rsidRDefault="00082724" w:rsidP="00CA3C30">
      <w:pPr>
        <w:pStyle w:val="CharterBodyText12pt"/>
        <w:numPr>
          <w:ilvl w:val="0"/>
          <w:numId w:val="61"/>
        </w:numPr>
        <w:spacing w:line="240" w:lineRule="auto"/>
        <w:ind w:right="0"/>
        <w:rPr>
          <w:rFonts w:ascii="Trebuchet MS" w:hAnsi="Trebuchet MS"/>
        </w:rPr>
      </w:pPr>
      <w:r w:rsidRPr="00082724">
        <w:rPr>
          <w:rFonts w:ascii="Trebuchet MS" w:hAnsi="Trebuchet MS" w:cs="Tahoma"/>
        </w:rPr>
        <w:t xml:space="preserve">If an electric current is passed through a conducting wire, what energy transformation takes place? </w:t>
      </w:r>
    </w:p>
    <w:p w:rsidR="00082724" w:rsidRPr="00082724" w:rsidRDefault="00082724" w:rsidP="00CA3C30">
      <w:pPr>
        <w:pStyle w:val="CharterBodyText12pt"/>
        <w:numPr>
          <w:ilvl w:val="0"/>
          <w:numId w:val="61"/>
        </w:numPr>
        <w:spacing w:line="240" w:lineRule="auto"/>
        <w:ind w:right="0"/>
        <w:rPr>
          <w:rFonts w:ascii="Trebuchet MS" w:hAnsi="Trebuchet MS"/>
        </w:rPr>
      </w:pPr>
      <w:r w:rsidRPr="00082724">
        <w:rPr>
          <w:rFonts w:ascii="Trebuchet MS" w:hAnsi="Trebuchet MS" w:cs="Tahoma"/>
        </w:rPr>
        <w:t>Many electrical appliances in the home are designed to make use of this energy transformation. Name four of these appliances.</w:t>
      </w:r>
    </w:p>
    <w:p w:rsidR="00874E64" w:rsidRDefault="00874E64" w:rsidP="00CA3C30">
      <w:pPr>
        <w:pStyle w:val="CharterBodyText12pt"/>
        <w:numPr>
          <w:ilvl w:val="0"/>
          <w:numId w:val="61"/>
        </w:numPr>
        <w:spacing w:line="240" w:lineRule="auto"/>
        <w:ind w:right="0"/>
        <w:rPr>
          <w:rFonts w:ascii="Trebuchet MS" w:hAnsi="Trebuchet MS"/>
        </w:rPr>
      </w:pPr>
      <w:r w:rsidRPr="00517D32">
        <w:rPr>
          <w:rFonts w:ascii="Trebuchet MS" w:hAnsi="Trebuchet MS"/>
        </w:rPr>
        <w:t>A torch lamp passes 720</w:t>
      </w:r>
      <w:r w:rsidRPr="00517D32">
        <w:rPr>
          <w:rFonts w:ascii="Cambria Math" w:hAnsi="Cambria Math" w:cs="Cambria Math"/>
        </w:rPr>
        <w:t> </w:t>
      </w:r>
      <w:r w:rsidRPr="00517D32">
        <w:rPr>
          <w:rFonts w:ascii="Trebuchet MS" w:hAnsi="Trebuchet MS"/>
        </w:rPr>
        <w:t>C of charge in 1</w:t>
      </w:r>
      <w:r w:rsidR="00690556">
        <w:rPr>
          <w:rFonts w:ascii="Trebuchet MS" w:hAnsi="Trebuchet MS"/>
        </w:rPr>
        <w:t>.0</w:t>
      </w:r>
      <w:r w:rsidRPr="00517D32">
        <w:rPr>
          <w:rFonts w:ascii="Trebuchet MS" w:hAnsi="Trebuchet MS"/>
        </w:rPr>
        <w:t xml:space="preserve"> hour. </w:t>
      </w:r>
      <w:r w:rsidR="00664A35" w:rsidRPr="00517D32">
        <w:rPr>
          <w:rFonts w:ascii="Trebuchet MS" w:hAnsi="Trebuchet MS"/>
        </w:rPr>
        <w:t>Calculate</w:t>
      </w:r>
      <w:r w:rsidRPr="00517D32">
        <w:rPr>
          <w:rFonts w:ascii="Trebuchet MS" w:hAnsi="Trebuchet MS"/>
        </w:rPr>
        <w:t xml:space="preserve"> the current in the lamp?</w:t>
      </w:r>
    </w:p>
    <w:tbl>
      <w:tblPr>
        <w:tblStyle w:val="MediumGrid3-Accent5"/>
        <w:tblpPr w:leftFromText="180" w:rightFromText="180" w:vertAnchor="text" w:horzAnchor="margin" w:tblpXSpec="right" w:tblpY="260"/>
        <w:tblOverlap w:val="never"/>
        <w:tblW w:w="0" w:type="auto"/>
        <w:tblLook w:val="0420" w:firstRow="1" w:lastRow="0" w:firstColumn="0" w:lastColumn="0" w:noHBand="0" w:noVBand="1"/>
      </w:tblPr>
      <w:tblGrid>
        <w:gridCol w:w="1951"/>
        <w:gridCol w:w="1985"/>
      </w:tblGrid>
      <w:tr w:rsidR="002C57F0" w:rsidRPr="003C209D" w:rsidTr="002C57F0">
        <w:trPr>
          <w:cnfStyle w:val="100000000000" w:firstRow="1" w:lastRow="0" w:firstColumn="0" w:lastColumn="0" w:oddVBand="0" w:evenVBand="0" w:oddHBand="0" w:evenHBand="0" w:firstRowFirstColumn="0" w:firstRowLastColumn="0" w:lastRowFirstColumn="0" w:lastRowLastColumn="0"/>
        </w:trPr>
        <w:tc>
          <w:tcPr>
            <w:tcW w:w="1951" w:type="dxa"/>
            <w:vAlign w:val="center"/>
          </w:tcPr>
          <w:p w:rsidR="002C57F0" w:rsidRPr="003C209D" w:rsidRDefault="002C57F0" w:rsidP="002C57F0">
            <w:pPr>
              <w:ind w:left="142"/>
              <w:jc w:val="center"/>
              <w:rPr>
                <w:rFonts w:cs="Tahoma"/>
              </w:rPr>
            </w:pPr>
            <w:r w:rsidRPr="003C209D">
              <w:rPr>
                <w:rFonts w:cs="Tahoma"/>
              </w:rPr>
              <w:t>Conductors</w:t>
            </w:r>
          </w:p>
        </w:tc>
        <w:tc>
          <w:tcPr>
            <w:tcW w:w="1985" w:type="dxa"/>
            <w:vAlign w:val="center"/>
          </w:tcPr>
          <w:p w:rsidR="002C57F0" w:rsidRPr="003C209D" w:rsidRDefault="002C57F0" w:rsidP="002C57F0">
            <w:pPr>
              <w:ind w:left="142"/>
              <w:jc w:val="center"/>
              <w:rPr>
                <w:rFonts w:cs="Tahoma"/>
              </w:rPr>
            </w:pPr>
            <w:r w:rsidRPr="003C209D">
              <w:rPr>
                <w:rFonts w:cs="Tahoma"/>
              </w:rPr>
              <w:t>Insulators</w:t>
            </w:r>
          </w:p>
        </w:tc>
      </w:tr>
      <w:tr w:rsidR="002C57F0" w:rsidRPr="003C209D" w:rsidTr="002C57F0">
        <w:trPr>
          <w:cnfStyle w:val="000000100000" w:firstRow="0" w:lastRow="0" w:firstColumn="0" w:lastColumn="0" w:oddVBand="0" w:evenVBand="0" w:oddHBand="1" w:evenHBand="0" w:firstRowFirstColumn="0" w:firstRowLastColumn="0" w:lastRowFirstColumn="0" w:lastRowLastColumn="0"/>
        </w:trPr>
        <w:tc>
          <w:tcPr>
            <w:tcW w:w="1951" w:type="dxa"/>
            <w:vAlign w:val="center"/>
          </w:tcPr>
          <w:p w:rsidR="002C57F0" w:rsidRPr="003C209D" w:rsidRDefault="002C57F0" w:rsidP="002C57F0">
            <w:pPr>
              <w:ind w:left="142"/>
              <w:jc w:val="center"/>
              <w:rPr>
                <w:rFonts w:cs="Tahoma"/>
              </w:rPr>
            </w:pPr>
            <w:r w:rsidRPr="003C209D">
              <w:rPr>
                <w:rFonts w:cs="Tahoma"/>
              </w:rPr>
              <w:t>silver</w:t>
            </w:r>
          </w:p>
        </w:tc>
        <w:tc>
          <w:tcPr>
            <w:tcW w:w="1985" w:type="dxa"/>
            <w:vAlign w:val="center"/>
          </w:tcPr>
          <w:p w:rsidR="002C57F0" w:rsidRPr="003C209D" w:rsidRDefault="002C57F0" w:rsidP="002C57F0">
            <w:pPr>
              <w:ind w:left="142"/>
              <w:jc w:val="center"/>
              <w:rPr>
                <w:rFonts w:cs="Tahoma"/>
              </w:rPr>
            </w:pPr>
            <w:r w:rsidRPr="003C209D">
              <w:rPr>
                <w:rFonts w:cs="Tahoma"/>
              </w:rPr>
              <w:t>plastic</w:t>
            </w:r>
          </w:p>
        </w:tc>
      </w:tr>
      <w:tr w:rsidR="002C57F0" w:rsidRPr="003C209D" w:rsidTr="002C57F0">
        <w:tc>
          <w:tcPr>
            <w:tcW w:w="1951" w:type="dxa"/>
            <w:vAlign w:val="center"/>
          </w:tcPr>
          <w:p w:rsidR="002C57F0" w:rsidRPr="003C209D" w:rsidRDefault="002C57F0" w:rsidP="002C57F0">
            <w:pPr>
              <w:ind w:left="142"/>
              <w:jc w:val="center"/>
              <w:rPr>
                <w:rFonts w:cs="Tahoma"/>
              </w:rPr>
            </w:pPr>
            <w:r w:rsidRPr="003C209D">
              <w:rPr>
                <w:rFonts w:cs="Tahoma"/>
              </w:rPr>
              <w:t>copper</w:t>
            </w:r>
          </w:p>
        </w:tc>
        <w:tc>
          <w:tcPr>
            <w:tcW w:w="1985" w:type="dxa"/>
            <w:vAlign w:val="center"/>
          </w:tcPr>
          <w:p w:rsidR="002C57F0" w:rsidRPr="003C209D" w:rsidRDefault="002C57F0" w:rsidP="002C57F0">
            <w:pPr>
              <w:ind w:left="142"/>
              <w:jc w:val="center"/>
              <w:rPr>
                <w:rFonts w:cs="Tahoma"/>
              </w:rPr>
            </w:pPr>
            <w:r w:rsidRPr="003C209D">
              <w:rPr>
                <w:rFonts w:cs="Tahoma"/>
              </w:rPr>
              <w:t>glass</w:t>
            </w:r>
          </w:p>
        </w:tc>
      </w:tr>
      <w:tr w:rsidR="002C57F0" w:rsidRPr="003C209D" w:rsidTr="002C57F0">
        <w:trPr>
          <w:cnfStyle w:val="000000100000" w:firstRow="0" w:lastRow="0" w:firstColumn="0" w:lastColumn="0" w:oddVBand="0" w:evenVBand="0" w:oddHBand="1" w:evenHBand="0" w:firstRowFirstColumn="0" w:firstRowLastColumn="0" w:lastRowFirstColumn="0" w:lastRowLastColumn="0"/>
        </w:trPr>
        <w:tc>
          <w:tcPr>
            <w:tcW w:w="1951" w:type="dxa"/>
            <w:vAlign w:val="center"/>
          </w:tcPr>
          <w:p w:rsidR="002C57F0" w:rsidRPr="003C209D" w:rsidRDefault="002C57F0" w:rsidP="002C57F0">
            <w:pPr>
              <w:ind w:left="142"/>
              <w:jc w:val="center"/>
              <w:rPr>
                <w:rFonts w:cs="Tahoma"/>
              </w:rPr>
            </w:pPr>
            <w:r w:rsidRPr="003C209D">
              <w:rPr>
                <w:rFonts w:cs="Tahoma"/>
              </w:rPr>
              <w:t>gold</w:t>
            </w:r>
          </w:p>
        </w:tc>
        <w:tc>
          <w:tcPr>
            <w:tcW w:w="1985" w:type="dxa"/>
            <w:vAlign w:val="center"/>
          </w:tcPr>
          <w:p w:rsidR="002C57F0" w:rsidRPr="003C209D" w:rsidRDefault="002C57F0" w:rsidP="002C57F0">
            <w:pPr>
              <w:ind w:left="142"/>
              <w:jc w:val="center"/>
              <w:rPr>
                <w:rFonts w:cs="Tahoma"/>
              </w:rPr>
            </w:pPr>
            <w:r w:rsidRPr="003C209D">
              <w:rPr>
                <w:rFonts w:cs="Tahoma"/>
              </w:rPr>
              <w:t>rubber</w:t>
            </w:r>
          </w:p>
        </w:tc>
      </w:tr>
      <w:tr w:rsidR="002C57F0" w:rsidRPr="003C209D" w:rsidTr="002C57F0">
        <w:tc>
          <w:tcPr>
            <w:tcW w:w="1951" w:type="dxa"/>
            <w:vAlign w:val="center"/>
          </w:tcPr>
          <w:p w:rsidR="002C57F0" w:rsidRPr="003C209D" w:rsidRDefault="002C57F0" w:rsidP="002C57F0">
            <w:pPr>
              <w:ind w:left="142"/>
              <w:jc w:val="center"/>
              <w:rPr>
                <w:rFonts w:cs="Tahoma"/>
              </w:rPr>
            </w:pPr>
            <w:r w:rsidRPr="003C209D">
              <w:rPr>
                <w:rFonts w:cs="Tahoma"/>
              </w:rPr>
              <w:t>aluminum</w:t>
            </w:r>
          </w:p>
        </w:tc>
        <w:tc>
          <w:tcPr>
            <w:tcW w:w="1985" w:type="dxa"/>
            <w:vAlign w:val="center"/>
          </w:tcPr>
          <w:p w:rsidR="002C57F0" w:rsidRPr="003C209D" w:rsidRDefault="002C57F0" w:rsidP="002C57F0">
            <w:pPr>
              <w:ind w:left="142"/>
              <w:jc w:val="center"/>
              <w:rPr>
                <w:rFonts w:cs="Tahoma"/>
              </w:rPr>
            </w:pPr>
            <w:r w:rsidRPr="003C209D">
              <w:rPr>
                <w:rFonts w:cs="Tahoma"/>
              </w:rPr>
              <w:t>wood</w:t>
            </w:r>
          </w:p>
        </w:tc>
      </w:tr>
      <w:tr w:rsidR="002C57F0" w:rsidRPr="003C209D" w:rsidTr="002C57F0">
        <w:trPr>
          <w:cnfStyle w:val="000000100000" w:firstRow="0" w:lastRow="0" w:firstColumn="0" w:lastColumn="0" w:oddVBand="0" w:evenVBand="0" w:oddHBand="1" w:evenHBand="0" w:firstRowFirstColumn="0" w:firstRowLastColumn="0" w:lastRowFirstColumn="0" w:lastRowLastColumn="0"/>
        </w:trPr>
        <w:tc>
          <w:tcPr>
            <w:tcW w:w="1951" w:type="dxa"/>
            <w:vAlign w:val="center"/>
          </w:tcPr>
          <w:p w:rsidR="002C57F0" w:rsidRPr="003C209D" w:rsidRDefault="002C57F0" w:rsidP="002C57F0">
            <w:pPr>
              <w:ind w:left="142"/>
              <w:jc w:val="center"/>
              <w:rPr>
                <w:rFonts w:cs="Tahoma"/>
              </w:rPr>
            </w:pPr>
            <w:r w:rsidRPr="003C209D">
              <w:rPr>
                <w:rFonts w:cs="Tahoma"/>
              </w:rPr>
              <w:t>steel</w:t>
            </w:r>
          </w:p>
        </w:tc>
        <w:tc>
          <w:tcPr>
            <w:tcW w:w="1985" w:type="dxa"/>
            <w:vAlign w:val="center"/>
          </w:tcPr>
          <w:p w:rsidR="002C57F0" w:rsidRPr="003C209D" w:rsidRDefault="002C57F0" w:rsidP="002C57F0">
            <w:pPr>
              <w:ind w:left="142"/>
              <w:jc w:val="center"/>
              <w:rPr>
                <w:rFonts w:cs="Tahoma"/>
              </w:rPr>
            </w:pPr>
            <w:r w:rsidRPr="003C209D">
              <w:rPr>
                <w:rFonts w:cs="Tahoma"/>
              </w:rPr>
              <w:t>air</w:t>
            </w:r>
          </w:p>
        </w:tc>
      </w:tr>
      <w:tr w:rsidR="002C57F0" w:rsidRPr="003C209D" w:rsidTr="002C57F0">
        <w:trPr>
          <w:trHeight w:val="79"/>
        </w:trPr>
        <w:tc>
          <w:tcPr>
            <w:tcW w:w="1951" w:type="dxa"/>
            <w:vAlign w:val="center"/>
          </w:tcPr>
          <w:p w:rsidR="002C57F0" w:rsidRPr="003C209D" w:rsidRDefault="002C57F0" w:rsidP="002C57F0">
            <w:pPr>
              <w:ind w:left="142"/>
              <w:jc w:val="center"/>
              <w:rPr>
                <w:rFonts w:cs="Tahoma"/>
              </w:rPr>
            </w:pPr>
            <w:r w:rsidRPr="003C209D">
              <w:rPr>
                <w:rFonts w:cs="Tahoma"/>
              </w:rPr>
              <w:t>graphite</w:t>
            </w:r>
          </w:p>
        </w:tc>
        <w:tc>
          <w:tcPr>
            <w:tcW w:w="1985" w:type="dxa"/>
            <w:vAlign w:val="center"/>
          </w:tcPr>
          <w:p w:rsidR="002C57F0" w:rsidRPr="003C209D" w:rsidRDefault="002C57F0" w:rsidP="002C57F0">
            <w:pPr>
              <w:ind w:left="142"/>
              <w:jc w:val="center"/>
              <w:rPr>
                <w:rFonts w:cs="Tahoma"/>
              </w:rPr>
            </w:pPr>
            <w:r w:rsidRPr="003C209D">
              <w:rPr>
                <w:rFonts w:cs="Tahoma"/>
              </w:rPr>
              <w:t>oil</w:t>
            </w:r>
          </w:p>
        </w:tc>
      </w:tr>
    </w:tbl>
    <w:p w:rsidR="00366D61" w:rsidRPr="003C209D" w:rsidRDefault="00366D61" w:rsidP="008E204D">
      <w:pPr>
        <w:pStyle w:val="Heading2"/>
      </w:pPr>
      <w:r w:rsidRPr="003C209D">
        <w:t>Conductors and Insulators</w:t>
      </w:r>
    </w:p>
    <w:p w:rsidR="00366D61" w:rsidRPr="00FF3FD5" w:rsidRDefault="002C57F0" w:rsidP="00F30A5E">
      <w:pPr>
        <w:pStyle w:val="NoSpacing"/>
        <w:rPr>
          <w:rFonts w:ascii="Trebuchet MS" w:hAnsi="Trebuchet MS"/>
          <w:sz w:val="24"/>
          <w:szCs w:val="24"/>
        </w:rPr>
      </w:pPr>
      <w:r w:rsidRPr="003C209D">
        <w:rPr>
          <w:noProof/>
          <w:lang w:val="en-GB" w:eastAsia="en-GB"/>
        </w:rPr>
        <w:drawing>
          <wp:anchor distT="0" distB="0" distL="114300" distR="114300" simplePos="0" relativeHeight="252041216" behindDoc="0" locked="0" layoutInCell="1" allowOverlap="1" wp14:anchorId="220FEF82" wp14:editId="58640945">
            <wp:simplePos x="0" y="0"/>
            <wp:positionH relativeFrom="column">
              <wp:posOffset>-81915</wp:posOffset>
            </wp:positionH>
            <wp:positionV relativeFrom="paragraph">
              <wp:posOffset>36830</wp:posOffset>
            </wp:positionV>
            <wp:extent cx="1553845" cy="616585"/>
            <wp:effectExtent l="0" t="0" r="8255" b="0"/>
            <wp:wrapSquare wrapText="bothSides"/>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gemoving.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553845" cy="616585"/>
                    </a:xfrm>
                    <a:prstGeom prst="rect">
                      <a:avLst/>
                    </a:prstGeom>
                  </pic:spPr>
                </pic:pic>
              </a:graphicData>
            </a:graphic>
            <wp14:sizeRelH relativeFrom="page">
              <wp14:pctWidth>0</wp14:pctWidth>
            </wp14:sizeRelH>
            <wp14:sizeRelV relativeFrom="page">
              <wp14:pctHeight>0</wp14:pctHeight>
            </wp14:sizeRelV>
          </wp:anchor>
        </w:drawing>
      </w:r>
      <w:r w:rsidR="00366D61" w:rsidRPr="00FF3FD5">
        <w:rPr>
          <w:rFonts w:ascii="Trebuchet MS" w:hAnsi="Trebuchet MS"/>
          <w:sz w:val="24"/>
          <w:szCs w:val="24"/>
        </w:rPr>
        <w:t>Some ma</w:t>
      </w:r>
      <w:r w:rsidR="007F199C">
        <w:rPr>
          <w:rFonts w:ascii="Trebuchet MS" w:hAnsi="Trebuchet MS"/>
          <w:sz w:val="24"/>
          <w:szCs w:val="24"/>
        </w:rPr>
        <w:t>terials allow electrical charge</w:t>
      </w:r>
      <w:r w:rsidR="00366D61" w:rsidRPr="00FF3FD5">
        <w:rPr>
          <w:rFonts w:ascii="Trebuchet MS" w:hAnsi="Trebuchet MS"/>
          <w:sz w:val="24"/>
          <w:szCs w:val="24"/>
        </w:rPr>
        <w:t xml:space="preserve"> to flow freely, they are called conductors. Copper is one of the most widely used conductors as it allows electrons to move very easily - it does not resist the movement of charge much.</w:t>
      </w:r>
    </w:p>
    <w:p w:rsidR="00E946FB" w:rsidRPr="00FF3FD5" w:rsidRDefault="00E946FB" w:rsidP="00596F1E">
      <w:pPr>
        <w:pStyle w:val="NoSpacing"/>
        <w:ind w:left="142"/>
        <w:rPr>
          <w:rFonts w:ascii="Trebuchet MS" w:hAnsi="Trebuchet MS"/>
          <w:sz w:val="24"/>
          <w:szCs w:val="24"/>
        </w:rPr>
      </w:pPr>
    </w:p>
    <w:p w:rsidR="00366D61" w:rsidRPr="00FF3FD5" w:rsidRDefault="00366D61" w:rsidP="00F30A5E">
      <w:pPr>
        <w:pStyle w:val="NoSpacing"/>
        <w:rPr>
          <w:rFonts w:ascii="Trebuchet MS" w:hAnsi="Trebuchet MS"/>
          <w:sz w:val="24"/>
          <w:szCs w:val="24"/>
        </w:rPr>
      </w:pPr>
      <w:r w:rsidRPr="00FF3FD5">
        <w:rPr>
          <w:rFonts w:ascii="Trebuchet MS" w:hAnsi="Trebuchet MS"/>
          <w:sz w:val="24"/>
          <w:szCs w:val="24"/>
        </w:rPr>
        <w:t xml:space="preserve">Other materials make it very difficult for charge to move: these are called insulators. </w:t>
      </w:r>
    </w:p>
    <w:p w:rsidR="00366D61" w:rsidRPr="00FF3FD5" w:rsidRDefault="00366D61" w:rsidP="00F30A5E">
      <w:pPr>
        <w:pStyle w:val="NoSpacing"/>
        <w:rPr>
          <w:rFonts w:ascii="Trebuchet MS" w:hAnsi="Trebuchet MS"/>
          <w:sz w:val="24"/>
          <w:szCs w:val="24"/>
        </w:rPr>
      </w:pPr>
      <w:r w:rsidRPr="00FF3FD5">
        <w:rPr>
          <w:rFonts w:ascii="Trebuchet MS" w:hAnsi="Trebuchet MS"/>
          <w:sz w:val="24"/>
          <w:szCs w:val="24"/>
        </w:rPr>
        <w:lastRenderedPageBreak/>
        <w:t>We will often find conductors and insulators working together, your headphone cable is a perfect example. Inside the insulating plastic coating are strands of copper, it is the copper which conducts the audio signal and the plastic is there to protect it, but also to stop other conductors coming into contact with it.</w:t>
      </w:r>
    </w:p>
    <w:p w:rsidR="00366D61" w:rsidRPr="00FF3FD5" w:rsidRDefault="00366D61" w:rsidP="00596F1E">
      <w:pPr>
        <w:pStyle w:val="NoSpacing"/>
        <w:ind w:left="142"/>
        <w:rPr>
          <w:rFonts w:ascii="Trebuchet MS" w:hAnsi="Trebuchet MS"/>
          <w:sz w:val="24"/>
          <w:szCs w:val="24"/>
        </w:rPr>
      </w:pPr>
    </w:p>
    <w:p w:rsidR="00A22DCE" w:rsidRDefault="00EA5586" w:rsidP="00A22DCE">
      <w:pPr>
        <w:pStyle w:val="Heading2"/>
      </w:pPr>
      <w:r>
        <w:t xml:space="preserve">? Tutorial </w:t>
      </w:r>
      <w:r w:rsidR="00A22DCE">
        <w:t>Questions</w:t>
      </w:r>
    </w:p>
    <w:p w:rsidR="00A22DCE" w:rsidRPr="00690556" w:rsidRDefault="00A22DCE" w:rsidP="00A22DCE">
      <w:pPr>
        <w:autoSpaceDE w:val="0"/>
        <w:autoSpaceDN w:val="0"/>
        <w:adjustRightInd w:val="0"/>
        <w:spacing w:after="0" w:line="240" w:lineRule="auto"/>
        <w:rPr>
          <w:rFonts w:cs="Times New Roman"/>
          <w:b/>
          <w:bCs/>
          <w:szCs w:val="24"/>
        </w:rPr>
      </w:pPr>
      <w:r w:rsidRPr="00690556">
        <w:rPr>
          <w:rFonts w:cs="Times New Roman"/>
          <w:b/>
          <w:bCs/>
          <w:szCs w:val="24"/>
        </w:rPr>
        <w:t>Conductors and Insulators</w:t>
      </w:r>
    </w:p>
    <w:p w:rsidR="00A22DCE" w:rsidRPr="00690556" w:rsidRDefault="00A22DCE" w:rsidP="00CA3C30">
      <w:pPr>
        <w:pStyle w:val="ListParagraph"/>
        <w:numPr>
          <w:ilvl w:val="6"/>
          <w:numId w:val="61"/>
        </w:numPr>
        <w:autoSpaceDE w:val="0"/>
        <w:autoSpaceDN w:val="0"/>
        <w:adjustRightInd w:val="0"/>
        <w:spacing w:before="240" w:after="240" w:line="240" w:lineRule="auto"/>
        <w:ind w:left="426"/>
        <w:contextualSpacing w:val="0"/>
        <w:rPr>
          <w:rFonts w:cs="Times New Roman"/>
          <w:szCs w:val="24"/>
        </w:rPr>
      </w:pPr>
      <w:r w:rsidRPr="00690556">
        <w:rPr>
          <w:rFonts w:cs="Times New Roman"/>
          <w:szCs w:val="24"/>
        </w:rPr>
        <w:t>The following set of items have to be divided into conductors and insulators.</w:t>
      </w:r>
    </w:p>
    <w:p w:rsidR="00A22DCE" w:rsidRPr="00690556" w:rsidRDefault="00A22DCE" w:rsidP="00A22DCE">
      <w:pPr>
        <w:autoSpaceDE w:val="0"/>
        <w:autoSpaceDN w:val="0"/>
        <w:adjustRightInd w:val="0"/>
        <w:spacing w:before="240" w:after="240" w:line="240" w:lineRule="auto"/>
        <w:jc w:val="center"/>
        <w:rPr>
          <w:rFonts w:cs="Times New Roman"/>
          <w:i/>
          <w:szCs w:val="24"/>
        </w:rPr>
      </w:pPr>
      <w:r w:rsidRPr="00690556">
        <w:rPr>
          <w:rFonts w:cs="Times New Roman"/>
          <w:i/>
          <w:szCs w:val="24"/>
        </w:rPr>
        <w:t>paper clip, rubber, pencil refill ‘lead’, wooden ruler, scalpel, glass rod, tongs</w:t>
      </w:r>
    </w:p>
    <w:p w:rsidR="001870EF" w:rsidRPr="00690556" w:rsidRDefault="00A22DCE" w:rsidP="00CA3C30">
      <w:pPr>
        <w:pStyle w:val="ListParagraph"/>
        <w:numPr>
          <w:ilvl w:val="0"/>
          <w:numId w:val="62"/>
        </w:numPr>
        <w:autoSpaceDE w:val="0"/>
        <w:autoSpaceDN w:val="0"/>
        <w:adjustRightInd w:val="0"/>
        <w:spacing w:before="240" w:after="240" w:line="240" w:lineRule="auto"/>
        <w:ind w:hanging="436"/>
        <w:rPr>
          <w:rFonts w:cs="Times New Roman"/>
          <w:szCs w:val="24"/>
        </w:rPr>
      </w:pPr>
      <w:r w:rsidRPr="00690556">
        <w:rPr>
          <w:rFonts w:cs="Times New Roman"/>
          <w:szCs w:val="24"/>
        </w:rPr>
        <w:t>Describe a simple experiment which you could carry out to determine whether the items were conductors or insulators.</w:t>
      </w:r>
    </w:p>
    <w:p w:rsidR="001870EF" w:rsidRPr="00690556" w:rsidRDefault="008E0960" w:rsidP="00CA3C30">
      <w:pPr>
        <w:pStyle w:val="ListParagraph"/>
        <w:numPr>
          <w:ilvl w:val="0"/>
          <w:numId w:val="62"/>
        </w:numPr>
        <w:autoSpaceDE w:val="0"/>
        <w:autoSpaceDN w:val="0"/>
        <w:adjustRightInd w:val="0"/>
        <w:spacing w:before="240" w:after="240" w:line="240" w:lineRule="auto"/>
        <w:ind w:hanging="436"/>
      </w:pPr>
      <w:r>
        <w:rPr>
          <w:rFonts w:cs="Times New Roman"/>
          <w:szCs w:val="24"/>
        </w:rPr>
        <w:t xml:space="preserve">State the group </w:t>
      </w:r>
      <w:r w:rsidR="00A22DCE" w:rsidRPr="00690556">
        <w:rPr>
          <w:rFonts w:cs="Times New Roman"/>
          <w:szCs w:val="24"/>
        </w:rPr>
        <w:t xml:space="preserve"> of materials</w:t>
      </w:r>
      <w:r>
        <w:rPr>
          <w:rFonts w:cs="Times New Roman"/>
          <w:szCs w:val="24"/>
        </w:rPr>
        <w:t xml:space="preserve"> that contain most </w:t>
      </w:r>
      <w:r w:rsidR="00A22DCE" w:rsidRPr="00690556">
        <w:rPr>
          <w:rFonts w:cs="Times New Roman"/>
          <w:szCs w:val="24"/>
        </w:rPr>
        <w:t xml:space="preserve"> conductors</w:t>
      </w:r>
      <w:r>
        <w:rPr>
          <w:rFonts w:cs="Times New Roman"/>
          <w:szCs w:val="24"/>
        </w:rPr>
        <w:t>.</w:t>
      </w:r>
    </w:p>
    <w:p w:rsidR="004300DE" w:rsidRPr="00690556" w:rsidRDefault="008E0960" w:rsidP="00CA3C30">
      <w:pPr>
        <w:pStyle w:val="ListParagraph"/>
        <w:numPr>
          <w:ilvl w:val="0"/>
          <w:numId w:val="62"/>
        </w:numPr>
        <w:autoSpaceDE w:val="0"/>
        <w:autoSpaceDN w:val="0"/>
        <w:adjustRightInd w:val="0"/>
        <w:spacing w:before="240" w:after="240" w:line="240" w:lineRule="auto"/>
        <w:ind w:hanging="436"/>
      </w:pPr>
      <w:r>
        <w:rPr>
          <w:rFonts w:cs="Times New Roman"/>
          <w:szCs w:val="24"/>
        </w:rPr>
        <w:t>State a material that is a conductor, but not a member of the group</w:t>
      </w:r>
      <w:r w:rsidR="00A22DCE" w:rsidRPr="00690556">
        <w:rPr>
          <w:rFonts w:cs="Times New Roman"/>
          <w:szCs w:val="24"/>
        </w:rPr>
        <w:t xml:space="preserve"> </w:t>
      </w:r>
      <w:r w:rsidR="0042750F">
        <w:rPr>
          <w:rFonts w:cs="Times New Roman"/>
          <w:szCs w:val="24"/>
        </w:rPr>
        <w:t>above.</w:t>
      </w:r>
    </w:p>
    <w:p w:rsidR="00D60E37" w:rsidRPr="00690556" w:rsidRDefault="00D60E37" w:rsidP="004702CF">
      <w:pPr>
        <w:pStyle w:val="Heading1"/>
      </w:pPr>
      <w:bookmarkStart w:id="29" w:name="_Toc499924207"/>
      <w:r w:rsidRPr="00690556">
        <w:t>AC/DC</w:t>
      </w:r>
      <w:bookmarkEnd w:id="29"/>
    </w:p>
    <w:p w:rsidR="00FE5CC6" w:rsidRPr="00690556" w:rsidRDefault="00D60E37" w:rsidP="00596F1E">
      <w:pPr>
        <w:ind w:left="142"/>
      </w:pPr>
      <w:r w:rsidRPr="00690556">
        <w:t>There are two types of current in circuits - Alternating Current (AC) and Direct Current (DC).</w:t>
      </w:r>
    </w:p>
    <w:p w:rsidR="00BD5936" w:rsidRPr="00690556" w:rsidRDefault="004815ED" w:rsidP="001870EF">
      <w:pPr>
        <w:pStyle w:val="Heading2"/>
      </w:pPr>
      <w:r>
        <w:t xml:space="preserve">? </w:t>
      </w:r>
      <w:r w:rsidR="00BD5936" w:rsidRPr="00690556">
        <w:t>Question</w:t>
      </w:r>
      <w:r w:rsidR="0042750F">
        <w:t>s</w:t>
      </w:r>
    </w:p>
    <w:p w:rsidR="00366D61" w:rsidRPr="00690556" w:rsidRDefault="0042750F" w:rsidP="00CA3C30">
      <w:pPr>
        <w:pStyle w:val="ListParagraph"/>
        <w:numPr>
          <w:ilvl w:val="0"/>
          <w:numId w:val="73"/>
        </w:numPr>
        <w:spacing w:after="120"/>
      </w:pPr>
      <w:r>
        <w:t>State w</w:t>
      </w:r>
      <w:r w:rsidR="00366D61" w:rsidRPr="00690556">
        <w:t>hat the battery suppli</w:t>
      </w:r>
      <w:r>
        <w:t>es</w:t>
      </w:r>
      <w:r w:rsidR="00366D61" w:rsidRPr="00690556">
        <w:t xml:space="preserve"> to the electrons?</w:t>
      </w:r>
    </w:p>
    <w:p w:rsidR="00366D61" w:rsidRPr="00690556" w:rsidRDefault="0042750F" w:rsidP="00CA3C30">
      <w:pPr>
        <w:pStyle w:val="ListParagraph"/>
        <w:numPr>
          <w:ilvl w:val="0"/>
          <w:numId w:val="73"/>
        </w:numPr>
        <w:spacing w:after="120"/>
      </w:pPr>
      <w:r>
        <w:t>Explain w</w:t>
      </w:r>
      <w:r w:rsidR="00366D61" w:rsidRPr="00690556">
        <w:t>hat happens when the battery is ‘flat’ – will the electrons move and create a current?</w:t>
      </w:r>
    </w:p>
    <w:p w:rsidR="0042099A" w:rsidRDefault="00AC41D9" w:rsidP="00E504EA">
      <w:pPr>
        <w:ind w:left="142"/>
      </w:pPr>
      <w:r w:rsidRPr="00690556">
        <w:rPr>
          <w:noProof/>
          <w:lang w:eastAsia="en-GB"/>
        </w:rPr>
        <mc:AlternateContent>
          <mc:Choice Requires="wps">
            <w:drawing>
              <wp:anchor distT="0" distB="0" distL="114300" distR="114300" simplePos="0" relativeHeight="252060672" behindDoc="0" locked="0" layoutInCell="0" allowOverlap="1" wp14:anchorId="4CCBAFEF" wp14:editId="3D293127">
                <wp:simplePos x="0" y="0"/>
                <wp:positionH relativeFrom="margin">
                  <wp:posOffset>327025</wp:posOffset>
                </wp:positionH>
                <wp:positionV relativeFrom="page">
                  <wp:posOffset>6723380</wp:posOffset>
                </wp:positionV>
                <wp:extent cx="5878800" cy="1044000"/>
                <wp:effectExtent l="38100" t="38100" r="46355" b="41910"/>
                <wp:wrapSquare wrapText="bothSides"/>
                <wp:docPr id="25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8800" cy="1044000"/>
                        </a:xfrm>
                        <a:prstGeom prst="rect">
                          <a:avLst/>
                        </a:prstGeom>
                        <a:solidFill>
                          <a:srgbClr val="FFFF00"/>
                        </a:solidFill>
                        <a:ln w="76200" cmpd="thickThin">
                          <a:solidFill>
                            <a:srgbClr val="622423"/>
                          </a:solidFill>
                          <a:miter lim="800000"/>
                          <a:headEnd/>
                          <a:tailEnd/>
                        </a:ln>
                        <a:extLst/>
                      </wps:spPr>
                      <wps:txbx>
                        <w:txbxContent>
                          <w:p w:rsidR="00D65E52" w:rsidRPr="003C209D" w:rsidRDefault="00D65E52" w:rsidP="00082724">
                            <w:pPr>
                              <w:pStyle w:val="ListParagraph"/>
                              <w:numPr>
                                <w:ilvl w:val="0"/>
                                <w:numId w:val="1"/>
                              </w:numPr>
                              <w:spacing w:after="0" w:line="240" w:lineRule="auto"/>
                            </w:pPr>
                            <w:r w:rsidRPr="003C209D">
                              <w:t>In DC circuits, the charge carriers will only flow one direction round a circuit, in the case of electrons, this is from the negative to the positive terminal.</w:t>
                            </w:r>
                            <w:r>
                              <w:t xml:space="preserve"> In A.C circuits, the charge carriers change direction as the polarity of the supply regularly changes.</w:t>
                            </w:r>
                          </w:p>
                        </w:txbxContent>
                      </wps:txbx>
                      <wps:bodyPr rot="0" vert="horz" wrap="square" lIns="137160" tIns="91440" rIns="137160" bIns="91440" anchor="ctr" anchorCtr="0" upright="1">
                        <a:noAutofit/>
                      </wps:bodyPr>
                    </wps:wsp>
                  </a:graphicData>
                </a:graphic>
                <wp14:sizeRelH relativeFrom="margin">
                  <wp14:pctWidth>0</wp14:pctWidth>
                </wp14:sizeRelH>
                <wp14:sizeRelV relativeFrom="page">
                  <wp14:pctHeight>0</wp14:pctHeight>
                </wp14:sizeRelV>
              </wp:anchor>
            </w:drawing>
          </mc:Choice>
          <mc:Fallback>
            <w:pict>
              <v:shape id="_x0000_s1104" type="#_x0000_t202" style="position:absolute;left:0;text-align:left;margin-left:25.75pt;margin-top:529.4pt;width:462.9pt;height:82.2pt;z-index:25206067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" o:allowincell="f" fillcolor="yellow" strokecolor="#622423" strokeweight="6pt">
                <v:stroke linestyle="thickThin"/>
                <v:textbox inset="10.8pt,7.2pt,10.8pt,7.2pt">
                  <w:txbxContent>
                    <w:p w:rsidR="00D65E52" w:rsidRPr="003C209D" w:rsidRDefault="00D65E52" w:rsidP="00082724">
                      <w:pPr>
                        <w:pStyle w:val="ListParagraph"/>
                        <w:numPr>
                          <w:ilvl w:val="0"/>
                          <w:numId w:val="1"/>
                        </w:numPr>
                        <w:spacing w:after="0" w:line="240" w:lineRule="auto"/>
                      </w:pPr>
                      <w:r w:rsidRPr="003C209D">
                        <w:t>In DC circuits, the charge carriers will only flow one direction round a circuit, in the case of electrons, this is from the negative to the positive terminal.</w:t>
                      </w:r>
                      <w:r>
                        <w:t xml:space="preserve"> In A.C circuits, the charge carriers change direction as the polarity of the supply regularly changes.</w:t>
                      </w:r>
                    </w:p>
                  </w:txbxContent>
                </v:textbox>
                <w10:wrap type="square" anchorx="margin" anchory="page"/>
              </v:shape>
            </w:pict>
          </mc:Fallback>
        </mc:AlternateContent>
      </w:r>
      <w:r w:rsidR="0091028D" w:rsidRPr="00690556">
        <w:t xml:space="preserve">In AC circuits, the terminals constantly change (in the UK the frequency mains circuits is 50 Hz, so the current changes direction 100 times a second) between positive and negative, so the charges constantly change direction. The energy transfer in these circuits still happens because the movement of the charges changes </w:t>
      </w:r>
      <w:r w:rsidR="00E504EA">
        <w:t>the electric field around them.</w:t>
      </w:r>
    </w:p>
    <w:p w:rsidR="00D33281" w:rsidRDefault="00D33281" w:rsidP="0042750F">
      <w:pPr>
        <w:ind w:left="142"/>
        <w:rPr>
          <w:rStyle w:val="Heading2Char"/>
        </w:rPr>
      </w:pPr>
    </w:p>
    <w:p w:rsidR="00AC41D9" w:rsidRDefault="007B400B" w:rsidP="0042750F">
      <w:pPr>
        <w:ind w:left="142"/>
        <w:rPr>
          <w:lang w:val="en-US"/>
        </w:rPr>
      </w:pPr>
      <w:r>
        <w:rPr>
          <w:rStyle w:val="Heading2Char"/>
        </w:rPr>
        <w:t xml:space="preserve">Observing </w:t>
      </w:r>
      <w:r w:rsidR="00E504EA">
        <w:rPr>
          <w:rStyle w:val="Heading2Char"/>
        </w:rPr>
        <w:t xml:space="preserve">A.C/D.C. Traces- </w:t>
      </w:r>
      <w:r w:rsidR="004702CF" w:rsidRPr="00690556">
        <w:rPr>
          <w:rStyle w:val="Heading2Char"/>
        </w:rPr>
        <w:t>Practical</w:t>
      </w:r>
      <w:r w:rsidR="009B7143" w:rsidRPr="00690556">
        <w:rPr>
          <w:rStyle w:val="Heading2Char"/>
        </w:rPr>
        <w:t>s</w:t>
      </w:r>
      <w:r w:rsidR="00FE5CC6" w:rsidRPr="00690556">
        <w:rPr>
          <w:lang w:val="en-US"/>
        </w:rPr>
        <w:t xml:space="preserve"> </w:t>
      </w:r>
    </w:p>
    <w:p w:rsidR="0042750F" w:rsidRPr="00690556" w:rsidRDefault="00FE5CC6" w:rsidP="0042750F">
      <w:pPr>
        <w:ind w:left="142"/>
      </w:pPr>
      <w:r w:rsidRPr="00690556">
        <w:rPr>
          <w:lang w:val="en-US"/>
        </w:rPr>
        <w:t>Use an oscilloscope/data logging software to compare alternating and direct current sources.</w:t>
      </w:r>
      <w:r w:rsidR="0042750F" w:rsidRPr="0042750F">
        <w:t xml:space="preserve"> </w:t>
      </w:r>
      <w:r w:rsidR="0042750F" w:rsidRPr="00690556">
        <w:t xml:space="preserve">We can investigate the waveforms of electrical signals using an oscilloscope. An oscilloscope shows time on the </w:t>
      </w:r>
      <w:r w:rsidR="0042750F" w:rsidRPr="00690556">
        <w:rPr>
          <w:i/>
        </w:rPr>
        <w:t>x</w:t>
      </w:r>
      <w:r w:rsidR="0042750F" w:rsidRPr="00690556">
        <w:t xml:space="preserve">-axis and amplitude of the signal on the </w:t>
      </w:r>
      <w:r w:rsidR="0042750F" w:rsidRPr="00690556">
        <w:rPr>
          <w:i/>
        </w:rPr>
        <w:t>y</w:t>
      </w:r>
      <w:r w:rsidR="0042750F" w:rsidRPr="00690556">
        <w:t>-axis. Each square on an oscilloscope is called a ‘division.’ There are dials on oscilloscopes which allow us to change the value of each division, both for time and for p.d. Two examples are shown below.</w:t>
      </w:r>
    </w:p>
    <w:tbl>
      <w:tblPr>
        <w:tblStyle w:val="TableGrid"/>
        <w:tblpPr w:leftFromText="180" w:rightFromText="180" w:vertAnchor="text" w:horzAnchor="margin" w:tblpY="2753"/>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877"/>
        <w:gridCol w:w="4884"/>
      </w:tblGrid>
      <w:tr w:rsidR="006A7F38" w:rsidTr="006A7F38">
        <w:tc>
          <w:tcPr>
            <w:tcW w:w="4877" w:type="dxa"/>
          </w:tcPr>
          <w:p w:rsidR="006A7F38" w:rsidRDefault="006A7F38" w:rsidP="006A7F38">
            <w:pPr>
              <w:spacing w:line="360" w:lineRule="auto"/>
            </w:pPr>
            <w:r w:rsidRPr="003C209D">
              <w:lastRenderedPageBreak/>
              <w:t>This is an AC trace from an oscilloscope, the x axis is time and the y axis is potential difference. The p.d. is changing between positive and negative values. If the timebase is set to 1 ms/division and the y-gain is set to 2 V/division then the peak value of this signal is 8 V and the frequency is 200 Hz.</w:t>
            </w:r>
            <w:r>
              <w:t xml:space="preserve"> </w:t>
            </w:r>
            <w:r w:rsidRPr="003C209D">
              <w:t>This picture shows two complete cycles of the pattern. Each cycle has a positive half-cycle and a negative half-cycle. During the positive half-cycle the current is in one direction; during the negative half-cycle the current is reversed.</w:t>
            </w:r>
          </w:p>
        </w:tc>
        <w:tc>
          <w:tcPr>
            <w:tcW w:w="4884" w:type="dxa"/>
          </w:tcPr>
          <w:p w:rsidR="006A7F38" w:rsidRPr="003C209D" w:rsidRDefault="006A7F38" w:rsidP="006A7F38">
            <w:pPr>
              <w:spacing w:line="360" w:lineRule="auto"/>
              <w:ind w:left="142"/>
            </w:pPr>
            <w:r w:rsidRPr="003C209D">
              <w:t>This is a DC trace from the same oscilloscope, the x axis is time and the y axis is potential difference. The p.d. is at a constant value. In this cas</w:t>
            </w:r>
            <w:r>
              <w:t xml:space="preserve">e the value is positive, but </w:t>
            </w:r>
            <w:r w:rsidRPr="003C209D">
              <w:t>negative DC signals are also possible. If the settings are the same as before, this signal is approximately 5.7</w:t>
            </w:r>
            <w:r>
              <w:t> </w:t>
            </w:r>
            <w:r w:rsidRPr="003C209D">
              <w:t>V.</w:t>
            </w:r>
          </w:p>
          <w:p w:rsidR="006A7F38" w:rsidRDefault="006A7F38" w:rsidP="006A7F38">
            <w:pPr>
              <w:spacing w:line="360" w:lineRule="auto"/>
            </w:pPr>
          </w:p>
        </w:tc>
      </w:tr>
    </w:tbl>
    <w:p w:rsidR="00B9088A" w:rsidRPr="00690556" w:rsidRDefault="006A7F38" w:rsidP="00B9088A">
      <w:pPr>
        <w:pStyle w:val="Heading3"/>
      </w:pPr>
      <w:r w:rsidRPr="00690556">
        <w:rPr>
          <w:noProof/>
          <w:lang w:eastAsia="en-GB"/>
        </w:rPr>
        <mc:AlternateContent>
          <mc:Choice Requires="wpg">
            <w:drawing>
              <wp:anchor distT="0" distB="0" distL="114300" distR="114300" simplePos="0" relativeHeight="251814912" behindDoc="0" locked="0" layoutInCell="1" allowOverlap="1" wp14:anchorId="34DADE27" wp14:editId="4B896066">
                <wp:simplePos x="0" y="0"/>
                <wp:positionH relativeFrom="column">
                  <wp:posOffset>227965</wp:posOffset>
                </wp:positionH>
                <wp:positionV relativeFrom="paragraph">
                  <wp:posOffset>-11430</wp:posOffset>
                </wp:positionV>
                <wp:extent cx="5212715" cy="1625600"/>
                <wp:effectExtent l="0" t="0" r="6985" b="0"/>
                <wp:wrapTopAndBottom/>
                <wp:docPr id="6" name="Group 6"/>
                <wp:cNvGraphicFramePr/>
                <a:graphic xmlns:a="http://schemas.openxmlformats.org/drawingml/2006/main">
                  <a:graphicData uri="http://schemas.microsoft.com/office/word/2010/wordprocessingGroup">
                    <wpg:wgp>
                      <wpg:cNvGrpSpPr/>
                      <wpg:grpSpPr>
                        <a:xfrm>
                          <a:off x="0" y="0"/>
                          <a:ext cx="5212715" cy="1625600"/>
                          <a:chOff x="-38100" y="-133350"/>
                          <a:chExt cx="5781675" cy="2047875"/>
                        </a:xfrm>
                      </wpg:grpSpPr>
                      <pic:pic xmlns:pic="http://schemas.openxmlformats.org/drawingml/2006/picture">
                        <pic:nvPicPr>
                          <pic:cNvPr id="1822" name="Picture 1822"/>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38100" y="-133350"/>
                            <a:ext cx="2514600" cy="2019300"/>
                          </a:xfrm>
                          <a:prstGeom prst="rect">
                            <a:avLst/>
                          </a:prstGeom>
                        </pic:spPr>
                      </pic:pic>
                      <pic:pic xmlns:pic="http://schemas.openxmlformats.org/drawingml/2006/picture">
                        <pic:nvPicPr>
                          <pic:cNvPr id="1823" name="Picture 1823"/>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3267075" y="-76200"/>
                            <a:ext cx="2476500" cy="19907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6" o:spid="_x0000_s1026" style="position:absolute;margin-left:17.95pt;margin-top:-.9pt;width:410.45pt;height:128pt;z-index:251814912;mso-width-relative:margin;mso-height-relative:margin" coordorigin="-381,-1333" coordsize="57816,20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22" o:spid="_x0000_s1027" type="#_x0000_t75" style="position:absolute;left:-381;top:-1333;width:25146;height:20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Eeh/BAAAA3QAAAA8AAABkcnMvZG93bnJldi54bWxET0uLwjAQvi/sfwiz4G1N7UG0axSp+Lha&#10;ZWFvQzPbFJtJSaJ2//1GELzNx/ecxWqwnbiRD61jBZNxBoK4drrlRsH5tP2cgQgRWWPnmBT8UYDV&#10;8v1tgYV2dz7SrYqNSCEcClRgYuwLKUNtyGIYu544cb/OW4wJ+kZqj/cUbjuZZ9lUWmw5NRjsqTRU&#10;X6qrVXD52Ri7L+fdsf/ehW1rvC0rr9ToY1h/gYg0xJf46T7oNH+W5/D4Jp0gl/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UEeh/BAAAA3QAAAA8AAAAAAAAAAAAAAAAAnwIA&#10;AGRycy9kb3ducmV2LnhtbFBLBQYAAAAABAAEAPcAAACNAwAAAAA=&#10;">
                  <v:imagedata r:id="rId20" o:title=""/>
                  <v:path arrowok="t"/>
                </v:shape>
                <v:shape id="Picture 1823" o:spid="_x0000_s1028" type="#_x0000_t75" style="position:absolute;left:32670;top:-762;width:24765;height:199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nrElnCAAAA3QAAAA8AAABkcnMvZG93bnJldi54bWxET9tqAjEQfS/4D2EE32pWhSKrUVSo9EFK&#10;s/oBw2b2opvJuom6/r0pFPo2h3Od5bq3jbhT52vHCibjBARx7kzNpYLT8fN9DsIHZIONY1LwJA/r&#10;1eBtialxD9Z0z0IpYgj7FBVUIbSplD6vyKIfu5Y4coXrLIYIu1KaDh8x3DZymiQf0mLNsaHClnYV&#10;5ZfsZhXoH11qffvG/eawLfxeZ9fi/FRqNOw3CxCB+vAv/nN/mTh/Pp3B7zfxBLl6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p6xJZwgAAAN0AAAAPAAAAAAAAAAAAAAAAAJ8C&#10;AABkcnMvZG93bnJldi54bWxQSwUGAAAAAAQABAD3AAAAjgMAAAAA&#10;">
                  <v:imagedata r:id="rId21" o:title=""/>
                  <v:path arrowok="t"/>
                </v:shape>
                <w10:wrap type="topAndBottom"/>
              </v:group>
            </w:pict>
          </mc:Fallback>
        </mc:AlternateContent>
      </w:r>
      <w:r w:rsidR="00B9088A" w:rsidRPr="00690556">
        <w:rPr>
          <w:rStyle w:val="Heading2Char"/>
        </w:rPr>
        <w:t>Steps</w:t>
      </w:r>
    </w:p>
    <w:p w:rsidR="004702CF" w:rsidRPr="00690556" w:rsidRDefault="004702CF" w:rsidP="00CA3C30">
      <w:pPr>
        <w:pStyle w:val="ListParagraph"/>
        <w:numPr>
          <w:ilvl w:val="0"/>
          <w:numId w:val="76"/>
        </w:numPr>
      </w:pPr>
      <w:r w:rsidRPr="00690556">
        <w:t xml:space="preserve">Connect an ALBA interface </w:t>
      </w:r>
      <w:r w:rsidR="009B7143" w:rsidRPr="00690556">
        <w:t>to a computer and place two wires in the front 4mm slots in channel 1.</w:t>
      </w:r>
    </w:p>
    <w:p w:rsidR="009B7143" w:rsidRPr="00690556" w:rsidRDefault="009B7143" w:rsidP="00CA3C30">
      <w:pPr>
        <w:pStyle w:val="ListParagraph"/>
        <w:numPr>
          <w:ilvl w:val="0"/>
          <w:numId w:val="76"/>
        </w:numPr>
      </w:pPr>
      <w:r w:rsidRPr="00690556">
        <w:t>Open the investigator programme and set the channel to -5V to +5V. Set the time to continuous and the sampling rate to 20 ms.</w:t>
      </w:r>
      <w:r w:rsidR="00796C3A" w:rsidRPr="00690556">
        <w:t xml:space="preserve"> Check the box to state that Channel 2 is “Not used”,</w:t>
      </w:r>
    </w:p>
    <w:p w:rsidR="009B7143" w:rsidRPr="00690556" w:rsidRDefault="009B7143" w:rsidP="00CA3C30">
      <w:pPr>
        <w:pStyle w:val="ListParagraph"/>
        <w:numPr>
          <w:ilvl w:val="0"/>
          <w:numId w:val="76"/>
        </w:numPr>
      </w:pPr>
      <w:r w:rsidRPr="00690556">
        <w:t>Connect the two wires to a power supply set to 3.0</w:t>
      </w:r>
      <w:r w:rsidR="00DF1964">
        <w:t xml:space="preserve"> </w:t>
      </w:r>
      <w:r w:rsidRPr="00690556">
        <w:t>V and record the voltage until 5 waves are seen on the screen.</w:t>
      </w:r>
    </w:p>
    <w:p w:rsidR="009B7143" w:rsidRPr="00690556" w:rsidRDefault="009B7143" w:rsidP="00CA3C30">
      <w:pPr>
        <w:pStyle w:val="ListParagraph"/>
        <w:numPr>
          <w:ilvl w:val="0"/>
          <w:numId w:val="76"/>
        </w:numPr>
      </w:pPr>
      <w:r w:rsidRPr="00690556">
        <w:t xml:space="preserve">Save the table or </w:t>
      </w:r>
      <w:r w:rsidR="00796C3A" w:rsidRPr="00690556">
        <w:t>copy the graph and then rep</w:t>
      </w:r>
      <w:r w:rsidR="00DF1964">
        <w:t>eat with the polarity changed across</w:t>
      </w:r>
      <w:r w:rsidR="00796C3A" w:rsidRPr="00690556">
        <w:t xml:space="preserve"> the power supply.</w:t>
      </w:r>
    </w:p>
    <w:p w:rsidR="00796C3A" w:rsidRPr="00690556" w:rsidRDefault="00796C3A" w:rsidP="00CA3C30">
      <w:pPr>
        <w:pStyle w:val="ListParagraph"/>
        <w:numPr>
          <w:ilvl w:val="0"/>
          <w:numId w:val="76"/>
        </w:numPr>
      </w:pPr>
      <w:r w:rsidRPr="00690556">
        <w:t>Compare the two traces. Are they different?</w:t>
      </w:r>
    </w:p>
    <w:p w:rsidR="00E111A5" w:rsidRPr="00690556" w:rsidRDefault="00796C3A" w:rsidP="00CA3C30">
      <w:pPr>
        <w:pStyle w:val="ListParagraph"/>
        <w:numPr>
          <w:ilvl w:val="0"/>
          <w:numId w:val="76"/>
        </w:numPr>
      </w:pPr>
      <w:r w:rsidRPr="00690556">
        <w:t>Replace the power supply for a cell connected to a bulb. Place the two wires</w:t>
      </w:r>
      <w:r w:rsidR="00E111A5" w:rsidRPr="00690556">
        <w:t xml:space="preserve"> connected to the ALBA and place these across the cell.</w:t>
      </w:r>
    </w:p>
    <w:p w:rsidR="00E111A5" w:rsidRPr="00690556" w:rsidRDefault="00E111A5" w:rsidP="00CA3C30">
      <w:pPr>
        <w:pStyle w:val="ListParagraph"/>
        <w:numPr>
          <w:ilvl w:val="0"/>
          <w:numId w:val="76"/>
        </w:numPr>
      </w:pPr>
      <w:r w:rsidRPr="00690556">
        <w:t>Change the time setting to 1</w:t>
      </w:r>
      <w:r w:rsidR="00DF1964">
        <w:t xml:space="preserve"> </w:t>
      </w:r>
      <w:r w:rsidRPr="00690556">
        <w:t>s, but leave the other boxes unchanged.</w:t>
      </w:r>
    </w:p>
    <w:p w:rsidR="00803D9B" w:rsidRPr="00690556" w:rsidRDefault="00E111A5" w:rsidP="00CA3C30">
      <w:pPr>
        <w:pStyle w:val="ListParagraph"/>
        <w:numPr>
          <w:ilvl w:val="0"/>
          <w:numId w:val="76"/>
        </w:numPr>
      </w:pPr>
      <w:r w:rsidRPr="00690556">
        <w:t xml:space="preserve">Repeat after changing the wires around across the cell, so that the </w:t>
      </w:r>
      <w:r w:rsidR="00803D9B" w:rsidRPr="00690556">
        <w:t>polarity is reversed.</w:t>
      </w:r>
    </w:p>
    <w:p w:rsidR="00803D9B" w:rsidRPr="00690556" w:rsidRDefault="00803D9B" w:rsidP="00CA3C30">
      <w:pPr>
        <w:pStyle w:val="ListParagraph"/>
        <w:numPr>
          <w:ilvl w:val="0"/>
          <w:numId w:val="76"/>
        </w:numPr>
      </w:pPr>
      <w:r w:rsidRPr="00690556">
        <w:t>What do you notice about the traces?</w:t>
      </w:r>
    </w:p>
    <w:p w:rsidR="00482FA0" w:rsidRPr="00690556" w:rsidRDefault="00803D9B" w:rsidP="00CA3C30">
      <w:pPr>
        <w:pStyle w:val="ListParagraph"/>
        <w:numPr>
          <w:ilvl w:val="0"/>
          <w:numId w:val="76"/>
        </w:numPr>
      </w:pPr>
      <w:r w:rsidRPr="00690556">
        <w:t>Now repeat the original trace but plug the wires into the d.c.</w:t>
      </w:r>
      <w:r w:rsidR="002342B0">
        <w:t xml:space="preserve"> terminals of the</w:t>
      </w:r>
      <w:r w:rsidRPr="00690556">
        <w:t xml:space="preserve"> supply. Repeat after </w:t>
      </w:r>
      <w:r w:rsidR="00C278C6" w:rsidRPr="00690556">
        <w:t xml:space="preserve">reversing the polarity.  </w:t>
      </w:r>
    </w:p>
    <w:p w:rsidR="00157107" w:rsidRPr="003C209D" w:rsidRDefault="00157107" w:rsidP="00FE5CC6">
      <w:pPr>
        <w:pStyle w:val="Heading2"/>
      </w:pPr>
      <w:r w:rsidRPr="003C209D">
        <w:lastRenderedPageBreak/>
        <w:t>Measuring the Peak Voltage of an a.c. Supply</w:t>
      </w:r>
    </w:p>
    <w:p w:rsidR="00157107" w:rsidRPr="003C209D" w:rsidRDefault="00157107" w:rsidP="00157107">
      <w:pPr>
        <w:pStyle w:val="Heading2"/>
        <w:ind w:left="142"/>
      </w:pPr>
      <w:r w:rsidRPr="003C209D">
        <w:t>Read</w:t>
      </w:r>
    </w:p>
    <w:p w:rsidR="00157107" w:rsidRDefault="00C65869" w:rsidP="00157107">
      <w:pPr>
        <w:ind w:left="142"/>
      </w:pPr>
      <w:r>
        <w:rPr>
          <w:noProof/>
          <w:lang w:eastAsia="en-GB"/>
        </w:rPr>
        <mc:AlternateContent>
          <mc:Choice Requires="wpg">
            <w:drawing>
              <wp:anchor distT="0" distB="0" distL="114300" distR="114300" simplePos="0" relativeHeight="252051456" behindDoc="0" locked="0" layoutInCell="1" allowOverlap="1" wp14:anchorId="585970F2" wp14:editId="7A4EDA30">
                <wp:simplePos x="0" y="0"/>
                <wp:positionH relativeFrom="column">
                  <wp:posOffset>223520</wp:posOffset>
                </wp:positionH>
                <wp:positionV relativeFrom="paragraph">
                  <wp:posOffset>412115</wp:posOffset>
                </wp:positionV>
                <wp:extent cx="4467860" cy="1779069"/>
                <wp:effectExtent l="0" t="0" r="27940" b="12065"/>
                <wp:wrapNone/>
                <wp:docPr id="4" name="Group 4"/>
                <wp:cNvGraphicFramePr/>
                <a:graphic xmlns:a="http://schemas.openxmlformats.org/drawingml/2006/main">
                  <a:graphicData uri="http://schemas.microsoft.com/office/word/2010/wordprocessingGroup">
                    <wpg:wgp>
                      <wpg:cNvGrpSpPr/>
                      <wpg:grpSpPr>
                        <a:xfrm>
                          <a:off x="0" y="0"/>
                          <a:ext cx="4467860" cy="1779069"/>
                          <a:chOff x="0" y="0"/>
                          <a:chExt cx="4467860" cy="1779069"/>
                        </a:xfrm>
                      </wpg:grpSpPr>
                      <wpg:grpSp>
                        <wpg:cNvPr id="2280" name="Group 2280"/>
                        <wpg:cNvGrpSpPr>
                          <a:grpSpLocks/>
                        </wpg:cNvGrpSpPr>
                        <wpg:grpSpPr bwMode="auto">
                          <a:xfrm>
                            <a:off x="0" y="0"/>
                            <a:ext cx="1706880" cy="1706880"/>
                            <a:chOff x="8050" y="8090"/>
                            <a:chExt cx="2688" cy="2688"/>
                          </a:xfrm>
                        </wpg:grpSpPr>
                        <wpg:grpSp>
                          <wpg:cNvPr id="2420" name="Group 780"/>
                          <wpg:cNvGrpSpPr>
                            <a:grpSpLocks/>
                          </wpg:cNvGrpSpPr>
                          <wpg:grpSpPr bwMode="auto">
                            <a:xfrm>
                              <a:off x="8050" y="8090"/>
                              <a:ext cx="2688" cy="2688"/>
                              <a:chOff x="1840" y="1560"/>
                              <a:chExt cx="3840" cy="3840"/>
                            </a:xfrm>
                          </wpg:grpSpPr>
                          <wpg:grpSp>
                            <wpg:cNvPr id="2421" name="Group 781"/>
                            <wpg:cNvGrpSpPr>
                              <a:grpSpLocks/>
                            </wpg:cNvGrpSpPr>
                            <wpg:grpSpPr bwMode="auto">
                              <a:xfrm>
                                <a:off x="1840" y="1560"/>
                                <a:ext cx="3840" cy="640"/>
                                <a:chOff x="1840" y="1560"/>
                                <a:chExt cx="3840" cy="640"/>
                              </a:xfrm>
                            </wpg:grpSpPr>
                            <wps:wsp>
                              <wps:cNvPr id="2422" name="Rectangle 782"/>
                              <wps:cNvSpPr>
                                <a:spLocks noChangeArrowheads="1"/>
                              </wps:cNvSpPr>
                              <wps:spPr bwMode="auto">
                                <a:xfrm>
                                  <a:off x="18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23" name="Rectangle 783"/>
                              <wps:cNvSpPr>
                                <a:spLocks noChangeArrowheads="1"/>
                              </wps:cNvSpPr>
                              <wps:spPr bwMode="auto">
                                <a:xfrm>
                                  <a:off x="248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24" name="Rectangle 784"/>
                              <wps:cNvSpPr>
                                <a:spLocks noChangeArrowheads="1"/>
                              </wps:cNvSpPr>
                              <wps:spPr bwMode="auto">
                                <a:xfrm>
                                  <a:off x="312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25" name="Rectangle 785"/>
                              <wps:cNvSpPr>
                                <a:spLocks noChangeArrowheads="1"/>
                              </wps:cNvSpPr>
                              <wps:spPr bwMode="auto">
                                <a:xfrm>
                                  <a:off x="440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26" name="Rectangle 786"/>
                              <wps:cNvSpPr>
                                <a:spLocks noChangeArrowheads="1"/>
                              </wps:cNvSpPr>
                              <wps:spPr bwMode="auto">
                                <a:xfrm>
                                  <a:off x="376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27" name="Rectangle 787"/>
                              <wps:cNvSpPr>
                                <a:spLocks noChangeArrowheads="1"/>
                              </wps:cNvSpPr>
                              <wps:spPr bwMode="auto">
                                <a:xfrm>
                                  <a:off x="50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428" name="Group 788"/>
                            <wpg:cNvGrpSpPr>
                              <a:grpSpLocks/>
                            </wpg:cNvGrpSpPr>
                            <wpg:grpSpPr bwMode="auto">
                              <a:xfrm>
                                <a:off x="1840" y="2200"/>
                                <a:ext cx="3840" cy="640"/>
                                <a:chOff x="1840" y="1560"/>
                                <a:chExt cx="3840" cy="640"/>
                              </a:xfrm>
                            </wpg:grpSpPr>
                            <wps:wsp>
                              <wps:cNvPr id="2429" name="Rectangle 789"/>
                              <wps:cNvSpPr>
                                <a:spLocks noChangeArrowheads="1"/>
                              </wps:cNvSpPr>
                              <wps:spPr bwMode="auto">
                                <a:xfrm>
                                  <a:off x="18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30" name="Rectangle 790"/>
                              <wps:cNvSpPr>
                                <a:spLocks noChangeArrowheads="1"/>
                              </wps:cNvSpPr>
                              <wps:spPr bwMode="auto">
                                <a:xfrm>
                                  <a:off x="248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31" name="Rectangle 791"/>
                              <wps:cNvSpPr>
                                <a:spLocks noChangeArrowheads="1"/>
                              </wps:cNvSpPr>
                              <wps:spPr bwMode="auto">
                                <a:xfrm>
                                  <a:off x="312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3" name="Rectangle 792"/>
                              <wps:cNvSpPr>
                                <a:spLocks noChangeArrowheads="1"/>
                              </wps:cNvSpPr>
                              <wps:spPr bwMode="auto">
                                <a:xfrm>
                                  <a:off x="440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4" name="Rectangle 793"/>
                              <wps:cNvSpPr>
                                <a:spLocks noChangeArrowheads="1"/>
                              </wps:cNvSpPr>
                              <wps:spPr bwMode="auto">
                                <a:xfrm>
                                  <a:off x="376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5" name="Rectangle 794"/>
                              <wps:cNvSpPr>
                                <a:spLocks noChangeArrowheads="1"/>
                              </wps:cNvSpPr>
                              <wps:spPr bwMode="auto">
                                <a:xfrm>
                                  <a:off x="50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066" name="Group 795"/>
                            <wpg:cNvGrpSpPr>
                              <a:grpSpLocks/>
                            </wpg:cNvGrpSpPr>
                            <wpg:grpSpPr bwMode="auto">
                              <a:xfrm>
                                <a:off x="1840" y="2840"/>
                                <a:ext cx="3840" cy="640"/>
                                <a:chOff x="1840" y="1560"/>
                                <a:chExt cx="3840" cy="640"/>
                              </a:xfrm>
                            </wpg:grpSpPr>
                            <wps:wsp>
                              <wps:cNvPr id="1067" name="Rectangle 796"/>
                              <wps:cNvSpPr>
                                <a:spLocks noChangeArrowheads="1"/>
                              </wps:cNvSpPr>
                              <wps:spPr bwMode="auto">
                                <a:xfrm>
                                  <a:off x="18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8" name="Rectangle 797"/>
                              <wps:cNvSpPr>
                                <a:spLocks noChangeArrowheads="1"/>
                              </wps:cNvSpPr>
                              <wps:spPr bwMode="auto">
                                <a:xfrm>
                                  <a:off x="248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9" name="Rectangle 798"/>
                              <wps:cNvSpPr>
                                <a:spLocks noChangeArrowheads="1"/>
                              </wps:cNvSpPr>
                              <wps:spPr bwMode="auto">
                                <a:xfrm>
                                  <a:off x="312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0" name="Rectangle 799"/>
                              <wps:cNvSpPr>
                                <a:spLocks noChangeArrowheads="1"/>
                              </wps:cNvSpPr>
                              <wps:spPr bwMode="auto">
                                <a:xfrm>
                                  <a:off x="440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1" name="Rectangle 800"/>
                              <wps:cNvSpPr>
                                <a:spLocks noChangeArrowheads="1"/>
                              </wps:cNvSpPr>
                              <wps:spPr bwMode="auto">
                                <a:xfrm>
                                  <a:off x="376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2" name="Rectangle 801"/>
                              <wps:cNvSpPr>
                                <a:spLocks noChangeArrowheads="1"/>
                              </wps:cNvSpPr>
                              <wps:spPr bwMode="auto">
                                <a:xfrm>
                                  <a:off x="50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073" name="Group 802"/>
                            <wpg:cNvGrpSpPr>
                              <a:grpSpLocks/>
                            </wpg:cNvGrpSpPr>
                            <wpg:grpSpPr bwMode="auto">
                              <a:xfrm>
                                <a:off x="1840" y="3480"/>
                                <a:ext cx="3840" cy="640"/>
                                <a:chOff x="1840" y="1560"/>
                                <a:chExt cx="3840" cy="640"/>
                              </a:xfrm>
                            </wpg:grpSpPr>
                            <wps:wsp>
                              <wps:cNvPr id="1074" name="Rectangle 803"/>
                              <wps:cNvSpPr>
                                <a:spLocks noChangeArrowheads="1"/>
                              </wps:cNvSpPr>
                              <wps:spPr bwMode="auto">
                                <a:xfrm>
                                  <a:off x="18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5" name="Rectangle 804"/>
                              <wps:cNvSpPr>
                                <a:spLocks noChangeArrowheads="1"/>
                              </wps:cNvSpPr>
                              <wps:spPr bwMode="auto">
                                <a:xfrm>
                                  <a:off x="248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6" name="Rectangle 805"/>
                              <wps:cNvSpPr>
                                <a:spLocks noChangeArrowheads="1"/>
                              </wps:cNvSpPr>
                              <wps:spPr bwMode="auto">
                                <a:xfrm>
                                  <a:off x="312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7" name="Rectangle 806"/>
                              <wps:cNvSpPr>
                                <a:spLocks noChangeArrowheads="1"/>
                              </wps:cNvSpPr>
                              <wps:spPr bwMode="auto">
                                <a:xfrm>
                                  <a:off x="440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8" name="Rectangle 807"/>
                              <wps:cNvSpPr>
                                <a:spLocks noChangeArrowheads="1"/>
                              </wps:cNvSpPr>
                              <wps:spPr bwMode="auto">
                                <a:xfrm>
                                  <a:off x="376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9" name="Rectangle 808"/>
                              <wps:cNvSpPr>
                                <a:spLocks noChangeArrowheads="1"/>
                              </wps:cNvSpPr>
                              <wps:spPr bwMode="auto">
                                <a:xfrm>
                                  <a:off x="50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080" name="Group 809"/>
                            <wpg:cNvGrpSpPr>
                              <a:grpSpLocks/>
                            </wpg:cNvGrpSpPr>
                            <wpg:grpSpPr bwMode="auto">
                              <a:xfrm>
                                <a:off x="1840" y="4120"/>
                                <a:ext cx="3840" cy="640"/>
                                <a:chOff x="1840" y="1560"/>
                                <a:chExt cx="3840" cy="640"/>
                              </a:xfrm>
                            </wpg:grpSpPr>
                            <wps:wsp>
                              <wps:cNvPr id="1081" name="Rectangle 810"/>
                              <wps:cNvSpPr>
                                <a:spLocks noChangeArrowheads="1"/>
                              </wps:cNvSpPr>
                              <wps:spPr bwMode="auto">
                                <a:xfrm>
                                  <a:off x="18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2" name="Rectangle 811"/>
                              <wps:cNvSpPr>
                                <a:spLocks noChangeArrowheads="1"/>
                              </wps:cNvSpPr>
                              <wps:spPr bwMode="auto">
                                <a:xfrm>
                                  <a:off x="248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3" name="Rectangle 812"/>
                              <wps:cNvSpPr>
                                <a:spLocks noChangeArrowheads="1"/>
                              </wps:cNvSpPr>
                              <wps:spPr bwMode="auto">
                                <a:xfrm>
                                  <a:off x="312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4" name="Rectangle 813"/>
                              <wps:cNvSpPr>
                                <a:spLocks noChangeArrowheads="1"/>
                              </wps:cNvSpPr>
                              <wps:spPr bwMode="auto">
                                <a:xfrm>
                                  <a:off x="440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32" name="Rectangle 814"/>
                              <wps:cNvSpPr>
                                <a:spLocks noChangeArrowheads="1"/>
                              </wps:cNvSpPr>
                              <wps:spPr bwMode="auto">
                                <a:xfrm>
                                  <a:off x="376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33" name="Rectangle 815"/>
                              <wps:cNvSpPr>
                                <a:spLocks noChangeArrowheads="1"/>
                              </wps:cNvSpPr>
                              <wps:spPr bwMode="auto">
                                <a:xfrm>
                                  <a:off x="50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434" name="Group 816"/>
                            <wpg:cNvGrpSpPr>
                              <a:grpSpLocks/>
                            </wpg:cNvGrpSpPr>
                            <wpg:grpSpPr bwMode="auto">
                              <a:xfrm>
                                <a:off x="1840" y="4760"/>
                                <a:ext cx="3840" cy="640"/>
                                <a:chOff x="1840" y="1560"/>
                                <a:chExt cx="3840" cy="640"/>
                              </a:xfrm>
                            </wpg:grpSpPr>
                            <wps:wsp>
                              <wps:cNvPr id="2474" name="Rectangle 817"/>
                              <wps:cNvSpPr>
                                <a:spLocks noChangeArrowheads="1"/>
                              </wps:cNvSpPr>
                              <wps:spPr bwMode="auto">
                                <a:xfrm>
                                  <a:off x="18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75" name="Rectangle 818"/>
                              <wps:cNvSpPr>
                                <a:spLocks noChangeArrowheads="1"/>
                              </wps:cNvSpPr>
                              <wps:spPr bwMode="auto">
                                <a:xfrm>
                                  <a:off x="248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11" name="Rectangle 819"/>
                              <wps:cNvSpPr>
                                <a:spLocks noChangeArrowheads="1"/>
                              </wps:cNvSpPr>
                              <wps:spPr bwMode="auto">
                                <a:xfrm>
                                  <a:off x="312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12" name="Rectangle 820"/>
                              <wps:cNvSpPr>
                                <a:spLocks noChangeArrowheads="1"/>
                              </wps:cNvSpPr>
                              <wps:spPr bwMode="auto">
                                <a:xfrm>
                                  <a:off x="440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13" name="Rectangle 821"/>
                              <wps:cNvSpPr>
                                <a:spLocks noChangeArrowheads="1"/>
                              </wps:cNvSpPr>
                              <wps:spPr bwMode="auto">
                                <a:xfrm>
                                  <a:off x="376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14" name="Rectangle 822"/>
                              <wps:cNvSpPr>
                                <a:spLocks noChangeArrowheads="1"/>
                              </wps:cNvSpPr>
                              <wps:spPr bwMode="auto">
                                <a:xfrm>
                                  <a:off x="50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2515" name="Freeform 823"/>
                          <wps:cNvSpPr>
                            <a:spLocks/>
                          </wps:cNvSpPr>
                          <wps:spPr bwMode="auto">
                            <a:xfrm>
                              <a:off x="8060" y="9073"/>
                              <a:ext cx="2676" cy="738"/>
                            </a:xfrm>
                            <a:custGeom>
                              <a:avLst/>
                              <a:gdLst>
                                <a:gd name="T0" fmla="*/ 0 w 3880"/>
                                <a:gd name="T1" fmla="*/ 1287 h 2569"/>
                                <a:gd name="T2" fmla="*/ 665 w 3880"/>
                                <a:gd name="T3" fmla="*/ 2 h 2569"/>
                                <a:gd name="T4" fmla="*/ 1303 w 3880"/>
                                <a:gd name="T5" fmla="*/ 1277 h 2569"/>
                                <a:gd name="T6" fmla="*/ 1940 w 3880"/>
                                <a:gd name="T7" fmla="*/ 2567 h 2569"/>
                                <a:gd name="T8" fmla="*/ 2570 w 3880"/>
                                <a:gd name="T9" fmla="*/ 1292 h 2569"/>
                                <a:gd name="T10" fmla="*/ 3215 w 3880"/>
                                <a:gd name="T11" fmla="*/ 10 h 2569"/>
                                <a:gd name="T12" fmla="*/ 3880 w 3880"/>
                                <a:gd name="T13" fmla="*/ 1287 h 2569"/>
                              </a:gdLst>
                              <a:ahLst/>
                              <a:cxnLst>
                                <a:cxn ang="0">
                                  <a:pos x="T0" y="T1"/>
                                </a:cxn>
                                <a:cxn ang="0">
                                  <a:pos x="T2" y="T3"/>
                                </a:cxn>
                                <a:cxn ang="0">
                                  <a:pos x="T4" y="T5"/>
                                </a:cxn>
                                <a:cxn ang="0">
                                  <a:pos x="T6" y="T7"/>
                                </a:cxn>
                                <a:cxn ang="0">
                                  <a:pos x="T8" y="T9"/>
                                </a:cxn>
                                <a:cxn ang="0">
                                  <a:pos x="T10" y="T11"/>
                                </a:cxn>
                                <a:cxn ang="0">
                                  <a:pos x="T12" y="T13"/>
                                </a:cxn>
                              </a:cxnLst>
                              <a:rect l="0" t="0" r="r" b="b"/>
                              <a:pathLst>
                                <a:path w="3880" h="2569">
                                  <a:moveTo>
                                    <a:pt x="0" y="1287"/>
                                  </a:moveTo>
                                  <a:cubicBezTo>
                                    <a:pt x="111" y="1073"/>
                                    <a:pt x="448" y="4"/>
                                    <a:pt x="665" y="2"/>
                                  </a:cubicBezTo>
                                  <a:cubicBezTo>
                                    <a:pt x="882" y="0"/>
                                    <a:pt x="1091" y="850"/>
                                    <a:pt x="1303" y="1277"/>
                                  </a:cubicBezTo>
                                  <a:cubicBezTo>
                                    <a:pt x="1515" y="1704"/>
                                    <a:pt x="1729" y="2565"/>
                                    <a:pt x="1940" y="2567"/>
                                  </a:cubicBezTo>
                                  <a:cubicBezTo>
                                    <a:pt x="2151" y="2569"/>
                                    <a:pt x="2358" y="1718"/>
                                    <a:pt x="2570" y="1292"/>
                                  </a:cubicBezTo>
                                  <a:cubicBezTo>
                                    <a:pt x="2782" y="866"/>
                                    <a:pt x="2997" y="11"/>
                                    <a:pt x="3215" y="10"/>
                                  </a:cubicBezTo>
                                  <a:cubicBezTo>
                                    <a:pt x="3433" y="9"/>
                                    <a:pt x="3742" y="1021"/>
                                    <a:pt x="3880" y="1287"/>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74" name="Group 2574"/>
                        <wpg:cNvGrpSpPr>
                          <a:grpSpLocks/>
                        </wpg:cNvGrpSpPr>
                        <wpg:grpSpPr bwMode="auto">
                          <a:xfrm>
                            <a:off x="2743200" y="72189"/>
                            <a:ext cx="1724660" cy="1706880"/>
                            <a:chOff x="4700" y="1940"/>
                            <a:chExt cx="2716" cy="2688"/>
                          </a:xfrm>
                        </wpg:grpSpPr>
                        <wpg:grpSp>
                          <wpg:cNvPr id="2575" name="Group 872"/>
                          <wpg:cNvGrpSpPr>
                            <a:grpSpLocks/>
                          </wpg:cNvGrpSpPr>
                          <wpg:grpSpPr bwMode="auto">
                            <a:xfrm>
                              <a:off x="4720" y="1940"/>
                              <a:ext cx="2688" cy="2688"/>
                              <a:chOff x="1840" y="1560"/>
                              <a:chExt cx="3840" cy="3840"/>
                            </a:xfrm>
                          </wpg:grpSpPr>
                          <wpg:grpSp>
                            <wpg:cNvPr id="2576" name="Group 873"/>
                            <wpg:cNvGrpSpPr>
                              <a:grpSpLocks/>
                            </wpg:cNvGrpSpPr>
                            <wpg:grpSpPr bwMode="auto">
                              <a:xfrm>
                                <a:off x="1840" y="1560"/>
                                <a:ext cx="3840" cy="640"/>
                                <a:chOff x="1840" y="1560"/>
                                <a:chExt cx="3840" cy="640"/>
                              </a:xfrm>
                            </wpg:grpSpPr>
                            <wps:wsp>
                              <wps:cNvPr id="2577" name="Rectangle 874"/>
                              <wps:cNvSpPr>
                                <a:spLocks noChangeArrowheads="1"/>
                              </wps:cNvSpPr>
                              <wps:spPr bwMode="auto">
                                <a:xfrm>
                                  <a:off x="18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8" name="Rectangle 875"/>
                              <wps:cNvSpPr>
                                <a:spLocks noChangeArrowheads="1"/>
                              </wps:cNvSpPr>
                              <wps:spPr bwMode="auto">
                                <a:xfrm>
                                  <a:off x="248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9" name="Rectangle 876"/>
                              <wps:cNvSpPr>
                                <a:spLocks noChangeArrowheads="1"/>
                              </wps:cNvSpPr>
                              <wps:spPr bwMode="auto">
                                <a:xfrm>
                                  <a:off x="312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80" name="Rectangle 877"/>
                              <wps:cNvSpPr>
                                <a:spLocks noChangeArrowheads="1"/>
                              </wps:cNvSpPr>
                              <wps:spPr bwMode="auto">
                                <a:xfrm>
                                  <a:off x="440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81" name="Rectangle 878"/>
                              <wps:cNvSpPr>
                                <a:spLocks noChangeArrowheads="1"/>
                              </wps:cNvSpPr>
                              <wps:spPr bwMode="auto">
                                <a:xfrm>
                                  <a:off x="376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82" name="Rectangle 879"/>
                              <wps:cNvSpPr>
                                <a:spLocks noChangeArrowheads="1"/>
                              </wps:cNvSpPr>
                              <wps:spPr bwMode="auto">
                                <a:xfrm>
                                  <a:off x="50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583" name="Group 880"/>
                            <wpg:cNvGrpSpPr>
                              <a:grpSpLocks/>
                            </wpg:cNvGrpSpPr>
                            <wpg:grpSpPr bwMode="auto">
                              <a:xfrm>
                                <a:off x="1840" y="2200"/>
                                <a:ext cx="3840" cy="640"/>
                                <a:chOff x="1840" y="1560"/>
                                <a:chExt cx="3840" cy="640"/>
                              </a:xfrm>
                            </wpg:grpSpPr>
                            <wps:wsp>
                              <wps:cNvPr id="2584" name="Rectangle 881"/>
                              <wps:cNvSpPr>
                                <a:spLocks noChangeArrowheads="1"/>
                              </wps:cNvSpPr>
                              <wps:spPr bwMode="auto">
                                <a:xfrm>
                                  <a:off x="18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85" name="Rectangle 882"/>
                              <wps:cNvSpPr>
                                <a:spLocks noChangeArrowheads="1"/>
                              </wps:cNvSpPr>
                              <wps:spPr bwMode="auto">
                                <a:xfrm>
                                  <a:off x="248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86" name="Rectangle 883"/>
                              <wps:cNvSpPr>
                                <a:spLocks noChangeArrowheads="1"/>
                              </wps:cNvSpPr>
                              <wps:spPr bwMode="auto">
                                <a:xfrm>
                                  <a:off x="312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87" name="Rectangle 884"/>
                              <wps:cNvSpPr>
                                <a:spLocks noChangeArrowheads="1"/>
                              </wps:cNvSpPr>
                              <wps:spPr bwMode="auto">
                                <a:xfrm>
                                  <a:off x="440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88" name="Rectangle 885"/>
                              <wps:cNvSpPr>
                                <a:spLocks noChangeArrowheads="1"/>
                              </wps:cNvSpPr>
                              <wps:spPr bwMode="auto">
                                <a:xfrm>
                                  <a:off x="376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89" name="Rectangle 886"/>
                              <wps:cNvSpPr>
                                <a:spLocks noChangeArrowheads="1"/>
                              </wps:cNvSpPr>
                              <wps:spPr bwMode="auto">
                                <a:xfrm>
                                  <a:off x="50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590" name="Group 887"/>
                            <wpg:cNvGrpSpPr>
                              <a:grpSpLocks/>
                            </wpg:cNvGrpSpPr>
                            <wpg:grpSpPr bwMode="auto">
                              <a:xfrm>
                                <a:off x="1840" y="2840"/>
                                <a:ext cx="3840" cy="640"/>
                                <a:chOff x="1840" y="1560"/>
                                <a:chExt cx="3840" cy="640"/>
                              </a:xfrm>
                            </wpg:grpSpPr>
                            <wps:wsp>
                              <wps:cNvPr id="2591" name="Rectangle 888"/>
                              <wps:cNvSpPr>
                                <a:spLocks noChangeArrowheads="1"/>
                              </wps:cNvSpPr>
                              <wps:spPr bwMode="auto">
                                <a:xfrm>
                                  <a:off x="18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92" name="Rectangle 889"/>
                              <wps:cNvSpPr>
                                <a:spLocks noChangeArrowheads="1"/>
                              </wps:cNvSpPr>
                              <wps:spPr bwMode="auto">
                                <a:xfrm>
                                  <a:off x="248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93" name="Rectangle 890"/>
                              <wps:cNvSpPr>
                                <a:spLocks noChangeArrowheads="1"/>
                              </wps:cNvSpPr>
                              <wps:spPr bwMode="auto">
                                <a:xfrm>
                                  <a:off x="312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94" name="Rectangle 891"/>
                              <wps:cNvSpPr>
                                <a:spLocks noChangeArrowheads="1"/>
                              </wps:cNvSpPr>
                              <wps:spPr bwMode="auto">
                                <a:xfrm>
                                  <a:off x="440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95" name="Rectangle 892"/>
                              <wps:cNvSpPr>
                                <a:spLocks noChangeArrowheads="1"/>
                              </wps:cNvSpPr>
                              <wps:spPr bwMode="auto">
                                <a:xfrm>
                                  <a:off x="376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96" name="Rectangle 893"/>
                              <wps:cNvSpPr>
                                <a:spLocks noChangeArrowheads="1"/>
                              </wps:cNvSpPr>
                              <wps:spPr bwMode="auto">
                                <a:xfrm>
                                  <a:off x="50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597" name="Group 894"/>
                            <wpg:cNvGrpSpPr>
                              <a:grpSpLocks/>
                            </wpg:cNvGrpSpPr>
                            <wpg:grpSpPr bwMode="auto">
                              <a:xfrm>
                                <a:off x="1840" y="3480"/>
                                <a:ext cx="3840" cy="640"/>
                                <a:chOff x="1840" y="1560"/>
                                <a:chExt cx="3840" cy="640"/>
                              </a:xfrm>
                            </wpg:grpSpPr>
                            <wps:wsp>
                              <wps:cNvPr id="2598" name="Rectangle 895"/>
                              <wps:cNvSpPr>
                                <a:spLocks noChangeArrowheads="1"/>
                              </wps:cNvSpPr>
                              <wps:spPr bwMode="auto">
                                <a:xfrm>
                                  <a:off x="18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99" name="Rectangle 896"/>
                              <wps:cNvSpPr>
                                <a:spLocks noChangeArrowheads="1"/>
                              </wps:cNvSpPr>
                              <wps:spPr bwMode="auto">
                                <a:xfrm>
                                  <a:off x="248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0" name="Rectangle 897"/>
                              <wps:cNvSpPr>
                                <a:spLocks noChangeArrowheads="1"/>
                              </wps:cNvSpPr>
                              <wps:spPr bwMode="auto">
                                <a:xfrm>
                                  <a:off x="312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1" name="Rectangle 898"/>
                              <wps:cNvSpPr>
                                <a:spLocks noChangeArrowheads="1"/>
                              </wps:cNvSpPr>
                              <wps:spPr bwMode="auto">
                                <a:xfrm>
                                  <a:off x="440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2" name="Rectangle 899"/>
                              <wps:cNvSpPr>
                                <a:spLocks noChangeArrowheads="1"/>
                              </wps:cNvSpPr>
                              <wps:spPr bwMode="auto">
                                <a:xfrm>
                                  <a:off x="376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3" name="Rectangle 900"/>
                              <wps:cNvSpPr>
                                <a:spLocks noChangeArrowheads="1"/>
                              </wps:cNvSpPr>
                              <wps:spPr bwMode="auto">
                                <a:xfrm>
                                  <a:off x="50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604" name="Group 901"/>
                            <wpg:cNvGrpSpPr>
                              <a:grpSpLocks/>
                            </wpg:cNvGrpSpPr>
                            <wpg:grpSpPr bwMode="auto">
                              <a:xfrm>
                                <a:off x="1840" y="4120"/>
                                <a:ext cx="3840" cy="640"/>
                                <a:chOff x="1840" y="1560"/>
                                <a:chExt cx="3840" cy="640"/>
                              </a:xfrm>
                            </wpg:grpSpPr>
                            <wps:wsp>
                              <wps:cNvPr id="2605" name="Rectangle 902"/>
                              <wps:cNvSpPr>
                                <a:spLocks noChangeArrowheads="1"/>
                              </wps:cNvSpPr>
                              <wps:spPr bwMode="auto">
                                <a:xfrm>
                                  <a:off x="18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6" name="Rectangle 903"/>
                              <wps:cNvSpPr>
                                <a:spLocks noChangeArrowheads="1"/>
                              </wps:cNvSpPr>
                              <wps:spPr bwMode="auto">
                                <a:xfrm>
                                  <a:off x="248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7" name="Rectangle 904"/>
                              <wps:cNvSpPr>
                                <a:spLocks noChangeArrowheads="1"/>
                              </wps:cNvSpPr>
                              <wps:spPr bwMode="auto">
                                <a:xfrm>
                                  <a:off x="312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8" name="Rectangle 905"/>
                              <wps:cNvSpPr>
                                <a:spLocks noChangeArrowheads="1"/>
                              </wps:cNvSpPr>
                              <wps:spPr bwMode="auto">
                                <a:xfrm>
                                  <a:off x="440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9" name="Rectangle 906"/>
                              <wps:cNvSpPr>
                                <a:spLocks noChangeArrowheads="1"/>
                              </wps:cNvSpPr>
                              <wps:spPr bwMode="auto">
                                <a:xfrm>
                                  <a:off x="376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10" name="Rectangle 907"/>
                              <wps:cNvSpPr>
                                <a:spLocks noChangeArrowheads="1"/>
                              </wps:cNvSpPr>
                              <wps:spPr bwMode="auto">
                                <a:xfrm>
                                  <a:off x="50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611" name="Group 908"/>
                            <wpg:cNvGrpSpPr>
                              <a:grpSpLocks/>
                            </wpg:cNvGrpSpPr>
                            <wpg:grpSpPr bwMode="auto">
                              <a:xfrm>
                                <a:off x="1840" y="4760"/>
                                <a:ext cx="3840" cy="640"/>
                                <a:chOff x="1840" y="1560"/>
                                <a:chExt cx="3840" cy="640"/>
                              </a:xfrm>
                            </wpg:grpSpPr>
                            <wps:wsp>
                              <wps:cNvPr id="2612" name="Rectangle 909"/>
                              <wps:cNvSpPr>
                                <a:spLocks noChangeArrowheads="1"/>
                              </wps:cNvSpPr>
                              <wps:spPr bwMode="auto">
                                <a:xfrm>
                                  <a:off x="18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13" name="Rectangle 910"/>
                              <wps:cNvSpPr>
                                <a:spLocks noChangeArrowheads="1"/>
                              </wps:cNvSpPr>
                              <wps:spPr bwMode="auto">
                                <a:xfrm>
                                  <a:off x="248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14" name="Rectangle 911"/>
                              <wps:cNvSpPr>
                                <a:spLocks noChangeArrowheads="1"/>
                              </wps:cNvSpPr>
                              <wps:spPr bwMode="auto">
                                <a:xfrm>
                                  <a:off x="312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15" name="Rectangle 912"/>
                              <wps:cNvSpPr>
                                <a:spLocks noChangeArrowheads="1"/>
                              </wps:cNvSpPr>
                              <wps:spPr bwMode="auto">
                                <a:xfrm>
                                  <a:off x="440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16" name="Rectangle 913"/>
                              <wps:cNvSpPr>
                                <a:spLocks noChangeArrowheads="1"/>
                              </wps:cNvSpPr>
                              <wps:spPr bwMode="auto">
                                <a:xfrm>
                                  <a:off x="376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17" name="Rectangle 914"/>
                              <wps:cNvSpPr>
                                <a:spLocks noChangeArrowheads="1"/>
                              </wps:cNvSpPr>
                              <wps:spPr bwMode="auto">
                                <a:xfrm>
                                  <a:off x="5040" y="1560"/>
                                  <a:ext cx="640" cy="6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2618" name="Freeform 915"/>
                          <wps:cNvSpPr>
                            <a:spLocks/>
                          </wps:cNvSpPr>
                          <wps:spPr bwMode="auto">
                            <a:xfrm>
                              <a:off x="4700" y="2393"/>
                              <a:ext cx="2716" cy="1798"/>
                            </a:xfrm>
                            <a:custGeom>
                              <a:avLst/>
                              <a:gdLst>
                                <a:gd name="T0" fmla="*/ 0 w 3880"/>
                                <a:gd name="T1" fmla="*/ 1287 h 2569"/>
                                <a:gd name="T2" fmla="*/ 665 w 3880"/>
                                <a:gd name="T3" fmla="*/ 2 h 2569"/>
                                <a:gd name="T4" fmla="*/ 1303 w 3880"/>
                                <a:gd name="T5" fmla="*/ 1277 h 2569"/>
                                <a:gd name="T6" fmla="*/ 1940 w 3880"/>
                                <a:gd name="T7" fmla="*/ 2567 h 2569"/>
                                <a:gd name="T8" fmla="*/ 2570 w 3880"/>
                                <a:gd name="T9" fmla="*/ 1292 h 2569"/>
                                <a:gd name="T10" fmla="*/ 3215 w 3880"/>
                                <a:gd name="T11" fmla="*/ 10 h 2569"/>
                                <a:gd name="T12" fmla="*/ 3880 w 3880"/>
                                <a:gd name="T13" fmla="*/ 1287 h 2569"/>
                              </a:gdLst>
                              <a:ahLst/>
                              <a:cxnLst>
                                <a:cxn ang="0">
                                  <a:pos x="T0" y="T1"/>
                                </a:cxn>
                                <a:cxn ang="0">
                                  <a:pos x="T2" y="T3"/>
                                </a:cxn>
                                <a:cxn ang="0">
                                  <a:pos x="T4" y="T5"/>
                                </a:cxn>
                                <a:cxn ang="0">
                                  <a:pos x="T6" y="T7"/>
                                </a:cxn>
                                <a:cxn ang="0">
                                  <a:pos x="T8" y="T9"/>
                                </a:cxn>
                                <a:cxn ang="0">
                                  <a:pos x="T10" y="T11"/>
                                </a:cxn>
                                <a:cxn ang="0">
                                  <a:pos x="T12" y="T13"/>
                                </a:cxn>
                              </a:cxnLst>
                              <a:rect l="0" t="0" r="r" b="b"/>
                              <a:pathLst>
                                <a:path w="3880" h="2569">
                                  <a:moveTo>
                                    <a:pt x="0" y="1287"/>
                                  </a:moveTo>
                                  <a:cubicBezTo>
                                    <a:pt x="111" y="1073"/>
                                    <a:pt x="448" y="4"/>
                                    <a:pt x="665" y="2"/>
                                  </a:cubicBezTo>
                                  <a:cubicBezTo>
                                    <a:pt x="882" y="0"/>
                                    <a:pt x="1091" y="850"/>
                                    <a:pt x="1303" y="1277"/>
                                  </a:cubicBezTo>
                                  <a:cubicBezTo>
                                    <a:pt x="1515" y="1704"/>
                                    <a:pt x="1729" y="2565"/>
                                    <a:pt x="1940" y="2567"/>
                                  </a:cubicBezTo>
                                  <a:cubicBezTo>
                                    <a:pt x="2151" y="2569"/>
                                    <a:pt x="2358" y="1718"/>
                                    <a:pt x="2570" y="1292"/>
                                  </a:cubicBezTo>
                                  <a:cubicBezTo>
                                    <a:pt x="2782" y="866"/>
                                    <a:pt x="2997" y="11"/>
                                    <a:pt x="3215" y="10"/>
                                  </a:cubicBezTo>
                                  <a:cubicBezTo>
                                    <a:pt x="3433" y="9"/>
                                    <a:pt x="3742" y="1021"/>
                                    <a:pt x="3880" y="1287"/>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anchor>
            </w:drawing>
          </mc:Choice>
          <mc:Fallback>
            <w:pict>
              <v:group id="Group 4" o:spid="_x0000_s1026" style="position:absolute;margin-left:17.6pt;margin-top:32.45pt;width:351.8pt;height:140.1pt;z-index:252051456" coordsize="44678,17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">
                <v:group id="Group 2280" o:spid="_x0000_s1027" style="position:absolute;width:17068;height:17068" coordorigin="8050,8090" coordsize="2688,2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53nJwwAAAN0AAAAP&#10;AAAAAAAAAAAAAAAAAKoCAABkcnMvZG93bnJldi54bWxQSwUGAAAAAAQABAD6AAAAmgMAAAAA&#10;">
                  <v:group id="Group 780" o:spid="_x0000_s1028" style="position:absolute;left:8050;top:8090;width:2688;height:2688" coordorigin="1840,1560" coordsize="3840,3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rkC8QAAADdAAAADwAAAGRycy9kb3ducmV2LnhtbERPTWuDQBC9F/Iflink&#10;VldNW4J1IyGkIYdQaBIovQ3uREV3Vtytmn/fPRR6fLzvvJhNJ0YaXGNZQRLFIIhLqxuuFFwv709r&#10;EM4ja+wsk4I7OSg2i4ccM20n/qTx7CsRQthlqKD2vs+kdGVNBl1ke+LA3exg0Ac4VFIPOIVw08k0&#10;jl+lwYZDQ4097Woq2/OPUXCYcNqukv14am+7+/fl5ePrlJBSy8d5+wbC0+z/xX/uo1aQPqdhf3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srkC8QAAADdAAAA&#10;DwAAAAAAAAAAAAAAAACqAgAAZHJzL2Rvd25yZXYueG1sUEsFBgAAAAAEAAQA+gAAAJsDAAAAAA==&#10;">
                    <v:group id="Group 781" o:spid="_x0000_s1029" style="position:absolute;left:1840;top:1560;width:3840;height:640" coordorigin="1840,1560" coordsize="3840,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ZBkMYAAADdAAAADwAAAGRycy9kb3ducmV2LnhtbESPT2vCQBTE7wW/w/IE&#10;b3WT2IpEVxFR6UEK/gHx9sg+k2D2bciuSfz23UKhx2FmfsMsVr2pREuNKy0riMcRCOLM6pJzBZfz&#10;7n0GwnlkjZVlUvAiB6vl4G2BqbYdH6k9+VwECLsUFRTe16mULivIoBvbmjh4d9sY9EE2udQNdgFu&#10;KplE0VQaLDksFFjTpqDscXoaBfsOu/Uk3raHx33zup0/v6+HmJQaDfv1HISn3v+H/9pfWkHykcT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hkGQxgAAAN0A&#10;AAAPAAAAAAAAAAAAAAAAAKoCAABkcnMvZG93bnJldi54bWxQSwUGAAAAAAQABAD6AAAAnQMAAAAA&#10;">
                      <v:rect id="Rectangle 782" o:spid="_x0000_s1030" style="position:absolute;left:18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2gmcUA&#10;AADdAAAADwAAAGRycy9kb3ducmV2LnhtbESPQWvCQBSE70L/w/IK3nTTVcSmrlIURY8aL95es69J&#10;2uzbkF019td3BcHjMDPfMLNFZ2txodZXjjW8DRMQxLkzFRcajtl6MAXhA7LB2jFpuJGHxfylN8PU&#10;uCvv6XIIhYgQ9ilqKENoUil9XpJFP3QNcfS+XWsxRNkW0rR4jXBbS5UkE2mx4rhQYkPLkvLfw9lq&#10;+KrUEf/22Sax7+tR2HXZz/m00rr/2n1+gAjUhWf40d4aDWqsFNzfx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zaCZxQAAAN0AAAAPAAAAAAAAAAAAAAAAAJgCAABkcnMv&#10;ZG93bnJldi54bWxQSwUGAAAAAAQABAD1AAAAigMAAAAA&#10;"/>
                      <v:rect id="Rectangle 783" o:spid="_x0000_s1031" style="position:absolute;left:248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EFAsYA&#10;AADdAAAADwAAAGRycy9kb3ducmV2LnhtbESPQWvCQBSE74X+h+UVvNVNkyI2ZhNKxdIeNV56e2af&#10;SWz2bciumvrr3YLgcZiZb5isGE0nTjS41rKCl2kEgriyuuVawbZcPc9BOI+ssbNMCv7IQZE/PmSY&#10;anvmNZ02vhYBwi5FBY33fSqlqxoy6Ka2Jw7e3g4GfZBDLfWA5wA3nYyjaCYNthwWGuzpo6Hqd3M0&#10;CnZtvMXLuvyMzNsq8d9jeTj+LJWaPI3vCxCeRn8P39pfWkH8Gifw/yY8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IEFAsYAAADdAAAADwAAAAAAAAAAAAAAAACYAgAAZHJz&#10;L2Rvd25yZXYueG1sUEsFBgAAAAAEAAQA9QAAAIsDAAAAAA==&#10;"/>
                      <v:rect id="Rectangle 784" o:spid="_x0000_s1032" style="position:absolute;left:312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iddsYA&#10;AADdAAAADwAAAGRycy9kb3ducmV2LnhtbESPQWvCQBSE74X+h+UVeqsb0yBtzCpisbRHjZfentln&#10;Es2+Ddk1Sf31bkHocZiZb5hsOZpG9NS52rKC6SQCQVxYXXOpYJ9vXt5AOI+ssbFMCn7JwXLx+JBh&#10;qu3AW+p3vhQBwi5FBZX3bSqlKyoy6Ca2JQ7e0XYGfZBdKXWHQ4CbRsZRNJMGaw4LFba0rqg47y5G&#10;waGO93jd5p+Red+8+u8xP11+PpR6fhpXcxCeRv8fvre/tII4iRP4ex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2iddsYAAADdAAAADwAAAAAAAAAAAAAAAACYAgAAZHJz&#10;L2Rvd25yZXYueG1sUEsFBgAAAAAEAAQA9QAAAIsDAAAAAA==&#10;"/>
                      <v:rect id="Rectangle 785" o:spid="_x0000_s1033" style="position:absolute;left:440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47cUA&#10;AADdAAAADwAAAGRycy9kb3ducmV2LnhtbESPQWvCQBSE74L/YXlCb7oxrWJTVxGLRY+aXHp7zT6T&#10;aPZtyK6a+utdodDjMDPfMPNlZ2pxpdZVlhWMRxEI4tzqigsFWboZzkA4j6yxtkwKfsnBctHvzTHR&#10;9sZ7uh58IQKEXYIKSu+bREqXl2TQjWxDHLyjbQ36INtC6hZvAW5qGUfRVBqsOCyU2NC6pPx8uBgF&#10;P1Wc4X2ffkXmffPqd116unx/KvUy6FYfIDx1/j/8195qBfFbPIHnm/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JDjtxQAAAN0AAAAPAAAAAAAAAAAAAAAAAJgCAABkcnMv&#10;ZG93bnJldi54bWxQSwUGAAAAAAQABAD1AAAAigMAAAAA&#10;"/>
                      <v:rect id="Rectangle 786" o:spid="_x0000_s1034" style="position:absolute;left:376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ammsYA&#10;AADdAAAADwAAAGRycy9kb3ducmV2LnhtbESPQWvCQBSE74X+h+UVems2RgltdJVSsdhjTC69PbPP&#10;JJp9G7KrRn99t1DocZiZb5jFajSduNDgWssKJlEMgriyuuVaQVlsXl5BOI+ssbNMCm7kYLV8fFhg&#10;pu2Vc7rsfC0ChF2GChrv+0xKVzVk0EW2Jw7ewQ4GfZBDLfWA1wA3nUziOJUGWw4LDfb00VB12p2N&#10;gn2blHjPi8/YvG2m/mssjufvtVLPT+P7HISn0f+H/9pbrSCZJSn8vg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ammsYAAADdAAAADwAAAAAAAAAAAAAAAACYAgAAZHJz&#10;L2Rvd25yZXYueG1sUEsFBgAAAAAEAAQA9QAAAIsDAAAAAA==&#10;"/>
                      <v:rect id="Rectangle 787" o:spid="_x0000_s1035" style="position:absolute;left:50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oDAcUA&#10;AADdAAAADwAAAGRycy9kb3ducmV2LnhtbESPQWvCQBSE74L/YXlCb7oxLWpTVxGLRY+aXHp7zT6T&#10;aPZtyK6a+utdodDjMDPfMPNlZ2pxpdZVlhWMRxEI4tzqigsFWboZzkA4j6yxtkwKfsnBctHvzTHR&#10;9sZ7uh58IQKEXYIKSu+bREqXl2TQjWxDHLyjbQ36INtC6hZvAW5qGUfRRBqsOCyU2NC6pPx8uBgF&#10;P1Wc4X2ffkXmffPqd116unx/KvUy6FYfIDx1/j/8195qBfFbPIXnm/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ugMBxQAAAN0AAAAPAAAAAAAAAAAAAAAAAJgCAABkcnMv&#10;ZG93bnJldi54bWxQSwUGAAAAAAQABAD1AAAAigMAAAAA&#10;"/>
                    </v:group>
                    <v:group id="Group 788" o:spid="_x0000_s1036" style="position:absolute;left:1840;top:2200;width:3840;height:640" coordorigin="1840,1560" coordsize="3840,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LzoDcQAAADdAAAADwAAAGRycy9kb3ducmV2LnhtbERPTWuDQBC9F/Iflink&#10;VldNW4J1IyGkIYdQaBIovQ3uREV3Vtytmn/fPRR6fLzvvJhNJ0YaXGNZQRLFIIhLqxuuFFwv709r&#10;EM4ja+wsk4I7OSg2i4ccM20n/qTx7CsRQthlqKD2vs+kdGVNBl1ke+LA3exg0Ac4VFIPOIVw08k0&#10;jl+lwYZDQ4097Woq2/OPUXCYcNqukv14am+7+/fl5ePrlJBSy8d5+wbC0+z/xX/uo1aQPqdhbn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LzoDcQAAADdAAAA&#10;DwAAAAAAAAAAAAAAAACqAgAAZHJzL2Rvd25yZXYueG1sUEsFBgAAAAAEAAQA+gAAAJsDAAAAAA==&#10;">
                      <v:rect id="Rectangle 789" o:spid="_x0000_s1037" style="position:absolute;left:18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y6MYA&#10;AADdAAAADwAAAGRycy9kb3ducmV2LnhtbESPT2vCQBTE7wW/w/IEb3VjLNKkriItlvaYP5feXrOv&#10;STT7NmRXTf30bkHocZiZ3zDr7Wg6cabBtZYVLOYRCOLK6pZrBWWxf3wG4Tyyxs4yKfglB9vN5GGN&#10;qbYXzuic+1oECLsUFTTe96mUrmrIoJvbnjh4P3Yw6IMcaqkHvAS46WQcRStpsOWw0GBPrw1Vx/xk&#10;FHy3cYnXrHiPTLJf+s+xOJy+3pSaTcfdCwhPo/8P39sfWkH8FCfw9yY8Ab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ky6MYAAADdAAAADwAAAAAAAAAAAAAAAACYAgAAZHJz&#10;L2Rvd25yZXYueG1sUEsFBgAAAAAEAAQA9QAAAIsDAAAAAA==&#10;"/>
                      <v:rect id="Rectangle 790" o:spid="_x0000_s1038" style="position:absolute;left:248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NqMEA&#10;AADdAAAADwAAAGRycy9kb3ducmV2LnhtbERPTYvCMBC9C/6HMII3Ta0iWo0iuyi7R60Xb2MzttVm&#10;UpqoXX/95iB4fLzv5bo1lXhQ40rLCkbDCARxZnXJuYJjuh3MQDiPrLGyTAr+yMF61e0sMdH2yXt6&#10;HHwuQgi7BBUU3teJlC4ryKAb2po4cBfbGPQBNrnUDT5DuKlkHEVTabDk0FBgTV8FZbfD3Sg4l/ER&#10;X/t0F5n5dux/2/R6P30r1e+1mwUIT63/iN/uH60gnozD/vAmPA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KDajBAAAA3QAAAA8AAAAAAAAAAAAAAAAAmAIAAGRycy9kb3du&#10;cmV2LnhtbFBLBQYAAAAABAAEAPUAAACGAwAAAAA=&#10;"/>
                      <v:rect id="Rectangle 791" o:spid="_x0000_s1039" style="position:absolute;left:312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aoM8YA&#10;AADdAAAADwAAAGRycy9kb3ducmV2LnhtbESPQWvCQBSE7wX/w/KE3urGpBQbXUUslvZo4sXba/aZ&#10;RLNvQ3Zj0v76bqHgcZiZb5jVZjSNuFHnassK5rMIBHFhdc2lgmO+f1qAcB5ZY2OZFHyTg8168rDC&#10;VNuBD3TLfCkChF2KCirv21RKV1Rk0M1sSxy8s+0M+iC7UuoOhwA3jYyj6EUarDksVNjSrqLimvVG&#10;wVcdH/HnkL9H5nWf+M8xv/SnN6Uep+N2CcLT6O/h//aHVhA/J3P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aoM8YAAADdAAAADwAAAAAAAAAAAAAAAACYAgAAZHJz&#10;L2Rvd25yZXYueG1sUEsFBgAAAAAEAAQA9QAAAIsDAAAAAA==&#10;"/>
                      <v:rect id="Rectangle 792" o:spid="_x0000_s1040" style="position:absolute;left:440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5tysIA&#10;AADdAAAADwAAAGRycy9kb3ducmV2LnhtbERPTYvCMBC9C/6HMII3TVZBtBpl2UXRo9bL3mabsa02&#10;k9JErf76zYLgbR7vcxar1lbiRo0vHWv4GCoQxJkzJecajul6MAXhA7LByjFpeJCH1bLbWWBi3J33&#10;dDuEXMQQ9glqKEKoEyl9VpBFP3Q1ceROrrEYImxyaRq8x3BbyZFSE2mx5NhQYE1fBWWXw9Vq+C1H&#10;R3zu042ys/U47Nr0fP351rrfaz/nIAK14S1+ubcmzleTMfx/E0+Qy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Dm3KwgAAAN0AAAAPAAAAAAAAAAAAAAAAAJgCAABkcnMvZG93&#10;bnJldi54bWxQSwUGAAAAAAQABAD1AAAAhwMAAAAA&#10;"/>
                      <v:rect id="Rectangle 793" o:spid="_x0000_s1041" style="position:absolute;left:376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1vsMA&#10;AADdAAAADwAAAGRycy9kb3ducmV2LnhtbERPTWvCQBC9F/wPywje6m5tkRrdhNKi2KPGi7cxOyax&#10;2dmQXTX213cFobd5vM9ZZL1txIU6XzvW8DJWIIgLZ2ouNezy5fM7CB+QDTaOScONPGTp4GmBiXFX&#10;3tBlG0oRQ9gnqKEKoU2k9EVFFv3YtcSRO7rOYoiwK6Xp8BrDbSMnSk2lxZpjQ4UtfVZU/GzPVsOh&#10;nuzwd5OvlJ0tX8N3n5/O+y+tR8P+Yw4iUB/+xQ/32sT5avoG92/iCT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1vsMAAADdAAAADwAAAAAAAAAAAAAAAACYAgAAZHJzL2Rv&#10;d25yZXYueG1sUEsFBgAAAAAEAAQA9QAAAIgDAAAAAA==&#10;"/>
                      <v:rect id="Rectangle 794" o:spid="_x0000_s1042" style="position:absolute;left:50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tQJcMA&#10;AADdAAAADwAAAGRycy9kb3ducmV2LnhtbERPTWvCQBC9F/wPywje6m4tlRrdhNKi2KPGi7cxOyax&#10;2dmQXTX213cFobd5vM9ZZL1txIU6XzvW8DJWIIgLZ2ouNezy5fM7CB+QDTaOScONPGTp4GmBiXFX&#10;3tBlG0oRQ9gnqKEKoU2k9EVFFv3YtcSRO7rOYoiwK6Xp8BrDbSMnSk2lxZpjQ4UtfVZU/GzPVsOh&#10;nuzwd5OvlJ0tX8N3n5/O+y+tR8P+Yw4iUB/+xQ/32sT5avoG92/iCT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tQJcMAAADdAAAADwAAAAAAAAAAAAAAAACYAgAAZHJzL2Rv&#10;d25yZXYueG1sUEsFBgAAAAAEAAQA9QAAAIgDAAAAAA==&#10;"/>
                    </v:group>
                    <v:group id="Group 795" o:spid="_x0000_s1043" style="position:absolute;left:1840;top:2840;width:3840;height:640" coordorigin="1840,1560" coordsize="3840,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CxLMQAAADdAAAADwAAAGRycy9kb3ducmV2LnhtbERPTWuDQBC9F/oflin0&#10;1qy2RIrNRkTa0EMINCmE3AZ3oqI7K+5Gzb/vBgK9zeN9ziqbTSdGGlxjWUG8iEAQl1Y3XCn4PXy9&#10;vINwHlljZ5kUXMlBtn58WGGq7cQ/NO59JUIIuxQV1N73qZSurMmgW9ieOHBnOxj0AQ6V1ANOIdx0&#10;8jWKEmmw4dBQY09FTWW7vxgFmwmn/C3+HLftubieDsvdcRuTUs9Pc/4BwtPs/8V397cO86Mk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uCxLMQAAADdAAAA&#10;DwAAAAAAAAAAAAAAAACqAgAAZHJzL2Rvd25yZXYueG1sUEsFBgAAAAAEAAQA+gAAAJsDAAAAAA==&#10;">
                      <v:rect id="Rectangle 796" o:spid="_x0000_s1044" style="position:absolute;left:18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VrycQA&#10;AADdAAAADwAAAGRycy9kb3ducmV2LnhtbERPTWvCQBC9C/6HZYTedFcL2kY3IhZLe9Tk0tuYnSap&#10;2dmQXWPaX98tCL3N433OZjvYRvTU+dqxhvlMgSAunKm51JBnh+kTCB+QDTaOScM3edim49EGE+Nu&#10;fKT+FEoRQ9gnqKEKoU2k9EVFFv3MtcSR+3SdxRBhV0rT4S2G20YulFpKizXHhgpb2ldUXE5Xq+Fc&#10;L3L8OWavyj4fHsP7kH1dP160fpgMuzWIQEP4F9/dbybOV8sV/H0TT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1a8nEAAAA3QAAAA8AAAAAAAAAAAAAAAAAmAIAAGRycy9k&#10;b3ducmV2LnhtbFBLBQYAAAAABAAEAPUAAACJAwAAAAA=&#10;"/>
                      <v:rect id="Rectangle 797" o:spid="_x0000_s1045" style="position:absolute;left:248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r/u8UA&#10;AADdAAAADwAAAGRycy9kb3ducmV2LnhtbESPQW/CMAyF75P4D5GRdhsJTEJbIaAJBNqO0F52M41p&#10;yxqnagJ0+/XzYdJutt7ze5+X68G36kZ9bAJbmE4MKOIyuIYrC0W+e3oBFROywzYwWfimCOvV6GGJ&#10;mQt3PtDtmColIRwztFCn1GVax7Imj3ESOmLRzqH3mGTtK+16vEu4b/XMmLn22LA01NjRpqby63j1&#10;Fk7NrMCfQ743/nX3nD6G/HL93Fr7OB7eFqASDenf/Hf97gTfzAVXvpER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qv+7xQAAAN0AAAAPAAAAAAAAAAAAAAAAAJgCAABkcnMv&#10;ZG93bnJldi54bWxQSwUGAAAAAAQABAD1AAAAigMAAAAA&#10;"/>
                      <v:rect id="Rectangle 798" o:spid="_x0000_s1046" style="position:absolute;left:312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ZaIMIA&#10;AADdAAAADwAAAGRycy9kb3ducmV2LnhtbERPTYvCMBC9C/sfwgjeNFFBtGsUWVHWo9aLt9lmbKvN&#10;pDRRu/76zYLgbR7vc+bL1lbiTo0vHWsYDhQI4syZknMNx3TTn4LwAdlg5Zg0/JKH5eKjM8fEuAfv&#10;6X4IuYgh7BPUUIRQJ1L6rCCLfuBq4sidXWMxRNjk0jT4iOG2kiOlJtJiybGhwJq+Csquh5vV8FOO&#10;jvjcp1tlZ5tx2LXp5XZaa93rtqtPEIHa8Ba/3N8mzleTGfx/E0+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5logwgAAAN0AAAAPAAAAAAAAAAAAAAAAAJgCAABkcnMvZG93&#10;bnJldi54bWxQSwUGAAAAAAQABAD1AAAAhwMAAAAA&#10;"/>
                      <v:rect id="Rectangle 799" o:spid="_x0000_s1047" style="position:absolute;left:440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VlYMUA&#10;AADdAAAADwAAAGRycy9kb3ducmV2LnhtbESPQW/CMAyF75P4D5GRdhvJQNpYR0AIxARHKJfdvMZr&#10;uzVO1QQo+/X4MImbrff83ufZoveNOlMX68AWnkcGFHERXM2lhWO+eZqCignZYROYLFwpwmI+eJhh&#10;5sKF93Q+pFJJCMcMLVQptZnWsajIYxyFlli079B5TLJ2pXYdXiTcN3pszIv2WLM0VNjSqqLi93Dy&#10;Fr7q8RH/9vmH8W+bSdr1+c/pc23t47BfvoNK1Ke7+f966wTfvAq/fCMj6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BWVgxQAAAN0AAAAPAAAAAAAAAAAAAAAAAJgCAABkcnMv&#10;ZG93bnJldi54bWxQSwUGAAAAAAQABAD1AAAAigMAAAAA&#10;"/>
                      <v:rect id="Rectangle 800" o:spid="_x0000_s1048" style="position:absolute;left:376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nA+8MA&#10;AADdAAAADwAAAGRycy9kb3ducmV2LnhtbERPS2vCQBC+C/6HZQRvuqtCH9FNEMXSHjW59DZmp0lq&#10;djZkV03767uFQm/z8T1nkw22FTfqfeNYw2KuQBCXzjRcaSjyw+wJhA/IBlvHpOGLPGTpeLTBxLg7&#10;H+l2CpWIIewT1FCH0CVS+rImi37uOuLIfbjeYoiwr6Tp8R7DbSuXSj1Iiw3Hhho72tVUXk5Xq+Hc&#10;LAv8PuYvyj4fVuFtyD+v73utp5NhuwYRaAj/4j/3q4nz1eMCfr+JJ8j0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nA+8MAAADdAAAADwAAAAAAAAAAAAAAAACYAgAAZHJzL2Rv&#10;d25yZXYueG1sUEsFBgAAAAAEAAQA9QAAAIgDAAAAAA==&#10;"/>
                      <v:rect id="Rectangle 801" o:spid="_x0000_s1049" style="position:absolute;left:50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tejMMA&#10;AADdAAAADwAAAGRycy9kb3ducmV2LnhtbERPTWvCQBC9C/0PyxS86W4jVI2uUlqUetR48TZmxyRt&#10;djZkV4399V1B8DaP9znzZWdrcaHWV441vA0VCOLcmYoLDftsNZiA8AHZYO2YNNzIw3Lx0ptjatyV&#10;t3TZhULEEPYpaihDaFIpfV6SRT90DXHkTq61GCJsC2lavMZwW8tEqXdpseLYUGJDnyXlv7uz1XCs&#10;kj3+bbO1stPVKGy67Od8+NK6/9p9zEAE6sJT/HB/mzhfjRO4fxNP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tejMMAAADdAAAADwAAAAAAAAAAAAAAAACYAgAAZHJzL2Rv&#10;d25yZXYueG1sUEsFBgAAAAAEAAQA9QAAAIgDAAAAAA==&#10;"/>
                    </v:group>
                    <v:group id="Group 802" o:spid="_x0000_s1050" style="position:absolute;left:1840;top:3480;width:3840;height:640" coordorigin="1840,1560" coordsize="3840,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6EacMAAADdAAAADwAAAGRycy9kb3ducmV2LnhtbERPS4vCMBC+L/gfwgje&#10;1rSKq1SjiLjiQQQfIN6GZmyLzaQ02bb++82CsLf5+J6zWHWmFA3VrrCsIB5GIIhTqwvOFFwv358z&#10;EM4jaywtk4IXOVgtex8LTLRt+UTN2WcihLBLUEHufZVI6dKcDLqhrYgD97C1QR9gnUldYxvCTSlH&#10;UfQlDRYcGnKsaJNT+jz/GAW7Ftv1ON42h+dj87pfJsfbISalBv1uPQfhqfP/4rd7r8P8aDq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ToRpwwAAAN0AAAAP&#10;AAAAAAAAAAAAAAAAAKoCAABkcnMvZG93bnJldi54bWxQSwUGAAAAAAQABAD6AAAAmgMAAAAA&#10;">
                      <v:rect id="Rectangle 803" o:spid="_x0000_s1051" style="position:absolute;left:18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5jY8MA&#10;AADdAAAADwAAAGRycy9kb3ducmV2LnhtbERPS4vCMBC+L/gfwgje1kRX9lGNIi6Ke9R62dvYjG21&#10;mZQmavXXbxYEb/PxPWcya20lLtT40rGGQV+BIM6cKTnXsEuXr58gfEA2WDkmDTfyMJt2XiaYGHfl&#10;DV22IRcxhH2CGooQ6kRKnxVk0fddTRy5g2sshgibXJoGrzHcVnKo1Lu0WHJsKLCmRUHZaXu2Gvbl&#10;cIf3TbpS9mv5Fn7a9Hj+/da6123nYxCB2vAUP9xrE+erjxH8fxNPk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5jY8MAAADdAAAADwAAAAAAAAAAAAAAAACYAgAAZHJzL2Rv&#10;d25yZXYueG1sUEsFBgAAAAAEAAQA9QAAAIgDAAAAAA==&#10;"/>
                      <v:rect id="Rectangle 804" o:spid="_x0000_s1052" style="position:absolute;left:248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LG+MMA&#10;AADdAAAADwAAAGRycy9kb3ducmV2LnhtbERPS4vCMBC+L/gfwgje1kQX91GNIi6Ke9R62dvYjG21&#10;mZQmavXXbxYEb/PxPWcya20lLtT40rGGQV+BIM6cKTnXsEuXr58gfEA2WDkmDTfyMJt2XiaYGHfl&#10;DV22IRcxhH2CGooQ6kRKnxVk0fddTRy5g2sshgibXJoGrzHcVnKo1Lu0WHJsKLCmRUHZaXu2Gvbl&#10;cIf3TbpS9mv5Fn7a9Hj+/da6123nYxCB2vAUP9xrE+erjxH8fxNPk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LG+MMAAADdAAAADwAAAAAAAAAAAAAAAACYAgAAZHJzL2Rv&#10;d25yZXYueG1sUEsFBgAAAAAEAAQA9QAAAIgDAAAAAA==&#10;"/>
                      <v:rect id="Rectangle 805" o:spid="_x0000_s1053" style="position:absolute;left:312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BYj8QA&#10;AADdAAAADwAAAGRycy9kb3ducmV2LnhtbERPTWvCQBC9C/6HZYTedFcL2kY3IhZLe9Tk0tuYnSap&#10;2dmQXWPaX98tCL3N433OZjvYRvTU+dqxhvlMgSAunKm51JBnh+kTCB+QDTaOScM3edim49EGE+Nu&#10;fKT+FEoRQ9gnqKEKoU2k9EVFFv3MtcSR+3SdxRBhV0rT4S2G20YulFpKizXHhgpb2ldUXE5Xq+Fc&#10;L3L8OWavyj4fHsP7kH1dP160fpgMuzWIQEP4F9/dbybOV6sl/H0TT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gWI/EAAAA3QAAAA8AAAAAAAAAAAAAAAAAmAIAAGRycy9k&#10;b3ducmV2LnhtbFBLBQYAAAAABAAEAPUAAACJAwAAAAA=&#10;"/>
                      <v:rect id="Rectangle 806" o:spid="_x0000_s1054" style="position:absolute;left:440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z9FMMA&#10;AADdAAAADwAAAGRycy9kb3ducmV2LnhtbERPTWvCQBC9F/wPywje6m4t1BrdhNKi2KPGi7cxOyax&#10;2dmQXTX213cFobd5vM9ZZL1txIU6XzvW8DJWIIgLZ2ouNezy5fM7CB+QDTaOScONPGTp4GmBiXFX&#10;3tBlG0oRQ9gnqKEKoU2k9EVFFv3YtcSRO7rOYoiwK6Xp8BrDbSMnSr1JizXHhgpb+qyo+NmerYZD&#10;Pdnh7yZfKTtbvobvPj+d919aj4b9xxxEoD78ix/utYnz1XQK92/iCT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z9FMMAAADdAAAADwAAAAAAAAAAAAAAAACYAgAAZHJzL2Rv&#10;d25yZXYueG1sUEsFBgAAAAAEAAQA9QAAAIgDAAAAAA==&#10;"/>
                      <v:rect id="Rectangle 807" o:spid="_x0000_s1055" style="position:absolute;left:376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NpZsUA&#10;AADdAAAADwAAAGRycy9kb3ducmV2LnhtbESPQW/CMAyF75P4D5GRdhvJQNpYR0AIxARHKJfdvMZr&#10;uzVO1QQo+/X4MImbrff83ufZoveNOlMX68AWnkcGFHERXM2lhWO+eZqCignZYROYLFwpwmI+eJhh&#10;5sKF93Q+pFJJCMcMLVQptZnWsajIYxyFlli079B5TLJ2pXYdXiTcN3pszIv2WLM0VNjSqqLi93Dy&#10;Fr7q8RH/9vmH8W+bSdr1+c/pc23t47BfvoNK1Ke7+f966wTfvAqufCMj6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c2lmxQAAAN0AAAAPAAAAAAAAAAAAAAAAAJgCAABkcnMv&#10;ZG93bnJldi54bWxQSwUGAAAAAAQABAD1AAAAigMAAAAA&#10;"/>
                      <v:rect id="Rectangle 808" o:spid="_x0000_s1056" style="position:absolute;left:50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M/cMA&#10;AADdAAAADwAAAGRycy9kb3ducmV2LnhtbERPS4vCMBC+C/sfwix402QVfFSjLLsoetR62dtsM7bd&#10;bSaliVr99UYQvM3H95z5srWVOFPjS8caPvoKBHHmTMm5hkO66k1A+IBssHJMGq7kYbl468wxMe7C&#10;OzrvQy5iCPsENRQh1ImUPivIou+7mjhyR9dYDBE2uTQNXmK4reRAqZG0WHJsKLCmr4Ky//3Javgt&#10;Bwe87dK1stPVMGzb9O/086119739nIEI1IaX+OnemDhfjafw+Cae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M/cMAAADdAAAADwAAAAAAAAAAAAAAAACYAgAAZHJzL2Rv&#10;d25yZXYueG1sUEsFBgAAAAAEAAQA9QAAAIgDAAAAAA==&#10;"/>
                    </v:group>
                    <v:group id="Group 809" o:spid="_x0000_s1057" style="position:absolute;left:1840;top:4120;width:3840;height:640" coordorigin="1840,1560" coordsize="3840,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lqOcYAAADdAAAADwAAAGRycy9kb3ducmV2LnhtbESPQWvCQBCF74X+h2UE&#10;b3UTxSLRVURq6UGEqlB6G7JjEszOhuw2if++cxC8zfDevPfNajO4WnXUhsqzgXSSgCLOva24MHA5&#10;798WoEJEtlh7JgN3CrBZv76sMLO+52/qTrFQEsIhQwNljE2mdchLchgmviEW7epbh1HWttC2xV7C&#10;Xa2nSfKuHVYsDSU2tCspv53+nIHPHvvtLP3oDrfr7v57nh9/DikZMx4N2yWoSEN8mh/XX1bwk4X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SWo5xgAAAN0A&#10;AAAPAAAAAAAAAAAAAAAAAKoCAABkcnMvZG93bnJldi54bWxQSwUGAAAAAAQABAD6AAAAnQMAAAAA&#10;">
                      <v:rect id="Rectangle 810" o:spid="_x0000_s1058" style="position:absolute;left:18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yw3MIA&#10;AADdAAAADwAAAGRycy9kb3ducmV2LnhtbERPTYvCMBC9L/gfwgje1kQF0a5RxMVFj1ov3sZmtu1u&#10;MylN1OqvN4LgbR7vc2aL1lbiQo0vHWsY9BUI4syZknMNh3T9OQHhA7LByjFpuJGHxbzzMcPEuCvv&#10;6LIPuYgh7BPUUIRQJ1L6rCCLvu9q4sj9usZiiLDJpWnwGsNtJYdKjaXFkmNDgTWtCsr+92er4VQO&#10;D3jfpT/KTtejsG3Tv/PxW+tet11+gQjUhrf45d6YOF9NBvD8Jp4g5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nLDcwgAAAN0AAAAPAAAAAAAAAAAAAAAAAJgCAABkcnMvZG93&#10;bnJldi54bWxQSwUGAAAAAAQABAD1AAAAhwMAAAAA&#10;"/>
                      <v:rect id="Rectangle 811" o:spid="_x0000_s1059" style="position:absolute;left:248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4uq8MA&#10;AADdAAAADwAAAGRycy9kb3ducmV2LnhtbERPTWvCQBC9F/wPywi91V1TEE3dhGKx2KPGi7dpdpqk&#10;zc6G7Kqxv94VBG/zeJ+zzAfbihP1vnGsYTpRIIhLZxquNOyL9cschA/IBlvHpOFCHvJs9LTE1Lgz&#10;b+m0C5WIIexT1FCH0KVS+rImi37iOuLI/bjeYoiwr6Tp8RzDbSsTpWbSYsOxocaOVjWVf7uj1fDd&#10;JHv83xafyi7Wr+FrKH6Phw+tn8fD+xuIQEN4iO/ujYnz1TyB2zfxBJl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4uq8MAAADdAAAADwAAAAAAAAAAAAAAAACYAgAAZHJzL2Rv&#10;d25yZXYueG1sUEsFBgAAAAAEAAQA9QAAAIgDAAAAAA==&#10;"/>
                      <v:rect id="Rectangle 812" o:spid="_x0000_s1060" style="position:absolute;left:312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KLMMMA&#10;AADdAAAADwAAAGRycy9kb3ducmV2LnhtbERPTWvCQBC9F/wPywje6q4Gik1dRRSlPcZ48TZmp0na&#10;7GzIrknaX98tFHqbx/uc9Xa0jeip87VjDYu5AkFcOFNzqeGSHx9XIHxANtg4Jg1f5GG7mTysMTVu&#10;4Iz6cyhFDGGfooYqhDaV0hcVWfRz1xJH7t11FkOEXSlNh0MMt41cKvUkLdYcGypsaV9R8Xm+Ww23&#10;ennB7yw/Kft8TMLbmH/crwetZ9Nx9wIi0Bj+xX/uVxPnq1UCv9/EE+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KLMMMAAADdAAAADwAAAAAAAAAAAAAAAACYAgAAZHJzL2Rv&#10;d25yZXYueG1sUEsFBgAAAAAEAAQA9QAAAIgDAAAAAA==&#10;"/>
                      <v:rect id="Rectangle 813" o:spid="_x0000_s1061" style="position:absolute;left:440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TRMQA&#10;AADdAAAADwAAAGRycy9kb3ducmV2LnhtbERPTWvCQBC9F/wPywje6m5tKRrdhNKitEdNLt7G7JjE&#10;ZmdDdtW0v75bELzN433OKhtsKy7U+8axhqepAkFcOtNwpaHI149zED4gG2wdk4Yf8pClo4cVJsZd&#10;eUuXXahEDGGfoIY6hC6R0pc1WfRT1xFH7uh6iyHCvpKmx2sMt62cKfUqLTYcG2rs6L2m8nt3thoO&#10;zazA322+UXaxfg5fQ3467z+0noyHtyWIQEO4i2/uTxPnq/kL/H8TT5D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rE0TEAAAA3QAAAA8AAAAAAAAAAAAAAAAAmAIAAGRycy9k&#10;b3ducmV2LnhtbFBLBQYAAAAABAAEAPUAAACJAwAAAAA=&#10;"/>
                      <v:rect id="Rectangle 814" o:spid="_x0000_s1062" style="position:absolute;left:376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2RMYA&#10;AADdAAAADwAAAGRycy9kb3ducmV2LnhtbESPQWvCQBSE74X+h+UVvNVNkyI2ZhNKxdIeNV56e2af&#10;SWz2bciumvrr3YLgcZiZb5isGE0nTjS41rKCl2kEgriyuuVawbZcPc9BOI+ssbNMCv7IQZE/PmSY&#10;anvmNZ02vhYBwi5FBY33fSqlqxoy6Ka2Jw7e3g4GfZBDLfWA5wA3nYyjaCYNthwWGuzpo6Hqd3M0&#10;CnZtvMXLuvyMzNsq8d9jeTj+LJWaPI3vCxCeRn8P39pfWkH8msTw/yY8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Q2RMYAAADdAAAADwAAAAAAAAAAAAAAAACYAgAAZHJz&#10;L2Rvd25yZXYueG1sUEsFBgAAAAAEAAQA9QAAAIsDAAAAAA==&#10;"/>
                      <v:rect id="Rectangle 815" o:spid="_x0000_s1063" style="position:absolute;left:50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iT38YA&#10;AADdAAAADwAAAGRycy9kb3ducmV2LnhtbESPQWvCQBSE70L/w/IKvenGRKSNrlJaUuxRk0tvz+xr&#10;kpp9G7IbTf31bkHocZiZb5j1djStOFPvGssK5rMIBHFpdcOVgiLPps8gnEfW2FomBb/kYLt5mKwx&#10;1fbCezoffCUChF2KCmrvu1RKV9Zk0M1sRxy8b9sb9EH2ldQ9XgLctDKOoqU02HBYqLGjt5rK02Ew&#10;Co5NXOB1n39E5iVL/OeY/wxf70o9PY6vKxCeRv8fvrd3WkG8SBL4exOegN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ViT38YAAADdAAAADwAAAAAAAAAAAAAAAACYAgAAZHJz&#10;L2Rvd25yZXYueG1sUEsFBgAAAAAEAAQA9QAAAIsDAAAAAA==&#10;"/>
                    </v:group>
                    <v:group id="Group 816" o:spid="_x0000_s1064" style="position:absolute;left:1840;top:4760;width:3840;height:640" coordorigin="1840,1560" coordsize="3840,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h01cYAAADdAAAADwAAAGRycy9kb3ducmV2LnhtbESPS4vCQBCE78L+h6EX&#10;9qaT+GKJjiLiLnsQwQcs3ppMmwQzPSEzJvHfO4Lgsaiqr6j5sjOlaKh2hWUF8SACQZxaXXCm4HT8&#10;6X+DcB5ZY2mZFNzJwXLx0Ztjom3Le2oOPhMBwi5BBbn3VSKlS3My6Aa2Ig7exdYGfZB1JnWNbYCb&#10;Ug6jaCoNFhwWcqxonVN6PdyMgt8W29Uo3jTb62V9Px8nu/9tTEp9fXarGQhPnX+HX+0/rWA4Ho3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KHTVxgAAAN0A&#10;AAAPAAAAAAAAAAAAAAAAAKoCAABkcnMvZG93bnJldi54bWxQSwUGAAAAAAQABAD6AAAAnQMAAAAA&#10;">
                      <v:rect id="Rectangle 817" o:spid="_x0000_s1065" style="position:absolute;left:18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ya8UA&#10;AADdAAAADwAAAGRycy9kb3ducmV2LnhtbESPQWvCQBSE70L/w/IEb7oxitbUVUqLokeNl96e2dck&#10;bfZtyK4a/fWuIHgcZuYbZr5sTSXO1LjSsoLhIAJBnFldcq7gkK767yCcR9ZYWSYFV3KwXLx15pho&#10;e+Ednfc+FwHCLkEFhfd1IqXLCjLoBrYmDt6vbQz6IJtc6gYvAW4qGUfRRBosOSwUWNNXQdn//mQU&#10;HMv4gLdduo7MbDXy2zb9O/18K9Xrtp8fIDy1/hV+tjdaQTyejuHxJjw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27JrxQAAAN0AAAAPAAAAAAAAAAAAAAAAAJgCAABkcnMv&#10;ZG93bnJldi54bWxQSwUGAAAAAAQABAD1AAAAigMAAAAA&#10;"/>
                      <v:rect id="Rectangle 818" o:spid="_x0000_s1066" style="position:absolute;left:248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cX8MYA&#10;AADdAAAADwAAAGRycy9kb3ducmV2LnhtbESPwW7CMBBE75X4B2uReisOaaGQYhCiooIjhEtvS7wk&#10;KfE6ig2kfD1GQuI4mpk3msmsNZU4U+NKywr6vQgEcWZ1ybmCXbp8G4FwHlljZZkU/JOD2bTzMsFE&#10;2wtv6Lz1uQgQdgkqKLyvEyldVpBB17M1cfAOtjHog2xyqRu8BLipZBxFQ2mw5LBQYE2LgrLj9mQU&#10;7Mt4h9dN+hOZ8fLdr9v07/T7rdRrt51/gfDU+mf40V5pBfHH5wDub8ITkN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5cX8MYAAADdAAAADwAAAAAAAAAAAAAAAACYAgAAZHJz&#10;L2Rvd25yZXYueG1sUEsFBgAAAAAEAAQA9QAAAIsDAAAAAA==&#10;"/>
                      <v:rect id="Rectangle 819" o:spid="_x0000_s1067" style="position:absolute;left:312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L7zsYA&#10;AADdAAAADwAAAGRycy9kb3ducmV2LnhtbESPQWvCQBSE74L/YXmCN90k0tJGVxElpT1qcuntmX1N&#10;UrNvQ3ajaX99t1DocZiZb5jNbjStuFHvGssK4mUEgri0uuFKQZFniycQziNrbC2Tgi9ysNtOJxtM&#10;tb3ziW5nX4kAYZeigtr7LpXSlTUZdEvbEQfvw/YGfZB9JXWP9wA3rUyi6FEabDgs1NjRoabyeh6M&#10;gkuTFPh9yl8i85yt/NuYfw7vR6Xms3G/BuFp9P/hv/arVpA8xDH8vglP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5L7zsYAAADdAAAADwAAAAAAAAAAAAAAAACYAgAAZHJz&#10;L2Rvd25yZXYueG1sUEsFBgAAAAAEAAQA9QAAAIsDAAAAAA==&#10;"/>
                      <v:rect id="Rectangle 820" o:spid="_x0000_s1068" style="position:absolute;left:440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BlucQA&#10;AADdAAAADwAAAGRycy9kb3ducmV2LnhtbESPQYvCMBSE74L/IbyFvWlqFxe3GkUURY9aL3t7Ns+2&#10;bvNSmqjVX2+EBY/DzHzDTGatqcSVGldaVjDoRyCIM6tLzhUc0lVvBMJ5ZI2VZVJwJwezabczwUTb&#10;G+/ouve5CBB2CSoovK8TKV1WkEHXtzVx8E62MeiDbHKpG7wFuKlkHEXf0mDJYaHAmhYFZX/7i1Fw&#10;LOMDPnbpOjI/qy+/bdPz5Xep1OdHOx+D8NT6d/i/vdEK4uEghteb8ATk9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AZbnEAAAA3QAAAA8AAAAAAAAAAAAAAAAAmAIAAGRycy9k&#10;b3ducmV2LnhtbFBLBQYAAAAABAAEAPUAAACJAwAAAAA=&#10;"/>
                      <v:rect id="Rectangle 821" o:spid="_x0000_s1069" style="position:absolute;left:376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zAIsYA&#10;AADdAAAADwAAAGRycy9kb3ducmV2LnhtbESPQWvCQBSE7wX/w/KE3urGhBYbXUUslvZo4sXba/aZ&#10;RLNvQ3Zj0v76bqHgcZiZb5jVZjSNuFHnassK5rMIBHFhdc2lgmO+f1qAcB5ZY2OZFHyTg8168rDC&#10;VNuBD3TLfCkChF2KCirv21RKV1Rk0M1sSxy8s+0M+iC7UuoOhwA3jYyj6EUarDksVNjSrqLimvVG&#10;wVcdH/HnkL9H5nWf+M8xv/SnN6Uep+N2CcLT6O/h//aHVhA/zxP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AzAIsYAAADdAAAADwAAAAAAAAAAAAAAAACYAgAAZHJz&#10;L2Rvd25yZXYueG1sUEsFBgAAAAAEAAQA9QAAAIsDAAAAAA==&#10;"/>
                      <v:rect id="Rectangle 822" o:spid="_x0000_s1070" style="position:absolute;left:50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YVsUA&#10;AADdAAAADwAAAGRycy9kb3ducmV2LnhtbESPQWvCQBSE70L/w/IK3nRj1KLRVUpF0aPGi7dn9pmk&#10;zb4N2VWjv75bEHocZuYbZr5sTSVu1LjSsoJBPwJBnFldcq7gmK57ExDOI2usLJOCBzlYLt46c0y0&#10;vfOebgefiwBhl6CCwvs6kdJlBRl0fVsTB+9iG4M+yCaXusF7gJtKxlH0IQ2WHBYKrOmroOzncDUK&#10;zmV8xOc+3URmuh76XZt+X08rpbrv7ecMhKfW/4df7a1WEI8HI/h7E5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5VhWxQAAAN0AAAAPAAAAAAAAAAAAAAAAAJgCAABkcnMv&#10;ZG93bnJldi54bWxQSwUGAAAAAAQABAD1AAAAigMAAAAA&#10;"/>
                    </v:group>
                  </v:group>
                  <v:shape id="Freeform 823" o:spid="_x0000_s1071" style="position:absolute;left:8060;top:9073;width:2676;height:738;visibility:visible;mso-wrap-style:square;v-text-anchor:top" coordsize="3880,25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OId8UA&#10;AADdAAAADwAAAGRycy9kb3ducmV2LnhtbESPQYvCMBSE74L/ITzBm6YKytI1La4gCOrBuh729tq8&#10;bcs2L6WJWv+9EYQ9DjPzDbNKe9OIG3WutqxgNo1AEBdW11wq+D5vJx8gnEfW2FgmBQ9ykCbDwQpj&#10;be98olvmSxEg7GJUUHnfxlK6oiKDbmpb4uD92s6gD7Irpe7wHuCmkfMoWkqDNYeFClvaVFT8ZVej&#10;ILvkP359yKPl8VR+Xc46N2afKzUe9etPEJ56/x9+t3dawXwxW8DrTXgCMn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4h3xQAAAN0AAAAPAAAAAAAAAAAAAAAAAJgCAABkcnMv&#10;ZG93bnJldi54bWxQSwUGAAAAAAQABAD1AAAAigMAAAAA&#10;" path="m,1287c111,1073,448,4,665,2,882,,1091,850,1303,1277v212,427,426,1288,637,1290c2151,2569,2358,1718,2570,1292,2782,866,2997,11,3215,10v218,-1,527,1011,665,1277e" filled="f" strokeweight="1.5pt">
                    <v:path arrowok="t" o:connecttype="custom" o:connectlocs="0,370;459,1;899,367;1338,737;1773,371;2217,3;2676,370" o:connectangles="0,0,0,0,0,0,0"/>
                  </v:shape>
                </v:group>
                <v:group id="Group 2574" o:spid="_x0000_s1072" style="position:absolute;left:27432;top:721;width:17246;height:17069" coordorigin="4700,1940" coordsize="2716,2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PCiMYAAADdAAAADwAAAGRycy9kb3ducmV2LnhtbESPQWvCQBSE74X+h+UV&#10;vOkmWluJriKi4kGEakG8PbLPJJh9G7JrEv99VxB6HGbmG2a26EwpGqpdYVlBPIhAEKdWF5wp+D1t&#10;+hMQziNrLC2Tggc5WMzf32aYaNvyDzVHn4kAYZeggtz7KpHSpTkZdANbEQfvamuDPsg6k7rGNsBN&#10;KYdR9CUNFhwWcqxolVN6O96Ngm2L7XIUr5v97bp6XE7jw3kfk1K9j245BeGp8//hV3unFQzH35/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o8KIxgAAAN0A&#10;AAAPAAAAAAAAAAAAAAAAAKoCAABkcnMvZG93bnJldi54bWxQSwUGAAAAAAQABAD6AAAAnQMAAAAA&#10;">
                  <v:group id="Group 872" o:spid="_x0000_s1073" style="position:absolute;left:4720;top:1940;width:2688;height:2688" coordorigin="1840,1560" coordsize="3840,3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72cTxgAAAN0A&#10;AAAPAAAAAAAAAAAAAAAAAKoCAABkcnMvZG93bnJldi54bWxQSwUGAAAAAAQABAD6AAAAnQMAAAAA&#10;">
                    <v:group id="Group 873" o:spid="_x0000_s1074" style="position:absolute;left:1840;top:1560;width:3840;height:640" coordorigin="1840,1560" coordsize="3840,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35ZMYAAADdAAAADwAAAGRycy9kb3ducmV2LnhtbESPT4vCMBTE78J+h/AW&#10;9qZpXdSlGkXEXTyI4B9YvD2aZ1tsXkoT2/rtjSB4HGbmN8xs0ZlSNFS7wrKCeBCBIE6tLjhTcDr+&#10;9n9AOI+ssbRMCu7kYDH/6M0w0bblPTUHn4kAYZeggtz7KpHSpTkZdANbEQfvYmuDPsg6k7rGNsBN&#10;KYdRNJYGCw4LOVa0yim9Hm5GwV+L7fI7Xjfb62V1Px9Hu/9tTEp9fXbLKQhPnX+HX+2NVjAcTc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PflkxgAAAN0A&#10;AAAPAAAAAAAAAAAAAAAAAKoCAABkcnMvZG93bnJldi54bWxQSwUGAAAAAAQABAD6AAAAnQMAAAAA&#10;">
                      <v:rect id="Rectangle 874" o:spid="_x0000_s1075" style="position:absolute;left:18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gjgcUA&#10;AADdAAAADwAAAGRycy9kb3ducmV2LnhtbESPQWvCQBSE74L/YXmCN92YYrXRVcSi2KPGS2/P7GuS&#10;mn0bsqtGf323IHgcZuYbZr5sTSWu1LjSsoLRMAJBnFldcq7gmG4GUxDOI2usLJOCOzlYLrqdOSba&#10;3nhP14PPRYCwS1BB4X2dSOmyggy6oa2Jg/djG4M+yCaXusFbgJtKxlH0Lg2WHBYKrGldUHY+XIyC&#10;Uxkf8bFPt5H52Lz5rzb9vXx/KtXvtasZCE+tf4Wf7Z1WEI8nE/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6COBxQAAAN0AAAAPAAAAAAAAAAAAAAAAAJgCAABkcnMv&#10;ZG93bnJldi54bWxQSwUGAAAAAAQABAD1AAAAigMAAAAA&#10;"/>
                      <v:rect id="Rectangle 875" o:spid="_x0000_s1076" style="position:absolute;left:248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e388IA&#10;AADdAAAADwAAAGRycy9kb3ducmV2LnhtbERPPW/CMBDdkfofrKvEBg6pWiBgEKICwQhhYTviIwnE&#10;5yg2kPLr8VCJ8el9T+etqcSdGldaVjDoRyCIM6tLzhUc0lVvBMJ5ZI2VZVLwRw7ms4/OFBNtH7yj&#10;+97nIoSwS1BB4X2dSOmyggy6vq2JA3e2jUEfYJNL3eAjhJtKxlH0Iw2WHBoKrGlZUHbd34yCUxkf&#10;8LlL15EZr778tk0vt+OvUt3PdjEB4an1b/G/e6MVxN/DMDe8CU9Az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d7fzwgAAAN0AAAAPAAAAAAAAAAAAAAAAAJgCAABkcnMvZG93&#10;bnJldi54bWxQSwUGAAAAAAQABAD1AAAAhwMAAAAA&#10;"/>
                      <v:rect id="Rectangle 876" o:spid="_x0000_s1077" style="position:absolute;left:312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sSaMUA&#10;AADdAAAADwAAAGRycy9kb3ducmV2LnhtbESPQWvCQBSE74L/YXmCN92YYq3RVcSi2KPGS2/P7GuS&#10;mn0bsqtGf323IHgcZuYbZr5sTSWu1LjSsoLRMAJBnFldcq7gmG4GHyCcR9ZYWSYFd3KwXHQ7c0y0&#10;vfGergefiwBhl6CCwvs6kdJlBRl0Q1sTB+/HNgZ9kE0udYO3ADeVjKPoXRosOSwUWNO6oOx8uBgF&#10;pzI+4mOfbiMz3bz5rzb9vXx/KtXvtasZCE+tf4Wf7Z1WEI8nU/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OxJoxQAAAN0AAAAPAAAAAAAAAAAAAAAAAJgCAABkcnMv&#10;ZG93bnJldi54bWxQSwUGAAAAAAQABAD1AAAAigMAAAAA&#10;"/>
                      <v:rect id="Rectangle 877" o:spid="_x0000_s1078" style="position:absolute;left:440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TL0sEA&#10;AADdAAAADwAAAGRycy9kb3ducmV2LnhtbERPTYvCMBC9L/gfwgje1tTKLlqNIoqiR60Xb2MzttVm&#10;UpqodX+9OSx4fLzv6bw1lXhQ40rLCgb9CARxZnXJuYJjuv4egXAeWWNlmRS8yMF81vmaYqLtk/f0&#10;OPhchBB2CSoovK8TKV1WkEHXtzVx4C62MegDbHKpG3yGcFPJOIp+pcGSQ0OBNS0Lym6Hu1FwLuMj&#10;/u3TTWTG66Hften1flop1eu2iwkIT63/iP/dW60g/hmF/eFNeAJy9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Uy9LBAAAA3QAAAA8AAAAAAAAAAAAAAAAAmAIAAGRycy9kb3du&#10;cmV2LnhtbFBLBQYAAAAABAAEAPUAAACGAwAAAAA=&#10;"/>
                      <v:rect id="Rectangle 878" o:spid="_x0000_s1079" style="position:absolute;left:376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huScYA&#10;AADdAAAADwAAAGRycy9kb3ducmV2LnhtbESPQWvCQBSE7wX/w/KE3uomKS02ugaxWNqjxou31+wz&#10;iWbfhuyapP313YLgcZiZb5hlNppG9NS52rKCeBaBIC6srrlUcMi3T3MQziNrbCyTgh9ykK0mD0tM&#10;tR14R/3elyJA2KWooPK+TaV0RUUG3cy2xME72c6gD7Irpe5wCHDTyCSKXqXBmsNChS1tKiou+6tR&#10;8F0nB/zd5R+Reds++68xP1+P70o9Tsf1AoSn0d/Dt/anVpC8zGP4fxOe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5huScYAAADdAAAADwAAAAAAAAAAAAAAAACYAgAAZHJz&#10;L2Rvd25yZXYueG1sUEsFBgAAAAAEAAQA9QAAAIsDAAAAAA==&#10;"/>
                      <v:rect id="Rectangle 879" o:spid="_x0000_s1080" style="position:absolute;left:50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wPsYA&#10;AADdAAAADwAAAGRycy9kb3ducmV2LnhtbESPQWvCQBSE74X+h+UVeqsbUxQbXaW0pLTHJF56e2af&#10;STT7NmTXmPrru4LgcZiZb5jVZjStGKh3jWUF00kEgri0uuFKwbZIXxYgnEfW2FomBX/kYLN+fFhh&#10;ou2ZMxpyX4kAYZeggtr7LpHSlTUZdBPbEQdvb3uDPsi+krrHc4CbVsZRNJcGGw4LNXb0UVN5zE9G&#10;wa6Jt3jJiq/IvKWv/mcsDqffT6Wen8b3JQhPo7+Hb+1vrSCeLWK4vg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0rwPsYAAADdAAAADwAAAAAAAAAAAAAAAACYAgAAZHJz&#10;L2Rvd25yZXYueG1sUEsFBgAAAAAEAAQA9QAAAIsDAAAAAA==&#10;"/>
                    </v:group>
                    <v:group id="Group 880" o:spid="_x0000_s1081" style="position:absolute;left:1840;top:2200;width:3840;height:640" coordorigin="1840,1560" coordsize="3840,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afKtvFAAAA3QAA&#10;AA8AAAAAAAAAAAAAAAAAqgIAAGRycy9kb3ducmV2LnhtbFBLBQYAAAAABAAEAPoAAACcAwAAAAA=&#10;">
                      <v:rect id="Rectangle 881" o:spid="_x0000_s1082" style="position:absolute;left:18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0cUA&#10;AADdAAAADwAAAGRycy9kb3ducmV2LnhtbESPQWvCQBSE74L/YXmCN92YWrHRVcSi2KPGS2/P7GuS&#10;mn0bsqtGf323IHgcZuYbZr5sTSWu1LjSsoLRMAJBnFldcq7gmG4GUxDOI2usLJOCOzlYLrqdOSba&#10;3nhP14PPRYCwS1BB4X2dSOmyggy6oa2Jg/djG4M+yCaXusFbgJtKxlE0kQZLDgsF1rQuKDsfLkbB&#10;qYyP+Nin28h8bN78V5v+Xr4/ler32tUMhKfWv8LP9k4riN+nY/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83RxQAAAN0AAAAPAAAAAAAAAAAAAAAAAJgCAABkcnMv&#10;ZG93bnJldi54bWxQSwUGAAAAAAQABAD1AAAAigMAAAAA&#10;"/>
                      <v:rect id="Rectangle 882" o:spid="_x0000_s1083" style="position:absolute;left:248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NoSsYA&#10;AADdAAAADwAAAGRycy9kb3ducmV2LnhtbESPQWvCQBSE7wX/w/KE3urGlBSNrkFaLO1R46W3Z/aZ&#10;RLNvQ3ZN0v76bkHocZiZb5h1NppG9NS52rKC+SwCQVxYXXOp4JjvnhYgnEfW2FgmBd/kINtMHtaY&#10;ajvwnvqDL0WAsEtRQeV9m0rpiooMupltiYN3tp1BH2RXSt3hEOCmkXEUvUiDNYeFClt6rai4Hm5G&#10;wamOj/izz98js9w9+88xv9y+3pR6nI7bFQhPo/8P39sfWkGcLBL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KNoSsYAAADdAAAADwAAAAAAAAAAAAAAAACYAgAAZHJz&#10;L2Rvd25yZXYueG1sUEsFBgAAAAAEAAQA9QAAAIsDAAAAAA==&#10;"/>
                      <v:rect id="Rectangle 883" o:spid="_x0000_s1084" style="position:absolute;left:312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H2PcYA&#10;AADdAAAADwAAAGRycy9kb3ducmV2LnhtbESPQWvCQBSE7wX/w/KE3urGlIpG1yAtlvYY46W3Z/aZ&#10;RLNvQ3ZN0v76bkHocZiZb5hNOppG9NS52rKC+SwCQVxYXXOp4Jjvn5YgnEfW2FgmBd/kIN1OHjaY&#10;aDtwRv3BlyJA2CWooPK+TaR0RUUG3cy2xME7286gD7Irpe5wCHDTyDiKFtJgzWGhwpZeKyquh5tR&#10;cKrjI/5k+XtkVvtn/znml9vXm1KP03G3BuFp9P/he/tDK4hflgv4exOe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H2PcYAAADdAAAADwAAAAAAAAAAAAAAAACYAgAAZHJz&#10;L2Rvd25yZXYueG1sUEsFBgAAAAAEAAQA9QAAAIsDAAAAAA==&#10;"/>
                      <v:rect id="Rectangle 884" o:spid="_x0000_s1085" style="position:absolute;left:440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1TpsUA&#10;AADdAAAADwAAAGRycy9kb3ducmV2LnhtbESPQWvCQBSE74L/YXmCN92YYrXRVcSi2KPGS2/P7GuS&#10;mn0bsqtGf323IHgcZuYbZr5sTSWu1LjSsoLRMAJBnFldcq7gmG4GUxDOI2usLJOCOzlYLrqdOSba&#10;3nhP14PPRYCwS1BB4X2dSOmyggy6oa2Jg/djG4M+yCaXusFbgJtKxlH0Lg2WHBYKrGldUHY+XIyC&#10;Uxkf8bFPt5H52Lz5rzb9vXx/KtXvtasZCE+tf4Wf7Z1WEI+nE/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PVOmxQAAAN0AAAAPAAAAAAAAAAAAAAAAAJgCAABkcnMv&#10;ZG93bnJldi54bWxQSwUGAAAAAAQABAD1AAAAigMAAAAA&#10;"/>
                      <v:rect id="Rectangle 885" o:spid="_x0000_s1086" style="position:absolute;left:376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LH1MEA&#10;AADdAAAADwAAAGRycy9kb3ducmV2LnhtbERPTYvCMBC9L/gfwgje1tTKLlqNIoqiR60Xb2MzttVm&#10;UpqodX+9OSx4fLzv6bw1lXhQ40rLCgb9CARxZnXJuYJjuv4egXAeWWNlmRS8yMF81vmaYqLtk/f0&#10;OPhchBB2CSoovK8TKV1WkEHXtzVx4C62MegDbHKpG3yGcFPJOIp+pcGSQ0OBNS0Lym6Hu1FwLuMj&#10;/u3TTWTG66Hften1flop1eu2iwkIT63/iP/dW60g/hmFueFNeAJy9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6ix9TBAAAA3QAAAA8AAAAAAAAAAAAAAAAAmAIAAGRycy9kb3du&#10;cmV2LnhtbFBLBQYAAAAABAAEAPUAAACGAwAAAAA=&#10;"/>
                      <v:rect id="Rectangle 886" o:spid="_x0000_s1087" style="position:absolute;left:50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5iT8YA&#10;AADdAAAADwAAAGRycy9kb3ducmV2LnhtbESPT2vCQBTE7wW/w/KE3urGFIumriKWlPao8dLba/aZ&#10;RLNvQ3bzp376bkHocZiZ3zDr7Whq0VPrKssK5rMIBHFudcWFglOWPi1BOI+ssbZMCn7IwXYzeVhj&#10;ou3AB+qPvhABwi5BBaX3TSKly0sy6Ga2IQ7e2bYGfZBtIXWLQ4CbWsZR9CINVhwWSmxoX1J+PXZG&#10;wXcVn/B2yN4js0qf/eeYXbqvN6Uep+PuFYSn0f+H7+0PrSBeLFfw9yY8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e5iT8YAAADdAAAADwAAAAAAAAAAAAAAAACYAgAAZHJz&#10;L2Rvd25yZXYueG1sUEsFBgAAAAAEAAQA9QAAAIsDAAAAAA==&#10;"/>
                    </v:group>
                    <v:group id="Group 887" o:spid="_x0000_s1088" style="position:absolute;left:1840;top:2840;width:3840;height:640" coordorigin="1840,1560" coordsize="3840,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5QiccQAAADdAAAA&#10;DwAAAAAAAAAAAAAAAACqAgAAZHJzL2Rvd25yZXYueG1sUEsFBgAAAAAEAAQA+gAAAJsDAAAAAA==&#10;">
                      <v:rect id="Rectangle 888" o:spid="_x0000_s1089" style="position:absolute;left:18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4lMYA&#10;AADdAAAADwAAAGRycy9kb3ducmV2LnhtbESPQWvCQBSE74X+h+UVequbpFQ0ukppsbRHEy/entln&#10;Ept9G7Ibk/rr3YLgcZiZb5jlejSNOFPnassK4kkEgriwuuZSwS7fvMxAOI+ssbFMCv7IwXr1+LDE&#10;VNuBt3TOfCkChF2KCirv21RKV1Rk0E1sSxy8o+0M+iC7UuoOhwA3jUyiaCoN1hwWKmzpo6LiN+uN&#10;gkOd7PCyzb8iM9+8+p8xP/X7T6Wen8b3BQhPo7+Hb+1vrSB5m8fw/yY8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kH4lMYAAADdAAAADwAAAAAAAAAAAAAAAACYAgAAZHJz&#10;L2Rvd25yZXYueG1sUEsFBgAAAAAEAAQA9QAAAIsDAAAAAA==&#10;"/>
                      <v:rect id="Rectangle 889" o:spid="_x0000_s1090" style="position:absolute;left:248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Nm48YA&#10;AADdAAAADwAAAGRycy9kb3ducmV2LnhtbESPT2vCQBTE7wW/w/IEb3VjpNKkriItlvaYP5feXrOv&#10;STT7NmRXTf30bkHocZiZ3zDr7Wg6cabBtZYVLOYRCOLK6pZrBWWxf3wG4Tyyxs4yKfglB9vN5GGN&#10;qbYXzuic+1oECLsUFTTe96mUrmrIoJvbnjh4P3Yw6IMcaqkHvAS46WQcRStpsOWw0GBPrw1Vx/xk&#10;FHy3cYnXrHiPTLJf+s+xOJy+3pSaTcfdCwhPo/8P39sfWkH8lMTw9yY8Ab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pNm48YAAADdAAAADwAAAAAAAAAAAAAAAACYAgAAZHJz&#10;L2Rvd25yZXYueG1sUEsFBgAAAAAEAAQA9QAAAIsDAAAAAA==&#10;"/>
                      <v:rect id="Rectangle 890" o:spid="_x0000_s1091" style="position:absolute;left:312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DeMQA&#10;AADdAAAADwAAAGRycy9kb3ducmV2LnhtbESPQYvCMBSE78L+h/AWvGm6FRetRllWFD1qvXh7Ns+2&#10;bvNSmqjVX2+EBY/DzHzDTOetqcSVGldaVvDVj0AQZ1aXnCvYp8veCITzyBory6TgTg7ms4/OFBNt&#10;b7yl687nIkDYJaig8L5OpHRZQQZd39bEwTvZxqAPssmlbvAW4KaScRR9S4Mlh4UCa/otKPvbXYyC&#10;Yxnv8bFNV5EZLwd+06bny2GhVPez/ZmA8NT6d/i/vdYK4uF4AK834QnI2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fw3jEAAAA3QAAAA8AAAAAAAAAAAAAAAAAmAIAAGRycy9k&#10;b3ducmV2LnhtbFBLBQYAAAAABAAEAPUAAACJAwAAAAA=&#10;"/>
                      <v:rect id="Rectangle 891" o:spid="_x0000_s1092" style="position:absolute;left:440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bDMUA&#10;AADdAAAADwAAAGRycy9kb3ducmV2LnhtbESPQWvCQBSE74L/YXmCN92YWqnRVcSi2KPGS2/P7GuS&#10;mn0bsqtGf323IHgcZuYbZr5sTSWu1LjSsoLRMAJBnFldcq7gmG4GHyCcR9ZYWSYFd3KwXHQ7c0y0&#10;vfGergefiwBhl6CCwvs6kdJlBRl0Q1sTB+/HNgZ9kE0udYO3ADeVjKNoIg2WHBYKrGldUHY+XIyC&#10;Uxkf8bFPt5GZbt78V5v+Xr4/ler32tUMhKfWv8LP9k4riN+nY/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NlsMxQAAAN0AAAAPAAAAAAAAAAAAAAAAAJgCAABkcnMv&#10;ZG93bnJldi54bWxQSwUGAAAAAAQABAD1AAAAigMAAAAA&#10;"/>
                      <v:rect id="Rectangle 892" o:spid="_x0000_s1093" style="position:absolute;left:376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l8YA&#10;AADdAAAADwAAAGRycy9kb3ducmV2LnhtbESPQWvCQBSE70L/w/IKvenGlJQaXYNYLO3RxEtvz+wz&#10;iWbfhuxG0/76bqHgcZiZb5hVNppWXKl3jWUF81kEgri0uuFKwaHYTV9BOI+ssbVMCr7JQbZ+mKww&#10;1fbGe7rmvhIBwi5FBbX3XSqlK2sy6Ga2Iw7eyfYGfZB9JXWPtwA3rYyj6EUabDgs1NjRtqbykg9G&#10;wbGJD/izL94js9g9+8+xOA9fb0o9PY6bJQhPo7+H/9sfWkGcLBL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r+l8YAAADdAAAADwAAAAAAAAAAAAAAAACYAgAAZHJz&#10;L2Rvd25yZXYueG1sUEsFBgAAAAAEAAQA9QAAAIsDAAAAAA==&#10;"/>
                      <v:rect id="Rectangle 893" o:spid="_x0000_s1094" style="position:absolute;left:50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hg4MYA&#10;AADdAAAADwAAAGRycy9kb3ducmV2LnhtbESPT2vCQBTE7wW/w/KE3urGFKWmriKWlPao8dLba/aZ&#10;RLNvQ3bzp376bqHgcZiZ3zDr7Whq0VPrKssK5rMIBHFudcWFglOWPr2AcB5ZY22ZFPyQg+1m8rDG&#10;RNuBD9QffSEChF2CCkrvm0RKl5dk0M1sQxy8s20N+iDbQuoWhwA3tYyjaCkNVhwWSmxoX1J+PXZG&#10;wXcVn/B2yN4js0qf/eeYXbqvN6Uep+PuFYSn0d/D/+0PrSBerJbw9yY8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hg4MYAAADdAAAADwAAAAAAAAAAAAAAAACYAgAAZHJz&#10;L2Rvd25yZXYueG1sUEsFBgAAAAAEAAQA9QAAAIsDAAAAAA==&#10;"/>
                    </v:group>
                    <v:group id="Group 894" o:spid="_x0000_s1095" style="position:absolute;left:1840;top:3480;width:3840;height:640" coordorigin="1840,1560" coordsize="3840,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fboFxgAAAN0A&#10;AAAPAAAAAAAAAAAAAAAAAKoCAABkcnMvZG93bnJldi54bWxQSwUGAAAAAAQABAD6AAAAnQMAAAAA&#10;">
                      <v:rect id="Rectangle 895" o:spid="_x0000_s1096" style="position:absolute;left:18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tRCcEA&#10;AADdAAAADwAAAGRycy9kb3ducmV2LnhtbERPTYvCMBC9L/gfwgje1tTKLlqNIoqiR60Xb2MzttVm&#10;UpqodX+9OSx4fLzv6bw1lXhQ40rLCgb9CARxZnXJuYJjuv4egXAeWWNlmRS8yMF81vmaYqLtk/f0&#10;OPhchBB2CSoovK8TKV1WkEHXtzVx4C62MegDbHKpG3yGcFPJOIp+pcGSQ0OBNS0Lym6Hu1FwLuMj&#10;/u3TTWTG66Hften1flop1eu2iwkIT63/iP/dW60g/hmHueFNeAJy9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7UQnBAAAA3QAAAA8AAAAAAAAAAAAAAAAAmAIAAGRycy9kb3du&#10;cmV2LnhtbFBLBQYAAAAABAAEAPUAAACGAwAAAAA=&#10;"/>
                      <v:rect id="Rectangle 896" o:spid="_x0000_s1097" style="position:absolute;left:248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f0ksUA&#10;AADdAAAADwAAAGRycy9kb3ducmV2LnhtbESPQWvCQBSE7wX/w/KE3urGFIuJriItih41Xrw9s88k&#10;mn0bsqvG/vquUPA4zMw3zHTemVrcqHWVZQXDQQSCOLe64kLBPlt+jEE4j6yxtkwKHuRgPuu9TTHV&#10;9s5buu18IQKEXYoKSu+bVEqXl2TQDWxDHLyTbQ36INtC6hbvAW5qGUfRlzRYcVgosaHvkvLL7moU&#10;HKt4j7/bbBWZZPnpN112vh5+lHrvd4sJCE+df4X/22utIB4lCTzfhCc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N/SSxQAAAN0AAAAPAAAAAAAAAAAAAAAAAJgCAABkcnMv&#10;ZG93bnJldi54bWxQSwUGAAAAAAQABAD1AAAAigMAAAAA&#10;"/>
                      <v:rect id="Rectangle 897" o:spid="_x0000_s1098" style="position:absolute;left:312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Kp9MEA&#10;AADdAAAADwAAAGRycy9kb3ducmV2LnhtbERPTYvCMBC9C/6HMMLeNLELotUo4uKye9R68TY2Y1tt&#10;JqWJ2t1fbw6Cx8f7Xqw6W4s7tb5yrGE8UiCIc2cqLjQcsu1wCsIHZIO1Y9LwRx5Wy35vgalxD97R&#10;fR8KEUPYp6ihDKFJpfR5SRb9yDXEkTu71mKIsC2kafERw20tE6Um0mLFsaHEhjYl5df9zWo4VckB&#10;/3fZt7Kz7Wf47bLL7fil9cegW89BBOrCW/xy/xgNyUTF/fFNf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iqfTBAAAA3QAAAA8AAAAAAAAAAAAAAAAAmAIAAGRycy9kb3du&#10;cmV2LnhtbFBLBQYAAAAABAAEAPUAAACGAwAAAAA=&#10;"/>
                      <v:rect id="Rectangle 898" o:spid="_x0000_s1099" style="position:absolute;left:440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4Mb8UA&#10;AADdAAAADwAAAGRycy9kb3ducmV2LnhtbESPQWvCQBSE74L/YXlCb7prClJTN0Eslvao8eLtmX1N&#10;otm3Ibtq2l/fLRQ8DjPzDbPKB9uKG/W+caxhPlMgiEtnGq40HIrt9AWED8gGW8ek4Zs85Nl4tMLU&#10;uDvv6LYPlYgQ9ilqqEPoUil9WZNFP3MdcfS+XG8xRNlX0vR4j3DbykSphbTYcFyosaNNTeVlf7Ua&#10;Tk1ywJ9d8a7scvscPofifD2+af00GdavIAIN4RH+b38YDclCzeHvTX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bgxvxQAAAN0AAAAPAAAAAAAAAAAAAAAAAJgCAABkcnMv&#10;ZG93bnJldi54bWxQSwUGAAAAAAQABAD1AAAAigMAAAAA&#10;"/>
                      <v:rect id="Rectangle 899" o:spid="_x0000_s1100" style="position:absolute;left:376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ySGMUA&#10;AADdAAAADwAAAGRycy9kb3ducmV2LnhtbESPQWvCQBSE7wX/w/IKvdXdpiA1dROKotijJhdvr9nX&#10;JG32bciuGvvrXaHgcZiZb5hFPtpOnGjwrWMNL1MFgrhypuVaQ1msn99A+IBssHNMGi7kIc8mDwtM&#10;jTvzjk77UIsIYZ+ihiaEPpXSVw1Z9FPXE0fv2w0WQ5RDLc2A5wi3nUyUmkmLLceFBntaNlT97o9W&#10;w1eblPi3KzbKztev4XMsfo6HldZPj+PHO4hAY7iH/9tboyGZqQRub+ITk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vJIYxQAAAN0AAAAPAAAAAAAAAAAAAAAAAJgCAABkcnMv&#10;ZG93bnJldi54bWxQSwUGAAAAAAQABAD1AAAAigMAAAAA&#10;"/>
                      <v:rect id="Rectangle 900" o:spid="_x0000_s1101" style="position:absolute;left:50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A3g8QA&#10;AADdAAAADwAAAGRycy9kb3ducmV2LnhtbESPQWvCQBSE74L/YXlCb7prBGlTVxHFYo8aL96e2dck&#10;mn0bsqvG/npXKPQ4zMw3zGzR2VrcqPWVYw3jkQJBnDtTcaHhkG2G7yB8QDZYOyYND/KwmPd7M0yN&#10;u/OObvtQiAhhn6KGMoQmldLnJVn0I9cQR+/HtRZDlG0hTYv3CLe1TJSaSosVx4USG1qVlF/2V6vh&#10;VCUH/N1lX8p+bCbhu8vO1+Na67dBt/wEEagL/+G/9tZoSKZqAq838Qn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wN4PEAAAA3QAAAA8AAAAAAAAAAAAAAAAAmAIAAGRycy9k&#10;b3ducmV2LnhtbFBLBQYAAAAABAAEAPUAAACJAwAAAAA=&#10;"/>
                    </v:group>
                    <v:group id="Group 901" o:spid="_x0000_s1102" style="position:absolute;left:1840;top:4120;width:3840;height:640" coordorigin="1840,1560" coordsize="3840,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4DQiccAAADdAAAADwAAAGRycy9kb3ducmV2LnhtbESPQWvCQBSE7wX/w/IK&#10;3ppNtA2SZhURKx5CoSqU3h7ZZxLMvg3ZbRL/fbdQ6HGYmW+YfDOZVgzUu8aygiSKQRCXVjdcKbic&#10;355WIJxH1thaJgV3crBZzx5yzLQd+YOGk69EgLDLUEHtfZdJ6cqaDLrIdsTBu9reoA+yr6TucQxw&#10;08pFHKfSYMNhocaOdjWVt9O3UXAYcdwuk/1Q3K67+9f55f2zSEip+eO0fQXhafL/4b/2UStYpPEz&#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4DQiccAAADd&#10;AAAADwAAAAAAAAAAAAAAAACqAgAAZHJzL2Rvd25yZXYueG1sUEsFBgAAAAAEAAQA+gAAAJ4DAAAA&#10;AA==&#10;">
                      <v:rect id="Rectangle 902" o:spid="_x0000_s1103" style="position:absolute;left:18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UKbMYA&#10;AADdAAAADwAAAGRycy9kb3ducmV2LnhtbESPQWvCQBSE7wX/w/IEb3W3KZU2ugaxKO1R46W3Z/aZ&#10;xGbfhuxG0/76riD0OMzMN8wiG2wjLtT52rGGp6kCQVw4U3Op4ZBvHl9B+IBssHFMGn7IQ7YcPSww&#10;Ne7KO7rsQykihH2KGqoQ2lRKX1Rk0U9dSxy9k+sshii7UpoOrxFuG5koNZMWa44LFba0rqj43vdW&#10;w7FODvi7y7fKvm2ew+eQn/uvd60n42E1BxFoCP/he/vDaEhm6gVu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UKbMYAAADdAAAADwAAAAAAAAAAAAAAAACYAgAAZHJz&#10;L2Rvd25yZXYueG1sUEsFBgAAAAAEAAQA9QAAAIsDAAAAAA==&#10;"/>
                      <v:rect id="Rectangle 903" o:spid="_x0000_s1104" style="position:absolute;left:248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eUG8UA&#10;AADdAAAADwAAAGRycy9kb3ducmV2LnhtbESPQWvCQBSE7wX/w/KE3uquKYQaXUUsFnvUePH2zD6T&#10;aPZtyK4a++u7hYLHYWa+YWaL3jbiRp2vHWsYjxQI4sKZmksN+3z99gHCB2SDjWPS8CAPi/ngZYaZ&#10;cXfe0m0XShEh7DPUUIXQZlL6oiKLfuRa4uidXGcxRNmV0nR4j3DbyESpVFqsOS5U2NKqouKyu1oN&#10;xzrZ4882/1J2sn4P331+vh4+tX4d9sspiEB9eIb/2xujIUlVCn9v4hO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h5QbxQAAAN0AAAAPAAAAAAAAAAAAAAAAAJgCAABkcnMv&#10;ZG93bnJldi54bWxQSwUGAAAAAAQABAD1AAAAigMAAAAA&#10;"/>
                      <v:rect id="Rectangle 904" o:spid="_x0000_s1105" style="position:absolute;left:312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xgMYA&#10;AADdAAAADwAAAGRycy9kb3ducmV2LnhtbESPQWvCQBSE7wX/w/IEb3W3EaxN3YRSUfSo8dLba/Y1&#10;SZt9G7Krxv76rlDwOMzMN8wyH2wrztT7xrGGp6kCQVw603Cl4VisHxcgfEA22DomDVfykGejhyWm&#10;xl14T+dDqESEsE9RQx1Cl0rpy5os+qnriKP35XqLIcq+kqbHS4TbViZKzaXFhuNCjR2911T+HE5W&#10;w2eTHPF3X2yUfVnPwm4ovk8fK60n4+HtFUSgIdzD/+2t0ZDM1TPc3sQn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xgMYAAADdAAAADwAAAAAAAAAAAAAAAACYAgAAZHJz&#10;L2Rvd25yZXYueG1sUEsFBgAAAAAEAAQA9QAAAIsDAAAAAA==&#10;"/>
                      <v:rect id="Rectangle 905" o:spid="_x0000_s1106" style="position:absolute;left:440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Sl8sEA&#10;AADdAAAADwAAAGRycy9kb3ducmV2LnhtbERPTYvCMBC9C/6HMMLeNLELotUo4uKye9R68TY2Y1tt&#10;JqWJ2t1fbw6Cx8f7Xqw6W4s7tb5yrGE8UiCIc2cqLjQcsu1wCsIHZIO1Y9LwRx5Wy35vgalxD97R&#10;fR8KEUPYp6ihDKFJpfR5SRb9yDXEkTu71mKIsC2kafERw20tE6Um0mLFsaHEhjYl5df9zWo4VckB&#10;/3fZt7Kz7Wf47bLL7fil9cegW89BBOrCW/xy/xgNyUTFufFNf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UpfLBAAAA3QAAAA8AAAAAAAAAAAAAAAAAmAIAAGRycy9kb3du&#10;cmV2LnhtbFBLBQYAAAAABAAEAPUAAACGAwAAAAA=&#10;"/>
                      <v:rect id="Rectangle 906" o:spid="_x0000_s1107" style="position:absolute;left:376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gAacUA&#10;AADdAAAADwAAAGRycy9kb3ducmV2LnhtbESPQWvCQBSE70L/w/IK3nS3EURT1yAtKfWo8eLtNfua&#10;pGbfhuyqqb++WxA8DjPzDbPKBtuKC/W+cazhZapAEJfONFxpOBT5ZAHCB2SDrWPS8EsesvXTaIWp&#10;cVfe0WUfKhEh7FPUUIfQpVL6siaLfuo64uh9u95iiLKvpOnxGuG2lYlSc2mx4bhQY0dvNZWn/dlq&#10;+GqSA952xYeyy3wWtkPxcz6+az1+HjavIAIN4RG+tz+NhmSulvD/Jj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GABpxQAAAN0AAAAPAAAAAAAAAAAAAAAAAJgCAABkcnMv&#10;ZG93bnJldi54bWxQSwUGAAAAAAQABAD1AAAAigMAAAAA&#10;"/>
                      <v:rect id="Rectangle 907" o:spid="_x0000_s1108" style="position:absolute;left:50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KcIA&#10;AADdAAAADwAAAGRycy9kb3ducmV2LnhtbERPTYvCMBC9L/gfwgje1rQVRKuxiIvL7lHrxdvYjG21&#10;mZQmand/vTkIHh/ve5n1phF36lxtWUE8jkAQF1bXXCo45NvPGQjnkTU2lknBHznIVoOPJabaPnhH&#10;970vRQhhl6KCyvs2ldIVFRl0Y9sSB+5sO4M+wK6UusNHCDeNTKJoKg3WHBoqbGlTUXHd34yCU50c&#10;8H+Xf0dmvp343z6/3I5fSo2G/XoBwlPv3+KX+0crSKZx2B/ehCc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z8pwgAAAN0AAAAPAAAAAAAAAAAAAAAAAJgCAABkcnMvZG93&#10;bnJldi54bWxQSwUGAAAAAAQABAD1AAAAhwMAAAAA&#10;"/>
                    </v:group>
                    <v:group id="Group 908" o:spid="_x0000_s1109" style="position:absolute;left:1840;top:4760;width:3840;height:640" coordorigin="1840,1560" coordsize="3840,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LuXMxgAAAN0A&#10;AAAPAAAAAAAAAAAAAAAAAKoCAABkcnMvZG93bnJldi54bWxQSwUGAAAAAAQABAD6AAAAnQMAAAAA&#10;">
                      <v:rect id="Rectangle 909" o:spid="_x0000_s1110" style="position:absolute;left:18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UExcYA&#10;AADdAAAADwAAAGRycy9kb3ducmV2LnhtbESPT2vCQBTE74LfYXlCb7oxhVBTVxFFaY/5c+ntNfua&#10;pM2+DdnVpP303ULB4zAzv2G2+8l04kaDay0rWK8iEMSV1S3XCsrivHwC4Tyyxs4yKfgmB/vdfLbF&#10;VNuRM7rlvhYBwi5FBY33fSqlqxoy6Fa2Jw7ehx0M+iCHWuoBxwA3nYyjKJEGWw4LDfZ0bKj6yq9G&#10;wXsbl/iTFZfIbM6P/nUqPq9vJ6UeFtPhGYSnyd/D/+0XrSBO1jH8vQlPQO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UExcYAAADdAAAADwAAAAAAAAAAAAAAAACYAgAAZHJz&#10;L2Rvd25yZXYueG1sUEsFBgAAAAAEAAQA9QAAAIsDAAAAAA==&#10;"/>
                      <v:rect id="Rectangle 910" o:spid="_x0000_s1111" style="position:absolute;left:248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hXsYA&#10;AADdAAAADwAAAGRycy9kb3ducmV2LnhtbESPQWvCQBSE74L/YXlCb7oxgVBTVyktlvYY48Xba/aZ&#10;xGbfhuxq0v56Vyh4HGbmG2a9HU0rrtS7xrKC5SICQVxa3XCl4FDs5s8gnEfW2FomBb/kYLuZTtaY&#10;aTtwTte9r0SAsMtQQe19l0npypoMuoXtiIN3sr1BH2RfSd3jEOCmlXEUpdJgw2Ghxo7eaip/9hej&#10;4LuJD/iXFx+RWe0S/zUW58vxXamn2fj6AsLT6B/h//anVhCnywTub8IT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mhXsYAAADdAAAADwAAAAAAAAAAAAAAAACYAgAAZHJz&#10;L2Rvd25yZXYueG1sUEsFBgAAAAAEAAQA9QAAAIsDAAAAAA==&#10;"/>
                      <v:rect id="Rectangle 911" o:spid="_x0000_s1112" style="position:absolute;left:312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A5KsQA&#10;AADdAAAADwAAAGRycy9kb3ducmV2LnhtbESPQYvCMBSE78L+h/AWvGlqFVmrUZYVRY9aL3t7Ns+2&#10;u81LaaJWf70RBI/DzHzDzBatqcSFGldaVjDoRyCIM6tLzhUc0lXvC4TzyBory6TgRg4W84/ODBNt&#10;r7yjy97nIkDYJaig8L5OpHRZQQZd39bEwTvZxqAPssmlbvAa4KaScRSNpcGSw0KBNf0UlP3vz0bB&#10;sYwPeN+l68hMVkO/bdO/8+9Sqe5n+z0F4an17/CrvdEK4vFgBM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AOSrEAAAA3QAAAA8AAAAAAAAAAAAAAAAAmAIAAGRycy9k&#10;b3ducmV2LnhtbFBLBQYAAAAABAAEAPUAAACJAwAAAAA=&#10;"/>
                      <v:rect id="Rectangle 912" o:spid="_x0000_s1113" style="position:absolute;left:440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ycscQA&#10;AADdAAAADwAAAGRycy9kb3ducmV2LnhtbESPQYvCMBSE78L+h/AWvGlqRVmrUZYVRY9aL3t7Ns+2&#10;u81LaaJWf70RBI/DzHzDzBatqcSFGldaVjDoRyCIM6tLzhUc0lXvC4TzyBory6TgRg4W84/ODBNt&#10;r7yjy97nIkDYJaig8L5OpHRZQQZd39bEwTvZxqAPssmlbvAa4KaScRSNpcGSw0KBNf0UlP3vz0bB&#10;sYwPeN+l68hMVkO/bdO/8+9Sqe5n+z0F4an17/CrvdEK4vFgBM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MnLHEAAAA3QAAAA8AAAAAAAAAAAAAAAAAmAIAAGRycy9k&#10;b3ducmV2LnhtbFBLBQYAAAAABAAEAPUAAACJAwAAAAA=&#10;"/>
                      <v:rect id="Rectangle 913" o:spid="_x0000_s1114" style="position:absolute;left:376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4CxsYA&#10;AADdAAAADwAAAGRycy9kb3ducmV2LnhtbESPQWvCQBSE70L/w/IKvenGFEKbukqpKHpM4qW31+xr&#10;kjb7NmTXJPrrXaHQ4zAz3zCrzWRaMVDvGssKlosIBHFpdcOVglOxm7+AcB5ZY2uZFFzIwWb9MFth&#10;qu3IGQ25r0SAsEtRQe19l0rpypoMuoXtiIP3bXuDPsi+krrHMcBNK+MoSqTBhsNCjR191FT+5mej&#10;4KuJT3jNin1kXnfP/jgVP+fPrVJPj9P7GwhPk/8P/7UPWkGcLBO4vwlPQK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14CxsYAAADdAAAADwAAAAAAAAAAAAAAAACYAgAAZHJz&#10;L2Rvd25yZXYueG1sUEsFBgAAAAAEAAQA9QAAAIsDAAAAAA==&#10;"/>
                      <v:rect id="Rectangle 914" o:spid="_x0000_s1115" style="position:absolute;left:5040;top:1560;width:64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KnXcQA&#10;AADdAAAADwAAAGRycy9kb3ducmV2LnhtbESPQYvCMBSE78L+h/AWvGlqBV2rUZYVRY9aL3t7Ns+2&#10;u81LaaJWf70RBI/DzHzDzBatqcSFGldaVjDoRyCIM6tLzhUc0lXvC4TzyBory6TgRg4W84/ODBNt&#10;r7yjy97nIkDYJaig8L5OpHRZQQZd39bEwTvZxqAPssmlbvAa4KaScRSNpMGSw0KBNf0UlP3vz0bB&#10;sYwPeN+l68hMVkO/bdO/8+9Sqe5n+z0F4an17/CrvdEK4tFgDM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Sp13EAAAA3QAAAA8AAAAAAAAAAAAAAAAAmAIAAGRycy9k&#10;b3ducmV2LnhtbFBLBQYAAAAABAAEAPUAAACJAwAAAAA=&#10;"/>
                    </v:group>
                  </v:group>
                  <v:shape id="Freeform 915" o:spid="_x0000_s1116" style="position:absolute;left:4700;top:2393;width:2716;height:1798;visibility:visible;mso-wrap-style:square;v-text-anchor:top" coordsize="3880,25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dGlcEA&#10;AADdAAAADwAAAGRycy9kb3ducmV2LnhtbERPTYvCMBC9C/6HMII3TfVQpGsUFQRBPVjtYW/TZrYt&#10;20xKE7X+e3MQPD7e93Ldm0Y8qHO1ZQWzaQSCuLC65lLB7bqfLEA4j6yxsUwKXuRgvRoOlpho++QL&#10;PVJfihDCLkEFlfdtIqUrKjLoprYlDtyf7Qz6ALtS6g6fIdw0ch5FsTRYc2iosKVdRcV/ejcK0iz/&#10;9ZtTHsXnS7nNrjo35pgrNR71mx8Qnnr/FX/cB61gHs/C3PAmPAG5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3RpXBAAAA3QAAAA8AAAAAAAAAAAAAAAAAmAIAAGRycy9kb3du&#10;cmV2LnhtbFBLBQYAAAAABAAEAPUAAACGAwAAAAA=&#10;" path="m,1287c111,1073,448,4,665,2,882,,1091,850,1303,1277v212,427,426,1288,637,1290c2151,2569,2358,1718,2570,1292,2782,866,2997,11,3215,10v218,-1,527,1011,665,1277e" filled="f" strokeweight="1.5pt">
                    <v:path arrowok="t" o:connecttype="custom" o:connectlocs="0,901;465,1;912,894;1358,1797;1799,904;2251,7;2716,901" o:connectangles="0,0,0,0,0,0,0"/>
                  </v:shape>
                </v:group>
              </v:group>
            </w:pict>
          </mc:Fallback>
        </mc:AlternateContent>
      </w:r>
      <w:r w:rsidR="00157107" w:rsidRPr="003C209D">
        <w:t>When we connect an a.c. supply to an oscilloscope the distance the trace moves up or down the screen depends on the voltage of the supply.</w:t>
      </w:r>
    </w:p>
    <w:p w:rsidR="00C65869" w:rsidRPr="000659EE" w:rsidRDefault="00C65869" w:rsidP="00157107">
      <w:pPr>
        <w:ind w:left="142"/>
        <w:rPr>
          <w:rFonts w:ascii="Cambria Math" w:hAnsi="Cambria Math"/>
          <w:oMath/>
        </w:rPr>
      </w:pPr>
    </w:p>
    <w:p w:rsidR="00C65869" w:rsidRPr="000659EE" w:rsidRDefault="00C65869" w:rsidP="00157107">
      <w:pPr>
        <w:ind w:left="142"/>
        <w:rPr>
          <w:rFonts w:ascii="Cambria Math" w:hAnsi="Cambria Math"/>
          <w:oMath/>
        </w:rPr>
      </w:pPr>
    </w:p>
    <w:p w:rsidR="00C65869" w:rsidRPr="000659EE" w:rsidRDefault="00C65869" w:rsidP="00157107">
      <w:pPr>
        <w:ind w:left="142"/>
        <w:rPr>
          <w:rFonts w:ascii="Cambria Math" w:hAnsi="Cambria Math"/>
          <w:oMath/>
        </w:rPr>
      </w:pPr>
    </w:p>
    <w:p w:rsidR="00C65869" w:rsidRDefault="00C65869" w:rsidP="00157107">
      <w:pPr>
        <w:ind w:left="142"/>
      </w:pPr>
    </w:p>
    <w:p w:rsidR="00C65869" w:rsidRDefault="00C65869" w:rsidP="00157107">
      <w:pPr>
        <w:ind w:left="142"/>
      </w:pPr>
    </w:p>
    <w:p w:rsidR="002741A5" w:rsidRPr="003C209D" w:rsidRDefault="008D6E2C" w:rsidP="00157107">
      <w:pPr>
        <w:ind w:left="142"/>
      </w:pPr>
      <w:r>
        <w:t xml:space="preserve">   </w:t>
      </w:r>
      <w:r w:rsidR="002741A5">
        <w:t>Low Voltage</w:t>
      </w:r>
      <w:r w:rsidR="002741A5">
        <w:tab/>
      </w:r>
      <w:r w:rsidR="002741A5">
        <w:tab/>
      </w:r>
      <w:r w:rsidR="002741A5">
        <w:tab/>
      </w:r>
      <w:r w:rsidR="002741A5">
        <w:tab/>
      </w:r>
      <w:r w:rsidR="008B3809">
        <w:t xml:space="preserve">       </w:t>
      </w:r>
      <w:r w:rsidR="002741A5">
        <w:t>Higher Voltage</w:t>
      </w:r>
    </w:p>
    <w:p w:rsidR="00157107" w:rsidRPr="003C209D" w:rsidRDefault="00157107" w:rsidP="00157107">
      <w:pPr>
        <w:ind w:left="142"/>
      </w:pPr>
      <w:r w:rsidRPr="003C209D">
        <w:t>As the trace is a curve the voltage keeps on changing. We can however measure the peak voltage. This is the maximum positive or negative voltage produced.</w:t>
      </w:r>
    </w:p>
    <w:p w:rsidR="00157107" w:rsidRPr="003C209D" w:rsidRDefault="007507AF" w:rsidP="00157107">
      <w:pPr>
        <w:ind w:left="142"/>
      </w:pPr>
      <w:r>
        <w:rPr>
          <w:rFonts w:ascii="Times-Italic" w:hAnsi="Times-Italic"/>
          <w:i/>
          <w:iCs/>
          <w:noProof/>
          <w:sz w:val="36"/>
          <w:szCs w:val="36"/>
          <w:lang w:eastAsia="en-GB"/>
        </w:rPr>
        <w:drawing>
          <wp:inline distT="0" distB="0" distL="0" distR="0" wp14:anchorId="3E156151" wp14:editId="55434042">
            <wp:extent cx="4146550" cy="1734185"/>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46550" cy="1734185"/>
                    </a:xfrm>
                    <a:prstGeom prst="rect">
                      <a:avLst/>
                    </a:prstGeom>
                    <a:noFill/>
                    <a:ln>
                      <a:noFill/>
                    </a:ln>
                  </pic:spPr>
                </pic:pic>
              </a:graphicData>
            </a:graphic>
          </wp:inline>
        </w:drawing>
      </w:r>
      <w:r w:rsidR="00157107" w:rsidRPr="003C209D">
        <w:br/>
        <w:t xml:space="preserve">To </w:t>
      </w:r>
      <w:r w:rsidR="002342B0">
        <w:t>obtain</w:t>
      </w:r>
      <w:r w:rsidR="00157107" w:rsidRPr="003C209D">
        <w:t xml:space="preserve"> the peak voltage we first measure (in cm) how far up or down the trace moves</w:t>
      </w:r>
      <w:r w:rsidR="00EA5EEE">
        <w:t xml:space="preserve"> from its centre position either to the top or bottom, or measure the distance from the top to the bottom and divide by 2</w:t>
      </w:r>
      <w:r w:rsidR="00157107" w:rsidRPr="003C209D">
        <w:t>. The screen of the oscilloscope has a pattern of 1 cm squares on it to help you. The peak voltage is this length multiplied by the setting on the Y-gain control.</w:t>
      </w:r>
    </w:p>
    <w:p w:rsidR="00157107" w:rsidRPr="003C209D" w:rsidRDefault="00157107" w:rsidP="00157107">
      <w:pPr>
        <w:ind w:left="142"/>
      </w:pPr>
      <w:r w:rsidRPr="003C209D">
        <w:tab/>
        <w:t xml:space="preserve">Peak voltage = Peak deflection   </w:t>
      </w:r>
      <w:r w:rsidR="002342B0">
        <w:sym w:font="Symbol" w:char="F0B4"/>
      </w:r>
      <w:r w:rsidRPr="003C209D">
        <w:t xml:space="preserve">  Y-gain</w:t>
      </w:r>
    </w:p>
    <w:p w:rsidR="00157107" w:rsidRPr="003C209D" w:rsidRDefault="00157107" w:rsidP="00157107">
      <w:pPr>
        <w:ind w:left="142"/>
      </w:pPr>
      <w:r w:rsidRPr="003C209D">
        <w:t>(The Y-gain control is sometimes marked volts/cm or volts/division).</w:t>
      </w:r>
    </w:p>
    <w:p w:rsidR="000659EE" w:rsidRDefault="00157107" w:rsidP="00705F26">
      <w:pPr>
        <w:ind w:left="142"/>
      </w:pPr>
      <w:r w:rsidRPr="003C209D">
        <w:t>Note: The Peak voltage of an a.c. trace is always greater than the quoted voltage of the trace so that a.c. and d.c. powers can be compared directly.</w:t>
      </w:r>
    </w:p>
    <w:p w:rsidR="00F317EA" w:rsidRDefault="00EF54E5" w:rsidP="00705F26">
      <w:pPr>
        <w:ind w:left="142"/>
        <w:rPr>
          <w:i/>
        </w:rPr>
      </w:pPr>
      <w:r w:rsidRPr="004467D0">
        <w:rPr>
          <w:noProof/>
          <w:lang w:eastAsia="en-GB"/>
        </w:rPr>
        <mc:AlternateContent>
          <mc:Choice Requires="wps">
            <w:drawing>
              <wp:anchor distT="0" distB="0" distL="114300" distR="114300" simplePos="0" relativeHeight="252062720" behindDoc="0" locked="0" layoutInCell="0" allowOverlap="1" wp14:anchorId="374ABA0F" wp14:editId="48D0975B">
                <wp:simplePos x="0" y="0"/>
                <wp:positionH relativeFrom="page">
                  <wp:posOffset>1712595</wp:posOffset>
                </wp:positionH>
                <wp:positionV relativeFrom="page">
                  <wp:posOffset>8484235</wp:posOffset>
                </wp:positionV>
                <wp:extent cx="3389630" cy="542925"/>
                <wp:effectExtent l="38100" t="38100" r="39370" b="47625"/>
                <wp:wrapSquare wrapText="bothSides"/>
                <wp:docPr id="26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9630" cy="542925"/>
                        </a:xfrm>
                        <a:prstGeom prst="rect">
                          <a:avLst/>
                        </a:prstGeom>
                        <a:solidFill>
                          <a:srgbClr val="FFFF00"/>
                        </a:solidFill>
                        <a:ln w="76200" cmpd="thickThin">
                          <a:solidFill>
                            <a:srgbClr val="622423"/>
                          </a:solidFill>
                          <a:miter lim="800000"/>
                          <a:headEnd/>
                          <a:tailEnd/>
                        </a:ln>
                        <a:extLst/>
                      </wps:spPr>
                      <wps:txbx>
                        <w:txbxContent>
                          <w:p w:rsidR="00D65E52" w:rsidRPr="00C35EA8" w:rsidRDefault="00D65E52" w:rsidP="00C35EA8">
                            <w:pPr>
                              <w:pStyle w:val="NoSpacing"/>
                              <w:jc w:val="center"/>
                              <w:rPr>
                                <w:rFonts w:ascii="Trebuchet MS" w:hAnsi="Trebuchet MS"/>
                              </w:rPr>
                            </w:pPr>
                            <w:r w:rsidRPr="00C35EA8">
                              <w:rPr>
                                <w:rFonts w:ascii="Trebuchet MS" w:hAnsi="Trebuchet MS"/>
                                <w:b/>
                              </w:rPr>
                              <w:t>The quoted value for the mains is 230V</w:t>
                            </w:r>
                          </w:p>
                        </w:txbxContent>
                      </wps:txbx>
                      <wps:bodyPr rot="0" vert="horz" wrap="square" lIns="137160" tIns="91440" rIns="137160" bIns="91440" anchor="ctr" anchorCtr="0" upright="1">
                        <a:noAutofit/>
                      </wps:bodyPr>
                    </wps:wsp>
                  </a:graphicData>
                </a:graphic>
                <wp14:sizeRelH relativeFrom="margin">
                  <wp14:pctWidth>0</wp14:pctWidth>
                </wp14:sizeRelH>
                <wp14:sizeRelV relativeFrom="page">
                  <wp14:pctHeight>0</wp14:pctHeight>
                </wp14:sizeRelV>
              </wp:anchor>
            </w:drawing>
          </mc:Choice>
          <mc:Fallback>
            <w:pict>
              <v:shape id="_x0000_s1105" type="#_x0000_t202" style="position:absolute;left:0;text-align:left;margin-left:134.85pt;margin-top:668.05pt;width:266.9pt;height:42.75pt;z-index:2520627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" o:allowincell="f" fillcolor="yellow" strokecolor="#622423" strokeweight="6pt">
                <v:stroke linestyle="thickThin"/>
                <v:textbox inset="10.8pt,7.2pt,10.8pt,7.2pt">
                  <w:txbxContent>
                    <w:p w:rsidR="00D65E52" w:rsidRPr="00C35EA8" w:rsidRDefault="00D65E52" w:rsidP="00C35EA8">
                      <w:pPr>
                        <w:pStyle w:val="NoSpacing"/>
                        <w:jc w:val="center"/>
                        <w:rPr>
                          <w:rFonts w:ascii="Trebuchet MS" w:hAnsi="Trebuchet MS"/>
                        </w:rPr>
                      </w:pPr>
                      <w:r w:rsidRPr="00C35EA8">
                        <w:rPr>
                          <w:rFonts w:ascii="Trebuchet MS" w:hAnsi="Trebuchet MS"/>
                          <w:b/>
                        </w:rPr>
                        <w:t>The quoted value for the mains is 230V</w:t>
                      </w:r>
                    </w:p>
                  </w:txbxContent>
                </v:textbox>
                <w10:wrap type="square" anchorx="page" anchory="page"/>
              </v:shape>
            </w:pict>
          </mc:Fallback>
        </mc:AlternateContent>
      </w:r>
    </w:p>
    <w:p w:rsidR="00F317EA" w:rsidRDefault="00F317EA" w:rsidP="00705F26">
      <w:pPr>
        <w:ind w:left="142"/>
        <w:rPr>
          <w:i/>
        </w:rPr>
      </w:pPr>
    </w:p>
    <w:p w:rsidR="00F317EA" w:rsidRDefault="00F317EA" w:rsidP="00705F26">
      <w:pPr>
        <w:ind w:left="142"/>
        <w:rPr>
          <w:i/>
        </w:rPr>
      </w:pPr>
    </w:p>
    <w:p w:rsidR="00705F26" w:rsidRDefault="000659EE" w:rsidP="00705F26">
      <w:pPr>
        <w:ind w:left="142"/>
      </w:pPr>
      <w:r>
        <w:rPr>
          <w:i/>
        </w:rPr>
        <w:t>For information only  The peak voltage is 1.414 times the quoted voltage for an a.c supply.</w:t>
      </w:r>
      <w:r w:rsidR="00705F26" w:rsidRPr="00705F26">
        <w:t xml:space="preserve"> </w:t>
      </w:r>
      <w:r>
        <w:t>(where the quoted voltage is called the rms voltage)</w:t>
      </w:r>
    </w:p>
    <w:p w:rsidR="000659EE" w:rsidRPr="00E213FF" w:rsidRDefault="00D65E52" w:rsidP="00705F26">
      <w:pPr>
        <w:ind w:left="142"/>
        <w:rPr>
          <w:rFonts w:eastAsiaTheme="minorEastAsia"/>
        </w:rPr>
      </w:pPr>
      <m:oMathPara>
        <m:oMath>
          <m:sSub>
            <m:sSubPr>
              <m:ctrlPr>
                <w:rPr>
                  <w:rFonts w:ascii="Cambria Math" w:hAnsi="Cambria Math"/>
                  <w:i/>
                </w:rPr>
              </m:ctrlPr>
            </m:sSubPr>
            <m:e>
              <m:r>
                <w:rPr>
                  <w:rFonts w:ascii="Cambria Math" w:hAnsi="Cambria Math"/>
                </w:rPr>
                <m:t>V</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rms</m:t>
              </m:r>
            </m:sub>
          </m:sSub>
          <m:r>
            <w:rPr>
              <w:rFonts w:ascii="Cambria Math" w:hAnsi="Cambria Math"/>
            </w:rPr>
            <m:t>×</m:t>
          </m:r>
          <m:rad>
            <m:radPr>
              <m:degHide m:val="1"/>
              <m:ctrlPr>
                <w:rPr>
                  <w:rFonts w:ascii="Cambria Math" w:hAnsi="Cambria Math"/>
                  <w:i/>
                </w:rPr>
              </m:ctrlPr>
            </m:radPr>
            <m:deg/>
            <m:e>
              <m:r>
                <w:rPr>
                  <w:rFonts w:ascii="Cambria Math" w:hAnsi="Cambria Math"/>
                </w:rPr>
                <m:t>2</m:t>
              </m:r>
            </m:e>
          </m:rad>
        </m:oMath>
      </m:oMathPara>
    </w:p>
    <w:p w:rsidR="00157107" w:rsidRPr="003C209D" w:rsidRDefault="00157107" w:rsidP="004815ED">
      <w:pPr>
        <w:pStyle w:val="Heading2"/>
      </w:pPr>
      <w:r w:rsidRPr="003C209D">
        <w:lastRenderedPageBreak/>
        <w:t>What you need</w:t>
      </w:r>
    </w:p>
    <w:p w:rsidR="00157107" w:rsidRDefault="00157107" w:rsidP="00157107">
      <w:pPr>
        <w:ind w:left="142"/>
      </w:pPr>
      <w:r w:rsidRPr="003C209D">
        <w:t>Oscilloscope, low voltage a.c. power supply, voltmeter (20 V), connecting leads.</w:t>
      </w:r>
    </w:p>
    <w:p w:rsidR="00F72CA4" w:rsidRDefault="00F72CA4" w:rsidP="00157107">
      <w:pPr>
        <w:ind w:left="142"/>
      </w:pPr>
      <w:r w:rsidRPr="003C209D">
        <w:rPr>
          <w:noProof/>
          <w:lang w:eastAsia="en-GB"/>
        </w:rPr>
        <w:drawing>
          <wp:inline distT="0" distB="0" distL="0" distR="0" wp14:anchorId="43E78F26" wp14:editId="256B89BC">
            <wp:extent cx="5724525" cy="1752600"/>
            <wp:effectExtent l="0" t="0" r="9525" b="0"/>
            <wp:docPr id="1868" name="Picture 1868" descr="EB7817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B7817E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724525" cy="1752600"/>
                    </a:xfrm>
                    <a:prstGeom prst="rect">
                      <a:avLst/>
                    </a:prstGeom>
                    <a:noFill/>
                    <a:ln>
                      <a:noFill/>
                    </a:ln>
                  </pic:spPr>
                </pic:pic>
              </a:graphicData>
            </a:graphic>
          </wp:inline>
        </w:drawing>
      </w:r>
    </w:p>
    <w:p w:rsidR="00157107" w:rsidRPr="003C209D" w:rsidRDefault="00157107" w:rsidP="00157107">
      <w:pPr>
        <w:pStyle w:val="Heading2"/>
        <w:ind w:left="142"/>
      </w:pPr>
      <w:r w:rsidRPr="003C209D">
        <w:t>What to do</w:t>
      </w:r>
    </w:p>
    <w:p w:rsidR="00157107" w:rsidRPr="003C209D" w:rsidRDefault="00157107" w:rsidP="00255453">
      <w:pPr>
        <w:pStyle w:val="ListParagraph"/>
        <w:numPr>
          <w:ilvl w:val="0"/>
          <w:numId w:val="24"/>
        </w:numPr>
        <w:spacing w:after="0"/>
        <w:ind w:left="142" w:firstLine="0"/>
      </w:pPr>
      <w:r w:rsidRPr="003C209D">
        <w:t>Switch on the oscilloscope and wait for it to warm up.</w:t>
      </w:r>
    </w:p>
    <w:p w:rsidR="00157107" w:rsidRDefault="00157107" w:rsidP="00255453">
      <w:pPr>
        <w:pStyle w:val="ListParagraph"/>
        <w:numPr>
          <w:ilvl w:val="0"/>
          <w:numId w:val="24"/>
        </w:numPr>
        <w:spacing w:after="0"/>
        <w:ind w:left="142" w:firstLine="0"/>
      </w:pPr>
      <w:r w:rsidRPr="003C209D">
        <w:t>Connect a 1 V supply to the oscilloscope as shown below.</w:t>
      </w:r>
    </w:p>
    <w:p w:rsidR="00E213FF" w:rsidRDefault="00157107" w:rsidP="00255453">
      <w:pPr>
        <w:pStyle w:val="ListParagraph"/>
        <w:numPr>
          <w:ilvl w:val="0"/>
          <w:numId w:val="24"/>
        </w:numPr>
        <w:spacing w:after="0"/>
        <w:ind w:left="142" w:firstLine="0"/>
      </w:pPr>
      <w:r w:rsidRPr="003C209D">
        <w:rPr>
          <w:noProof/>
          <w:lang w:eastAsia="en-GB"/>
        </w:rPr>
        <mc:AlternateContent>
          <mc:Choice Requires="wps">
            <w:drawing>
              <wp:anchor distT="0" distB="0" distL="114300" distR="114300" simplePos="0" relativeHeight="252048384" behindDoc="0" locked="0" layoutInCell="1" allowOverlap="1" wp14:anchorId="298FBE7A" wp14:editId="0A8B053F">
                <wp:simplePos x="0" y="0"/>
                <wp:positionH relativeFrom="column">
                  <wp:posOffset>790575</wp:posOffset>
                </wp:positionH>
                <wp:positionV relativeFrom="paragraph">
                  <wp:posOffset>256540</wp:posOffset>
                </wp:positionV>
                <wp:extent cx="4267200" cy="1657350"/>
                <wp:effectExtent l="0" t="0" r="0" b="0"/>
                <wp:wrapNone/>
                <wp:docPr id="18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7200" cy="1657350"/>
                        </a:xfrm>
                        <a:prstGeom prst="rect">
                          <a:avLst/>
                        </a:prstGeom>
                        <a:solidFill>
                          <a:srgbClr val="FFFFFF"/>
                        </a:solidFill>
                        <a:ln w="9525">
                          <a:noFill/>
                          <a:miter lim="800000"/>
                          <a:headEnd/>
                          <a:tailEnd/>
                        </a:ln>
                      </wps:spPr>
                      <wps:txbx>
                        <w:txbxContent>
                          <w:tbl>
                            <w:tblPr>
                              <w:tblStyle w:val="TableGrid"/>
                              <w:tblW w:w="0" w:type="auto"/>
                              <w:tblLook w:val="04A0" w:firstRow="1" w:lastRow="0" w:firstColumn="1" w:lastColumn="0" w:noHBand="0" w:noVBand="1"/>
                            </w:tblPr>
                            <w:tblGrid>
                              <w:gridCol w:w="3794"/>
                              <w:gridCol w:w="992"/>
                              <w:gridCol w:w="992"/>
                            </w:tblGrid>
                            <w:tr w:rsidR="00D65E52" w:rsidTr="00756D80">
                              <w:trPr>
                                <w:trHeight w:val="567"/>
                              </w:trPr>
                              <w:tc>
                                <w:tcPr>
                                  <w:tcW w:w="3794" w:type="dxa"/>
                                  <w:vAlign w:val="center"/>
                                </w:tcPr>
                                <w:p w:rsidR="00D65E52" w:rsidRDefault="00D65E52" w:rsidP="00756D80">
                                  <w:r>
                                    <w:t>Voltage reading on meter (V)</w:t>
                                  </w:r>
                                </w:p>
                              </w:tc>
                              <w:tc>
                                <w:tcPr>
                                  <w:tcW w:w="992" w:type="dxa"/>
                                  <w:vAlign w:val="center"/>
                                </w:tcPr>
                                <w:p w:rsidR="00D65E52" w:rsidRDefault="00D65E52" w:rsidP="00756D80"/>
                              </w:tc>
                              <w:tc>
                                <w:tcPr>
                                  <w:tcW w:w="992" w:type="dxa"/>
                                  <w:vAlign w:val="center"/>
                                </w:tcPr>
                                <w:p w:rsidR="00D65E52" w:rsidRDefault="00D65E52" w:rsidP="00756D80"/>
                              </w:tc>
                            </w:tr>
                            <w:tr w:rsidR="00D65E52" w:rsidTr="00756D80">
                              <w:trPr>
                                <w:trHeight w:val="567"/>
                              </w:trPr>
                              <w:tc>
                                <w:tcPr>
                                  <w:tcW w:w="3794" w:type="dxa"/>
                                  <w:vAlign w:val="center"/>
                                </w:tcPr>
                                <w:p w:rsidR="00D65E52" w:rsidRDefault="00D65E52" w:rsidP="00756D80">
                                  <w:r>
                                    <w:t>Deflection on oscilloscope (cm)</w:t>
                                  </w:r>
                                </w:p>
                              </w:tc>
                              <w:tc>
                                <w:tcPr>
                                  <w:tcW w:w="992" w:type="dxa"/>
                                  <w:vAlign w:val="center"/>
                                </w:tcPr>
                                <w:p w:rsidR="00D65E52" w:rsidRDefault="00D65E52" w:rsidP="00756D80"/>
                              </w:tc>
                              <w:tc>
                                <w:tcPr>
                                  <w:tcW w:w="992" w:type="dxa"/>
                                  <w:vAlign w:val="center"/>
                                </w:tcPr>
                                <w:p w:rsidR="00D65E52" w:rsidRDefault="00D65E52" w:rsidP="00756D80"/>
                              </w:tc>
                            </w:tr>
                            <w:tr w:rsidR="00D65E52" w:rsidTr="00756D80">
                              <w:trPr>
                                <w:trHeight w:val="567"/>
                              </w:trPr>
                              <w:tc>
                                <w:tcPr>
                                  <w:tcW w:w="3794" w:type="dxa"/>
                                  <w:vAlign w:val="center"/>
                                </w:tcPr>
                                <w:p w:rsidR="00D65E52" w:rsidRDefault="00D65E52" w:rsidP="00756D80">
                                  <w:r>
                                    <w:t>Y-gain (V/cm)</w:t>
                                  </w:r>
                                </w:p>
                              </w:tc>
                              <w:tc>
                                <w:tcPr>
                                  <w:tcW w:w="992" w:type="dxa"/>
                                  <w:vAlign w:val="center"/>
                                </w:tcPr>
                                <w:p w:rsidR="00D65E52" w:rsidRDefault="00D65E52" w:rsidP="00756D80"/>
                              </w:tc>
                              <w:tc>
                                <w:tcPr>
                                  <w:tcW w:w="992" w:type="dxa"/>
                                  <w:vAlign w:val="center"/>
                                </w:tcPr>
                                <w:p w:rsidR="00D65E52" w:rsidRDefault="00D65E52" w:rsidP="00756D80"/>
                              </w:tc>
                            </w:tr>
                            <w:tr w:rsidR="00D65E52" w:rsidTr="00756D80">
                              <w:trPr>
                                <w:trHeight w:val="567"/>
                              </w:trPr>
                              <w:tc>
                                <w:tcPr>
                                  <w:tcW w:w="3794" w:type="dxa"/>
                                  <w:vAlign w:val="center"/>
                                </w:tcPr>
                                <w:p w:rsidR="00D65E52" w:rsidRDefault="00D65E52" w:rsidP="00756D80">
                                  <w:r>
                                    <w:t>Measured PEAK voltage (V) (calculated)</w:t>
                                  </w:r>
                                </w:p>
                              </w:tc>
                              <w:tc>
                                <w:tcPr>
                                  <w:tcW w:w="992" w:type="dxa"/>
                                  <w:vAlign w:val="center"/>
                                </w:tcPr>
                                <w:p w:rsidR="00D65E52" w:rsidRDefault="00D65E52" w:rsidP="00756D80"/>
                              </w:tc>
                              <w:tc>
                                <w:tcPr>
                                  <w:tcW w:w="992" w:type="dxa"/>
                                  <w:vAlign w:val="center"/>
                                </w:tcPr>
                                <w:p w:rsidR="00D65E52" w:rsidRDefault="00D65E52" w:rsidP="00756D80"/>
                              </w:tc>
                            </w:tr>
                          </w:tbl>
                          <w:p w:rsidR="00D65E52" w:rsidRDefault="00D65E52" w:rsidP="0015710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06" type="#_x0000_t202" style="position:absolute;left:0;text-align:left;margin-left:62.25pt;margin-top:20.2pt;width:336pt;height:130.5pt;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" stroked="f">
                <v:textbox>
                  <w:txbxContent>
                    <w:tbl>
                      <w:tblPr>
                        <w:tblStyle w:val="TableGrid"/>
                        <w:tblW w:w="0" w:type="auto"/>
                        <w:tblLook w:val="04A0" w:firstRow="1" w:lastRow="0" w:firstColumn="1" w:lastColumn="0" w:noHBand="0" w:noVBand="1"/>
                      </w:tblPr>
                      <w:tblGrid>
                        <w:gridCol w:w="3794"/>
                        <w:gridCol w:w="992"/>
                        <w:gridCol w:w="992"/>
                      </w:tblGrid>
                      <w:tr w:rsidR="00D65E52" w:rsidTr="00756D80">
                        <w:trPr>
                          <w:trHeight w:val="567"/>
                        </w:trPr>
                        <w:tc>
                          <w:tcPr>
                            <w:tcW w:w="3794" w:type="dxa"/>
                            <w:vAlign w:val="center"/>
                          </w:tcPr>
                          <w:p w:rsidR="00D65E52" w:rsidRDefault="00D65E52" w:rsidP="00756D80">
                            <w:r>
                              <w:t>Voltage reading on meter (V)</w:t>
                            </w:r>
                          </w:p>
                        </w:tc>
                        <w:tc>
                          <w:tcPr>
                            <w:tcW w:w="992" w:type="dxa"/>
                            <w:vAlign w:val="center"/>
                          </w:tcPr>
                          <w:p w:rsidR="00D65E52" w:rsidRDefault="00D65E52" w:rsidP="00756D80"/>
                        </w:tc>
                        <w:tc>
                          <w:tcPr>
                            <w:tcW w:w="992" w:type="dxa"/>
                            <w:vAlign w:val="center"/>
                          </w:tcPr>
                          <w:p w:rsidR="00D65E52" w:rsidRDefault="00D65E52" w:rsidP="00756D80"/>
                        </w:tc>
                      </w:tr>
                      <w:tr w:rsidR="00D65E52" w:rsidTr="00756D80">
                        <w:trPr>
                          <w:trHeight w:val="567"/>
                        </w:trPr>
                        <w:tc>
                          <w:tcPr>
                            <w:tcW w:w="3794" w:type="dxa"/>
                            <w:vAlign w:val="center"/>
                          </w:tcPr>
                          <w:p w:rsidR="00D65E52" w:rsidRDefault="00D65E52" w:rsidP="00756D80">
                            <w:r>
                              <w:t>Deflection on oscilloscope (cm)</w:t>
                            </w:r>
                          </w:p>
                        </w:tc>
                        <w:tc>
                          <w:tcPr>
                            <w:tcW w:w="992" w:type="dxa"/>
                            <w:vAlign w:val="center"/>
                          </w:tcPr>
                          <w:p w:rsidR="00D65E52" w:rsidRDefault="00D65E52" w:rsidP="00756D80"/>
                        </w:tc>
                        <w:tc>
                          <w:tcPr>
                            <w:tcW w:w="992" w:type="dxa"/>
                            <w:vAlign w:val="center"/>
                          </w:tcPr>
                          <w:p w:rsidR="00D65E52" w:rsidRDefault="00D65E52" w:rsidP="00756D80"/>
                        </w:tc>
                      </w:tr>
                      <w:tr w:rsidR="00D65E52" w:rsidTr="00756D80">
                        <w:trPr>
                          <w:trHeight w:val="567"/>
                        </w:trPr>
                        <w:tc>
                          <w:tcPr>
                            <w:tcW w:w="3794" w:type="dxa"/>
                            <w:vAlign w:val="center"/>
                          </w:tcPr>
                          <w:p w:rsidR="00D65E52" w:rsidRDefault="00D65E52" w:rsidP="00756D80">
                            <w:r>
                              <w:t>Y-gain (V/cm)</w:t>
                            </w:r>
                          </w:p>
                        </w:tc>
                        <w:tc>
                          <w:tcPr>
                            <w:tcW w:w="992" w:type="dxa"/>
                            <w:vAlign w:val="center"/>
                          </w:tcPr>
                          <w:p w:rsidR="00D65E52" w:rsidRDefault="00D65E52" w:rsidP="00756D80"/>
                        </w:tc>
                        <w:tc>
                          <w:tcPr>
                            <w:tcW w:w="992" w:type="dxa"/>
                            <w:vAlign w:val="center"/>
                          </w:tcPr>
                          <w:p w:rsidR="00D65E52" w:rsidRDefault="00D65E52" w:rsidP="00756D80"/>
                        </w:tc>
                      </w:tr>
                      <w:tr w:rsidR="00D65E52" w:rsidTr="00756D80">
                        <w:trPr>
                          <w:trHeight w:val="567"/>
                        </w:trPr>
                        <w:tc>
                          <w:tcPr>
                            <w:tcW w:w="3794" w:type="dxa"/>
                            <w:vAlign w:val="center"/>
                          </w:tcPr>
                          <w:p w:rsidR="00D65E52" w:rsidRDefault="00D65E52" w:rsidP="00756D80">
                            <w:r>
                              <w:t>Measured PEAK voltage (V) (calculated)</w:t>
                            </w:r>
                          </w:p>
                        </w:tc>
                        <w:tc>
                          <w:tcPr>
                            <w:tcW w:w="992" w:type="dxa"/>
                            <w:vAlign w:val="center"/>
                          </w:tcPr>
                          <w:p w:rsidR="00D65E52" w:rsidRDefault="00D65E52" w:rsidP="00756D80"/>
                        </w:tc>
                        <w:tc>
                          <w:tcPr>
                            <w:tcW w:w="992" w:type="dxa"/>
                            <w:vAlign w:val="center"/>
                          </w:tcPr>
                          <w:p w:rsidR="00D65E52" w:rsidRDefault="00D65E52" w:rsidP="00756D80"/>
                        </w:tc>
                      </w:tr>
                    </w:tbl>
                    <w:p w:rsidR="00D65E52" w:rsidRDefault="00D65E52" w:rsidP="00157107"/>
                  </w:txbxContent>
                </v:textbox>
              </v:shape>
            </w:pict>
          </mc:Fallback>
        </mc:AlternateContent>
      </w:r>
      <w:r w:rsidRPr="003C209D">
        <w:t>Copy this table:</w:t>
      </w:r>
      <w:r w:rsidRPr="003C209D">
        <w:br/>
      </w:r>
      <w:r w:rsidRPr="003C209D">
        <w:br/>
      </w:r>
    </w:p>
    <w:p w:rsidR="00E213FF" w:rsidRDefault="00E213FF" w:rsidP="00E213FF">
      <w:pPr>
        <w:pStyle w:val="ListParagraph"/>
      </w:pPr>
    </w:p>
    <w:p w:rsidR="00E213FF" w:rsidRDefault="00E213FF" w:rsidP="00E213FF">
      <w:pPr>
        <w:pStyle w:val="ListParagraph"/>
        <w:spacing w:after="0"/>
        <w:ind w:left="142"/>
      </w:pPr>
    </w:p>
    <w:p w:rsidR="00E213FF" w:rsidRDefault="00E213FF" w:rsidP="00E213FF">
      <w:pPr>
        <w:spacing w:after="0"/>
      </w:pPr>
    </w:p>
    <w:p w:rsidR="00157107" w:rsidRPr="003C209D" w:rsidRDefault="00157107" w:rsidP="00E213FF">
      <w:pPr>
        <w:spacing w:after="0"/>
      </w:pPr>
      <w:r w:rsidRPr="003C209D">
        <w:br/>
      </w:r>
      <w:r w:rsidRPr="003C209D">
        <w:br/>
      </w:r>
      <w:r w:rsidRPr="003C209D">
        <w:br/>
      </w:r>
    </w:p>
    <w:p w:rsidR="00157107" w:rsidRPr="003C209D" w:rsidRDefault="00157107" w:rsidP="00255453">
      <w:pPr>
        <w:pStyle w:val="ListParagraph"/>
        <w:numPr>
          <w:ilvl w:val="0"/>
          <w:numId w:val="24"/>
        </w:numPr>
        <w:spacing w:after="0"/>
        <w:ind w:left="142" w:firstLine="0"/>
      </w:pPr>
      <w:r w:rsidRPr="003C209D">
        <w:t>Set the Y-gain control to give a deflection of 1 V/cm and measure the peak voltage.</w:t>
      </w:r>
    </w:p>
    <w:p w:rsidR="00157107" w:rsidRPr="003C209D" w:rsidRDefault="00157107" w:rsidP="00255453">
      <w:pPr>
        <w:pStyle w:val="ListParagraph"/>
        <w:numPr>
          <w:ilvl w:val="0"/>
          <w:numId w:val="24"/>
        </w:numPr>
        <w:spacing w:after="0"/>
        <w:ind w:left="142" w:firstLine="0"/>
      </w:pPr>
      <w:r w:rsidRPr="003C209D">
        <w:t>Note the reading on the voltmeter (make sure it is set to a.c. voltage).</w:t>
      </w:r>
    </w:p>
    <w:p w:rsidR="00157107" w:rsidRPr="003C209D" w:rsidRDefault="00157107" w:rsidP="00255453">
      <w:pPr>
        <w:pStyle w:val="ListParagraph"/>
        <w:numPr>
          <w:ilvl w:val="0"/>
          <w:numId w:val="24"/>
        </w:numPr>
        <w:spacing w:after="0"/>
        <w:ind w:left="142" w:firstLine="0"/>
      </w:pPr>
      <w:r w:rsidRPr="003C209D">
        <w:t>Replace the 1 V supply with a 2 V supply and measure the peak voltage.</w:t>
      </w:r>
    </w:p>
    <w:p w:rsidR="00157107" w:rsidRPr="003C209D" w:rsidRDefault="00157107" w:rsidP="00255453">
      <w:pPr>
        <w:pStyle w:val="ListParagraph"/>
        <w:numPr>
          <w:ilvl w:val="0"/>
          <w:numId w:val="24"/>
        </w:numPr>
        <w:spacing w:after="0"/>
        <w:ind w:left="142" w:firstLine="0"/>
      </w:pPr>
      <w:r w:rsidRPr="003C209D">
        <w:t>Note the reading on the voltmeter.</w:t>
      </w:r>
    </w:p>
    <w:p w:rsidR="00157107" w:rsidRPr="003C209D" w:rsidRDefault="004815ED" w:rsidP="00157107">
      <w:pPr>
        <w:pStyle w:val="Heading2"/>
        <w:ind w:left="142"/>
      </w:pPr>
      <w:r>
        <w:t xml:space="preserve">? </w:t>
      </w:r>
      <w:r w:rsidR="00157107" w:rsidRPr="003C209D">
        <w:t>Questions</w:t>
      </w:r>
    </w:p>
    <w:p w:rsidR="000006C1" w:rsidRDefault="00157107" w:rsidP="00255453">
      <w:pPr>
        <w:pStyle w:val="ListParagraph"/>
        <w:numPr>
          <w:ilvl w:val="0"/>
          <w:numId w:val="25"/>
        </w:numPr>
        <w:spacing w:after="0"/>
        <w:ind w:left="567" w:hanging="425"/>
      </w:pPr>
      <w:r w:rsidRPr="003C209D">
        <w:t>Using the voltage setting and the height of the peak, calculate the peak voltage in each case.</w:t>
      </w:r>
    </w:p>
    <w:p w:rsidR="00157107" w:rsidRPr="000006C1" w:rsidRDefault="00157107" w:rsidP="00255453">
      <w:pPr>
        <w:pStyle w:val="ListParagraph"/>
        <w:numPr>
          <w:ilvl w:val="0"/>
          <w:numId w:val="25"/>
        </w:numPr>
        <w:spacing w:after="0"/>
        <w:ind w:left="567" w:hanging="425"/>
      </w:pPr>
      <w:r w:rsidRPr="000006C1">
        <w:t>Which of the following voltages is bigger?</w:t>
      </w:r>
      <w:r w:rsidRPr="000006C1">
        <w:br/>
      </w:r>
      <w:r w:rsidRPr="000006C1">
        <w:tab/>
      </w:r>
      <w:r w:rsidRPr="000006C1">
        <w:tab/>
        <w:t>(a) the quoted value as measured on the voltmeter</w:t>
      </w:r>
      <w:r w:rsidRPr="000006C1">
        <w:br/>
      </w:r>
      <w:r w:rsidRPr="000006C1">
        <w:tab/>
        <w:t>OR</w:t>
      </w:r>
      <w:r w:rsidRPr="000006C1">
        <w:tab/>
        <w:t>(b) the peak value as measured on the oscilloscope.</w:t>
      </w:r>
    </w:p>
    <w:p w:rsidR="00705F26" w:rsidRDefault="00705F26" w:rsidP="00705F26">
      <w:r w:rsidRPr="003C209D">
        <w:t>These two traces actually deliver the same amount of energy to a circuit. This is because the peak value of the AC signal is much bigger than the average magnitude. We call the average magnitude of an AC signal the “rated value.” This is the number which will normally be stated when we are given a supply.</w:t>
      </w:r>
    </w:p>
    <w:p w:rsidR="00157107" w:rsidRPr="003C209D" w:rsidRDefault="00705F26" w:rsidP="00E213FF">
      <w:pPr>
        <w:spacing w:after="120"/>
      </w:pPr>
      <w:r w:rsidRPr="003C209D">
        <w:t>A 5 V DC supply and a 5 V rated AC supply will deliver the same amount of energy to a circuit</w:t>
      </w:r>
      <w:r w:rsidR="001B12AA">
        <w:t>, but the peak voltage of the a.c. supply will be greater than 5.0 V</w:t>
      </w:r>
      <w:r w:rsidRPr="003C209D">
        <w:t>.</w:t>
      </w:r>
    </w:p>
    <w:p w:rsidR="00EF54E5" w:rsidRDefault="00EF54E5">
      <w:pPr>
        <w:rPr>
          <w:rFonts w:eastAsiaTheme="minorEastAsia" w:cstheme="majorBidi"/>
          <w:b/>
          <w:bCs/>
          <w:color w:val="4F81BD" w:themeColor="accent1"/>
        </w:rPr>
      </w:pPr>
      <w:r>
        <w:rPr>
          <w:rFonts w:eastAsiaTheme="minorEastAsia"/>
        </w:rPr>
        <w:br w:type="page"/>
      </w:r>
    </w:p>
    <w:p w:rsidR="00506DCB" w:rsidRPr="003C209D" w:rsidRDefault="00506DCB" w:rsidP="001D2F97">
      <w:pPr>
        <w:pStyle w:val="Heading3"/>
        <w:rPr>
          <w:rFonts w:eastAsiaTheme="minorEastAsia"/>
        </w:rPr>
      </w:pPr>
      <w:r w:rsidRPr="003C209D">
        <w:rPr>
          <w:rFonts w:eastAsiaTheme="minorEastAsia"/>
        </w:rPr>
        <w:lastRenderedPageBreak/>
        <w:t>Measuring the Frequency of the Mains Supply</w:t>
      </w:r>
    </w:p>
    <w:p w:rsidR="00506DCB" w:rsidRPr="003C209D" w:rsidRDefault="00506DCB" w:rsidP="001D2F97">
      <w:pPr>
        <w:pStyle w:val="Heading4"/>
      </w:pPr>
      <w:r w:rsidRPr="003C209D">
        <w:t>What you need</w:t>
      </w:r>
    </w:p>
    <w:p w:rsidR="00506DCB" w:rsidRPr="003C209D" w:rsidRDefault="00506DCB" w:rsidP="00596F1E">
      <w:pPr>
        <w:ind w:left="142"/>
      </w:pPr>
      <w:r w:rsidRPr="003C209D">
        <w:t>Oscilloscope, low voltage a.c. power supply, signal generator, connecting leads.</w:t>
      </w:r>
    </w:p>
    <w:p w:rsidR="00506DCB" w:rsidRPr="003C209D" w:rsidRDefault="00506DCB" w:rsidP="00596F1E">
      <w:pPr>
        <w:ind w:left="142"/>
      </w:pPr>
      <w:r w:rsidRPr="003C209D">
        <w:rPr>
          <w:noProof/>
          <w:lang w:eastAsia="en-GB"/>
        </w:rPr>
        <w:drawing>
          <wp:inline distT="0" distB="0" distL="0" distR="0" wp14:anchorId="1254FAD6" wp14:editId="61279904">
            <wp:extent cx="5734050" cy="1657350"/>
            <wp:effectExtent l="0" t="0" r="0" b="0"/>
            <wp:docPr id="1867" name="Picture 1867" descr="H:\Documents\Scratch\te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Documents\Scratch\temp.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34050" cy="1657350"/>
                    </a:xfrm>
                    <a:prstGeom prst="rect">
                      <a:avLst/>
                    </a:prstGeom>
                    <a:noFill/>
                    <a:ln>
                      <a:noFill/>
                    </a:ln>
                  </pic:spPr>
                </pic:pic>
              </a:graphicData>
            </a:graphic>
          </wp:inline>
        </w:drawing>
      </w:r>
    </w:p>
    <w:p w:rsidR="00506DCB" w:rsidRPr="003C209D" w:rsidRDefault="00506DCB" w:rsidP="001D2F97">
      <w:pPr>
        <w:pStyle w:val="Heading4"/>
      </w:pPr>
      <w:r w:rsidRPr="003C209D">
        <w:t>What to do</w:t>
      </w:r>
    </w:p>
    <w:p w:rsidR="000006C1" w:rsidRDefault="00506DCB" w:rsidP="00255453">
      <w:pPr>
        <w:pStyle w:val="ListParagraph"/>
        <w:numPr>
          <w:ilvl w:val="0"/>
          <w:numId w:val="22"/>
        </w:numPr>
        <w:spacing w:after="0"/>
        <w:ind w:left="142" w:firstLine="0"/>
      </w:pPr>
      <w:r w:rsidRPr="000006C1">
        <w:t>Connect the terminals of the p</w:t>
      </w:r>
      <w:r w:rsidR="000006C1">
        <w:t>ower supply to the oscilloscope</w:t>
      </w:r>
      <w:r w:rsidR="007B4927">
        <w:t>.</w:t>
      </w:r>
    </w:p>
    <w:p w:rsidR="00506DCB" w:rsidRPr="000006C1" w:rsidRDefault="00506DCB" w:rsidP="00255453">
      <w:pPr>
        <w:pStyle w:val="ListParagraph"/>
        <w:numPr>
          <w:ilvl w:val="0"/>
          <w:numId w:val="22"/>
        </w:numPr>
        <w:spacing w:after="0"/>
        <w:ind w:left="142" w:firstLine="0"/>
      </w:pPr>
      <w:r w:rsidRPr="000006C1">
        <w:t>Adjust the controls of the oscilloscope until an easily re</w:t>
      </w:r>
      <w:r w:rsidR="000006C1">
        <w:t>cognisable pattern is obtained.</w:t>
      </w:r>
    </w:p>
    <w:p w:rsidR="00506DCB" w:rsidRPr="003C209D" w:rsidRDefault="003E62F3" w:rsidP="00255453">
      <w:pPr>
        <w:pStyle w:val="ListParagraph"/>
        <w:numPr>
          <w:ilvl w:val="0"/>
          <w:numId w:val="22"/>
        </w:numPr>
        <w:spacing w:after="0"/>
        <w:ind w:left="142" w:firstLine="0"/>
      </w:pPr>
      <w:r w:rsidRPr="003E62F3">
        <w:rPr>
          <w:b/>
        </w:rPr>
        <w:t>Without adjusting the controls of the oscilloscope</w:t>
      </w:r>
      <w:r w:rsidRPr="003C209D">
        <w:t xml:space="preserve"> </w:t>
      </w:r>
      <w:r w:rsidR="00506DCB" w:rsidRPr="003C209D">
        <w:t>remove the low voltage supply and connect a signal</w:t>
      </w:r>
      <w:r w:rsidR="000006C1">
        <w:t xml:space="preserve"> generator to the oscilloscope.</w:t>
      </w:r>
    </w:p>
    <w:p w:rsidR="00506DCB" w:rsidRPr="003C209D" w:rsidRDefault="00506DCB" w:rsidP="00255453">
      <w:pPr>
        <w:pStyle w:val="ListParagraph"/>
        <w:numPr>
          <w:ilvl w:val="0"/>
          <w:numId w:val="22"/>
        </w:numPr>
        <w:spacing w:after="0"/>
        <w:ind w:left="142" w:firstLine="0"/>
      </w:pPr>
      <w:r w:rsidRPr="003C209D">
        <w:t xml:space="preserve">Vary the frequency control of the signal generator until it produces the same </w:t>
      </w:r>
      <w:r w:rsidR="000006C1">
        <w:t>pattern as the one from part 2.</w:t>
      </w:r>
    </w:p>
    <w:p w:rsidR="00506DCB" w:rsidRPr="003C209D" w:rsidRDefault="00506DCB" w:rsidP="00596F1E">
      <w:pPr>
        <w:pStyle w:val="Heading2"/>
        <w:ind w:left="142"/>
      </w:pPr>
      <w:r w:rsidRPr="003C209D">
        <w:t>Questions</w:t>
      </w:r>
    </w:p>
    <w:p w:rsidR="00506DCB" w:rsidRPr="003C209D" w:rsidRDefault="00506DCB" w:rsidP="00255453">
      <w:pPr>
        <w:pStyle w:val="ListParagraph"/>
        <w:numPr>
          <w:ilvl w:val="0"/>
          <w:numId w:val="23"/>
        </w:numPr>
        <w:spacing w:after="0"/>
        <w:ind w:left="142" w:firstLine="0"/>
      </w:pPr>
      <w:r w:rsidRPr="003C209D">
        <w:t xml:space="preserve">What frequency is the signal generator producing </w:t>
      </w:r>
      <w:r w:rsidR="000006C1">
        <w:t>when the patterns are the same?</w:t>
      </w:r>
    </w:p>
    <w:p w:rsidR="00506DCB" w:rsidRPr="003C209D" w:rsidRDefault="00506DCB" w:rsidP="00255453">
      <w:pPr>
        <w:pStyle w:val="ListParagraph"/>
        <w:numPr>
          <w:ilvl w:val="0"/>
          <w:numId w:val="23"/>
        </w:numPr>
        <w:spacing w:after="0"/>
        <w:ind w:left="142" w:firstLine="0"/>
      </w:pPr>
      <w:r w:rsidRPr="003C209D">
        <w:t>How must the frequencies of the two signals compare if</w:t>
      </w:r>
      <w:r w:rsidR="000006C1">
        <w:t xml:space="preserve"> both produce the same pattern?</w:t>
      </w:r>
    </w:p>
    <w:p w:rsidR="00506DCB" w:rsidRPr="003C209D" w:rsidRDefault="00506DCB" w:rsidP="00255453">
      <w:pPr>
        <w:pStyle w:val="ListParagraph"/>
        <w:numPr>
          <w:ilvl w:val="0"/>
          <w:numId w:val="23"/>
        </w:numPr>
        <w:spacing w:after="0"/>
        <w:ind w:left="142" w:firstLine="0"/>
      </w:pPr>
      <w:r w:rsidRPr="003C209D">
        <w:t>What is the frequ</w:t>
      </w:r>
      <w:r w:rsidR="000006C1">
        <w:t>ency of the low voltage supply?</w:t>
      </w:r>
    </w:p>
    <w:p w:rsidR="00506DCB" w:rsidRPr="003C209D" w:rsidRDefault="00506DCB" w:rsidP="00255453">
      <w:pPr>
        <w:pStyle w:val="ListParagraph"/>
        <w:numPr>
          <w:ilvl w:val="0"/>
          <w:numId w:val="23"/>
        </w:numPr>
        <w:spacing w:after="0"/>
        <w:ind w:left="142" w:firstLine="0"/>
      </w:pPr>
      <w:r w:rsidRPr="003C209D">
        <w:t>What must be the frequency of the mains supply? (Remember that the low volta</w:t>
      </w:r>
      <w:r w:rsidR="00477D46">
        <w:t>ge is produced from the mains).</w:t>
      </w:r>
    </w:p>
    <w:p w:rsidR="00B122BC" w:rsidRDefault="00B122BC" w:rsidP="00C17D2C">
      <w:pPr>
        <w:spacing w:after="120"/>
        <w:ind w:left="142"/>
        <w:rPr>
          <w:rStyle w:val="Heading4Char"/>
        </w:rPr>
      </w:pPr>
    </w:p>
    <w:p w:rsidR="00C17D2C" w:rsidRDefault="00EF54E5" w:rsidP="00C17D2C">
      <w:pPr>
        <w:spacing w:after="120"/>
        <w:ind w:left="142"/>
      </w:pPr>
      <w:r>
        <w:rPr>
          <w:rStyle w:val="Heading4Char"/>
        </w:rPr>
        <w:t xml:space="preserve">Extension </w:t>
      </w:r>
      <w:r w:rsidR="00C17D2C" w:rsidRPr="000006C1">
        <w:rPr>
          <w:rStyle w:val="Heading4Char"/>
        </w:rPr>
        <w:t>Research:</w:t>
      </w:r>
      <w:r w:rsidR="00C17D2C" w:rsidRPr="001D2F97">
        <w:t xml:space="preserve"> </w:t>
      </w:r>
    </w:p>
    <w:p w:rsidR="00C17D2C" w:rsidRPr="00EF54E5" w:rsidRDefault="00C17D2C" w:rsidP="00CA3C30">
      <w:pPr>
        <w:pStyle w:val="ListParagraph"/>
        <w:numPr>
          <w:ilvl w:val="0"/>
          <w:numId w:val="86"/>
        </w:numPr>
        <w:spacing w:after="120"/>
        <w:rPr>
          <w:i/>
        </w:rPr>
      </w:pPr>
      <w:r w:rsidRPr="00EF54E5">
        <w:rPr>
          <w:i/>
        </w:rPr>
        <w:t>Discuss and research two of the uses of electrostatics, for example: laser printers, paint spraying, cling film, forensic science, removal of dust, electrostatic precipitators or electrostatic separators.</w:t>
      </w:r>
    </w:p>
    <w:p w:rsidR="00C17D2C" w:rsidRPr="00EF54E5" w:rsidRDefault="00C17D2C" w:rsidP="00CA3C30">
      <w:pPr>
        <w:pStyle w:val="ListParagraph"/>
        <w:numPr>
          <w:ilvl w:val="0"/>
          <w:numId w:val="86"/>
        </w:numPr>
        <w:spacing w:after="120"/>
        <w:rPr>
          <w:i/>
          <w:lang w:val="en-US"/>
        </w:rPr>
      </w:pPr>
      <w:r w:rsidRPr="00EF54E5">
        <w:rPr>
          <w:i/>
          <w:lang w:val="en-US"/>
        </w:rPr>
        <w:t>Research the definition of current and its historical context.</w:t>
      </w:r>
    </w:p>
    <w:p w:rsidR="00EF54E5" w:rsidRDefault="00EF54E5">
      <w:r>
        <w:br w:type="page"/>
      </w:r>
    </w:p>
    <w:p w:rsidR="00A571EF" w:rsidRDefault="00A571EF" w:rsidP="00A571EF">
      <w:pPr>
        <w:spacing w:after="120"/>
        <w:ind w:left="142"/>
      </w:pPr>
      <w:r w:rsidRPr="003C209D">
        <w:lastRenderedPageBreak/>
        <w:t>The diagrams below will help you to think about what is going on when we connect an electrical circuit to a power supply.</w:t>
      </w:r>
      <w:r>
        <w:t xml:space="preserve">  It is a “model”. We use these to help us with difficult ideas.</w:t>
      </w:r>
    </w:p>
    <w:p w:rsidR="00A571EF" w:rsidRDefault="00A571EF" w:rsidP="00A571EF">
      <w:pPr>
        <w:spacing w:after="120"/>
        <w:ind w:left="142"/>
      </w:pPr>
      <w:r w:rsidRPr="003C209D">
        <w:t>What happens when a battery or power supply runs out of energy?</w:t>
      </w:r>
    </w:p>
    <w:p w:rsidR="008F7626" w:rsidRDefault="008F7626" w:rsidP="00A571EF">
      <w:pPr>
        <w:spacing w:after="120"/>
        <w:ind w:left="142"/>
      </w:pPr>
    </w:p>
    <w:tbl>
      <w:tblPr>
        <w:tblpPr w:leftFromText="180" w:rightFromText="180" w:vertAnchor="text" w:horzAnchor="margin" w:tblpY="21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4"/>
        <w:gridCol w:w="4659"/>
      </w:tblGrid>
      <w:tr w:rsidR="00E849AA" w:rsidRPr="00C917A0" w:rsidTr="00E849AA">
        <w:tc>
          <w:tcPr>
            <w:tcW w:w="5244" w:type="dxa"/>
            <w:shd w:val="clear" w:color="auto" w:fill="FFFF00"/>
          </w:tcPr>
          <w:p w:rsidR="00E849AA" w:rsidRPr="00C917A0" w:rsidRDefault="00E849AA" w:rsidP="00E849AA">
            <w:pPr>
              <w:spacing w:after="0" w:line="240" w:lineRule="auto"/>
              <w:rPr>
                <w:color w:val="800080"/>
                <w:szCs w:val="24"/>
              </w:rPr>
            </w:pPr>
            <w:r w:rsidRPr="00C917A0">
              <w:rPr>
                <w:color w:val="800080"/>
                <w:szCs w:val="24"/>
              </w:rPr>
              <w:t>Model</w:t>
            </w:r>
          </w:p>
        </w:tc>
        <w:tc>
          <w:tcPr>
            <w:tcW w:w="4659" w:type="dxa"/>
            <w:shd w:val="clear" w:color="auto" w:fill="FFFF00"/>
          </w:tcPr>
          <w:p w:rsidR="00E849AA" w:rsidRPr="00C917A0" w:rsidRDefault="00E849AA" w:rsidP="00E849AA">
            <w:pPr>
              <w:spacing w:after="0" w:line="240" w:lineRule="auto"/>
              <w:rPr>
                <w:color w:val="800080"/>
                <w:szCs w:val="24"/>
              </w:rPr>
            </w:pPr>
            <w:r w:rsidRPr="00C917A0">
              <w:rPr>
                <w:color w:val="800080"/>
                <w:szCs w:val="24"/>
              </w:rPr>
              <w:t>Electricity</w:t>
            </w:r>
          </w:p>
        </w:tc>
      </w:tr>
      <w:tr w:rsidR="00E849AA" w:rsidRPr="00C917A0" w:rsidTr="00E849AA">
        <w:tc>
          <w:tcPr>
            <w:tcW w:w="5244" w:type="dxa"/>
            <w:shd w:val="clear" w:color="auto" w:fill="auto"/>
          </w:tcPr>
          <w:p w:rsidR="00E849AA" w:rsidRPr="00C917A0" w:rsidRDefault="00E849AA" w:rsidP="00E849AA">
            <w:pPr>
              <w:spacing w:after="0" w:line="240" w:lineRule="auto"/>
              <w:rPr>
                <w:color w:val="800080"/>
                <w:szCs w:val="24"/>
              </w:rPr>
            </w:pPr>
            <w:r w:rsidRPr="00C917A0">
              <w:rPr>
                <w:color w:val="800080"/>
                <w:szCs w:val="24"/>
              </w:rPr>
              <w:t>Factory</w:t>
            </w:r>
          </w:p>
        </w:tc>
        <w:tc>
          <w:tcPr>
            <w:tcW w:w="4659" w:type="dxa"/>
            <w:shd w:val="clear" w:color="auto" w:fill="auto"/>
          </w:tcPr>
          <w:p w:rsidR="00E849AA" w:rsidRPr="00C917A0" w:rsidRDefault="00E849AA" w:rsidP="00E849AA">
            <w:pPr>
              <w:spacing w:after="0" w:line="240" w:lineRule="auto"/>
              <w:rPr>
                <w:color w:val="800080"/>
                <w:szCs w:val="24"/>
              </w:rPr>
            </w:pPr>
            <w:r w:rsidRPr="00C917A0">
              <w:rPr>
                <w:color w:val="800080"/>
                <w:szCs w:val="24"/>
              </w:rPr>
              <w:t>Battery</w:t>
            </w:r>
          </w:p>
        </w:tc>
      </w:tr>
      <w:tr w:rsidR="00E849AA" w:rsidRPr="00C917A0" w:rsidTr="00E849AA">
        <w:tc>
          <w:tcPr>
            <w:tcW w:w="5244" w:type="dxa"/>
            <w:shd w:val="clear" w:color="auto" w:fill="auto"/>
          </w:tcPr>
          <w:p w:rsidR="00E849AA" w:rsidRPr="00C917A0" w:rsidRDefault="00E849AA" w:rsidP="00E849AA">
            <w:pPr>
              <w:spacing w:after="0" w:line="240" w:lineRule="auto"/>
              <w:rPr>
                <w:color w:val="800080"/>
                <w:szCs w:val="24"/>
              </w:rPr>
            </w:pPr>
            <w:r w:rsidRPr="00C917A0">
              <w:rPr>
                <w:color w:val="800080"/>
                <w:szCs w:val="24"/>
              </w:rPr>
              <w:t>Lorry</w:t>
            </w:r>
          </w:p>
        </w:tc>
        <w:tc>
          <w:tcPr>
            <w:tcW w:w="4659" w:type="dxa"/>
            <w:shd w:val="clear" w:color="auto" w:fill="auto"/>
          </w:tcPr>
          <w:p w:rsidR="00E849AA" w:rsidRPr="00C917A0" w:rsidRDefault="00E849AA" w:rsidP="00E849AA">
            <w:pPr>
              <w:spacing w:after="0" w:line="240" w:lineRule="auto"/>
              <w:rPr>
                <w:color w:val="800080"/>
                <w:szCs w:val="24"/>
              </w:rPr>
            </w:pPr>
            <w:r w:rsidRPr="00C917A0">
              <w:rPr>
                <w:color w:val="800080"/>
                <w:szCs w:val="24"/>
              </w:rPr>
              <w:t>Electrons</w:t>
            </w:r>
          </w:p>
        </w:tc>
      </w:tr>
      <w:tr w:rsidR="00E849AA" w:rsidRPr="00C917A0" w:rsidTr="00E849AA">
        <w:tc>
          <w:tcPr>
            <w:tcW w:w="5244" w:type="dxa"/>
            <w:shd w:val="clear" w:color="auto" w:fill="auto"/>
          </w:tcPr>
          <w:p w:rsidR="00E849AA" w:rsidRPr="00C917A0" w:rsidRDefault="00E849AA" w:rsidP="00E849AA">
            <w:pPr>
              <w:spacing w:after="0" w:line="240" w:lineRule="auto"/>
              <w:rPr>
                <w:color w:val="800080"/>
                <w:szCs w:val="24"/>
              </w:rPr>
            </w:pPr>
            <w:r w:rsidRPr="00C917A0">
              <w:rPr>
                <w:color w:val="800080"/>
                <w:szCs w:val="24"/>
              </w:rPr>
              <w:t>Shops</w:t>
            </w:r>
          </w:p>
        </w:tc>
        <w:tc>
          <w:tcPr>
            <w:tcW w:w="4659" w:type="dxa"/>
            <w:shd w:val="clear" w:color="auto" w:fill="auto"/>
          </w:tcPr>
          <w:p w:rsidR="00E849AA" w:rsidRPr="00C917A0" w:rsidRDefault="00E849AA" w:rsidP="00E849AA">
            <w:pPr>
              <w:spacing w:after="0" w:line="240" w:lineRule="auto"/>
              <w:rPr>
                <w:color w:val="800080"/>
                <w:szCs w:val="24"/>
              </w:rPr>
            </w:pPr>
            <w:r w:rsidRPr="00C917A0">
              <w:rPr>
                <w:color w:val="800080"/>
                <w:szCs w:val="24"/>
              </w:rPr>
              <w:t>Light bulbs</w:t>
            </w:r>
          </w:p>
        </w:tc>
      </w:tr>
      <w:tr w:rsidR="00E849AA" w:rsidRPr="00C917A0" w:rsidTr="00E849AA">
        <w:tc>
          <w:tcPr>
            <w:tcW w:w="5244" w:type="dxa"/>
            <w:shd w:val="clear" w:color="auto" w:fill="auto"/>
          </w:tcPr>
          <w:p w:rsidR="00E849AA" w:rsidRPr="00C917A0" w:rsidRDefault="00E849AA" w:rsidP="00E849AA">
            <w:pPr>
              <w:spacing w:after="0" w:line="240" w:lineRule="auto"/>
              <w:rPr>
                <w:color w:val="800080"/>
                <w:szCs w:val="24"/>
              </w:rPr>
            </w:pPr>
            <w:r w:rsidRPr="00C917A0">
              <w:rPr>
                <w:color w:val="800080"/>
                <w:szCs w:val="24"/>
              </w:rPr>
              <w:t>Road</w:t>
            </w:r>
          </w:p>
        </w:tc>
        <w:tc>
          <w:tcPr>
            <w:tcW w:w="4659" w:type="dxa"/>
            <w:shd w:val="clear" w:color="auto" w:fill="auto"/>
          </w:tcPr>
          <w:p w:rsidR="00E849AA" w:rsidRPr="00C917A0" w:rsidRDefault="00E849AA" w:rsidP="00E849AA">
            <w:pPr>
              <w:spacing w:after="0" w:line="240" w:lineRule="auto"/>
              <w:rPr>
                <w:color w:val="800080"/>
                <w:szCs w:val="24"/>
              </w:rPr>
            </w:pPr>
            <w:r w:rsidRPr="00C917A0">
              <w:rPr>
                <w:color w:val="800080"/>
                <w:szCs w:val="24"/>
              </w:rPr>
              <w:t>Wires</w:t>
            </w:r>
          </w:p>
        </w:tc>
      </w:tr>
      <w:tr w:rsidR="00E849AA" w:rsidRPr="00C917A0" w:rsidTr="00E849AA">
        <w:tc>
          <w:tcPr>
            <w:tcW w:w="5244" w:type="dxa"/>
            <w:shd w:val="clear" w:color="auto" w:fill="auto"/>
          </w:tcPr>
          <w:p w:rsidR="00E849AA" w:rsidRPr="00C917A0" w:rsidRDefault="00E849AA" w:rsidP="00E849AA">
            <w:pPr>
              <w:spacing w:after="0" w:line="240" w:lineRule="auto"/>
              <w:rPr>
                <w:color w:val="800080"/>
                <w:szCs w:val="24"/>
              </w:rPr>
            </w:pPr>
            <w:r w:rsidRPr="00C917A0">
              <w:rPr>
                <w:color w:val="800080"/>
                <w:szCs w:val="24"/>
              </w:rPr>
              <w:t>One way street</w:t>
            </w:r>
          </w:p>
        </w:tc>
        <w:tc>
          <w:tcPr>
            <w:tcW w:w="4659" w:type="dxa"/>
            <w:shd w:val="clear" w:color="auto" w:fill="auto"/>
          </w:tcPr>
          <w:p w:rsidR="00E849AA" w:rsidRPr="00C917A0" w:rsidRDefault="00E849AA" w:rsidP="00E849AA">
            <w:pPr>
              <w:spacing w:after="0" w:line="240" w:lineRule="auto"/>
              <w:rPr>
                <w:color w:val="800080"/>
                <w:szCs w:val="24"/>
              </w:rPr>
            </w:pPr>
            <w:r w:rsidRPr="00C917A0">
              <w:rPr>
                <w:color w:val="800080"/>
                <w:szCs w:val="24"/>
              </w:rPr>
              <w:t>Current goes one way</w:t>
            </w:r>
          </w:p>
        </w:tc>
      </w:tr>
      <w:tr w:rsidR="00E849AA" w:rsidRPr="00C917A0" w:rsidTr="00E849AA">
        <w:tc>
          <w:tcPr>
            <w:tcW w:w="5244" w:type="dxa"/>
            <w:shd w:val="clear" w:color="auto" w:fill="auto"/>
          </w:tcPr>
          <w:p w:rsidR="00E849AA" w:rsidRPr="00C917A0" w:rsidRDefault="00E849AA" w:rsidP="00E849AA">
            <w:pPr>
              <w:spacing w:after="0" w:line="240" w:lineRule="auto"/>
              <w:rPr>
                <w:color w:val="800080"/>
                <w:szCs w:val="24"/>
              </w:rPr>
            </w:pPr>
            <w:r w:rsidRPr="00C917A0">
              <w:rPr>
                <w:color w:val="800080"/>
                <w:szCs w:val="24"/>
              </w:rPr>
              <w:t>Counting cars</w:t>
            </w:r>
          </w:p>
          <w:p w:rsidR="00E849AA" w:rsidRPr="00C917A0" w:rsidRDefault="00E849AA" w:rsidP="00E849AA">
            <w:pPr>
              <w:spacing w:after="0" w:line="240" w:lineRule="auto"/>
              <w:rPr>
                <w:color w:val="800080"/>
                <w:szCs w:val="24"/>
              </w:rPr>
            </w:pPr>
            <w:r w:rsidRPr="00C917A0">
              <w:rPr>
                <w:color w:val="800080"/>
                <w:szCs w:val="24"/>
              </w:rPr>
              <w:t>(in the street)</w:t>
            </w:r>
          </w:p>
        </w:tc>
        <w:tc>
          <w:tcPr>
            <w:tcW w:w="4659" w:type="dxa"/>
            <w:shd w:val="clear" w:color="auto" w:fill="auto"/>
          </w:tcPr>
          <w:p w:rsidR="00E849AA" w:rsidRPr="00C917A0" w:rsidRDefault="00E849AA" w:rsidP="00E849AA">
            <w:pPr>
              <w:spacing w:after="0" w:line="240" w:lineRule="auto"/>
              <w:rPr>
                <w:color w:val="800080"/>
                <w:szCs w:val="24"/>
              </w:rPr>
            </w:pPr>
            <w:r w:rsidRPr="00C917A0">
              <w:rPr>
                <w:color w:val="800080"/>
                <w:szCs w:val="24"/>
              </w:rPr>
              <w:t>Ammeters</w:t>
            </w:r>
          </w:p>
          <w:p w:rsidR="00E849AA" w:rsidRPr="00C917A0" w:rsidRDefault="00E849AA" w:rsidP="00E849AA">
            <w:pPr>
              <w:spacing w:after="0" w:line="240" w:lineRule="auto"/>
              <w:rPr>
                <w:color w:val="800080"/>
                <w:szCs w:val="24"/>
              </w:rPr>
            </w:pPr>
            <w:r w:rsidRPr="00C917A0">
              <w:rPr>
                <w:color w:val="800080"/>
                <w:szCs w:val="24"/>
              </w:rPr>
              <w:t>(go in series)</w:t>
            </w:r>
          </w:p>
        </w:tc>
      </w:tr>
      <w:tr w:rsidR="00E849AA" w:rsidRPr="00C917A0" w:rsidTr="00E849AA">
        <w:tc>
          <w:tcPr>
            <w:tcW w:w="5244" w:type="dxa"/>
            <w:shd w:val="clear" w:color="auto" w:fill="auto"/>
          </w:tcPr>
          <w:p w:rsidR="00E849AA" w:rsidRPr="00C917A0" w:rsidRDefault="00E849AA" w:rsidP="00E849AA">
            <w:pPr>
              <w:spacing w:after="0" w:line="240" w:lineRule="auto"/>
              <w:rPr>
                <w:color w:val="800080"/>
                <w:szCs w:val="24"/>
              </w:rPr>
            </w:pPr>
            <w:r w:rsidRPr="00C917A0">
              <w:rPr>
                <w:color w:val="800080"/>
                <w:szCs w:val="24"/>
              </w:rPr>
              <w:t>In a series circuit the counters all count the same number of lorries</w:t>
            </w:r>
          </w:p>
        </w:tc>
        <w:tc>
          <w:tcPr>
            <w:tcW w:w="4659" w:type="dxa"/>
            <w:shd w:val="clear" w:color="auto" w:fill="auto"/>
          </w:tcPr>
          <w:p w:rsidR="00E849AA" w:rsidRPr="00C917A0" w:rsidRDefault="00E849AA" w:rsidP="00E849AA">
            <w:pPr>
              <w:spacing w:after="0" w:line="240" w:lineRule="auto"/>
              <w:rPr>
                <w:color w:val="800080"/>
                <w:szCs w:val="24"/>
              </w:rPr>
            </w:pPr>
            <w:r w:rsidRPr="00C917A0">
              <w:rPr>
                <w:color w:val="800080"/>
                <w:szCs w:val="24"/>
              </w:rPr>
              <w:t>In a series circuit current stays the same.</w:t>
            </w:r>
          </w:p>
        </w:tc>
      </w:tr>
      <w:tr w:rsidR="00E849AA" w:rsidRPr="00C917A0" w:rsidTr="00E849AA">
        <w:tc>
          <w:tcPr>
            <w:tcW w:w="5244" w:type="dxa"/>
            <w:shd w:val="clear" w:color="auto" w:fill="auto"/>
          </w:tcPr>
          <w:p w:rsidR="00E849AA" w:rsidRPr="00C917A0" w:rsidRDefault="00E849AA" w:rsidP="00E849AA">
            <w:pPr>
              <w:spacing w:after="0" w:line="240" w:lineRule="auto"/>
              <w:rPr>
                <w:color w:val="800080"/>
                <w:szCs w:val="24"/>
              </w:rPr>
            </w:pPr>
            <w:r w:rsidRPr="00C917A0">
              <w:rPr>
                <w:color w:val="800080"/>
                <w:szCs w:val="24"/>
              </w:rPr>
              <w:t>No. of boxes of mars bars=voltage</w:t>
            </w:r>
          </w:p>
        </w:tc>
        <w:tc>
          <w:tcPr>
            <w:tcW w:w="4659" w:type="dxa"/>
            <w:shd w:val="clear" w:color="auto" w:fill="auto"/>
          </w:tcPr>
          <w:p w:rsidR="00E849AA" w:rsidRPr="00C917A0" w:rsidRDefault="00E849AA" w:rsidP="00E849AA">
            <w:pPr>
              <w:spacing w:after="0" w:line="240" w:lineRule="auto"/>
              <w:rPr>
                <w:color w:val="800080"/>
                <w:szCs w:val="24"/>
              </w:rPr>
            </w:pPr>
            <w:r w:rsidRPr="00C917A0">
              <w:rPr>
                <w:color w:val="800080"/>
                <w:szCs w:val="24"/>
              </w:rPr>
              <w:t>Voltage is the ENERGY per CHARGE</w:t>
            </w:r>
          </w:p>
        </w:tc>
      </w:tr>
      <w:tr w:rsidR="00E849AA" w:rsidRPr="00C917A0" w:rsidTr="00E849AA">
        <w:tc>
          <w:tcPr>
            <w:tcW w:w="5244" w:type="dxa"/>
            <w:shd w:val="clear" w:color="auto" w:fill="auto"/>
          </w:tcPr>
          <w:p w:rsidR="00E849AA" w:rsidRPr="00C917A0" w:rsidRDefault="00E849AA" w:rsidP="00E849AA">
            <w:pPr>
              <w:spacing w:after="0" w:line="240" w:lineRule="auto"/>
              <w:rPr>
                <w:color w:val="800080"/>
                <w:szCs w:val="24"/>
              </w:rPr>
            </w:pPr>
            <w:r w:rsidRPr="00C917A0">
              <w:rPr>
                <w:color w:val="800080"/>
                <w:szCs w:val="24"/>
              </w:rPr>
              <w:t>Weighbridge (see place at Carlisle)</w:t>
            </w:r>
          </w:p>
          <w:p w:rsidR="00E849AA" w:rsidRPr="00C917A0" w:rsidRDefault="00E849AA" w:rsidP="00E849AA">
            <w:pPr>
              <w:spacing w:after="0" w:line="240" w:lineRule="auto"/>
              <w:rPr>
                <w:color w:val="800080"/>
                <w:szCs w:val="24"/>
              </w:rPr>
            </w:pPr>
            <w:r w:rsidRPr="00C917A0">
              <w:rPr>
                <w:color w:val="800080"/>
                <w:szCs w:val="24"/>
              </w:rPr>
              <w:t>PARALLEL</w:t>
            </w:r>
          </w:p>
        </w:tc>
        <w:tc>
          <w:tcPr>
            <w:tcW w:w="4659" w:type="dxa"/>
            <w:shd w:val="clear" w:color="auto" w:fill="auto"/>
          </w:tcPr>
          <w:p w:rsidR="00E849AA" w:rsidRPr="00C917A0" w:rsidRDefault="00E849AA" w:rsidP="00E849AA">
            <w:pPr>
              <w:spacing w:after="0" w:line="240" w:lineRule="auto"/>
              <w:rPr>
                <w:color w:val="800080"/>
                <w:szCs w:val="24"/>
              </w:rPr>
            </w:pPr>
            <w:r w:rsidRPr="00C917A0">
              <w:rPr>
                <w:color w:val="800080"/>
                <w:szCs w:val="24"/>
              </w:rPr>
              <w:t>Voltmeter GOES IN PARALLEL</w:t>
            </w:r>
          </w:p>
        </w:tc>
      </w:tr>
      <w:tr w:rsidR="00E849AA" w:rsidRPr="00C917A0" w:rsidTr="00E849AA">
        <w:tc>
          <w:tcPr>
            <w:tcW w:w="5244" w:type="dxa"/>
            <w:shd w:val="clear" w:color="auto" w:fill="auto"/>
          </w:tcPr>
          <w:p w:rsidR="00E849AA" w:rsidRPr="00C917A0" w:rsidRDefault="00E849AA" w:rsidP="00E849AA">
            <w:pPr>
              <w:spacing w:after="0" w:line="240" w:lineRule="auto"/>
              <w:rPr>
                <w:color w:val="800080"/>
                <w:szCs w:val="24"/>
              </w:rPr>
            </w:pPr>
            <w:r w:rsidRPr="00C917A0">
              <w:rPr>
                <w:color w:val="800080"/>
                <w:szCs w:val="24"/>
              </w:rPr>
              <w:t>The boxes of mars bars in our series circuit adds up to what is delivered to each shop</w:t>
            </w:r>
          </w:p>
        </w:tc>
        <w:tc>
          <w:tcPr>
            <w:tcW w:w="4659" w:type="dxa"/>
            <w:shd w:val="clear" w:color="auto" w:fill="auto"/>
          </w:tcPr>
          <w:p w:rsidR="00E849AA" w:rsidRPr="00C917A0" w:rsidRDefault="00E849AA" w:rsidP="00E849AA">
            <w:pPr>
              <w:spacing w:after="0" w:line="240" w:lineRule="auto"/>
              <w:rPr>
                <w:color w:val="800080"/>
                <w:szCs w:val="24"/>
              </w:rPr>
            </w:pPr>
            <w:r w:rsidRPr="00C917A0">
              <w:rPr>
                <w:color w:val="800080"/>
                <w:szCs w:val="24"/>
              </w:rPr>
              <w:t>In a series circuit the voltage across each bulb adds up to the total.</w:t>
            </w:r>
          </w:p>
        </w:tc>
      </w:tr>
      <w:tr w:rsidR="00E849AA" w:rsidRPr="00C917A0" w:rsidTr="00E849AA">
        <w:tc>
          <w:tcPr>
            <w:tcW w:w="5244" w:type="dxa"/>
            <w:shd w:val="clear" w:color="auto" w:fill="auto"/>
          </w:tcPr>
          <w:p w:rsidR="00E849AA" w:rsidRPr="00C917A0" w:rsidRDefault="00E849AA" w:rsidP="00E849AA">
            <w:pPr>
              <w:spacing w:after="0" w:line="240" w:lineRule="auto"/>
              <w:rPr>
                <w:color w:val="800080"/>
                <w:szCs w:val="24"/>
              </w:rPr>
            </w:pPr>
            <w:r w:rsidRPr="00C917A0">
              <w:rPr>
                <w:color w:val="800080"/>
                <w:szCs w:val="24"/>
              </w:rPr>
              <w:t>The boxes of mars bars in our series circuit adds up to what is delivered to each shop</w:t>
            </w:r>
          </w:p>
        </w:tc>
        <w:tc>
          <w:tcPr>
            <w:tcW w:w="4659" w:type="dxa"/>
            <w:shd w:val="clear" w:color="auto" w:fill="auto"/>
          </w:tcPr>
          <w:p w:rsidR="00E849AA" w:rsidRPr="00C917A0" w:rsidRDefault="00E849AA" w:rsidP="00E849AA">
            <w:pPr>
              <w:spacing w:after="0" w:line="240" w:lineRule="auto"/>
              <w:rPr>
                <w:color w:val="800080"/>
                <w:szCs w:val="24"/>
              </w:rPr>
            </w:pPr>
            <w:r w:rsidRPr="00C917A0">
              <w:rPr>
                <w:color w:val="800080"/>
                <w:szCs w:val="24"/>
              </w:rPr>
              <w:t>In a series circuit the voltage across each bulb adds up to the total.</w:t>
            </w:r>
          </w:p>
        </w:tc>
      </w:tr>
      <w:tr w:rsidR="00E849AA" w:rsidRPr="00C917A0" w:rsidTr="00E849AA">
        <w:trPr>
          <w:trHeight w:val="943"/>
        </w:trPr>
        <w:tc>
          <w:tcPr>
            <w:tcW w:w="5244" w:type="dxa"/>
            <w:shd w:val="clear" w:color="auto" w:fill="auto"/>
          </w:tcPr>
          <w:p w:rsidR="00E849AA" w:rsidRPr="00C917A0" w:rsidRDefault="00E849AA" w:rsidP="00E849AA">
            <w:pPr>
              <w:spacing w:after="0" w:line="240" w:lineRule="auto"/>
              <w:rPr>
                <w:color w:val="800080"/>
                <w:szCs w:val="24"/>
              </w:rPr>
            </w:pPr>
            <w:r w:rsidRPr="00C917A0">
              <w:rPr>
                <w:color w:val="800080"/>
                <w:szCs w:val="24"/>
              </w:rPr>
              <w:t>In a 2 branch town the number of mars bars each lorry delivers is the same as the total</w:t>
            </w:r>
          </w:p>
        </w:tc>
        <w:tc>
          <w:tcPr>
            <w:tcW w:w="4659" w:type="dxa"/>
            <w:shd w:val="clear" w:color="auto" w:fill="auto"/>
          </w:tcPr>
          <w:p w:rsidR="00E849AA" w:rsidRPr="00C917A0" w:rsidRDefault="00E849AA" w:rsidP="00E849AA">
            <w:pPr>
              <w:spacing w:after="0" w:line="240" w:lineRule="auto"/>
              <w:rPr>
                <w:color w:val="800080"/>
                <w:szCs w:val="24"/>
              </w:rPr>
            </w:pPr>
            <w:r w:rsidRPr="00C917A0">
              <w:rPr>
                <w:color w:val="800080"/>
                <w:szCs w:val="24"/>
              </w:rPr>
              <w:t>IN a parallel circuit the voltage across each branch is the same as the supply.</w:t>
            </w:r>
          </w:p>
        </w:tc>
      </w:tr>
    </w:tbl>
    <w:p w:rsidR="00F878A6" w:rsidRDefault="00A75E46" w:rsidP="002C1227">
      <w:r>
        <w:br w:type="page"/>
      </w:r>
    </w:p>
    <w:p w:rsidR="00A571EF" w:rsidRDefault="00A571EF" w:rsidP="00A571EF">
      <w:r>
        <w:rPr>
          <w:noProof/>
          <w:sz w:val="36"/>
          <w:szCs w:val="36"/>
          <w:lang w:eastAsia="en-GB"/>
        </w:rPr>
        <w:lastRenderedPageBreak/>
        <mc:AlternateContent>
          <mc:Choice Requires="wpc">
            <w:drawing>
              <wp:inline distT="0" distB="0" distL="0" distR="0" wp14:anchorId="47260DE9" wp14:editId="19F08D39">
                <wp:extent cx="6557645" cy="10287635"/>
                <wp:effectExtent l="0" t="19050" r="0" b="0"/>
                <wp:docPr id="2414" name="Canvas 24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399" name="Group 747"/>
                        <wpg:cNvGrpSpPr>
                          <a:grpSpLocks/>
                        </wpg:cNvGrpSpPr>
                        <wpg:grpSpPr bwMode="auto">
                          <a:xfrm>
                            <a:off x="381194" y="1034637"/>
                            <a:ext cx="5562305" cy="7865952"/>
                            <a:chOff x="2693" y="2373"/>
                            <a:chExt cx="6041" cy="8705"/>
                          </a:xfrm>
                        </wpg:grpSpPr>
                        <wps:wsp>
                          <wps:cNvPr id="1400" name="Oval 748"/>
                          <wps:cNvSpPr>
                            <a:spLocks noChangeArrowheads="1"/>
                          </wps:cNvSpPr>
                          <wps:spPr bwMode="auto">
                            <a:xfrm>
                              <a:off x="2693" y="2373"/>
                              <a:ext cx="6041" cy="8705"/>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1879" name="Oval 749"/>
                          <wps:cNvSpPr>
                            <a:spLocks noChangeArrowheads="1"/>
                          </wps:cNvSpPr>
                          <wps:spPr bwMode="auto">
                            <a:xfrm>
                              <a:off x="3355" y="3060"/>
                              <a:ext cx="4716" cy="71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pic:pic xmlns:pic="http://schemas.openxmlformats.org/drawingml/2006/picture">
                        <pic:nvPicPr>
                          <pic:cNvPr id="1889" name="Picture 751" descr="MCj0398035000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4625537" y="6962202"/>
                            <a:ext cx="762388" cy="8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22" name="Text Box 753"/>
                        <wps:cNvSpPr txBox="1">
                          <a:spLocks noChangeArrowheads="1"/>
                        </wps:cNvSpPr>
                        <wps:spPr bwMode="auto">
                          <a:xfrm>
                            <a:off x="1676702" y="3622585"/>
                            <a:ext cx="2972210" cy="19653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A571EF">
                              <w:pPr>
                                <w:jc w:val="center"/>
                                <w:rPr>
                                  <w:color w:val="333399"/>
                                  <w:sz w:val="72"/>
                                  <w:szCs w:val="72"/>
                                  <w:effect w:val="sparkle"/>
                                </w:rPr>
                              </w:pPr>
                              <w:r>
                                <w:rPr>
                                  <w:color w:val="333399"/>
                                  <w:sz w:val="72"/>
                                  <w:szCs w:val="72"/>
                                  <w:effect w:val="sparkle"/>
                                </w:rPr>
                                <w:t>A town called</w:t>
                              </w:r>
                            </w:p>
                            <w:p w:rsidR="00D65E52" w:rsidRDefault="00D65E52" w:rsidP="00A571EF">
                              <w:pPr>
                                <w:jc w:val="center"/>
                                <w:rPr>
                                  <w:color w:val="333399"/>
                                  <w:sz w:val="72"/>
                                  <w:szCs w:val="72"/>
                                  <w:effect w:val="sparkle"/>
                                </w:rPr>
                              </w:pPr>
                              <w:r>
                                <w:rPr>
                                  <w:color w:val="333399"/>
                                  <w:sz w:val="72"/>
                                  <w:szCs w:val="72"/>
                                  <w:effect w:val="sparkle"/>
                                </w:rPr>
                                <w:t>CIRCUIT</w:t>
                              </w:r>
                            </w:p>
                          </w:txbxContent>
                        </wps:txbx>
                        <wps:bodyPr rot="0" vert="horz" wrap="square" lIns="91440" tIns="45720" rIns="91440" bIns="45720" anchor="t" anchorCtr="0" upright="1">
                          <a:noAutofit/>
                        </wps:bodyPr>
                      </wps:wsp>
                      <pic:pic xmlns:pic="http://schemas.openxmlformats.org/drawingml/2006/picture">
                        <pic:nvPicPr>
                          <pic:cNvPr id="2023" name="Picture 754" descr="MCj03637060000[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2867025"/>
                            <a:ext cx="915234" cy="621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24" name="Picture 755" descr="MCj03637060000[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1219085" y="1242468"/>
                            <a:ext cx="913393" cy="619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g:cNvPr id="751" name="Group 756"/>
                        <wpg:cNvGrpSpPr>
                          <a:grpSpLocks/>
                        </wpg:cNvGrpSpPr>
                        <wpg:grpSpPr bwMode="auto">
                          <a:xfrm>
                            <a:off x="2514593" y="0"/>
                            <a:ext cx="1602121" cy="1965358"/>
                            <a:chOff x="4927" y="1685"/>
                            <a:chExt cx="1739" cy="2177"/>
                          </a:xfrm>
                        </wpg:grpSpPr>
                        <wpg:grpSp>
                          <wpg:cNvPr id="752" name="Group 757"/>
                          <wpg:cNvGrpSpPr>
                            <a:grpSpLocks/>
                          </wpg:cNvGrpSpPr>
                          <wpg:grpSpPr bwMode="auto">
                            <a:xfrm>
                              <a:off x="4927" y="1685"/>
                              <a:ext cx="1739" cy="2177"/>
                              <a:chOff x="4927" y="1685"/>
                              <a:chExt cx="1739" cy="2177"/>
                            </a:xfrm>
                          </wpg:grpSpPr>
                          <wps:wsp>
                            <wps:cNvPr id="764" name="Rectangle 758"/>
                            <wps:cNvSpPr>
                              <a:spLocks noChangeArrowheads="1"/>
                            </wps:cNvSpPr>
                            <wps:spPr bwMode="auto">
                              <a:xfrm>
                                <a:off x="4927" y="2831"/>
                                <a:ext cx="1738" cy="1031"/>
                              </a:xfrm>
                              <a:prstGeom prst="rect">
                                <a:avLst/>
                              </a:prstGeom>
                              <a:solidFill>
                                <a:srgbClr val="800000"/>
                              </a:solidFill>
                              <a:ln w="9525">
                                <a:solidFill>
                                  <a:srgbClr val="000000"/>
                                </a:solidFill>
                                <a:miter lim="800000"/>
                                <a:headEnd/>
                                <a:tailEnd/>
                              </a:ln>
                            </wps:spPr>
                            <wps:bodyPr rot="0" vert="horz" wrap="square" lIns="91440" tIns="45720" rIns="91440" bIns="45720" anchor="t" anchorCtr="0" upright="1">
                              <a:noAutofit/>
                            </wps:bodyPr>
                          </wps:wsp>
                          <wps:wsp>
                            <wps:cNvPr id="871" name="Rectangle 759"/>
                            <wps:cNvSpPr>
                              <a:spLocks noChangeArrowheads="1"/>
                            </wps:cNvSpPr>
                            <wps:spPr bwMode="auto">
                              <a:xfrm>
                                <a:off x="6500" y="2144"/>
                                <a:ext cx="166" cy="1718"/>
                              </a:xfrm>
                              <a:prstGeom prst="rect">
                                <a:avLst/>
                              </a:prstGeom>
                              <a:solidFill>
                                <a:srgbClr val="800000"/>
                              </a:solidFill>
                              <a:ln w="9525">
                                <a:solidFill>
                                  <a:srgbClr val="000000"/>
                                </a:solidFill>
                                <a:miter lim="800000"/>
                                <a:headEnd/>
                                <a:tailEnd/>
                              </a:ln>
                            </wps:spPr>
                            <wps:bodyPr rot="0" vert="horz" wrap="square" lIns="91440" tIns="45720" rIns="91440" bIns="45720" anchor="t" anchorCtr="0" upright="1">
                              <a:noAutofit/>
                            </wps:bodyPr>
                          </wps:wsp>
                          <wps:wsp>
                            <wps:cNvPr id="2272" name="AutoShape 760"/>
                            <wps:cNvSpPr>
                              <a:spLocks noChangeArrowheads="1"/>
                            </wps:cNvSpPr>
                            <wps:spPr bwMode="auto">
                              <a:xfrm>
                                <a:off x="5093" y="1685"/>
                                <a:ext cx="1490" cy="458"/>
                              </a:xfrm>
                              <a:prstGeom prst="lightningBol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g:grpSp>
                        <wps:wsp>
                          <wps:cNvPr id="2273" name="Rectangle 761"/>
                          <wps:cNvSpPr>
                            <a:spLocks noChangeArrowheads="1"/>
                          </wps:cNvSpPr>
                          <wps:spPr bwMode="auto">
                            <a:xfrm>
                              <a:off x="5093" y="2945"/>
                              <a:ext cx="331" cy="45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74" name="Rectangle 762"/>
                          <wps:cNvSpPr>
                            <a:spLocks noChangeArrowheads="1"/>
                          </wps:cNvSpPr>
                          <wps:spPr bwMode="auto">
                            <a:xfrm>
                              <a:off x="5507" y="2945"/>
                              <a:ext cx="331" cy="45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75" name="Rectangle 763"/>
                          <wps:cNvSpPr>
                            <a:spLocks noChangeArrowheads="1"/>
                          </wps:cNvSpPr>
                          <wps:spPr bwMode="auto">
                            <a:xfrm>
                              <a:off x="5921" y="2945"/>
                              <a:ext cx="331" cy="45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wpg:wgp>
                        <wpg:cNvPr id="2276" name="Group 764"/>
                        <wpg:cNvGrpSpPr>
                          <a:grpSpLocks/>
                        </wpg:cNvGrpSpPr>
                        <wpg:grpSpPr bwMode="auto">
                          <a:xfrm>
                            <a:off x="3353893" y="7673572"/>
                            <a:ext cx="1674972" cy="845468"/>
                            <a:chOff x="4547" y="10043"/>
                            <a:chExt cx="1456" cy="671"/>
                          </a:xfrm>
                        </wpg:grpSpPr>
                        <wps:wsp>
                          <wps:cNvPr id="2277" name="Rectangle 765"/>
                          <wps:cNvSpPr>
                            <a:spLocks noChangeArrowheads="1"/>
                          </wps:cNvSpPr>
                          <wps:spPr bwMode="auto">
                            <a:xfrm rot="19466479">
                              <a:off x="4547" y="10043"/>
                              <a:ext cx="1407" cy="573"/>
                            </a:xfrm>
                            <a:prstGeom prst="rect">
                              <a:avLst/>
                            </a:prstGeom>
                            <a:solidFill>
                              <a:srgbClr val="00FFFF"/>
                            </a:solidFill>
                            <a:ln w="9525">
                              <a:solidFill>
                                <a:srgbClr val="000000"/>
                              </a:solidFill>
                              <a:miter lim="800000"/>
                              <a:headEnd/>
                              <a:tailEnd/>
                            </a:ln>
                          </wps:spPr>
                          <wps:bodyPr rot="0" vert="horz" wrap="square" lIns="91440" tIns="45720" rIns="91440" bIns="45720" anchor="t" anchorCtr="0" upright="1">
                            <a:noAutofit/>
                          </wps:bodyPr>
                        </wps:wsp>
                        <wps:wsp>
                          <wps:cNvPr id="2278" name="Text Box 766"/>
                          <wps:cNvSpPr txBox="1">
                            <a:spLocks noChangeArrowheads="1"/>
                          </wps:cNvSpPr>
                          <wps:spPr bwMode="auto">
                            <a:xfrm rot="19971442">
                              <a:off x="4678" y="10141"/>
                              <a:ext cx="1325"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A571EF">
                                <w:pPr>
                                  <w:rPr>
                                    <w:b/>
                                    <w:sz w:val="48"/>
                                    <w:szCs w:val="48"/>
                                  </w:rPr>
                                </w:pPr>
                                <w:r>
                                  <w:rPr>
                                    <w:b/>
                                    <w:sz w:val="48"/>
                                    <w:szCs w:val="48"/>
                                  </w:rPr>
                                  <w:t>BOOTHS</w:t>
                                </w:r>
                              </w:p>
                            </w:txbxContent>
                          </wps:txbx>
                          <wps:bodyPr rot="0" vert="horz" wrap="square" lIns="91440" tIns="45720" rIns="91440" bIns="45720" anchor="t" anchorCtr="0" upright="1">
                            <a:noAutofit/>
                          </wps:bodyPr>
                        </wps:wsp>
                      </wpg:wgp>
                      <pic:pic xmlns:pic="http://schemas.openxmlformats.org/drawingml/2006/picture">
                        <pic:nvPicPr>
                          <pic:cNvPr id="2279" name="Picture 767" descr="MCj0398035000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5086112" y="3622585"/>
                            <a:ext cx="760547" cy="829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281" name="Picture 769" descr="MCj0090088000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1600279" y="7452097"/>
                            <a:ext cx="1520173" cy="145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282" name="Picture 770" descr="MCj0398035000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4348154" y="1528840"/>
                            <a:ext cx="725397" cy="787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284" name="Picture 772" descr="MCj0398035000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2924254" y="7972074"/>
                            <a:ext cx="761468" cy="826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285" name="Picture 773" descr="MCj03970860000[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5243861" y="6664190"/>
                            <a:ext cx="699638" cy="898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286" name="Picture 774" descr="MCj03970860000[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1183591" y="6459161"/>
                            <a:ext cx="595934" cy="769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287" name="Picture 775" descr="MCj0398035000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3784682" y="1242468"/>
                            <a:ext cx="762388" cy="8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288" name="Picture 776" descr="MCj0398035000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4617574" y="2078665"/>
                            <a:ext cx="759626" cy="830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g:cNvPr id="2290" name="Group 778"/>
                        <wpg:cNvGrpSpPr>
                          <a:grpSpLocks/>
                        </wpg:cNvGrpSpPr>
                        <wpg:grpSpPr bwMode="auto">
                          <a:xfrm>
                            <a:off x="5193237" y="3748187"/>
                            <a:ext cx="868131" cy="1757527"/>
                            <a:chOff x="7824" y="6382"/>
                            <a:chExt cx="662" cy="1374"/>
                          </a:xfrm>
                        </wpg:grpSpPr>
                        <wps:wsp>
                          <wps:cNvPr id="2291" name="Rectangle 779"/>
                          <wps:cNvSpPr>
                            <a:spLocks noChangeArrowheads="1"/>
                          </wps:cNvSpPr>
                          <wps:spPr bwMode="auto">
                            <a:xfrm>
                              <a:off x="7824" y="6382"/>
                              <a:ext cx="662" cy="1374"/>
                            </a:xfrm>
                            <a:prstGeom prst="rect">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2292" name="Text Box 780"/>
                          <wps:cNvSpPr txBox="1">
                            <a:spLocks noChangeArrowheads="1"/>
                          </wps:cNvSpPr>
                          <wps:spPr bwMode="auto">
                            <a:xfrm>
                              <a:off x="8027" y="6496"/>
                              <a:ext cx="376" cy="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A571EF">
                                <w:pPr>
                                  <w:rPr>
                                    <w:b/>
                                    <w:sz w:val="52"/>
                                    <w:szCs w:val="52"/>
                                  </w:rPr>
                                </w:pPr>
                                <w:r>
                                  <w:rPr>
                                    <w:b/>
                                    <w:sz w:val="52"/>
                                    <w:szCs w:val="52"/>
                                  </w:rPr>
                                  <w:t>TESCO</w:t>
                                </w:r>
                              </w:p>
                            </w:txbxContent>
                          </wps:txbx>
                          <wps:bodyPr rot="0" vert="vert" wrap="square" lIns="91440" tIns="45720" rIns="91440" bIns="45720" anchor="t" anchorCtr="0" upright="1">
                            <a:noAutofit/>
                          </wps:bodyPr>
                        </wps:wsp>
                      </wpg:wgp>
                      <wpg:wgp>
                        <wpg:cNvPr id="2293" name="Group 781"/>
                        <wpg:cNvGrpSpPr>
                          <a:grpSpLocks/>
                        </wpg:cNvGrpSpPr>
                        <wpg:grpSpPr bwMode="auto">
                          <a:xfrm>
                            <a:off x="304771" y="4535234"/>
                            <a:ext cx="838811" cy="1551504"/>
                            <a:chOff x="3272" y="6267"/>
                            <a:chExt cx="662" cy="1374"/>
                          </a:xfrm>
                        </wpg:grpSpPr>
                        <wps:wsp>
                          <wps:cNvPr id="1004" name="Rectangle 782"/>
                          <wps:cNvSpPr>
                            <a:spLocks noChangeArrowheads="1"/>
                          </wps:cNvSpPr>
                          <wps:spPr bwMode="auto">
                            <a:xfrm>
                              <a:off x="3272" y="6267"/>
                              <a:ext cx="662" cy="1374"/>
                            </a:xfrm>
                            <a:prstGeom prst="rect">
                              <a:avLst/>
                            </a:prstGeom>
                            <a:solidFill>
                              <a:srgbClr val="339966"/>
                            </a:solidFill>
                            <a:ln w="9525">
                              <a:solidFill>
                                <a:srgbClr val="000000"/>
                              </a:solidFill>
                              <a:miter lim="800000"/>
                              <a:headEnd/>
                              <a:tailEnd/>
                            </a:ln>
                          </wps:spPr>
                          <wps:bodyPr rot="0" vert="horz" wrap="square" lIns="91440" tIns="45720" rIns="91440" bIns="45720" anchor="t" anchorCtr="0" upright="1">
                            <a:noAutofit/>
                          </wps:bodyPr>
                        </wps:wsp>
                        <wps:wsp>
                          <wps:cNvPr id="1005" name="Text Box 783"/>
                          <wps:cNvSpPr txBox="1">
                            <a:spLocks noChangeArrowheads="1"/>
                          </wps:cNvSpPr>
                          <wps:spPr bwMode="auto">
                            <a:xfrm>
                              <a:off x="3355" y="6496"/>
                              <a:ext cx="497" cy="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A571EF">
                                <w:pPr>
                                  <w:rPr>
                                    <w:b/>
                                    <w:sz w:val="48"/>
                                    <w:szCs w:val="48"/>
                                  </w:rPr>
                                </w:pPr>
                                <w:r>
                                  <w:rPr>
                                    <w:b/>
                                    <w:sz w:val="48"/>
                                    <w:szCs w:val="48"/>
                                  </w:rPr>
                                  <w:t>ASDA</w:t>
                                </w:r>
                              </w:p>
                            </w:txbxContent>
                          </wps:txbx>
                          <wps:bodyPr rot="0" vert="vert" wrap="square" lIns="91440" tIns="45720" rIns="91440" bIns="45720" anchor="t" anchorCtr="0" upright="1">
                            <a:noAutofit/>
                          </wps:bodyPr>
                        </wps:wsp>
                      </wpg:wgp>
                      <pic:pic xmlns:pic="http://schemas.openxmlformats.org/drawingml/2006/picture">
                        <pic:nvPicPr>
                          <pic:cNvPr id="2412" name="Picture 784" descr="MCj03970860000[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5430740" y="2871093"/>
                            <a:ext cx="524908" cy="672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413" name="Picture 785" descr="MCj03970860000[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1224511" y="2586036"/>
                            <a:ext cx="452192" cy="635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283" name="Picture 771" descr="MCj0398035000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4625537" y="2795779"/>
                            <a:ext cx="762388" cy="826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72" name="Picture 1472" descr="MCj03980350000[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4876340" y="6086738"/>
                            <a:ext cx="758190" cy="828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g:cNvPr id="2419" name="Group 2419"/>
                        <wpg:cNvGrpSpPr/>
                        <wpg:grpSpPr>
                          <a:xfrm>
                            <a:off x="571500" y="3819525"/>
                            <a:ext cx="343734" cy="542926"/>
                            <a:chOff x="571500" y="3819525"/>
                            <a:chExt cx="343734" cy="542926"/>
                          </a:xfrm>
                        </wpg:grpSpPr>
                        <wpg:grpSp>
                          <wpg:cNvPr id="2417" name="Group 2417"/>
                          <wpg:cNvGrpSpPr/>
                          <wpg:grpSpPr>
                            <a:xfrm>
                              <a:off x="571500" y="3819525"/>
                              <a:ext cx="343734" cy="542926"/>
                              <a:chOff x="571500" y="3819525"/>
                              <a:chExt cx="343734" cy="542926"/>
                            </a:xfrm>
                          </wpg:grpSpPr>
                          <wps:wsp>
                            <wps:cNvPr id="2416" name="Oval 2416"/>
                            <wps:cNvSpPr/>
                            <wps:spPr>
                              <a:xfrm>
                                <a:off x="619125" y="4210051"/>
                                <a:ext cx="86559" cy="1524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3" name="Oval 1473"/>
                            <wps:cNvSpPr/>
                            <wps:spPr>
                              <a:xfrm>
                                <a:off x="795349" y="4191833"/>
                                <a:ext cx="85627" cy="170618"/>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15" name="Rectangle 2415"/>
                            <wps:cNvSpPr/>
                            <wps:spPr>
                              <a:xfrm>
                                <a:off x="571500" y="3819525"/>
                                <a:ext cx="343734" cy="438150"/>
                              </a:xfrm>
                              <a:prstGeom prst="rect">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18" name="Straight Connector 2418"/>
                          <wps:cNvCnPr>
                            <a:stCxn id="2415" idx="0"/>
                            <a:endCxn id="2415" idx="2"/>
                          </wps:cNvCnPr>
                          <wps:spPr>
                            <a:xfrm>
                              <a:off x="743367" y="3819525"/>
                              <a:ext cx="0" cy="438150"/>
                            </a:xfrm>
                            <a:prstGeom prst="line">
                              <a:avLst/>
                            </a:prstGeom>
                          </wps:spPr>
                          <wps:style>
                            <a:lnRef idx="2">
                              <a:schemeClr val="accent1"/>
                            </a:lnRef>
                            <a:fillRef idx="0">
                              <a:schemeClr val="accent1"/>
                            </a:fillRef>
                            <a:effectRef idx="1">
                              <a:schemeClr val="accent1"/>
                            </a:effectRef>
                            <a:fontRef idx="minor">
                              <a:schemeClr val="tx1"/>
                            </a:fontRef>
                          </wps:style>
                          <wps:bodyPr/>
                        </wps:wsp>
                      </wpg:wgp>
                      <wpg:wgp>
                        <wpg:cNvPr id="1475" name="Group 1475"/>
                        <wpg:cNvGrpSpPr/>
                        <wpg:grpSpPr>
                          <a:xfrm>
                            <a:off x="648818" y="3184942"/>
                            <a:ext cx="343534" cy="542925"/>
                            <a:chOff x="0" y="0"/>
                            <a:chExt cx="343734" cy="542926"/>
                          </a:xfrm>
                        </wpg:grpSpPr>
                        <wpg:grpSp>
                          <wpg:cNvPr id="1476" name="Group 1476"/>
                          <wpg:cNvGrpSpPr/>
                          <wpg:grpSpPr>
                            <a:xfrm>
                              <a:off x="0" y="0"/>
                              <a:ext cx="343734" cy="542926"/>
                              <a:chOff x="0" y="0"/>
                              <a:chExt cx="343734" cy="542926"/>
                            </a:xfrm>
                          </wpg:grpSpPr>
                          <wps:wsp>
                            <wps:cNvPr id="1478" name="Oval 1478"/>
                            <wps:cNvSpPr/>
                            <wps:spPr>
                              <a:xfrm>
                                <a:off x="47625" y="390526"/>
                                <a:ext cx="86559" cy="1524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79" name="Oval 1479"/>
                            <wps:cNvSpPr/>
                            <wps:spPr>
                              <a:xfrm>
                                <a:off x="223849" y="372308"/>
                                <a:ext cx="85627" cy="170618"/>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0" name="Rectangle 1480"/>
                            <wps:cNvSpPr/>
                            <wps:spPr>
                              <a:xfrm>
                                <a:off x="0" y="0"/>
                                <a:ext cx="343734" cy="438150"/>
                              </a:xfrm>
                              <a:prstGeom prst="rect">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477" name="Straight Connector 1477"/>
                          <wps:cNvCnPr/>
                          <wps:spPr>
                            <a:xfrm>
                              <a:off x="171867" y="0"/>
                              <a:ext cx="0" cy="438150"/>
                            </a:xfrm>
                            <a:prstGeom prst="line">
                              <a:avLst/>
                            </a:prstGeom>
                          </wps:spPr>
                          <wps:style>
                            <a:lnRef idx="2">
                              <a:schemeClr val="accent1"/>
                            </a:lnRef>
                            <a:fillRef idx="0">
                              <a:schemeClr val="accent1"/>
                            </a:fillRef>
                            <a:effectRef idx="1">
                              <a:schemeClr val="accent1"/>
                            </a:effectRef>
                            <a:fontRef idx="minor">
                              <a:schemeClr val="tx1"/>
                            </a:fontRef>
                          </wps:style>
                          <wps:bodyPr/>
                        </wps:wsp>
                      </wpg:wgp>
                      <wpg:wgp>
                        <wpg:cNvPr id="1481" name="Group 1481"/>
                        <wpg:cNvGrpSpPr/>
                        <wpg:grpSpPr>
                          <a:xfrm>
                            <a:off x="869856" y="2538389"/>
                            <a:ext cx="343534" cy="542925"/>
                            <a:chOff x="0" y="0"/>
                            <a:chExt cx="343734" cy="542926"/>
                          </a:xfrm>
                        </wpg:grpSpPr>
                        <wpg:grpSp>
                          <wpg:cNvPr id="1482" name="Group 1482"/>
                          <wpg:cNvGrpSpPr/>
                          <wpg:grpSpPr>
                            <a:xfrm>
                              <a:off x="0" y="0"/>
                              <a:ext cx="343734" cy="542926"/>
                              <a:chOff x="0" y="0"/>
                              <a:chExt cx="343734" cy="542926"/>
                            </a:xfrm>
                          </wpg:grpSpPr>
                          <wps:wsp>
                            <wps:cNvPr id="1484" name="Oval 1484"/>
                            <wps:cNvSpPr/>
                            <wps:spPr>
                              <a:xfrm>
                                <a:off x="47625" y="390526"/>
                                <a:ext cx="86559" cy="1524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5" name="Oval 1485"/>
                            <wps:cNvSpPr/>
                            <wps:spPr>
                              <a:xfrm>
                                <a:off x="223849" y="372308"/>
                                <a:ext cx="85627" cy="170618"/>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6" name="Rectangle 1486"/>
                            <wps:cNvSpPr/>
                            <wps:spPr>
                              <a:xfrm>
                                <a:off x="0" y="0"/>
                                <a:ext cx="343734" cy="438150"/>
                              </a:xfrm>
                              <a:prstGeom prst="rect">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483" name="Straight Connector 1483"/>
                          <wps:cNvCnPr/>
                          <wps:spPr>
                            <a:xfrm>
                              <a:off x="171867" y="0"/>
                              <a:ext cx="0" cy="438150"/>
                            </a:xfrm>
                            <a:prstGeom prst="line">
                              <a:avLst/>
                            </a:prstGeom>
                          </wps:spPr>
                          <wps:style>
                            <a:lnRef idx="2">
                              <a:schemeClr val="accent1"/>
                            </a:lnRef>
                            <a:fillRef idx="0">
                              <a:schemeClr val="accent1"/>
                            </a:fillRef>
                            <a:effectRef idx="1">
                              <a:schemeClr val="accent1"/>
                            </a:effectRef>
                            <a:fontRef idx="minor">
                              <a:schemeClr val="tx1"/>
                            </a:fontRef>
                          </wps:style>
                          <wps:bodyPr/>
                        </wps:wsp>
                      </wpg:wgp>
                      <wpg:wgp>
                        <wpg:cNvPr id="1487" name="Group 1487"/>
                        <wpg:cNvGrpSpPr/>
                        <wpg:grpSpPr>
                          <a:xfrm>
                            <a:off x="1307760" y="2100240"/>
                            <a:ext cx="343534" cy="542925"/>
                            <a:chOff x="0" y="0"/>
                            <a:chExt cx="343734" cy="542926"/>
                          </a:xfrm>
                        </wpg:grpSpPr>
                        <wpg:grpSp>
                          <wpg:cNvPr id="1488" name="Group 1488"/>
                          <wpg:cNvGrpSpPr/>
                          <wpg:grpSpPr>
                            <a:xfrm>
                              <a:off x="0" y="0"/>
                              <a:ext cx="343734" cy="542926"/>
                              <a:chOff x="0" y="0"/>
                              <a:chExt cx="343734" cy="542926"/>
                            </a:xfrm>
                          </wpg:grpSpPr>
                          <wps:wsp>
                            <wps:cNvPr id="1490" name="Oval 1490"/>
                            <wps:cNvSpPr/>
                            <wps:spPr>
                              <a:xfrm>
                                <a:off x="47625" y="390526"/>
                                <a:ext cx="86559" cy="1524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1" name="Oval 1491"/>
                            <wps:cNvSpPr/>
                            <wps:spPr>
                              <a:xfrm>
                                <a:off x="223849" y="372308"/>
                                <a:ext cx="85627" cy="170618"/>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2" name="Rectangle 1492"/>
                            <wps:cNvSpPr/>
                            <wps:spPr>
                              <a:xfrm>
                                <a:off x="0" y="0"/>
                                <a:ext cx="343734" cy="438150"/>
                              </a:xfrm>
                              <a:prstGeom prst="rect">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489" name="Straight Connector 1489"/>
                          <wps:cNvCnPr/>
                          <wps:spPr>
                            <a:xfrm>
                              <a:off x="171867" y="0"/>
                              <a:ext cx="0" cy="438150"/>
                            </a:xfrm>
                            <a:prstGeom prst="line">
                              <a:avLst/>
                            </a:prstGeom>
                          </wps:spPr>
                          <wps:style>
                            <a:lnRef idx="2">
                              <a:schemeClr val="accent1"/>
                            </a:lnRef>
                            <a:fillRef idx="0">
                              <a:schemeClr val="accent1"/>
                            </a:fillRef>
                            <a:effectRef idx="1">
                              <a:schemeClr val="accent1"/>
                            </a:effectRef>
                            <a:fontRef idx="minor">
                              <a:schemeClr val="tx1"/>
                            </a:fontRef>
                          </wps:style>
                          <wps:bodyPr/>
                        </wps:wsp>
                      </wpg:wgp>
                      <wpg:wgp>
                        <wpg:cNvPr id="1493" name="Group 1493"/>
                        <wpg:cNvGrpSpPr/>
                        <wpg:grpSpPr>
                          <a:xfrm>
                            <a:off x="1600279" y="1655419"/>
                            <a:ext cx="343534" cy="542925"/>
                            <a:chOff x="0" y="0"/>
                            <a:chExt cx="343734" cy="542926"/>
                          </a:xfrm>
                        </wpg:grpSpPr>
                        <wpg:grpSp>
                          <wpg:cNvPr id="1494" name="Group 1494"/>
                          <wpg:cNvGrpSpPr/>
                          <wpg:grpSpPr>
                            <a:xfrm>
                              <a:off x="0" y="0"/>
                              <a:ext cx="343734" cy="542926"/>
                              <a:chOff x="0" y="0"/>
                              <a:chExt cx="343734" cy="542926"/>
                            </a:xfrm>
                          </wpg:grpSpPr>
                          <wps:wsp>
                            <wps:cNvPr id="1496" name="Oval 1496"/>
                            <wps:cNvSpPr/>
                            <wps:spPr>
                              <a:xfrm>
                                <a:off x="47625" y="390526"/>
                                <a:ext cx="86559" cy="1524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7" name="Oval 1497"/>
                            <wps:cNvSpPr/>
                            <wps:spPr>
                              <a:xfrm>
                                <a:off x="223849" y="372308"/>
                                <a:ext cx="85627" cy="170618"/>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8" name="Rectangle 1498"/>
                            <wps:cNvSpPr/>
                            <wps:spPr>
                              <a:xfrm>
                                <a:off x="0" y="0"/>
                                <a:ext cx="343734" cy="438150"/>
                              </a:xfrm>
                              <a:prstGeom prst="rect">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495" name="Straight Connector 1495"/>
                          <wps:cNvCnPr/>
                          <wps:spPr>
                            <a:xfrm>
                              <a:off x="171867" y="0"/>
                              <a:ext cx="0" cy="438150"/>
                            </a:xfrm>
                            <a:prstGeom prst="line">
                              <a:avLst/>
                            </a:prstGeom>
                          </wps:spPr>
                          <wps:style>
                            <a:lnRef idx="2">
                              <a:schemeClr val="accent1"/>
                            </a:lnRef>
                            <a:fillRef idx="0">
                              <a:schemeClr val="accent1"/>
                            </a:fillRef>
                            <a:effectRef idx="1">
                              <a:schemeClr val="accent1"/>
                            </a:effectRef>
                            <a:fontRef idx="minor">
                              <a:schemeClr val="tx1"/>
                            </a:fontRef>
                          </wps:style>
                          <wps:bodyPr/>
                        </wps:wsp>
                      </wpg:wgp>
                      <wpg:wgp>
                        <wpg:cNvPr id="1499" name="Group 1499"/>
                        <wpg:cNvGrpSpPr/>
                        <wpg:grpSpPr>
                          <a:xfrm>
                            <a:off x="2132478" y="1348191"/>
                            <a:ext cx="343534" cy="542925"/>
                            <a:chOff x="0" y="0"/>
                            <a:chExt cx="343734" cy="542926"/>
                          </a:xfrm>
                        </wpg:grpSpPr>
                        <wpg:grpSp>
                          <wpg:cNvPr id="1500" name="Group 1500"/>
                          <wpg:cNvGrpSpPr/>
                          <wpg:grpSpPr>
                            <a:xfrm>
                              <a:off x="0" y="0"/>
                              <a:ext cx="343734" cy="542926"/>
                              <a:chOff x="0" y="0"/>
                              <a:chExt cx="343734" cy="542926"/>
                            </a:xfrm>
                          </wpg:grpSpPr>
                          <wps:wsp>
                            <wps:cNvPr id="1502" name="Oval 1502"/>
                            <wps:cNvSpPr/>
                            <wps:spPr>
                              <a:xfrm>
                                <a:off x="47625" y="390526"/>
                                <a:ext cx="86559" cy="1524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3" name="Oval 1503"/>
                            <wps:cNvSpPr/>
                            <wps:spPr>
                              <a:xfrm>
                                <a:off x="223849" y="372308"/>
                                <a:ext cx="85627" cy="170618"/>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4" name="Rectangle 1504"/>
                            <wps:cNvSpPr/>
                            <wps:spPr>
                              <a:xfrm>
                                <a:off x="0" y="0"/>
                                <a:ext cx="343734" cy="438150"/>
                              </a:xfrm>
                              <a:prstGeom prst="rect">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501" name="Straight Connector 1501"/>
                          <wps:cNvCnPr/>
                          <wps:spPr>
                            <a:xfrm>
                              <a:off x="171867" y="0"/>
                              <a:ext cx="0" cy="438150"/>
                            </a:xfrm>
                            <a:prstGeom prst="line">
                              <a:avLst/>
                            </a:prstGeom>
                          </wps:spPr>
                          <wps:style>
                            <a:lnRef idx="2">
                              <a:schemeClr val="accent1"/>
                            </a:lnRef>
                            <a:fillRef idx="0">
                              <a:schemeClr val="accent1"/>
                            </a:fillRef>
                            <a:effectRef idx="1">
                              <a:schemeClr val="accent1"/>
                            </a:effectRef>
                            <a:fontRef idx="minor">
                              <a:schemeClr val="tx1"/>
                            </a:fontRef>
                          </wps:style>
                          <wps:bodyPr/>
                        </wps:wsp>
                      </wpg:wgp>
                      <wpg:wgp>
                        <wpg:cNvPr id="1505" name="Group 1505"/>
                        <wpg:cNvGrpSpPr/>
                        <wpg:grpSpPr>
                          <a:xfrm>
                            <a:off x="880976" y="6226041"/>
                            <a:ext cx="343534" cy="542925"/>
                            <a:chOff x="0" y="0"/>
                            <a:chExt cx="343734" cy="542926"/>
                          </a:xfrm>
                        </wpg:grpSpPr>
                        <wpg:grpSp>
                          <wpg:cNvPr id="1506" name="Group 1506"/>
                          <wpg:cNvGrpSpPr/>
                          <wpg:grpSpPr>
                            <a:xfrm>
                              <a:off x="0" y="0"/>
                              <a:ext cx="343734" cy="542926"/>
                              <a:chOff x="0" y="0"/>
                              <a:chExt cx="343734" cy="542926"/>
                            </a:xfrm>
                          </wpg:grpSpPr>
                          <wps:wsp>
                            <wps:cNvPr id="1508" name="Oval 1508"/>
                            <wps:cNvSpPr/>
                            <wps:spPr>
                              <a:xfrm>
                                <a:off x="47625" y="390526"/>
                                <a:ext cx="86559" cy="1524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9" name="Oval 1509"/>
                            <wps:cNvSpPr/>
                            <wps:spPr>
                              <a:xfrm>
                                <a:off x="223849" y="372308"/>
                                <a:ext cx="85627" cy="170618"/>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0" name="Rectangle 1510"/>
                            <wps:cNvSpPr/>
                            <wps:spPr>
                              <a:xfrm>
                                <a:off x="0" y="0"/>
                                <a:ext cx="343734" cy="438150"/>
                              </a:xfrm>
                              <a:prstGeom prst="rect">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507" name="Straight Connector 1507"/>
                          <wps:cNvCnPr/>
                          <wps:spPr>
                            <a:xfrm>
                              <a:off x="171867" y="0"/>
                              <a:ext cx="0" cy="438150"/>
                            </a:xfrm>
                            <a:prstGeom prst="line">
                              <a:avLst/>
                            </a:prstGeom>
                          </wps:spPr>
                          <wps:style>
                            <a:lnRef idx="2">
                              <a:schemeClr val="accent1"/>
                            </a:lnRef>
                            <a:fillRef idx="0">
                              <a:schemeClr val="accent1"/>
                            </a:fillRef>
                            <a:effectRef idx="1">
                              <a:schemeClr val="accent1"/>
                            </a:effectRef>
                            <a:fontRef idx="minor">
                              <a:schemeClr val="tx1"/>
                            </a:fontRef>
                          </wps:style>
                          <wps:bodyPr/>
                        </wps:wsp>
                      </wpg:wgp>
                      <wpg:wgp>
                        <wpg:cNvPr id="1511" name="Group 1511"/>
                        <wpg:cNvGrpSpPr/>
                        <wpg:grpSpPr>
                          <a:xfrm>
                            <a:off x="914314" y="6946191"/>
                            <a:ext cx="343534" cy="542925"/>
                            <a:chOff x="0" y="0"/>
                            <a:chExt cx="343734" cy="542926"/>
                          </a:xfrm>
                        </wpg:grpSpPr>
                        <wpg:grpSp>
                          <wpg:cNvPr id="1512" name="Group 1512"/>
                          <wpg:cNvGrpSpPr/>
                          <wpg:grpSpPr>
                            <a:xfrm>
                              <a:off x="0" y="0"/>
                              <a:ext cx="343734" cy="542926"/>
                              <a:chOff x="0" y="0"/>
                              <a:chExt cx="343734" cy="542926"/>
                            </a:xfrm>
                          </wpg:grpSpPr>
                          <wps:wsp>
                            <wps:cNvPr id="1514" name="Oval 1514"/>
                            <wps:cNvSpPr/>
                            <wps:spPr>
                              <a:xfrm>
                                <a:off x="47625" y="390526"/>
                                <a:ext cx="86559" cy="1524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5" name="Oval 1515"/>
                            <wps:cNvSpPr/>
                            <wps:spPr>
                              <a:xfrm>
                                <a:off x="223849" y="372308"/>
                                <a:ext cx="85627" cy="170618"/>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6" name="Rectangle 1516"/>
                            <wps:cNvSpPr/>
                            <wps:spPr>
                              <a:xfrm>
                                <a:off x="0" y="0"/>
                                <a:ext cx="343734" cy="438150"/>
                              </a:xfrm>
                              <a:prstGeom prst="rect">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513" name="Straight Connector 1513"/>
                          <wps:cNvCnPr/>
                          <wps:spPr>
                            <a:xfrm>
                              <a:off x="171867" y="0"/>
                              <a:ext cx="0" cy="438150"/>
                            </a:xfrm>
                            <a:prstGeom prst="line">
                              <a:avLst/>
                            </a:prstGeom>
                          </wps:spPr>
                          <wps:style>
                            <a:lnRef idx="2">
                              <a:schemeClr val="accent1"/>
                            </a:lnRef>
                            <a:fillRef idx="0">
                              <a:schemeClr val="accent1"/>
                            </a:fillRef>
                            <a:effectRef idx="1">
                              <a:schemeClr val="accent1"/>
                            </a:effectRef>
                            <a:fontRef idx="minor">
                              <a:schemeClr val="tx1"/>
                            </a:fontRef>
                          </wps:style>
                          <wps:bodyPr/>
                        </wps:wsp>
                      </wpg:wgp>
                      <wpg:wgp>
                        <wpg:cNvPr id="1517" name="Group 1517"/>
                        <wpg:cNvGrpSpPr/>
                        <wpg:grpSpPr>
                          <a:xfrm>
                            <a:off x="1355357" y="7330307"/>
                            <a:ext cx="343534" cy="542925"/>
                            <a:chOff x="0" y="0"/>
                            <a:chExt cx="343734" cy="542926"/>
                          </a:xfrm>
                        </wpg:grpSpPr>
                        <wpg:grpSp>
                          <wpg:cNvPr id="1518" name="Group 1518"/>
                          <wpg:cNvGrpSpPr/>
                          <wpg:grpSpPr>
                            <a:xfrm>
                              <a:off x="0" y="0"/>
                              <a:ext cx="343734" cy="542926"/>
                              <a:chOff x="0" y="0"/>
                              <a:chExt cx="343734" cy="542926"/>
                            </a:xfrm>
                          </wpg:grpSpPr>
                          <wps:wsp>
                            <wps:cNvPr id="1520" name="Oval 1520"/>
                            <wps:cNvSpPr/>
                            <wps:spPr>
                              <a:xfrm>
                                <a:off x="47625" y="390526"/>
                                <a:ext cx="86559" cy="1524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21" name="Oval 1521"/>
                            <wps:cNvSpPr/>
                            <wps:spPr>
                              <a:xfrm>
                                <a:off x="223849" y="372308"/>
                                <a:ext cx="85627" cy="170618"/>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22" name="Rectangle 1522"/>
                            <wps:cNvSpPr/>
                            <wps:spPr>
                              <a:xfrm>
                                <a:off x="0" y="0"/>
                                <a:ext cx="343734" cy="438150"/>
                              </a:xfrm>
                              <a:prstGeom prst="rect">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519" name="Straight Connector 1519"/>
                          <wps:cNvCnPr/>
                          <wps:spPr>
                            <a:xfrm>
                              <a:off x="171867" y="0"/>
                              <a:ext cx="0" cy="438150"/>
                            </a:xfrm>
                            <a:prstGeom prst="line">
                              <a:avLst/>
                            </a:prstGeom>
                          </wps:spPr>
                          <wps:style>
                            <a:lnRef idx="2">
                              <a:schemeClr val="accent1"/>
                            </a:lnRef>
                            <a:fillRef idx="0">
                              <a:schemeClr val="accent1"/>
                            </a:fillRef>
                            <a:effectRef idx="1">
                              <a:schemeClr val="accent1"/>
                            </a:effectRef>
                            <a:fontRef idx="minor">
                              <a:schemeClr val="tx1"/>
                            </a:fontRef>
                          </wps:style>
                          <wps:bodyPr/>
                        </wps:wsp>
                      </wpg:wgp>
                      <wpg:wgp>
                        <wpg:cNvPr id="1523" name="Group 1523"/>
                        <wpg:cNvGrpSpPr/>
                        <wpg:grpSpPr>
                          <a:xfrm>
                            <a:off x="489296" y="5916236"/>
                            <a:ext cx="343534" cy="542925"/>
                            <a:chOff x="0" y="0"/>
                            <a:chExt cx="343734" cy="542926"/>
                          </a:xfrm>
                        </wpg:grpSpPr>
                        <wpg:grpSp>
                          <wpg:cNvPr id="1524" name="Group 1524"/>
                          <wpg:cNvGrpSpPr/>
                          <wpg:grpSpPr>
                            <a:xfrm>
                              <a:off x="0" y="0"/>
                              <a:ext cx="343734" cy="542926"/>
                              <a:chOff x="0" y="0"/>
                              <a:chExt cx="343734" cy="542926"/>
                            </a:xfrm>
                          </wpg:grpSpPr>
                          <wps:wsp>
                            <wps:cNvPr id="1526" name="Oval 1526"/>
                            <wps:cNvSpPr/>
                            <wps:spPr>
                              <a:xfrm>
                                <a:off x="47625" y="390526"/>
                                <a:ext cx="86559" cy="1524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27" name="Oval 1527"/>
                            <wps:cNvSpPr/>
                            <wps:spPr>
                              <a:xfrm>
                                <a:off x="223849" y="372308"/>
                                <a:ext cx="85627" cy="170618"/>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28" name="Rectangle 1528"/>
                            <wps:cNvSpPr/>
                            <wps:spPr>
                              <a:xfrm>
                                <a:off x="0" y="0"/>
                                <a:ext cx="343734" cy="438150"/>
                              </a:xfrm>
                              <a:prstGeom prst="rect">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525" name="Straight Connector 1525"/>
                          <wps:cNvCnPr/>
                          <wps:spPr>
                            <a:xfrm>
                              <a:off x="171867" y="0"/>
                              <a:ext cx="0" cy="438150"/>
                            </a:xfrm>
                            <a:prstGeom prst="line">
                              <a:avLst/>
                            </a:prstGeom>
                          </wps:spPr>
                          <wps:style>
                            <a:lnRef idx="2">
                              <a:schemeClr val="accent1"/>
                            </a:lnRef>
                            <a:fillRef idx="0">
                              <a:schemeClr val="accent1"/>
                            </a:fillRef>
                            <a:effectRef idx="1">
                              <a:schemeClr val="accent1"/>
                            </a:effectRef>
                            <a:fontRef idx="minor">
                              <a:schemeClr val="tx1"/>
                            </a:fontRef>
                          </wps:style>
                          <wps:bodyPr/>
                        </wps:wsp>
                      </wpg:wgp>
                      <pic:pic xmlns:pic="http://schemas.openxmlformats.org/drawingml/2006/picture">
                        <pic:nvPicPr>
                          <pic:cNvPr id="2289" name="Picture 777" descr="MCj0398035000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5029185" y="5341594"/>
                            <a:ext cx="758705" cy="829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id="Canvas 2414" o:spid="_x0000_s1107" editas="canvas" style="width:516.35pt;height:810.05pt;mso-position-horizontal-relative:char;mso-position-vertical-relative:line" coordsize="65576,10287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08" type="#_x0000_t75" style="position:absolute;width:65576;height:102876;visibility:visible;mso-wrap-style:square">
                  <v:fill o:detectmouseclick="t"/>
                  <v:path o:connecttype="none"/>
                </v:shape>
                <v:group id="Group 747" o:spid="_x0000_s1109" style="position:absolute;left:3811;top:10346;width:55623;height:78659" coordorigin="2693,2373" coordsize="6041,8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80BcUAAADdAAAADwAAAGRycy9kb3ducmV2LnhtbERPS2vCQBC+F/wPywi9&#10;1U0MLTV1FQm29BCEqiC9DdkxCWZnQ3abx7/vFoTe5uN7zno7mkb01LnasoJ4EYEgLqyuuVRwPr0/&#10;vYJwHlljY5kUTORgu5k9rDHVduAv6o++FCGEXYoKKu/bVEpXVGTQLWxLHLir7Qz6ALtS6g6HEG4a&#10;uYyiF2mw5tBQYUtZRcXt+GMUfAw47JJ43+e3azZ9n54PlzwmpR7n4+4NhKfR/4vv7k8d5ierFf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2PNAXFAAAA3QAA&#10;AA8AAAAAAAAAAAAAAAAAqgIAAGRycy9kb3ducmV2LnhtbFBLBQYAAAAABAAEAPoAAACcAwAAAAA=&#10;">
                  <v:oval id="Oval 748" o:spid="_x0000_s1110" style="position:absolute;left:2693;top:2373;width:6041;height:8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iOUsIA&#10;AADdAAAADwAAAGRycy9kb3ducmV2LnhtbESPQYvCQAyF78L+hyHC3nSq6CJdp8UVBG9i1x+Q7cS2&#10;2MmUzmi7/94cBG8v5OXLe9t8dK16UB8azwYW8wQUceltw5WBy+9htgEVIrLF1jMZ+KcAefYx2WJq&#10;/cBnehSxUgLhkKKBOsYu1TqUNTkMc98Ry+7qe4dRxr7StsdB4K7VyyT50g4blg81drSvqbwVdyeU&#10;81AMx3K9bAKd3GGBq5/TnzfmczruvkFFGuPb/Lo+Wom/SiS/tBEJOn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qI5SwgAAAN0AAAAPAAAAAAAAAAAAAAAAAJgCAABkcnMvZG93&#10;bnJldi54bWxQSwUGAAAAAAQABAD1AAAAhwMAAAAA&#10;" fillcolor="#969696"/>
                  <v:oval id="Oval 749" o:spid="_x0000_s1111" style="position:absolute;left:3355;top:3060;width:4716;height:7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FbhsMA&#10;AADdAAAADwAAAGRycy9kb3ducmV2LnhtbERPTWvCQBC9C/6HZYTedKNBa1NXEaVgDx5M2/uQHZNg&#10;djZkpzH9991Cwds83udsdoNrVE9dqD0bmM8SUMSFtzWXBj4/3qZrUEGQLTaeycAPBdhtx6MNZtbf&#10;+UJ9LqWKIRwyNFCJtJnWoajIYZj5ljhyV985lAi7UtsO7zHcNXqRJCvtsObYUGFLh4qKW/7tDBzL&#10;fb7qdSrL9Ho8yfL2dX5P58Y8TYb9KyihQR7if/fJxvnr5xf4+yaeo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FbhsMAAADdAAAADwAAAAAAAAAAAAAAAACYAgAAZHJzL2Rv&#10;d25yZXYueG1sUEsFBgAAAAAEAAQA9QAAAIgDAAAAAA==&#10;"/>
                </v:group>
                <v:shape id="Picture 751" o:spid="_x0000_s1112" type="#_x0000_t75" alt="MCj03980350000[1]" style="position:absolute;left:46255;top:69622;width:7624;height:8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aPGDDAAAA3QAAAA8AAABkcnMvZG93bnJldi54bWxET01rwkAQvRf8D8sI3urGKhqjqxRBSClY&#10;qgHxNmbHJJidDdmtxn/fFQq9zeN9znLdmVrcqHWVZQWjYQSCOLe64kJBdti+xiCcR9ZYWyYFD3Kw&#10;XvVelphoe+dvuu19IUIIuwQVlN43iZQuL8mgG9qGOHAX2xr0AbaF1C3eQ7ip5VsUTaXBikNDiQ1t&#10;Ssqv+x+jYFpkH2M6ZW6X4SQ1dJx9fqVnpQb97n0BwlPn/8V/7lSH+XE8h+c34QS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Bo8YMMAAADdAAAADwAAAAAAAAAAAAAAAACf&#10;AgAAZHJzL2Rvd25yZXYueG1sUEsFBgAAAAAEAAQA9wAAAI8DAAAAAA==&#10;">
                  <v:imagedata r:id="rId29" o:title="MCj03980350000[1]"/>
                </v:shape>
                <v:shape id="Text Box 753" o:spid="_x0000_s1113" type="#_x0000_t202" style="position:absolute;left:16767;top:36225;width:29722;height:19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pT+cMA&#10;AADdAAAADwAAAGRycy9kb3ducmV2LnhtbESP3YrCMBSE7wXfIRzBG9F0i7/VKKuw4q0/D3Bsjm2x&#10;OSlNtPXtN4Lg5TAz3zCrTWtK8aTaFZYV/IwiEMSp1QVnCi7nv+EchPPIGkvLpOBFDjbrbmeFibYN&#10;H+l58pkIEHYJKsi9rxIpXZqTQTeyFXHwbrY26IOsM6lrbALclDKOoqk0WHBYyLGiXU7p/fQwCm6H&#10;ZjBZNNe9v8yO4+kWi9nVvpTq99rfJQhPrf+GP+2DVhBHcQzvN+EJ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pT+cMAAADdAAAADwAAAAAAAAAAAAAAAACYAgAAZHJzL2Rv&#10;d25yZXYueG1sUEsFBgAAAAAEAAQA9QAAAIgDAAAAAA==&#10;" stroked="f">
                  <v:textbox>
                    <w:txbxContent>
                      <w:p w:rsidR="00D65E52" w:rsidRDefault="00D65E52" w:rsidP="00A571EF">
                        <w:pPr>
                          <w:jc w:val="center"/>
                          <w:rPr>
                            <w:color w:val="333399"/>
                            <w:sz w:val="72"/>
                            <w:szCs w:val="72"/>
                            <w:effect w:val="sparkle"/>
                          </w:rPr>
                        </w:pPr>
                        <w:r>
                          <w:rPr>
                            <w:color w:val="333399"/>
                            <w:sz w:val="72"/>
                            <w:szCs w:val="72"/>
                            <w:effect w:val="sparkle"/>
                          </w:rPr>
                          <w:t>A town called</w:t>
                        </w:r>
                      </w:p>
                      <w:p w:rsidR="00D65E52" w:rsidRDefault="00D65E52" w:rsidP="00A571EF">
                        <w:pPr>
                          <w:jc w:val="center"/>
                          <w:rPr>
                            <w:color w:val="333399"/>
                            <w:sz w:val="72"/>
                            <w:szCs w:val="72"/>
                            <w:effect w:val="sparkle"/>
                          </w:rPr>
                        </w:pPr>
                        <w:r>
                          <w:rPr>
                            <w:color w:val="333399"/>
                            <w:sz w:val="72"/>
                            <w:szCs w:val="72"/>
                            <w:effect w:val="sparkle"/>
                          </w:rPr>
                          <w:t>CIRCUIT</w:t>
                        </w:r>
                      </w:p>
                    </w:txbxContent>
                  </v:textbox>
                </v:shape>
                <v:shape id="Picture 754" o:spid="_x0000_s1114" type="#_x0000_t75" alt="MCj03637060000[1]" style="position:absolute;top:28670;width:9152;height:62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4hpfGAAAA3QAAAA8AAABkcnMvZG93bnJldi54bWxEj09rAjEQxe8Fv0MYoZeiSbdQdDWKFAqe&#10;LP7B87gZdxc3kzRJddtP3xQKHh9v3u/Nmy9724krhdg61vA8ViCIK2darjUc9u+jCYiYkA12jknD&#10;N0VYLgYPcyyNu/GWrrtUiwzhWKKGJiVfShmrhizGsfPE2Tu7YDFlGWppAt4y3HayUOpVWmw5NzTo&#10;6a2h6rL7svmN85M/qcNP2KrP/dS3682HOW60fhz2qxmIRH26H/+n10ZDoYoX+FuTESA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niGl8YAAADdAAAADwAAAAAAAAAAAAAA&#10;AACfAgAAZHJzL2Rvd25yZXYueG1sUEsFBgAAAAAEAAQA9wAAAJIDAAAAAA==&#10;">
                  <v:imagedata r:id="rId30" o:title="MCj03637060000[1]"/>
                </v:shape>
                <v:shape id="Picture 755" o:spid="_x0000_s1115" type="#_x0000_t75" alt="MCj03637060000[1]" style="position:absolute;left:12190;top:12424;width:9134;height:61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2RHuPGAAAA3QAAAA8AAABkcnMvZG93bnJldi54bWxEj09rAjEQxe8Fv0MYoZeiSZdSdDWKFAqe&#10;LP7B87gZdxc3kzRJddtP3xQKHh9v3u/Nmy9724krhdg61vA8ViCIK2darjUc9u+jCYiYkA12jknD&#10;N0VYLgYPcyyNu/GWrrtUiwzhWKKGJiVfShmrhizGsfPE2Tu7YDFlGWppAt4y3HayUOpVWmw5NzTo&#10;6a2h6rL7svmN85M/qcNP2KrP/dS3682HOW60fhz2qxmIRH26H/+n10ZDoYoX+FuTESA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ZEe48YAAADdAAAADwAAAAAAAAAAAAAA&#10;AACfAgAAZHJzL2Rvd25yZXYueG1sUEsFBgAAAAAEAAQA9wAAAJIDAAAAAA==&#10;">
                  <v:imagedata r:id="rId30" o:title="MCj03637060000[1]"/>
                </v:shape>
                <v:group id="Group 756" o:spid="_x0000_s1116" style="position:absolute;left:25145;width:16022;height:19653" coordorigin="4927,1685" coordsize="1739,2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DSIsQAAADcAAAADwAAAGRycy9kb3ducmV2LnhtbESPQYvCMBSE78L+h/AW&#10;vGnaFV2pRhHZFQ8iqAvi7dE822LzUppsW/+9EQSPw8x8w8yXnSlFQ7UrLCuIhxEI4tTqgjMFf6ff&#10;wRSE88gaS8uk4E4OlouP3hwTbVs+UHP0mQgQdgkqyL2vEildmpNBN7QVcfCutjbog6wzqWtsA9yU&#10;8iuKJtJgwWEhx4rWOaW3479RsGmxXY3in2Z3u67vl9N4f97FpFT/s1vNQHjq/Dv8am+1gu9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XDSIsQAAADcAAAA&#10;DwAAAAAAAAAAAAAAAACqAgAAZHJzL2Rvd25yZXYueG1sUEsFBgAAAAAEAAQA+gAAAJsDAAAAAA==&#10;">
                  <v:group id="Group 757" o:spid="_x0000_s1117" style="position:absolute;left:4927;top:1685;width:1739;height:2177" coordorigin="4927,1685" coordsize="1739,2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JMVcUAAADcAAAADwAAAGRycy9kb3ducmV2LnhtbESPQYvCMBSE78L+h/CE&#10;vWlaF3WpRhFZlz2IoC6It0fzbIvNS2liW/+9EQSPw8x8w8yXnSlFQ7UrLCuIhxEI4tTqgjMF/8fN&#10;4BuE88gaS8uk4E4OlouP3hwTbVveU3PwmQgQdgkqyL2vEildmpNBN7QVcfAutjbog6wzqWtsA9yU&#10;chRFE2mw4LCQY0XrnNLr4WYU/LbYrr7in2Z7vazv5+N4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GiTFXFAAAA3AAA&#10;AA8AAAAAAAAAAAAAAAAAqgIAAGRycy9kb3ducmV2LnhtbFBLBQYAAAAABAAEAPoAAACcAwAAAAA=&#10;">
                    <v:rect id="Rectangle 758" o:spid="_x0000_s1118" style="position:absolute;left:4927;top:2831;width:1738;height:10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iIdsYA&#10;AADcAAAADwAAAGRycy9kb3ducmV2LnhtbESPQWsCMRSE74L/ITyhF9GsRa1sjSLSglB72K2XvT02&#10;r7uLm5ewSTX9902h0OMwM98w2300vbjR4DvLChbzDARxbXXHjYLLx+tsA8IHZI29ZVLwTR72u/Fo&#10;i7m2dy7oVoZGJAj7HBW0IbhcSl+3ZNDPrSNO3qcdDIYkh0bqAe8Jbnr5mGVrabDjtNCio2NL9bX8&#10;MgoiHaupPr+U7q17d/FSVItVVin1MImHZxCBYvgP/7VPWsHTegm/Z9IR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2iIdsYAAADcAAAADwAAAAAAAAAAAAAAAACYAgAAZHJz&#10;L2Rvd25yZXYueG1sUEsFBgAAAAAEAAQA9QAAAIsDAAAAAA==&#10;" fillcolor="maroon"/>
                    <v:rect id="Rectangle 759" o:spid="_x0000_s1119" style="position:absolute;left:6500;top:2144;width:166;height:1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IpZcUA&#10;AADcAAAADwAAAGRycy9kb3ducmV2LnhtbESPQWsCMRSE7wX/Q3gFL0WzK7TK1igiFYS2B1cve3ts&#10;XneXbl7CJtX4701B8DjMzDfMch1NL840+M6ygnyagSCure64UXA67iYLED4ga+wtk4IreVivRk9L&#10;LLS98IHOZWhEgrAvUEEbgiuk9HVLBv3UOuLk/djBYEhyaKQe8JLgppezLHuTBjtOCy062rZU/5Z/&#10;RkGkbfWivz5K99l9u3g6VPlrVik1fo6bdxCBYniE7+29VrCY5/B/Jh0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cillxQAAANwAAAAPAAAAAAAAAAAAAAAAAJgCAABkcnMv&#10;ZG93bnJldi54bWxQSwUGAAAAAAQABAD1AAAAigMAAAAA&#10;" fillcolor="maroon"/>
                    <v:shapetype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AutoShape 760" o:spid="_x0000_s1120" type="#_x0000_t73" style="position:absolute;left:5093;top:1685;width:1490;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uLjsUA&#10;AADdAAAADwAAAGRycy9kb3ducmV2LnhtbESPQWvCQBSE74X+h+UVvJlNF9Q2dRURKnpstJTeHtnX&#10;JDT7NmTXJPrr3YLQ4zAz3zDL9Wgb0VPna8canpMUBHHhTM2lhtPxffoCwgdkg41j0nAhD+vV48MS&#10;M+MG/qA+D6WIEPYZaqhCaDMpfVGRRZ+4ljh6P66zGKLsSmk6HCLcNlKl6VxarDkuVNjStqLiNz9b&#10;DdvFtS/Gg/9MN+prJul12H3ng9aTp3HzBiLQGP7D9/beaFBqoeDvTXw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e4uOxQAAAN0AAAAPAAAAAAAAAAAAAAAAAJgCAABkcnMv&#10;ZG93bnJldi54bWxQSwUGAAAAAAQABAD1AAAAigMAAAAA&#10;" fillcolor="silver"/>
                  </v:group>
                  <v:rect id="Rectangle 761" o:spid="_x0000_s1121" style="position:absolute;left:5093;top:2945;width:331;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o58YA&#10;AADdAAAADwAAAGRycy9kb3ducmV2LnhtbESPQWvCQBSE74X+h+UVvNVNE6g2ZhNKxdIeNV56e2af&#10;SWz2bciumvrr3YLgcZiZb5isGE0nTjS41rKCl2kEgriyuuVawbZcPc9BOI+ssbNMCv7IQZE/PmSY&#10;anvmNZ02vhYBwi5FBY33fSqlqxoy6Ka2Jw7e3g4GfZBDLfWA5wA3nYyj6FUabDksNNjTR0PV7+Zo&#10;FOzaeIuXdfkZmbdV4r/H8nD8WSo1eRrfFyA8jf4evrW/tII4niXw/yY8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Xno58YAAADdAAAADwAAAAAAAAAAAAAAAACYAgAAZHJz&#10;L2Rvd25yZXYueG1sUEsFBgAAAAAEAAQA9QAAAIsDAAAAAA==&#10;"/>
                  <v:rect id="Rectangle 762" o:spid="_x0000_s1122" style="position:absolute;left:5507;top:2945;width:331;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Bwk8UA&#10;AADdAAAADwAAAGRycy9kb3ducmV2LnhtbESPQWvCQBSE74L/YXlCb7oxLWpTVxGLRY+aXHp7zT6T&#10;aPZtyK6a+utdodDjMDPfMPNlZ2pxpdZVlhWMRxEI4tzqigsFWboZzkA4j6yxtkwKfsnBctHvzTHR&#10;9sZ7uh58IQKEXYIKSu+bREqXl2TQjWxDHLyjbQ36INtC6hZvAW5qGUfRRBqsOCyU2NC6pPx8uBgF&#10;P1Wc4X2ffkXmffPqd116unx/KvUy6FYfIDx1/j/8195qBXE8fYPnm/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kHCTxQAAAN0AAAAPAAAAAAAAAAAAAAAAAJgCAABkcnMv&#10;ZG93bnJldi54bWxQSwUGAAAAAAQABAD1AAAAigMAAAAA&#10;"/>
                  <v:rect id="Rectangle 763" o:spid="_x0000_s1123" style="position:absolute;left:5921;top:2945;width:331;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zVCMUA&#10;AADdAAAADwAAAGRycy9kb3ducmV2LnhtbESPQWvCQBSE74L/YXlCb7oxpWpTVxGLRY+aXHp7zT6T&#10;aPZtyK6a+utdodDjMDPfMPNlZ2pxpdZVlhWMRxEI4tzqigsFWboZzkA4j6yxtkwKfsnBctHvzTHR&#10;9sZ7uh58IQKEXYIKSu+bREqXl2TQjWxDHLyjbQ36INtC6hZvAW5qGUfRRBqsOCyU2NC6pPx8uBgF&#10;P1Wc4X2ffkXmffPqd116unx/KvUy6FYfIDx1/j/8195qBXE8fYPnm/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3NUIxQAAAN0AAAAPAAAAAAAAAAAAAAAAAJgCAABkcnMv&#10;ZG93bnJldi54bWxQSwUGAAAAAAQABAD1AAAAigMAAAAA&#10;"/>
                </v:group>
                <v:group id="Group 764" o:spid="_x0000_s1124" style="position:absolute;left:33538;top:76735;width:16750;height:8455" coordorigin="4547,10043" coordsize="1456,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c0AcYAAADdAAAADwAAAGRycy9kb3ducmV2LnhtbESPQWvCQBSE74L/YXmC&#10;t7pJpFaiq4hY8SCFqiDeHtlnEsy+DdltEv99t1DwOMzMN8xy3ZtKtNS40rKCeBKBIM6sLjlXcDl/&#10;vs1BOI+ssbJMCp7kYL0aDpaYatvxN7Unn4sAYZeigsL7OpXSZQUZdBNbEwfvbhuDPsgml7rBLsBN&#10;JZMomkmDJYeFAmvaFpQ9Tj9Gwb7DbjONd+3xcd8+b+f3r+sxJqXGo36zAOGp96/wf/ugFSTJxwz+&#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zQBxgAAAN0A&#10;AAAPAAAAAAAAAAAAAAAAAKoCAABkcnMvZG93bnJldi54bWxQSwUGAAAAAAQABAD6AAAAnQMAAAAA&#10;">
                  <v:rect id="Rectangle 765" o:spid="_x0000_s1125" style="position:absolute;left:4547;top:10043;width:1407;height:573;rotation:-233037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BnEsMA&#10;AADdAAAADwAAAGRycy9kb3ducmV2LnhtbESPQYvCMBSE7wv+h/AEb2tqDyrVKCrIet3qYff2SJ5t&#10;sXmpSbbWf79ZWPA4zMw3zHo72Fb05EPjWMFsmoEg1s40XCm4nI/vSxAhIhtsHZOCJwXYbkZvayyM&#10;e/An9WWsRIJwKFBBHWNXSBl0TRbD1HXEybs6bzEm6StpPD4S3LYyz7K5tNhwWqixo0NN+lb+WAX2&#10;q9xXwX8cT3151nf7Tfp5IaUm42G3AhFpiK/wf/tkFOT5YgF/b9IT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oBnEsMAAADdAAAADwAAAAAAAAAAAAAAAACYAgAAZHJzL2Rv&#10;d25yZXYueG1sUEsFBgAAAAAEAAQA9QAAAIgDAAAAAA==&#10;" fillcolor="aqua"/>
                  <v:shape id="Text Box 766" o:spid="_x0000_s1126" type="#_x0000_t202" style="position:absolute;left:4678;top:10141;width:1325;height:573;rotation:-177882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KKQ8MA&#10;AADdAAAADwAAAGRycy9kb3ducmV2LnhtbERPy4rCMBTdD/gP4QpuRNPpgEo1SvExjOBGq/tLc22L&#10;zU2niVr/frIQZnk478WqM7V4UOsqywo+xxEI4tzqigsF52w3moFwHlljbZkUvMjBatn7WGCi7ZOP&#10;9Dj5QoQQdgkqKL1vEildXpJBN7YNceCutjXoA2wLqVt8hnBTyziKJtJgxaGhxIbWJeW3090oSK8b&#10;k11+0+HXK9sftlt7/o4vN6UG/S6dg/DU+X/x2/2jFcTxNMwNb8IT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KKQ8MAAADdAAAADwAAAAAAAAAAAAAAAACYAgAAZHJzL2Rv&#10;d25yZXYueG1sUEsFBgAAAAAEAAQA9QAAAIgDAAAAAA==&#10;" filled="f" stroked="f">
                    <v:textbox>
                      <w:txbxContent>
                        <w:p w:rsidR="00D65E52" w:rsidRDefault="00D65E52" w:rsidP="00A571EF">
                          <w:pPr>
                            <w:rPr>
                              <w:b/>
                              <w:sz w:val="48"/>
                              <w:szCs w:val="48"/>
                            </w:rPr>
                          </w:pPr>
                          <w:r>
                            <w:rPr>
                              <w:b/>
                              <w:sz w:val="48"/>
                              <w:szCs w:val="48"/>
                            </w:rPr>
                            <w:t>BOOTHS</w:t>
                          </w:r>
                        </w:p>
                      </w:txbxContent>
                    </v:textbox>
                  </v:shape>
                </v:group>
                <v:shape id="Picture 767" o:spid="_x0000_s1127" type="#_x0000_t75" alt="MCj03980350000[1]" style="position:absolute;left:50861;top:36225;width:7605;height:82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BoTGAAAA3QAAAA8AAABkcnMvZG93bnJldi54bWxEj91qwkAUhO8LvsNyhN7VjbH4E12lFIQU&#10;oaIGxLtj9pgEs2dDdqvx7buFgpfDzHzDLFadqcWNWldZVjAcRCCIc6srLhRkh/XbFITzyBpry6Tg&#10;QQ5Wy97LAhNt77yj294XIkDYJaig9L5JpHR5SQbdwDbEwbvY1qAPsi2kbvEe4KaWcRSNpcGKw0KJ&#10;DX2WlF/3P0bBuMi+RnTK3HeG76mh42SzTc9Kvfa7jzkIT51/hv/bqVYQx5MZ/L0JT0Auf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338GhMYAAADdAAAADwAAAAAAAAAAAAAA&#10;AACfAgAAZHJzL2Rvd25yZXYueG1sUEsFBgAAAAAEAAQA9wAAAJIDAAAAAA==&#10;">
                  <v:imagedata r:id="rId29" o:title="MCj03980350000[1]"/>
                </v:shape>
                <v:shape id="Picture 769" o:spid="_x0000_s1128" type="#_x0000_t75" alt="MCj00900880000[1]" style="position:absolute;left:16002;top:74520;width:15202;height:145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we+kzEAAAA3QAAAA8AAABkcnMvZG93bnJldi54bWxEj0GLwjAUhO8L/ofwBG9r2gqi1SgiKIIX&#10;V1e9PppnW2xeahNt/febhYU9DjPzDTNfdqYSL2pcaVlBPIxAEGdWl5wr+D5tPicgnEfWWFkmBW9y&#10;sFz0PuaYatvyF72OPhcBwi5FBYX3dSqlywoy6Ia2Jg7ezTYGfZBNLnWDbYCbSiZRNJYGSw4LBda0&#10;Lii7H59GwXR7l6PdYz8+X9sY9cUlh9PVKDXod6sZCE+d/w//tXdaQZJMYvh9E56AXP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we+kzEAAAA3QAAAA8AAAAAAAAAAAAAAAAA&#10;nwIAAGRycy9kb3ducmV2LnhtbFBLBQYAAAAABAAEAPcAAACQAwAAAAA=&#10;">
                  <v:imagedata r:id="rId31" o:title="MCj00900880000[1]"/>
                </v:shape>
                <v:shape id="Picture 770" o:spid="_x0000_s1129" type="#_x0000_t75" alt="MCj03980350000[1]" style="position:absolute;left:43481;top:15288;width:7254;height:78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O5NLGAAAA3QAAAA8AAABkcnMvZG93bnJldi54bWxEj0FrwkAUhO+C/2F5Qm9101ispNmICEJK&#10;QakGxNsz+5qEZt+G7FbTf+8KBY/DzHzDpMvBtOJCvWssK3iZRiCIS6sbrhQUh83zAoTzyBpby6Tg&#10;jxwss/EoxUTbK3/RZe8rESDsElRQe98lUrqyJoNuajvi4H3b3qAPsq+k7vEa4KaVcRTNpcGGw0KN&#10;Ha1rKn/2v0bBvCo+ZnQq3LbA19zQ8e1zl5+VepoMq3cQngb/CP+3c60gjhcx3N+EJyCz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A7k0sYAAADdAAAADwAAAAAAAAAAAAAA&#10;AACfAgAAZHJzL2Rvd25yZXYueG1sUEsFBgAAAAAEAAQA9wAAAJIDAAAAAA==&#10;">
                  <v:imagedata r:id="rId29" o:title="MCj03980350000[1]"/>
                </v:shape>
                <v:shape id="Picture 772" o:spid="_x0000_s1130" type="#_x0000_t75" alt="MCj03980350000[1]" style="position:absolute;left:29242;top:79720;width:7615;height:8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r2T3GAAAA3QAAAA8AAABkcnMvZG93bnJldi54bWxEj0FrwkAUhO9C/8PyCr3VTVOxErORIggR&#10;oWIaKL09s69JaPZtyK4a/31XKHgcZuYbJl2NphNnGlxrWcHLNAJBXFndcq2g/Nw8L0A4j6yxs0wK&#10;ruRglT1MUky0vfCBzoWvRYCwS1BB432fSOmqhgy6qe2Jg/djB4M+yKGWesBLgJtOxlE0lwZbDgsN&#10;9rRuqPotTkbBvC63r/Rduo8SZ7mhr7fdPj8q9fQ4vi9BeBr9PfzfzrWCOF7M4PYmPAGZ/Q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KvZPcYAAADdAAAADwAAAAAAAAAAAAAA&#10;AACfAgAAZHJzL2Rvd25yZXYueG1sUEsFBgAAAAAEAAQA9wAAAJIDAAAAAA==&#10;">
                  <v:imagedata r:id="rId29" o:title="MCj03980350000[1]"/>
                </v:shape>
                <v:shape id="Picture 773" o:spid="_x0000_s1131" type="#_x0000_t75" alt="MCj03970860000[1]" style="position:absolute;left:52438;top:66641;width:6996;height:89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NIA/FAAAA3QAAAA8AAABkcnMvZG93bnJldi54bWxEj0FrwkAUhO8F/8PyhF5EN02pSHSVIBR7&#10;EWsUvD6yzySYfRuza4z/visUPA4z8w2zWPWmFh21rrKs4GMSgSDOra64UHA8fI9nIJxH1lhbJgUP&#10;crBaDt4WmGh75z11mS9EgLBLUEHpfZNI6fKSDLqJbYiDd7atQR9kW0jd4j3ATS3jKJpKgxWHhRIb&#10;WpeUX7KbUXDNRo9ttd6np+3oSHLjfrvdZ6rU+7BP5yA89f4V/m//aAVxPPuC55vwBOTy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wTSAPxQAAAN0AAAAPAAAAAAAAAAAAAAAA&#10;AJ8CAABkcnMvZG93bnJldi54bWxQSwUGAAAAAAQABAD3AAAAkQMAAAAA&#10;">
                  <v:imagedata r:id="rId32" o:title="MCj03970860000[1]"/>
                </v:shape>
                <v:shape id="Picture 774" o:spid="_x0000_s1132" type="#_x0000_t75" alt="MCj03970860000[1]" style="position:absolute;left:11835;top:64591;width:5960;height:77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CfvnjFAAAA3QAAAA8AAABkcnMvZG93bnJldi54bWxEj0GLwjAUhO+C/yE8YS+i6XZBpBqlCIt7&#10;EdcqeH00z7bYvNQm1vrvzcKCx2FmvmGW697UoqPWVZYVfE4jEMS51RUXCk7H78kchPPIGmvLpOBJ&#10;Dtar4WCJibYPPlCX+UIECLsEFZTeN4mULi/JoJvahjh4F9sa9EG2hdQtPgLc1DKOopk0WHFYKLGh&#10;TUn5NbsbBbds/NxVm0N63o1PJLfut9t/pUp9jPp0AcJT79/h//aPVhDH8xn8vQlPQK5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An754xQAAAN0AAAAPAAAAAAAAAAAAAAAA&#10;AJ8CAABkcnMvZG93bnJldi54bWxQSwUGAAAAAAQABAD3AAAAkQMAAAAA&#10;">
                  <v:imagedata r:id="rId32" o:title="MCj03970860000[1]"/>
                </v:shape>
                <v:shape id="Picture 775" o:spid="_x0000_s1133" type="#_x0000_t75" alt="MCj03980350000[1]" style="position:absolute;left:37846;top:12424;width:7624;height:8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5R0rGAAAA3QAAAA8AAABkcnMvZG93bnJldi54bWxEj0FrwkAUhO+C/2F5BW+6aSwqMRsRQUgp&#10;tBgDpbdn9jUJzb4N2a2m/75bKHgcZuYbJt2NphNXGlxrWcHjIgJBXFndcq2gPB/nGxDOI2vsLJOC&#10;H3Kwy6aTFBNtb3yia+FrESDsElTQeN8nUrqqIYNuYXvi4H3awaAPcqilHvAW4KaTcRStpMGWw0KD&#10;PR0aqr6Kb6NgVZfPS/oo3WuJT7mh9/XLW35RavYw7rcgPI3+Hv5v51pBHG/W8PcmPAGZ/Q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9HlHSsYAAADdAAAADwAAAAAAAAAAAAAA&#10;AACfAgAAZHJzL2Rvd25yZXYueG1sUEsFBgAAAAAEAAQA9wAAAJIDAAAAAA==&#10;">
                  <v:imagedata r:id="rId29" o:title="MCj03980350000[1]"/>
                </v:shape>
                <v:shape id="Picture 776" o:spid="_x0000_s1134" type="#_x0000_t75" alt="MCj03980350000[1]" style="position:absolute;left:46175;top:20786;width:7597;height:83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m0zjDAAAA3QAAAA8AAABkcnMvZG93bnJldi54bWxET01rwkAQvQv+h2UKvTWbpsVKmk0QQYgU&#10;LNpA6W2anSah2dmQXTX+e/cgeHy876yYTC9ONLrOsoLnKAZBXFvdcaOg+to8LUE4j6yxt0wKLuSg&#10;yOezDFNtz7yn08E3IoSwS1FB6/2QSunqlgy6yA7Egfuzo0Ef4NhIPeI5hJteJnG8kAY7Dg0tDrRu&#10;qf4/HI2CRVNtX+incrsKX0tD328fn+WvUo8P0+odhKfJ38U3d6kVJMkyzA1vwhOQ+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ebTOMMAAADdAAAADwAAAAAAAAAAAAAAAACf&#10;AgAAZHJzL2Rvd25yZXYueG1sUEsFBgAAAAAEAAQA9wAAAI8DAAAAAA==&#10;">
                  <v:imagedata r:id="rId29" o:title="MCj03980350000[1]"/>
                </v:shape>
                <v:group id="Group 778" o:spid="_x0000_s1135" style="position:absolute;left:51932;top:37481;width:8681;height:17576" coordorigin="7824,6382" coordsize="662,13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7vFMQAAADdAAAADwAAAGRycy9kb3ducmV2LnhtbERPTWuDQBC9F/Iflink&#10;VlcNLY11IyGkIYdQaBIovQ3uREV3Vtytmn/fPRR6fLzvvJhNJ0YaXGNZQRLFIIhLqxuuFFwv70+v&#10;IJxH1thZJgV3clBsFg85ZtpO/Enj2VcihLDLUEHtfZ9J6cqaDLrI9sSBu9nBoA9wqKQecArhppNp&#10;HL9Igw2Hhhp72tVUtucfo+Aw4bRdJfvx1N529+/L88fXKSGllo/z9g2Ep9n/i//cR60gTddhf3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z7vFMQAAADdAAAA&#10;DwAAAAAAAAAAAAAAAACqAgAAZHJzL2Rvd25yZXYueG1sUEsFBgAAAAAEAAQA+gAAAJsDAAAAAA==&#10;">
                  <v:rect id="Rectangle 779" o:spid="_x0000_s1136" style="position:absolute;left:7824;top:6382;width:662;height:1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Jmr8UA&#10;AADdAAAADwAAAGRycy9kb3ducmV2LnhtbESPQYvCMBSE74L/ITzBm6YWlNo1yqLusl7E7YrnR/Ns&#10;i81LabJa/70RBI/DzHzDLFadqcWVWldZVjAZRyCIc6srLhQc/75GCQjnkTXWlknBnRyslv3eAlNt&#10;b/xL18wXIkDYpaig9L5JpXR5SQbd2DbEwTvb1qAPsi2kbvEW4KaWcRTNpMGKw0KJDa1Lyi/Zv1Hw&#10;fWx2l2x9j5P9YbrNks1pft6flBoOus8PEJ46/w6/2j9aQRzPJ/B8E5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wmavxQAAAN0AAAAPAAAAAAAAAAAAAAAAAJgCAABkcnMv&#10;ZG93bnJldi54bWxQSwUGAAAAAAQABAD1AAAAigMAAAAA&#10;" fillcolor="yellow"/>
                  <v:shape id="Text Box 780" o:spid="_x0000_s1137" type="#_x0000_t202" style="position:absolute;left:8027;top:6496;width:376;height:10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mBkMQA&#10;AADdAAAADwAAAGRycy9kb3ducmV2LnhtbESPQWvCQBSE74L/YXmF3nTTUCSmrlIUoYdaMNr7I/ua&#10;pN19G3ZXk/77bkHwOMzMN8xqM1ojruRD51jB0zwDQVw73XGj4HzazwoQISJrNI5JwS8F2KynkxWW&#10;2g18pGsVG5EgHEpU0MbYl1KGuiWLYe564uR9OW8xJukbqT0OCW6NzLNsIS12nBZa7GnbUv1TXayC&#10;PR2G6viMH9rEz3dfNN+uMDulHh/G1xcQkcZ4D9/ab1pBni9z+H+Tno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5gZDEAAAA3QAAAA8AAAAAAAAAAAAAAAAAmAIAAGRycy9k&#10;b3ducmV2LnhtbFBLBQYAAAAABAAEAPUAAACJAwAAAAA=&#10;" filled="f" stroked="f">
                    <v:textbox style="layout-flow:vertical">
                      <w:txbxContent>
                        <w:p w:rsidR="00D65E52" w:rsidRDefault="00D65E52" w:rsidP="00A571EF">
                          <w:pPr>
                            <w:rPr>
                              <w:b/>
                              <w:sz w:val="52"/>
                              <w:szCs w:val="52"/>
                            </w:rPr>
                          </w:pPr>
                          <w:r>
                            <w:rPr>
                              <w:b/>
                              <w:sz w:val="52"/>
                              <w:szCs w:val="52"/>
                            </w:rPr>
                            <w:t>TESCO</w:t>
                          </w:r>
                        </w:p>
                      </w:txbxContent>
                    </v:textbox>
                  </v:shape>
                </v:group>
                <v:group id="Group 781" o:spid="_x0000_s1138" style="position:absolute;left:3047;top:45352;width:8388;height:15515" coordorigin="3272,6267" coordsize="662,13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xxY8YAAADdAAAADwAAAGRycy9kb3ducmV2LnhtbESPQWvCQBSE7wX/w/KE&#10;3uomkZYaXUVESw8iVAXx9sg+k2D2bciuSfz3riD0OMzMN8xs0ZtKtNS40rKCeBSBIM6sLjlXcDxs&#10;Pr5BOI+ssbJMCu7kYDEfvM0w1bbjP2r3PhcBwi5FBYX3dSqlywoy6Ea2Jg7exTYGfZBNLnWDXYCb&#10;SiZR9CUNlhwWCqxpVVB23d+Mgp8Ou+U4Xrfb62V1Px8+d6dtTEq9D/vlFISn3v+HX+1frSBJJm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7HFjxgAAAN0A&#10;AAAPAAAAAAAAAAAAAAAAAKoCAABkcnMvZG93bnJldi54bWxQSwUGAAAAAAQABAD6AAAAnQMAAAAA&#10;">
                  <v:rect id="Rectangle 782" o:spid="_x0000_s1139" style="position:absolute;left:3272;top:6267;width:662;height:1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vwYsMA&#10;AADdAAAADwAAAGRycy9kb3ducmV2LnhtbERPS2sCMRC+F/ofwgjeamIttW6NUpYK3ZuvQ4/DZtxd&#10;uplsN+ka/70RhN7m43vOch1tKwbqfeNYw3SiQBCXzjRcaTgeNk9vIHxANtg6Jg0X8rBePT4sMTPu&#10;zDsa9qESKYR9hhrqELpMSl/WZNFPXEecuJPrLYYE+0qaHs8p3LbyWalXabHh1FBjR3lN5c/+z2rI&#10;Y/e7HZrcx0IWxXwxc8fP6lvr8Sh+vIMIFMO/+O7+Mmm+Ui9w+yad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ovwYsMAAADdAAAADwAAAAAAAAAAAAAAAACYAgAAZHJzL2Rv&#10;d25yZXYueG1sUEsFBgAAAAAEAAQA9QAAAIgDAAAAAA==&#10;" fillcolor="#396"/>
                  <v:shape id="Text Box 783" o:spid="_x0000_s1140" type="#_x0000_t202" style="position:absolute;left:3355;top:6496;width:497;height:10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Sfk8IA&#10;AADdAAAADwAAAGRycy9kb3ducmV2LnhtbERPTWsCMRC9F/wPYQRvNbFoWbZGEYvQQ1twtfdhM93d&#10;mkyWJHW3/74RCr3N433Oejs6K64UYudZw2KuQBDX3nTcaDifDvcFiJiQDVrPpOGHImw3k7s1lsYP&#10;fKRrlRqRQziWqKFNqS+ljHVLDuPc98SZ+/TBYcowNNIEHHK4s/JBqUfpsOPc0GJP+5bqS/XtNBzo&#10;baiOS3w3Nn28hqL58oV91no2HXdPIBKN6V/8534xeb5SK7h9k0+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tJ+TwgAAAN0AAAAPAAAAAAAAAAAAAAAAAJgCAABkcnMvZG93&#10;bnJldi54bWxQSwUGAAAAAAQABAD1AAAAhwMAAAAA&#10;" filled="f" stroked="f">
                    <v:textbox style="layout-flow:vertical">
                      <w:txbxContent>
                        <w:p w:rsidR="00D65E52" w:rsidRDefault="00D65E52" w:rsidP="00A571EF">
                          <w:pPr>
                            <w:rPr>
                              <w:b/>
                              <w:sz w:val="48"/>
                              <w:szCs w:val="48"/>
                            </w:rPr>
                          </w:pPr>
                          <w:r>
                            <w:rPr>
                              <w:b/>
                              <w:sz w:val="48"/>
                              <w:szCs w:val="48"/>
                            </w:rPr>
                            <w:t>ASDA</w:t>
                          </w:r>
                        </w:p>
                      </w:txbxContent>
                    </v:textbox>
                  </v:shape>
                </v:group>
                <v:shape id="Picture 784" o:spid="_x0000_s1141" type="#_x0000_t75" alt="MCj03970860000[1]" style="position:absolute;left:54307;top:28710;width:5249;height:67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l7wTHAAAA3QAAAA8AAABkcnMvZG93bnJldi54bWxEj0FrwkAUhO8F/8PyhF6kbkxLKdFNCIK0&#10;F6mmAa+P7GsSmn0bs9sY/323IHgcZuYbZpNNphMjDa61rGC1jEAQV1a3XCsov3ZPbyCcR9bYWSYF&#10;V3KQpbOHDSbaXvhIY+FrESDsElTQeN8nUrqqIYNuaXvi4H3bwaAPcqilHvAS4KaTcRS9SoMth4UG&#10;e9o2VP0Uv0bBuVhc9+32mJ/2i5LkuzuMn8+5Uo/zKV+D8DT5e/jW/tAK4pdVDP9vwhOQ6R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Hl7wTHAAAA3QAAAA8AAAAAAAAAAAAA&#10;AAAAnwIAAGRycy9kb3ducmV2LnhtbFBLBQYAAAAABAAEAPcAAACTAwAAAAA=&#10;">
                  <v:imagedata r:id="rId32" o:title="MCj03970860000[1]"/>
                </v:shape>
                <v:shape id="Picture 785" o:spid="_x0000_s1142" type="#_x0000_t75" alt="MCj03970860000[1]" style="position:absolute;left:12245;top:25860;width:4522;height:63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6pSp/HAAAA3QAAAA8AAABkcnMvZG93bnJldi54bWxEj09rwkAUxO8Fv8PyhF6kbtRSJHUNQSj1&#10;Elqj0Osj+5oEs29jdps/394tFHocZuY3zC4ZTSN66lxtWcFqGYEgLqyuuVRwOb89bUE4j6yxsUwK&#10;JnKQ7GcPO4y1HfhEfe5LESDsYlRQed/GUrqiIoNuaVvi4H3bzqAPsiul7nAIcNPIdRS9SIM1h4UK&#10;WzpUVFzzH6Pgli+mrD6c0q9scSH57j77j02q1ON8TF9BeBr9f/ivfdQK1s+rDfy+CU9A7u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6pSp/HAAAA3QAAAA8AAAAAAAAAAAAA&#10;AAAAnwIAAGRycy9kb3ducmV2LnhtbFBLBQYAAAAABAAEAPcAAACTAwAAAAA=&#10;">
                  <v:imagedata r:id="rId32" o:title="MCj03970860000[1]"/>
                </v:shape>
                <v:shape id="Picture 771" o:spid="_x0000_s1143" type="#_x0000_t75" alt="MCj03980350000[1]" style="position:absolute;left:46255;top:27957;width:7624;height:8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CQUnGAAAA3QAAAA8AAABkcnMvZG93bnJldi54bWxEj0FrwkAUhO9C/8PyCr3pplGsxGykCEJK&#10;oWIaKL09s69JaPZtyG41/vuuIHgcZuYbJt2MphMnGlxrWcHzLAJBXFndcq2g/NxNVyCcR9bYWSYF&#10;F3KwyR4mKSbanvlAp8LXIkDYJaig8b5PpHRVQwbdzPbEwfuxg0Ef5FBLPeA5wE0n4yhaSoMth4UG&#10;e9o2VP0Wf0bBsi7f5vRduo8SF7mhr5f3fX5U6ulxfF2D8DT6e/jWzrWCOF7N4fomPAGZ/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0JBScYAAADdAAAADwAAAAAAAAAAAAAA&#10;AACfAgAAZHJzL2Rvd25yZXYueG1sUEsFBgAAAAAEAAQA9wAAAJIDAAAAAA==&#10;">
                  <v:imagedata r:id="rId29" o:title="MCj03980350000[1]"/>
                </v:shape>
                <v:shape id="Picture 1472" o:spid="_x0000_s1144" type="#_x0000_t75" alt="MCj03980350000[1]" style="position:absolute;left:48763;top:60867;width:7582;height:8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76KxzDAAAA3QAAAA8AAABkcnMvZG93bnJldi54bWxET9uKwjAQfV/wH8IIvq2pF3SpRhFB6LKg&#10;qIVl32absS02k9JErX9vBMG3OZzrzJetqcSVGldaVjDoRyCIM6tLzhWkx83nFwjnkTVWlknBnRws&#10;F52POcba3nhP14PPRQhhF6OCwvs6ltJlBRl0fVsTB+5kG4M+wCaXusFbCDeVHEbRRBosOTQUWNO6&#10;oOx8uBgFkzz9HtFf6rYpjhNDv9OfXfKvVK/brmYgPLX+LX65Ex3mj6dDeH4TTpCL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vorHMMAAADdAAAADwAAAAAAAAAAAAAAAACf&#10;AgAAZHJzL2Rvd25yZXYueG1sUEsFBgAAAAAEAAQA9wAAAI8DAAAAAA==&#10;">
                  <v:imagedata r:id="rId29" o:title="MCj03980350000[1]"/>
                </v:shape>
                <v:group id="Group 2419" o:spid="_x0000_s1145" style="position:absolute;left:5715;top:38195;width:3437;height:5429" coordorigin="5715,38195"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nIcrxgAAAN0A&#10;AAAPAAAAAAAAAAAAAAAAAKoCAABkcnMvZG93bnJldi54bWxQSwUGAAAAAAQABAD6AAAAnQMAAAAA&#10;">
                  <v:group id="Group 2417" o:spid="_x0000_s1146" style="position:absolute;left:5715;top:38195;width:3437;height:5429" coordorigin="5715,38195"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T7bCxgAAAN0A&#10;AAAPAAAAAAAAAAAAAAAAAKoCAABkcnMvZG93bnJldi54bWxQSwUGAAAAAAQABAD6AAAAnQMAAAAA&#10;">
                    <v:oval id="Oval 2416" o:spid="_x0000_s1147" style="position:absolute;left:6191;top:42100;width:865;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BWIcQA&#10;AADdAAAADwAAAGRycy9kb3ducmV2LnhtbESPQWvCQBSE7wX/w/IEb3WjFFuiq6ggBD0Z6/2ZfWaj&#10;2bchu43pv+8KQo/DzHzDLFa9rUVHra8cK5iMExDEhdMVlwq+T7v3LxA+IGusHZOCX/KwWg7eFphq&#10;9+AjdXkoRYSwT1GBCaFJpfSFIYt+7Bri6F1dazFE2ZZSt/iIcFvLaZLMpMWK44LBhraGinv+YxW4&#10;3eGiP83pnp1vGVeXfNPtr0ap0bBfz0EE6sN/+NXOtILpx2QGzzfxCc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AViHEAAAA3QAAAA8AAAAAAAAAAAAAAAAAmAIAAGRycy9k&#10;b3ducmV2LnhtbFBLBQYAAAAABAAEAPUAAACJAwAAAAA=&#10;" fillcolor="black [3200]" strokecolor="black [1600]" strokeweight="2pt"/>
                    <v:oval id="Oval 1473" o:spid="_x0000_s1148" style="position:absolute;left:7953;top:41918;width:856;height:17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JtCMIA&#10;AADdAAAADwAAAGRycy9kb3ducmV2LnhtbERPTWvCQBC9C/0PyxR6042taEldpS0IQU9GvY/ZMRvN&#10;zobsNqb/3hUEb/N4nzNf9rYWHbW+cqxgPEpAEBdOV1wq2O9Ww08QPiBrrB2Tgn/ysFy8DOaYanfl&#10;LXV5KEUMYZ+iAhNCk0rpC0MW/cg1xJE7udZiiLAtpW7xGsNtLd+TZCotVhwbDDb0a6i45H9WgVtt&#10;jnpmdpfscM64OuY/3fpklHp77b+/QATqw1P8cGc6zp/MPuD+TTxBL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gm0IwgAAAN0AAAAPAAAAAAAAAAAAAAAAAJgCAABkcnMvZG93&#10;bnJldi54bWxQSwUGAAAAAAQABAD1AAAAhwMAAAAA&#10;" fillcolor="black [3200]" strokecolor="black [1600]" strokeweight="2pt"/>
                    <v:rect id="Rectangle 2415" o:spid="_x0000_s1149" style="position:absolute;left:5715;top:38195;width:3437;height:4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OZf8UA&#10;AADdAAAADwAAAGRycy9kb3ducmV2LnhtbESPQWvCQBSE74X+h+UVvNWNYkpJXUUKAdFLXYVeH9nX&#10;bDD7Ns1uNP57tyD0OMzMN8xyPbpWXKgPjWcFs2kGgrjypuFawelYvr6DCBHZYOuZFNwowHr1/LTE&#10;wvgrH+iiYy0ShEOBCmyMXSFlqCw5DFPfESfvx/cOY5J9LU2P1wR3rZxn2Zt02HBasNjRp6XqrAen&#10;YNh/Dzft8y+tf/PdsalLG2Wp1ORl3HyAiDTG//CjvTUK5otZDn9v0hO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k5l/xQAAAN0AAAAPAAAAAAAAAAAAAAAAAJgCAABkcnMv&#10;ZG93bnJldi54bWxQSwUGAAAAAAQABAD1AAAAigMAAAAA&#10;" fillcolor="#4f81bd [3204]" strokecolor="black [3213]" strokeweight="2pt"/>
                  </v:group>
                  <v:line id="Straight Connector 2418" o:spid="_x0000_s1150" style="position:absolute;visibility:visible;mso-wrap-style:square" from="7433,38195" to="7433,4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zHDr8AAADdAAAADwAAAGRycy9kb3ducmV2LnhtbERPS2vCQBC+C/0PyxR6040SxKauooWA&#10;1/q4T7PTJJqdDburxn/vHAoeP773cj24Tt0oxNazgekkA0VcedtybeB4KMcLUDEhW+w8k4EHRViv&#10;3kZLLKy/8w/d9qlWEsKxQANNSn2hdawachgnvicW7s8Hh0lgqLUNeJdw1+lZls21w5alocGevhuq&#10;Lvurk5Js67eljoc831w/d+Xpt63PwZiP92HzBSrRkF7if/fOGpjlU5krb+QJ6N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CzHDr8AAADdAAAADwAAAAAAAAAAAAAAAACh&#10;AgAAZHJzL2Rvd25yZXYueG1sUEsFBgAAAAAEAAQA+QAAAI0DAAAAAA==&#10;" strokecolor="#4f81bd [3204]" strokeweight="2pt">
                    <v:shadow on="t" color="black" opacity="24903f" origin=",.5" offset="0,.55556mm"/>
                  </v:line>
                </v:group>
                <v:group id="Group 1475" o:spid="_x0000_s1151" style="position:absolute;left:6488;top:31849;width:3435;height:5429"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QVn8QAAADdAAAADwAAAGRycy9kb3ducmV2LnhtbERPTWvCQBC9C/0PyxR6&#10;003a2krqKiJVPIhgFMTbkB2TYHY2ZLdJ/PddQfA2j/c503lvKtFS40rLCuJRBII4s7rkXMHxsBpO&#10;QDiPrLGyTApu5GA+exlMMdG24z21qc9FCGGXoILC+zqR0mUFGXQjWxMH7mIbgz7AJpe6wS6Em0q+&#10;R9GXNFhyaCiwpmVB2TX9MwrWHXaLj/i33V4vy9v5MN6dtjEp9fbaL35AeOr9U/xwb3SY//k9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GQVn8QAAADdAAAA&#10;DwAAAAAAAAAAAAAAAACqAgAAZHJzL2Rvd25yZXYueG1sUEsFBgAAAAAEAAQA+gAAAJsDAAAAAA==&#10;">
                  <v:group id="Group 1476" o:spid="_x0000_s1152" style="position:absolute;width:3437;height:5429"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LaL6MQAAADdAAAADwAAAGRycy9kb3ducmV2LnhtbERPS2vCQBC+F/oflil4&#10;001qjZK6ikhbPIjgA6S3ITsmwexsyG6T+O9dQehtPr7nzJe9qURLjSstK4hHEQjizOqScwWn4/dw&#10;BsJ5ZI2VZVJwIwfLxevLHFNtO95Te/C5CCHsUlRQeF+nUrqsIINuZGviwF1sY9AH2ORSN9iFcFPJ&#10;9yhKpMGSQ0OBNa0Lyq6HP6Pgp8NuNY6/2u31sr79Hie78zYmpQZv/eoThKfe/4uf7o0O8z+mC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LaL6MQAAADdAAAA&#10;DwAAAAAAAAAAAAAAAACqAgAAZHJzL2Rvd25yZXYueG1sUEsFBgAAAAAEAAQA+gAAAJsDAAAAAA==&#10;">
                    <v:oval id="Oval 1478" o:spid="_x0000_s1153" style="position:absolute;left:476;top:3905;width:865;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b/ecUA&#10;AADdAAAADwAAAGRycy9kb3ducmV2LnhtbESPQW/CMAyF75P2HyJP2m2kTBNMhYDYJKRqO1HY3TSm&#10;KTRO1WSl+/fzAYmbrff83uflevStGqiPTWAD00kGirgKtuHawGG/fXkHFROyxTYwGfijCOvV48MS&#10;cxuuvKOhTLWSEI45GnApdbnWsXLkMU5CRyzaKfQek6x9rW2PVwn3rX7Nspn22LA0OOzo01F1KX+9&#10;gbD9Ptq521+Kn3PBzbH8GL5Ozpjnp3GzAJVoTHfz7bqwgv82F1z5Rkb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Jv95xQAAAN0AAAAPAAAAAAAAAAAAAAAAAJgCAABkcnMv&#10;ZG93bnJldi54bWxQSwUGAAAAAAQABAD1AAAAigMAAAAA&#10;" fillcolor="black [3200]" strokecolor="black [1600]" strokeweight="2pt"/>
                    <v:oval id="Oval 1479" o:spid="_x0000_s1154" style="position:absolute;left:2238;top:3723;width:856;height:17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pa4sIA&#10;AADdAAAADwAAAGRycy9kb3ducmV2LnhtbERPTWvCQBC9C/6HZQq96aZSqo2uogUh6KnR3sfsmI1m&#10;Z0N2G+O/7woFb/N4n7NY9bYWHbW+cqzgbZyAIC6crrhUcDxsRzMQPiBrrB2Tgjt5WC2HgwWm2t34&#10;m7o8lCKGsE9RgQmhSaX0hSGLfuwa4sidXWsxRNiWUrd4i+G2lpMk+ZAWK44NBhv6MlRc81+rwG33&#10;Jz01h2v2c8m4OuWbbnc2Sr2+9Os5iEB9eIr/3ZmO89+nn/D4Jp4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alriwgAAAN0AAAAPAAAAAAAAAAAAAAAAAJgCAABkcnMvZG93&#10;bnJldi54bWxQSwUGAAAAAAQABAD1AAAAhwMAAAAA&#10;" fillcolor="black [3200]" strokecolor="black [1600]" strokeweight="2pt"/>
                    <v:rect id="Rectangle 1480" o:spid="_x0000_s1155" style="position:absolute;width:3437;height:4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TSccUA&#10;AADdAAAADwAAAGRycy9kb3ducmV2LnhtbESPQWvDMAyF74P9B6PBbquzsY6S1i2jEBjbZXMLvYpY&#10;jUNjOY2dNv3302Gwm8R7eu/TajOFTl1oSG1kA8+zAhRxHV3LjYH9rnpagEoZ2WEXmQzcKMFmfX+3&#10;wtLFK//QxeZGSQinEg34nPtS61R7CphmsScW7RiHgFnWodFuwKuEh06/FMWbDtiyNHjsaeupPtkx&#10;GBi/DuPNxvm3tef5565tKp91Zczjw/S+BJVpyv/mv+sPJ/ivC+GXb2QE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hNJxxQAAAN0AAAAPAAAAAAAAAAAAAAAAAJgCAABkcnMv&#10;ZG93bnJldi54bWxQSwUGAAAAAAQABAD1AAAAigMAAAAA&#10;" fillcolor="#4f81bd [3204]" strokecolor="black [3213]" strokeweight="2pt"/>
                  </v:group>
                  <v:line id="Straight Connector 1477" o:spid="_x0000_s1156" style="position:absolute;visibility:visible;mso-wrap-style:square" from="1718,0" to="1718,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bLzcQAAADdAAAADwAAAGRycy9kb3ducmV2LnhtbESPQW/CMAyF75P4D5GRdhspqBqsEBBF&#10;qtTrynY3jdcWGqdKUuj+/TJp0m623vP7nneHyfTiTs53lhUsFwkI4trqjhsFH+fiZQPCB2SNvWVS&#10;8E0eDvvZ0w4zbR/8TvcqNCKGsM9QQRvCkEnp65YM+oUdiKP2ZZ3BEFfXSO3wEcNNL1dJ8ioNdhwJ&#10;LQ50aqm+VaOJkCS3eSH9OU2P41tZfF665uqUep5Pxy2IQFP4N/9dlzrWT9dr+P0mji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BsvNxAAAAN0AAAAPAAAAAAAAAAAA&#10;AAAAAKECAABkcnMvZG93bnJldi54bWxQSwUGAAAAAAQABAD5AAAAkgMAAAAA&#10;" strokecolor="#4f81bd [3204]" strokeweight="2pt">
                    <v:shadow on="t" color="black" opacity="24903f" origin=",.5" offset="0,.55556mm"/>
                  </v:line>
                </v:group>
                <v:group id="Group 1481" o:spid="_x0000_s1157" style="position:absolute;left:8698;top:25383;width:3435;height:5430"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pju8MAAADdAAAADwAAAGRycy9kb3ducmV2LnhtbERPTYvCMBC9C/sfwgh7&#10;07S7ukg1ioi7eBBBXRBvQzO2xWZSmtjWf28Ewds83ufMFp0pRUO1KywriIcRCOLU6oIzBf/H38EE&#10;hPPIGkvLpOBODhbzj94ME21b3lNz8JkIIewSVJB7XyVSujQng25oK+LAXWxt0AdYZ1LX2IZwU8qv&#10;KPqRBgsODTlWtMopvR5uRsFfi+3yO1432+tldT8fx7vTNialPvvdcgrCU+ff4pd7o8P80SSG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imO7wwAAAN0AAAAP&#10;AAAAAAAAAAAAAAAAAKoCAABkcnMvZG93bnJldi54bWxQSwUGAAAAAAQABAD6AAAAmgMAAAAA&#10;">
                  <v:group id="Group 1482" o:spid="_x0000_s1158" style="position:absolute;width:3437;height:5429"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j9zMMAAADdAAAADwAAAGRycy9kb3ducmV2LnhtbERPS4vCMBC+C/sfwizs&#10;TdO6KlKNIrK7eBDBB4i3oRnbYjMpTbat/94Igrf5+J4zX3amFA3VrrCsIB5EIIhTqwvOFJyOv/0p&#10;COeRNZaWScGdHCwXH705Jtq2vKfm4DMRQtglqCD3vkqkdGlOBt3AVsSBu9raoA+wzqSusQ3hppTD&#10;KJpIgwWHhhwrWueU3g7/RsFfi+3qO/5ptrfr+n45jnfnbUxKfX12qxkIT51/i1/ujQ7zR9Mh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WP3MwwAAAN0AAAAP&#10;AAAAAAAAAAAAAAAAAKoCAABkcnMvZG93bnJldi54bWxQSwUGAAAAAAQABAD6AAAAmgMAAAAA&#10;">
                    <v:oval id="Oval 1484" o:spid="_x0000_s1159" style="position:absolute;left:476;top:3905;width:865;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6FW8IA&#10;AADdAAAADwAAAGRycy9kb3ducmV2LnhtbERPTWvCQBC9C/0PyxR6001FqkRXsYIQ7KmJ3sfsmI1m&#10;Z0N2G+O/7xYK3ubxPme1GWwjeup87VjB+yQBQVw6XXOl4FjsxwsQPiBrbByTggd52KxfRitMtbvz&#10;N/V5qEQMYZ+iAhNCm0rpS0MW/cS1xJG7uM5iiLCrpO7wHsNtI6dJ8iEt1hwbDLa0M1Te8h+rwO2/&#10;znpuilt2umZcn/PP/nAxSr29DtsliEBDeIr/3ZmO82eLGfx9E0+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voVbwgAAAN0AAAAPAAAAAAAAAAAAAAAAAJgCAABkcnMvZG93&#10;bnJldi54bWxQSwUGAAAAAAQABAD1AAAAhwMAAAAA&#10;" fillcolor="black [3200]" strokecolor="black [1600]" strokeweight="2pt"/>
                    <v:oval id="Oval 1485" o:spid="_x0000_s1160" style="position:absolute;left:2238;top:3723;width:856;height:17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IgwMIA&#10;AADdAAAADwAAAGRycy9kb3ducmV2LnhtbERPS2vCQBC+C/0PyxR6042lPkhdpS0IQU9Gex+zYzaa&#10;nQ3ZbUz/vSsI3ubje85i1dtadNT6yrGC8SgBQVw4XXGp4LBfD+cgfEDWWDsmBf/kYbV8GSww1e7K&#10;O+ryUIoYwj5FBSaEJpXSF4Ys+pFriCN3cq3FEGFbSt3iNYbbWr4nyVRarDg2GGzox1Bxyf+sArfe&#10;HvXM7C/Z7znj6ph/d5uTUerttf/6BBGoD0/xw53pOP9jPoH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8iDAwgAAAN0AAAAPAAAAAAAAAAAAAAAAAJgCAABkcnMvZG93&#10;bnJldi54bWxQSwUGAAAAAAQABAD1AAAAhwMAAAAA&#10;" fillcolor="black [3200]" strokecolor="black [1600]" strokeweight="2pt"/>
                    <v:rect id="Rectangle 1486" o:spid="_x0000_s1161" style="position:absolute;width:3437;height:4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HvnsIA&#10;AADdAAAADwAAAGRycy9kb3ducmV2LnhtbERP32vCMBB+H/g/hBP2NlNlilSjyKAg24uLgq9HczbF&#10;5tI1qdb/3gwGe7uP7+ett4NrxI26UHtWMJ1kIIhLb2quFJyOxdsSRIjIBhvPpOBBAbab0csac+Pv&#10;/E03HSuRQjjkqMDG2OZShtKSwzDxLXHiLr5zGBPsKmk6vKdw18hZli2kw5pTg8WWPiyVV907Bf3X&#10;uX9oPz9o/TP/PNZVYaMslHodD7sViEhD/Bf/ufcmzX9fLuD3m3SC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Ie+ewgAAAN0AAAAPAAAAAAAAAAAAAAAAAJgCAABkcnMvZG93&#10;bnJldi54bWxQSwUGAAAAAAQABAD1AAAAhwMAAAAA&#10;" fillcolor="#4f81bd [3204]" strokecolor="black [3213]" strokeweight="2pt"/>
                  </v:group>
                  <v:line id="Straight Connector 1483" o:spid="_x0000_s1162" style="position:absolute;visibility:visible;mso-wrap-style:square" from="1718,0" to="1718,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96cMAAADdAAAADwAAAGRycy9kb3ducmV2LnhtbESPT4vCMBDF78J+hzALe9N01yK1GkWF&#10;glf/3cdmbLvbTEoStfvtjSB4m+G9eb8382VvWnEj5xvLCr5HCQji0uqGKwXHQzHMQPiArLG1TAr+&#10;ycNy8TGYY67tnXd024dKxBD2OSqoQ+hyKX1Zk0E/sh1x1C7WGQxxdZXUDu8x3LTyJ0km0mDDkVBj&#10;R5uayr/91URIsrbrQvpDmq6u021xOjfVr1Pq67NfzUAE6sPb/Lre6lg/zcbw/CaO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ovenDAAAA3QAAAA8AAAAAAAAAAAAA&#10;AAAAoQIAAGRycy9kb3ducmV2LnhtbFBLBQYAAAAABAAEAPkAAACRAwAAAAA=&#10;" strokecolor="#4f81bd [3204]" strokeweight="2pt">
                    <v:shadow on="t" color="black" opacity="24903f" origin=",.5" offset="0,.55556mm"/>
                  </v:line>
                </v:group>
                <v:group id="Group 1487" o:spid="_x0000_s1163" style="position:absolute;left:13077;top:21002;width:3435;height:5429"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i9eVMQAAADdAAAADwAAAGRycy9kb3ducmV2LnhtbERPTWvCQBC9F/oflil4&#10;001qbSW6ikhbPIhgFMTbkB2TYHY2ZLdJ/PeuIPQ2j/c582VvKtFS40rLCuJRBII4s7rkXMHx8DOc&#10;gnAeWWNlmRTcyMFy8foyx0TbjvfUpj4XIYRdggoK7+tESpcVZNCNbE0cuIttDPoAm1zqBrsQbir5&#10;HkWf0mDJoaHAmtYFZdf0zyj47bBbjePvdnu9rG/nw2R32sak1OCtX81AeOr9v/jp3ugw/2P6BY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i9eVMQAAADdAAAA&#10;DwAAAAAAAAAAAAAAAACqAgAAZHJzL2Rvd25yZXYueG1sUEsFBgAAAAAEAAQA+gAAAJsDAAAAAA==&#10;">
                  <v:group id="Group 1488" o:spid="_x0000_s1164" style="position:absolute;width:3437;height:5429"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7DKJscAAADd&#10;AAAADwAAAAAAAAAAAAAAAACqAgAAZHJzL2Rvd25yZXYueG1sUEsFBgAAAAAEAAQA+gAAAJ4DAAAA&#10;AA==&#10;">
                    <v:oval id="Oval 1490" o:spid="_x0000_s1165" style="position:absolute;left:476;top:3905;width:865;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wVhcUA&#10;AADdAAAADwAAAGRycy9kb3ducmV2LnhtbESPQW/CMAyF75P2HyJP2m2kTNMGhYC2SUjVOK1sd9OY&#10;ptA4VZOV7t/jAxI3W+/5vc/L9ehbNVAfm8AGppMMFHEVbMO1gZ/d5mkGKiZki21gMvBPEdar+7sl&#10;5jac+ZuGMtVKQjjmaMCl1OVax8qRxzgJHbFoh9B7TLL2tbY9niXct/o5y161x4alwWFHn46qU/nn&#10;DYTNdm/f3O5U/B4Lbvblx/B1cMY8PozvC1CJxnQzX68LK/gvc+GXb2QEvb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XBWFxQAAAN0AAAAPAAAAAAAAAAAAAAAAAJgCAABkcnMv&#10;ZG93bnJldi54bWxQSwUGAAAAAAQABAD1AAAAigMAAAAA&#10;" fillcolor="black [3200]" strokecolor="black [1600]" strokeweight="2pt"/>
                    <v:oval id="Oval 1491" o:spid="_x0000_s1166" style="position:absolute;left:2238;top:3723;width:856;height:17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CwHsIA&#10;AADdAAAADwAAAGRycy9kb3ducmV2LnhtbERPTWvCQBC9F/wPywi91Y1FrEZX0YIQ7KlR72N2zEaz&#10;syG7xvTfdwsFb/N4n7Nc97YWHbW+cqxgPEpAEBdOV1wqOB52bzMQPiBrrB2Tgh/ysF4NXpaYavfg&#10;b+ryUIoYwj5FBSaEJpXSF4Ys+pFriCN3ca3FEGFbSt3iI4bbWr4nyVRarDg2GGzo01Bxy+9Wgdt9&#10;nfWHOdyy0zXj6pxvu/3FKPU67DcLEIH68BT/uzMd50/mY/j7Jp4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ELAewgAAAN0AAAAPAAAAAAAAAAAAAAAAAJgCAABkcnMvZG93&#10;bnJldi54bWxQSwUGAAAAAAQABAD1AAAAhwMAAAAA&#10;" fillcolor="black [3200]" strokecolor="black [1600]" strokeweight="2pt"/>
                    <v:rect id="Rectangle 1492" o:spid="_x0000_s1167" style="position:absolute;width:3437;height:4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QMIA&#10;AADdAAAADwAAAGRycy9kb3ducmV2LnhtbERP32vCMBB+H/g/hBP2NlNFh+uMIoOCzBcXBV+P5taU&#10;NZeuSbX+90YY7O0+vp+32gyuERfqQu1ZwXSSgSAuvam5UnA6Fi9LECEiG2w8k4IbBdisR08rzI2/&#10;8hdddKxECuGQowIbY5tLGUpLDsPEt8SJ+/adw5hgV0nT4TWFu0bOsuxVOqw5NVhs6cNS+aN7p6Df&#10;n/ub9ouD1r+Lz2NdFTbKQqnn8bB9BxFpiP/iP/fOpPnztxk8vkkn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w39AwgAAAN0AAAAPAAAAAAAAAAAAAAAAAJgCAABkcnMvZG93&#10;bnJldi54bWxQSwUGAAAAAAQABAD1AAAAhwMAAAAA&#10;" fillcolor="#4f81bd [3204]" strokecolor="black [3213]" strokeweight="2pt"/>
                  </v:group>
                  <v:line id="Straight Connector 1489" o:spid="_x0000_s1168" style="position:absolute;visibility:visible;mso-wrap-style:square" from="1718,0" to="1718,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CKA8MAAADdAAAADwAAAGRycy9kb3ducmV2LnhtbESPQWvCQBCF7wX/wzJCb3VjCSVGV1Eh&#10;kGuT9j7Njkk0Oxt2V43/3i0UepvhvXnfm81uMoO4kfO9ZQXLRQKCuLG651bBV128ZSB8QNY4WCYF&#10;D/Kw285eNphre+dPulWhFTGEfY4KuhDGXErfdGTQL+xIHLWTdQZDXF0rtcN7DDeDfE+SD2mw50jo&#10;cKRjR82lupoISQ72UEhfp+n+uiqL75++PTulXufTfg0i0BT+zX/XpY7102wFv9/EEeT2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AigPDAAAA3QAAAA8AAAAAAAAAAAAA&#10;AAAAoQIAAGRycy9kb3ducmV2LnhtbFBLBQYAAAAABAAEAPkAAACRAwAAAAA=&#10;" strokecolor="#4f81bd [3204]" strokeweight="2pt">
                    <v:shadow on="t" color="black" opacity="24903f" origin=",.5" offset="0,.55556mm"/>
                  </v:line>
                </v:group>
                <v:group id="Group 1493" o:spid="_x0000_s1169" style="position:absolute;left:16002;top:16554;width:3436;height:5429"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3OisQAAADdAAAADwAAAGRycy9kb3ducmV2LnhtbERPTWvCQBC9F/wPywje&#10;dBO1YqOriKh4kEK1UHobsmMSzM6G7JrEf+8WhN7m8T5nue5MKRqqXWFZQTyKQBCnVhecKfi+7Idz&#10;EM4jaywtk4IHOVivem9LTLRt+Yuas89ECGGXoILc+yqR0qU5GXQjWxEH7mprgz7AOpO6xjaEm1KO&#10;o2gmDRYcGnKsaJtTejvfjYJDi+1mEu+a0+26ffxe3j9/TjEpNeh3mwUIT53/F7/cRx3mTz8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M3OisQAAADdAAAA&#10;DwAAAAAAAAAAAAAAAACqAgAAZHJzL2Rvd25yZXYueG1sUEsFBgAAAAAEAAQA+gAAAJsDAAAAAA==&#10;">
                  <v:group id="Group 1494" o:spid="_x0000_s1170" style="position:absolute;width:3437;height:5429"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yRW/sQAAADdAAAADwAAAGRycy9kb3ducmV2LnhtbERPTWvCQBC9F/oflin0&#10;pptULTV1FREVD1JoFMTbkB2TYHY2ZLdJ/PeuIPQ2j/c5s0VvKtFS40rLCuJhBII4s7rkXMHxsBl8&#10;gXAeWWNlmRTcyMFi/voyw0Tbjn+pTX0uQgi7BBUU3teJlC4ryKAb2po4cBfbGPQBNrnUDXYh3FTy&#10;I4o+pcGSQ0OBNa0Kyq7pn1Gw7bBbjuJ1u79eVrfzYfJz2sek1Ptbv/wG4an3/+Kne6fD/PF0DI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yRW/sQAAADdAAAA&#10;DwAAAAAAAAAAAAAAAACqAgAAZHJzL2Rvd25yZXYueG1sUEsFBgAAAAAEAAQA+gAAAJsDAAAAAA==&#10;">
                    <v:oval id="Oval 1496" o:spid="_x0000_s1171" style="position:absolute;left:476;top:3905;width:865;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koasIA&#10;AADdAAAADwAAAGRycy9kb3ducmV2LnhtbERPTWvCQBC9F/wPywje6sYiVqOrWEEI7alR72N2zEaz&#10;syG7xvTfdwsFb/N4n7Pa9LYWHbW+cqxgMk5AEBdOV1wqOB72r3MQPiBrrB2Tgh/ysFkPXlaYavfg&#10;b+ryUIoYwj5FBSaEJpXSF4Ys+rFriCN3ca3FEGFbSt3iI4bbWr4lyUxarDg2GGxoZ6i45XerwO2/&#10;zvrdHG7Z6Zpxdc4/us+LUWo07LdLEIH68BT/uzMd508XM/j7Jp4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ShqwgAAAN0AAAAPAAAAAAAAAAAAAAAAAJgCAABkcnMvZG93&#10;bnJldi54bWxQSwUGAAAAAAQABAD1AAAAhwMAAAAA&#10;" fillcolor="black [3200]" strokecolor="black [1600]" strokeweight="2pt"/>
                    <v:oval id="Oval 1497" o:spid="_x0000_s1172" style="position:absolute;left:2238;top:3723;width:856;height:17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WN8cIA&#10;AADdAAAADwAAAGRycy9kb3ducmV2LnhtbERPTWvCQBC9C/6HZQq96aZSqo2uogUh6KnR3sfsmI1m&#10;Z0N2G+O/7woFb/N4n7NY9bYWHbW+cqzgbZyAIC6crrhUcDxsRzMQPiBrrB2Tgjt5WC2HgwWm2t34&#10;m7o8lCKGsE9RgQmhSaX0hSGLfuwa4sidXWsxRNiWUrd4i+G2lpMk+ZAWK44NBhv6MlRc81+rwG33&#10;Jz01h2v2c8m4OuWbbnc2Sr2+9Os5iEB9eIr/3ZmO898/p/D4Jp4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tY3xwgAAAN0AAAAPAAAAAAAAAAAAAAAAAJgCAABkcnMvZG93&#10;bnJldi54bWxQSwUGAAAAAAQABAD1AAAAhwMAAAAA&#10;" fillcolor="black [3200]" strokecolor="black [1600]" strokeweight="2pt"/>
                    <v:rect id="Rectangle 1498" o:spid="_x0000_s1173" style="position:absolute;width:3437;height:4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tIqsUA&#10;AADdAAAADwAAAGRycy9kb3ducmV2LnhtbESPQUvDQBCF70L/wzKCN7tRrNTYbSlCQPSi20KvQ3aa&#10;Dc3OxuymTf+9cxC8zfDevPfNajOFTp1pSG1kAw/zAhRxHV3LjYH9rrpfgkoZ2WEXmQxcKcFmPbtZ&#10;Yenihb/pbHOjJIRTiQZ8zn2pdao9BUzz2BOLdoxDwCzr0Gg34EXCQ6cfi+JZB2xZGjz29OapPtkx&#10;GBg/D+PVxsWXtT+Lj13bVD7rypi722n7CirTlP/Nf9fvTvCfXgRXvpER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K0iqxQAAAN0AAAAPAAAAAAAAAAAAAAAAAJgCAABkcnMv&#10;ZG93bnJldi54bWxQSwUGAAAAAAQABAD1AAAAigMAAAAA&#10;" fillcolor="#4f81bd [3204]" strokecolor="black [3213]" strokeweight="2pt"/>
                  </v:group>
                  <v:line id="Straight Connector 1495" o:spid="_x0000_s1174" style="position:absolute;visibility:visible;mso-wrap-style:square" from="1718,0" to="1718,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QW28IAAADdAAAADwAAAGRycy9kb3ducmV2LnhtbESPT4vCMBDF7wt+hzDC3tZU6YpWo+hC&#10;wev65z42Y1ttJiWJWr+9EQRvM7w37/dmvuxMI27kfG1ZwXCQgCAurK65VLDf5T8TED4ga2wsk4IH&#10;eVguel9zzLS98z/dtqEUMYR9hgqqENpMSl9UZNAPbEsctZN1BkNcXSm1w3sMN40cJclYGqw5Eips&#10;6a+i4rK9mghJ1nadS79L09V1uskPx7o8O6W++91qBiJQFz7m9/VGx/rp9Bde38QR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pQW28IAAADdAAAADwAAAAAAAAAAAAAA&#10;AAChAgAAZHJzL2Rvd25yZXYueG1sUEsFBgAAAAAEAAQA+QAAAJADAAAAAA==&#10;" strokecolor="#4f81bd [3204]" strokeweight="2pt">
                    <v:shadow on="t" color="black" opacity="24903f" origin=",.5" offset="0,.55556mm"/>
                  </v:line>
                </v:group>
                <v:group id="Group 1499" o:spid="_x0000_s1175" style="position:absolute;left:21324;top:13481;width:3436;height:5430"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SX5YMQAAADdAAAADwAAAGRycy9kb3ducmV2LnhtbERPTWvCQBC9F/oflil4&#10;001qLTW6ikhbPIhgFMTbkB2TYHY2ZLdJ/PeuIPQ2j/c582VvKtFS40rLCuJRBII4s7rkXMHx8DP8&#10;AuE8ssbKMim4kYPl4vVljom2He+pTX0uQgi7BBUU3teJlC4ryKAb2Zo4cBfbGPQBNrnUDXYh3FTy&#10;PYo+pcGSQ0OBNa0Lyq7pn1Hw22G3Gsff7fZ6Wd/Oh8nutI1JqcFbv5qB8NT7f/HTvdFh/sd0Co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SX5YMQAAADdAAAA&#10;DwAAAAAAAAAAAAAAAACqAgAAZHJzL2Rvd25yZXYueG1sUEsFBgAAAAAEAAQA+gAAAJsDAAAAAA==&#10;">
                  <v:group id="Group 1500" o:spid="_x0000_s1176" style="position:absolute;width:3437;height:5429"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TK58cAAADdAAAADwAAAGRycy9kb3ducmV2LnhtbESPT2vCQBDF7wW/wzKC&#10;t7pJi0VSNyJSiwcpVAultyE7+YPZ2ZBdk/jtO4dCbzO8N+/9ZrOdXKsG6kPj2UC6TEARF942XBn4&#10;uhwe16BCRLbYeiYDdwqwzWcPG8ysH/mThnOslIRwyNBAHWOXaR2KmhyGpe+IRSt97zDK2lfa9jhK&#10;uGv1U5K8aIcNS0ONHe1rKq7nmzPwPuK4e07fhtO13N9/LquP71NKxizm0+4VVKQp/pv/ro9W8FeJ&#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vTK58cAAADd&#10;AAAADwAAAAAAAAAAAAAAAACqAgAAZHJzL2Rvd25yZXYueG1sUEsFBgAAAAAEAAQA+gAAAJ4DAAAA&#10;AA==&#10;">
                    <v:oval id="Oval 1502" o:spid="_x0000_s1177" style="position:absolute;left:476;top:3905;width:865;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m0c8IA&#10;AADdAAAADwAAAGRycy9kb3ducmV2LnhtbERPTWvCQBC9C/6HZQRvulGwSppVakEI7anR3sfsJJua&#10;nQ3ZbUz/fbdQ8DaP9znZYbStGKj3jWMFq2UCgrh0uuFaweV8WuxA+ICssXVMCn7Iw2E/nWSYanfn&#10;DxqKUIsYwj5FBSaELpXSl4Ys+qXriCNXud5iiLCvpe7xHsNtK9dJ8iQtNhwbDHb0aqi8Fd9WgTu9&#10;X/XWnG/551fOzbU4Dm+VUWo+G1+eQQQaw0P87851nL9J1vD3TTxB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KbRzwgAAAN0AAAAPAAAAAAAAAAAAAAAAAJgCAABkcnMvZG93&#10;bnJldi54bWxQSwUGAAAAAAQABAD1AAAAhwMAAAAA&#10;" fillcolor="black [3200]" strokecolor="black [1600]" strokeweight="2pt"/>
                    <v:oval id="Oval 1503" o:spid="_x0000_s1178" style="position:absolute;left:2238;top:3723;width:856;height:17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UR6MIA&#10;AADdAAAADwAAAGRycy9kb3ducmV2LnhtbERPTWvCQBC9F/oflil4qxuVVomu0gpCqKfG9j5mx2w0&#10;Oxuya4z/3hUEb/N4n7NY9bYWHbW+cqxgNExAEBdOV1wq+Ntt3mcgfEDWWDsmBVfysFq+viww1e7C&#10;v9TloRQxhH2KCkwITSqlLwxZ9EPXEEfu4FqLIcK2lLrFSwy3tRwnyae0WHFsMNjQ2lBxys9Wgdts&#10;93pqdqfs/5hxtc+/u5+DUWrw1n/NQQTqw1P8cGc6zv9IJnD/Jp4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ZRHowgAAAN0AAAAPAAAAAAAAAAAAAAAAAJgCAABkcnMvZG93&#10;bnJldi54bWxQSwUGAAAAAAQABAD1AAAAhwMAAAAA&#10;" fillcolor="black [3200]" strokecolor="black [1600]" strokeweight="2pt"/>
                    <v:rect id="Rectangle 1504" o:spid="_x0000_s1179" style="position:absolute;width:3437;height:4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3YtcIA&#10;AADdAAAADwAAAGRycy9kb3ducmV2LnhtbERP32vCMBB+H/g/hBvsbaaTdUhnlCEURF+2VPD1aG5N&#10;WXOpTar1vzeDwd7u4/t5q83kOnGhIbSeFbzMMxDEtTctNwqOVfm8BBEissHOMym4UYDNevawwsL4&#10;K3/RRcdGpBAOBSqwMfaFlKG25DDMfU+cuG8/OIwJDo00A15TuOvkIsvepMOWU4PFnraW6h89OgXj&#10;4TTetM8/tT7n+6ptShtlqdTT4/TxDiLSFP/Ff+6dSfPz7BV+v0kn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jdi1wgAAAN0AAAAPAAAAAAAAAAAAAAAAAJgCAABkcnMvZG93&#10;bnJldi54bWxQSwUGAAAAAAQABAD1AAAAhwMAAAAA&#10;" fillcolor="#4f81bd [3204]" strokecolor="black [3213]" strokeweight="2pt"/>
                  </v:group>
                  <v:line id="Straight Connector 1501" o:spid="_x0000_s1180" style="position:absolute;visibility:visible;mso-wrap-style:square" from="1718,0" to="1718,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SKwsIAAADdAAAADwAAAGRycy9kb3ducmV2LnhtbESPT4vCMBDF78J+hzAL3jRxUVmrUVQo&#10;ePXffbYZ27rNpCRRu99+IwjeZnhv3u/NYtXZRtzJh9qxhtFQgSAunKm51HA65oNvECEiG2wck4Y/&#10;CrBafvQWmBn34D3dD7EUKYRDhhqqGNtMylBUZDEMXUuctIvzFmNafSmNx0cKt438UmoqLdacCBW2&#10;tK2o+D3cbIKojdvkMhzH4/VttsvPP3V59Vr3P7v1HESkLr7Nr+udSfUnagTPb9II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0SKwsIAAADdAAAADwAAAAAAAAAAAAAA&#10;AAChAgAAZHJzL2Rvd25yZXYueG1sUEsFBgAAAAAEAAQA+QAAAJADAAAAAA==&#10;" strokecolor="#4f81bd [3204]" strokeweight="2pt">
                    <v:shadow on="t" color="black" opacity="24903f" origin=",.5" offset="0,.55556mm"/>
                  </v:line>
                </v:group>
                <v:group id="Group 1505" o:spid="_x0000_s1181" style="position:absolute;left:8809;top:62260;width:3436;height:5429"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Npf8QAAADdAAAADwAAAGRycy9kb3ducmV2LnhtbERPS2vCQBC+C/6HZYTe&#10;dJOWFImuImJLD6HQRCi9DdkxCWZnQ3abx7/vFgq9zcf3nP1xMq0YqHeNZQXxJgJBXFrdcKXgWrys&#10;tyCcR9bYWiYFMzk4HpaLPabajvxBQ+4rEULYpaig9r5LpXRlTQbdxnbEgbvZ3qAPsK+k7nEM4aaV&#10;j1H0LA02HBpq7OhcU3nPv42C1xHH01N8GbL77Tx/Fcn7ZxaTUg+r6bQD4Wny/+I/95sO85Mo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oNpf8QAAADdAAAA&#10;DwAAAAAAAAAAAAAAAACqAgAAZHJzL2Rvd25yZXYueG1sUEsFBgAAAAAEAAQA+gAAAJsDAAAAAA==&#10;">
                  <v:group id="Group 1506" o:spid="_x0000_s1182" style="position:absolute;width:3437;height:5429"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lH3CMQAAADdAAAA&#10;DwAAAAAAAAAAAAAAAACqAgAAZHJzL2Rvd25yZXYueG1sUEsFBgAAAAAEAAQA+gAAAJsDAAAAAA==&#10;">
                    <v:oval id="Oval 1508" o:spid="_x0000_s1183" style="position:absolute;left:476;top:3905;width:865;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GDmcUA&#10;AADdAAAADwAAAGRycy9kb3ducmV2LnhtbESPQW/CMAyF75P2HyJP2m2kmzSGOgJik5CqcaKwu2lM&#10;U2icqslK+ff4gLSbrff83uf5cvStGqiPTWADr5MMFHEVbMO1gf1u/TIDFROyxTYwGbhShOXi8WGO&#10;uQ0X3tJQplpJCMccDbiUulzrWDnyGCehIxbtGHqPSda+1rbHi4T7Vr9l2VR7bFgaHHb07ag6l3/e&#10;QFhvDvbD7c7F76ng5lB+DT9HZ8zz07j6BJVoTP/m+3VhBf89E1z5Rk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wYOZxQAAAN0AAAAPAAAAAAAAAAAAAAAAAJgCAABkcnMv&#10;ZG93bnJldi54bWxQSwUGAAAAAAQABAD1AAAAigMAAAAA&#10;" fillcolor="black [3200]" strokecolor="black [1600]" strokeweight="2pt"/>
                    <v:oval id="Oval 1509" o:spid="_x0000_s1184" style="position:absolute;left:2238;top:3723;width:856;height:17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0mAsIA&#10;AADdAAAADwAAAGRycy9kb3ducmV2LnhtbERPTWvCQBC9F/oflil4qxsFW42u0gpCqKfG9j5mx2w0&#10;Oxuya4z/3hUEb/N4n7NY9bYWHbW+cqxgNExAEBdOV1wq+Ntt3qcgfEDWWDsmBVfysFq+viww1e7C&#10;v9TloRQxhH2KCkwITSqlLwxZ9EPXEEfu4FqLIcK2lLrFSwy3tRwnyYe0WHFsMNjQ2lBxys9Wgdts&#10;9/rT7E7Z/zHjap9/dz8Ho9Tgrf+agwjUh6f44c50nD9JZnD/Jp4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jSYCwgAAAN0AAAAPAAAAAAAAAAAAAAAAAJgCAABkcnMvZG93&#10;bnJldi54bWxQSwUGAAAAAAQABAD1AAAAhwMAAAAA&#10;" fillcolor="black [3200]" strokecolor="black [1600]" strokeweight="2pt"/>
                    <v:rect id="Rectangle 1510" o:spid="_x0000_s1185" style="position:absolute;width:3437;height:4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9Ia8UA&#10;AADdAAAADwAAAGRycy9kb3ducmV2LnhtbESPQWvDMAyF74P9B6NCb6vTQcbI6pZSCIztsrmDXUWs&#10;xaGxnMVOm/776jDYTeI9vfdps5tDr840pi6ygfWqAEXcRNdxa+DrWD88g0oZ2WEfmQxcKcFue3+3&#10;wcrFC3/S2eZWSQinCg34nIdK69R4CphWcSAW7SeOAbOsY6vdiBcJD71+LIonHbBjafA40MFTc7JT&#10;MDC9f09XG8sPa3/Lt2PX1j7r2pjlYt6/gMo053/z3/WrE/xyLfzyjYygt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b0hrxQAAAN0AAAAPAAAAAAAAAAAAAAAAAJgCAABkcnMv&#10;ZG93bnJldi54bWxQSwUGAAAAAAQABAD1AAAAigMAAAAA&#10;" fillcolor="#4f81bd [3204]" strokecolor="black [3213]" strokeweight="2pt"/>
                  </v:group>
                  <v:line id="Straight Connector 1507" o:spid="_x0000_s1186" style="position:absolute;visibility:visible;mso-wrap-style:square" from="1718,0" to="1718,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3LcQAAADdAAAADwAAAGRycy9kb3ducmV2LnhtbESPQW/CMAyF70j7D5En7QbJJmDQkVYw&#10;qRLX0XE3jdd2a5wqCdD9+wVpEjdb7/l9z5titL24kA+dYw3PMwWCuHam40bDZ1VOVyBCRDbYOyYN&#10;vxSgyB8mG8yMu/IHXQ6xESmEQ4Ya2hiHTMpQt2QxzNxAnLQv5y3GtPpGGo/XFG57+aLUUlrsOBFa&#10;HOi9pfrncLYJonZuV8pQzefb83pfHk9d8+21fnoct28gIo3xbv6/3ptUf6Fe4fZNGkH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bctxAAAAN0AAAAPAAAAAAAAAAAA&#10;AAAAAKECAABkcnMvZG93bnJldi54bWxQSwUGAAAAAAQABAD5AAAAkgMAAAAA&#10;" strokecolor="#4f81bd [3204]" strokeweight="2pt">
                    <v:shadow on="t" color="black" opacity="24903f" origin=",.5" offset="0,.55556mm"/>
                  </v:line>
                </v:group>
                <v:group id="Group 1511" o:spid="_x0000_s1187" style="position:absolute;left:9143;top:69461;width:3435;height:5430"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GH5ocQAAADdAAAA&#10;DwAAAAAAAAAAAAAAAACqAgAAZHJzL2Rvd25yZXYueG1sUEsFBgAAAAAEAAQA+gAAAJsDAAAAAA==&#10;">
                  <v:group id="Group 1512" o:spid="_x0000_s1188" style="position:absolute;width:3437;height:5429"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Nn1sMAAADdAAAADwAAAGRycy9kb3ducmV2LnhtbERPTYvCMBC9C/6HMII3&#10;TasoUo0isrt4kAXrwuJtaMa22ExKk23rvzcLgrd5vM/Z7HpTiZYaV1pWEE8jEMSZ1SXnCn4un5MV&#10;COeRNVaWScGDHOy2w8EGE207PlOb+lyEEHYJKii8rxMpXVaQQTe1NXHgbrYx6ANscqkb7EK4qeQs&#10;ipbSYMmhocCaDgVl9/TPKPjqsNvP44/2dL8dHtfL4vv3FJNS41G/X4Pw1Pu3+OU+6jB/Ec/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Ys2fWwwAAAN0AAAAP&#10;AAAAAAAAAAAAAAAAAKoCAABkcnMvZG93bnJldi54bWxQSwUGAAAAAAQABAD6AAAAmgMAAAAA&#10;">
                    <v:oval id="Oval 1514" o:spid="_x0000_s1189" style="position:absolute;left:476;top:3905;width:865;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UfQcIA&#10;AADdAAAADwAAAGRycy9kb3ducmV2LnhtbERPTWvCQBC9F/wPywi91Y1Fq0RX0YIQ7KlR72N2zEaz&#10;syG7xvTfdwsFb/N4n7Nc97YWHbW+cqxgPEpAEBdOV1wqOB52b3MQPiBrrB2Tgh/ysF4NXpaYavfg&#10;b+ryUIoYwj5FBSaEJpXSF4Ys+pFriCN3ca3FEGFbSt3iI4bbWr4nyYe0WHFsMNjQp6Hilt+tArf7&#10;OuuZOdyy0zXj6pxvu/3FKPU67DcLEIH68BT/uzMd50/HE/j7Jp4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VR9BwgAAAN0AAAAPAAAAAAAAAAAAAAAAAJgCAABkcnMvZG93&#10;bnJldi54bWxQSwUGAAAAAAQABAD1AAAAhwMAAAAA&#10;" fillcolor="black [3200]" strokecolor="black [1600]" strokeweight="2pt"/>
                    <v:oval id="Oval 1515" o:spid="_x0000_s1190" style="position:absolute;left:2238;top:3723;width:856;height:17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m62sEA&#10;AADdAAAADwAAAGRycy9kb3ducmV2LnhtbERPTYvCMBC9L/gfwgh7W1MX3JVqFF0Qip6seh+bsak2&#10;k9Jka/33ZkHY2zze58yXva1FR62vHCsYjxIQxIXTFZcKjofNxxSED8gaa8ek4EEelovB2xxT7e68&#10;py4PpYgh7FNUYEJoUil9YciiH7mGOHIX11oMEbal1C3eY7it5WeSfEmLFccGgw39GCpu+a9V4Da7&#10;s/42h1t2umZcnfN1t70Ypd6H/WoGIlAf/sUvd6bj/Ml4An/fxBPk4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ZutrBAAAA3QAAAA8AAAAAAAAAAAAAAAAAmAIAAGRycy9kb3du&#10;cmV2LnhtbFBLBQYAAAAABAAEAPUAAACGAwAAAAA=&#10;" fillcolor="black [3200]" strokecolor="black [1600]" strokeweight="2pt"/>
                    <v:rect id="Rectangle 1516" o:spid="_x0000_s1191" style="position:absolute;width:3437;height:4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p1hMIA&#10;AADdAAAADwAAAGRycy9kb3ducmV2LnhtbERP32vCMBB+H/g/hBN8m6lCZXRGGUJB9GXGwV6P5taU&#10;NZfapFr/ezMQ9nYf389bb0fXiiv1ofGsYDHPQBBX3jRcK/g6l69vIEJENth6JgV3CrDdTF7WWBh/&#10;4xNddaxFCuFQoAIbY1dIGSpLDsPcd8SJ+/G9w5hgX0vT4y2Fu1Yus2wlHTacGix2tLNU/erBKRiO&#10;38Nd+/xT60t+ODd1aaMslZpNx493EJHG+C9+uvcmzc8XK/j7Jp0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ynWEwgAAAN0AAAAPAAAAAAAAAAAAAAAAAJgCAABkcnMvZG93&#10;bnJldi54bWxQSwUGAAAAAAQABAD1AAAAhwMAAAAA&#10;" fillcolor="#4f81bd [3204]" strokecolor="black [3213]" strokeweight="2pt"/>
                  </v:group>
                  <v:line id="Straight Connector 1513" o:spid="_x0000_s1192" style="position:absolute;visibility:visible;mso-wrap-style:square" from="1718,0" to="1718,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Mn88QAAADdAAAADwAAAGRycy9kb3ducmV2LnhtbESPzW7CMBCE75V4B2uReitOKEUlxUFQ&#10;KRLX8nPfxkuSEq8j2yTp22OkSr3tambnm11vRtOKnpxvLCtIZwkI4tLqhisFp2Px8g7CB2SNrWVS&#10;8EseNvnkaY2ZtgN/UX8IlYgh7DNUUIfQZVL6siaDfmY74qhdrDMY4uoqqR0OMdy0cp4kS2mw4Uio&#10;saPPmsrr4WYiJNnZXSH9cbHY3lb74vzdVD9OqefpuP0AEWgM/+a/672O9d/SV3h8E0eQ+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AyfzxAAAAN0AAAAPAAAAAAAAAAAA&#10;AAAAAKECAABkcnMvZG93bnJldi54bWxQSwUGAAAAAAQABAD5AAAAkgMAAAAA&#10;" strokecolor="#4f81bd [3204]" strokeweight="2pt">
                    <v:shadow on="t" color="black" opacity="24903f" origin=",.5" offset="0,.55556mm"/>
                  </v:line>
                </v:group>
                <v:group id="Group 1517" o:spid="_x0000_s1193" style="position:absolute;left:13553;top:73303;width:3435;height:5429"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TETsMAAADdAAAADwAAAGRycy9kb3ducmV2LnhtbERPS4vCMBC+L/gfwgje&#10;NK2iLl2jiKh4EMEHLHsbmrEtNpPSxLb++82CsLf5+J6zWHWmFA3VrrCsIB5FIIhTqwvOFNyuu+En&#10;COeRNZaWScGLHKyWvY8FJtq2fKbm4jMRQtglqCD3vkqkdGlOBt3IVsSBu9vaoA+wzqSusQ3hppTj&#10;KJpJgwWHhhwr2uSUPi5Po2DfYruexNvm+LhvXj/X6en7GJNSg363/gLhqfP/4rf7oMP8aTy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xMROwwAAAN0AAAAP&#10;AAAAAAAAAAAAAAAAAKoCAABkcnMvZG93bnJldi54bWxQSwUGAAAAAAQABAD6AAAAmgMAAAAA&#10;">
                  <v:group id="Group 1518" o:spid="_x0000_s1194" style="position:absolute;width:3437;height:5429"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tQPMcAAADdAAAADwAAAGRycy9kb3ducmV2LnhtbESPT2vCQBDF7wW/wzKC&#10;t7pJi0VSNyJSiwcpVAultyE7+YPZ2ZBdk/jtO4dCbzO8N+/9ZrOdXKsG6kPj2UC6TEARF942XBn4&#10;uhwe16BCRLbYeiYDdwqwzWcPG8ysH/mThnOslIRwyNBAHWOXaR2KmhyGpe+IRSt97zDK2lfa9jhK&#10;uGv1U5K8aIcNS0ONHe1rKq7nmzPwPuK4e07fhtO13N9/LquP71NKxizm0+4VVKQp/pv/ro9W8Fep&#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VtQPMcAAADd&#10;AAAADwAAAAAAAAAAAAAAAACqAgAAZHJzL2Rvd25yZXYueG1sUEsFBgAAAAAEAAQA+gAAAJ4DAAAA&#10;AA==&#10;">
                    <v:oval id="Oval 1520" o:spid="_x0000_s1195" style="position:absolute;left:476;top:3905;width:865;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T/8UA&#10;AADdAAAADwAAAGRycy9kb3ducmV2LnhtbESPQW/CMAyF70j7D5En7QbpkGBTR0DbJKRqnCjsbhrT&#10;dDRO1YTS/fv5gLSbrff83ufVZvStGqiPTWADz7MMFHEVbMO1geNhO30FFROyxTYwGfilCJv1w2SF&#10;uQ033tNQplpJCMccDbiUulzrWDnyGGehIxbtHHqPSda+1rbHm4T7Vs+zbKk9NiwNDjv6dFRdyqs3&#10;ELa7k31xh0vx/VNwcyo/hq+zM+bpcXx/A5VoTP/m+3VhBX8xF375Rkb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AtP/xQAAAN0AAAAPAAAAAAAAAAAAAAAAAJgCAABkcnMv&#10;ZG93bnJldi54bWxQSwUGAAAAAAQABAD1AAAAigMAAAAA&#10;" fillcolor="black [3200]" strokecolor="black [1600]" strokeweight="2pt"/>
                    <v:oval id="Oval 1521" o:spid="_x0000_s1196" style="position:absolute;left:2238;top:3723;width:856;height:17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52ZMEA&#10;AADdAAAADwAAAGRycy9kb3ducmV2LnhtbERPTYvCMBC9L/gfwgje1lTBXalG0QWhrCer3sdmbKrN&#10;pDTZ2v33ZkHY2zze5yzXva1FR62vHCuYjBMQxIXTFZcKTsfd+xyED8gaa8ek4Jc8rFeDtyWm2j34&#10;QF0eShFD2KeowITQpFL6wpBFP3YNceSurrUYImxLqVt8xHBby2mSfEiLFccGgw19GSru+Y9V4Hb7&#10;i/40x3t2vmVcXfJt9301So2G/WYBIlAf/sUvd6bj/Nl0An/fxBP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OdmTBAAAA3QAAAA8AAAAAAAAAAAAAAAAAmAIAAGRycy9kb3du&#10;cmV2LnhtbFBLBQYAAAAABAAEAPUAAACGAwAAAAA=&#10;" fillcolor="black [3200]" strokecolor="black [1600]" strokeweight="2pt"/>
                    <v:rect id="Rectangle 1522" o:spid="_x0000_s1197" style="position:absolute;width:3437;height:4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25OsIA&#10;AADdAAAADwAAAGRycy9kb3ducmV2LnhtbERP32vCMBB+H+x/CCfsbaYWKtIZRYTC2F62KOz1aM6m&#10;2Fy6JtX63y8Dwbf7+H7eeju5TlxoCK1nBYt5BoK49qblRsHxUL2uQISIbLDzTApuFGC7eX5aY2n8&#10;lb/pomMjUgiHEhXYGPtSylBbchjmvidO3MkPDmOCQyPNgNcU7jqZZ9lSOmw5NVjsaW+pPuvRKRg/&#10;f8ab9sWX1r/Fx6FtKhtlpdTLbNq9gYg0xYf47n43aX6R5/D/TTpB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nbk6wgAAAN0AAAAPAAAAAAAAAAAAAAAAAJgCAABkcnMvZG93&#10;bnJldi54bWxQSwUGAAAAAAQABAD1AAAAhwMAAAAA&#10;" fillcolor="#4f81bd [3204]" strokecolor="black [3213]" strokeweight="2pt"/>
                  </v:group>
                  <v:line id="Straight Connector 1519" o:spid="_x0000_s1198" style="position:absolute;visibility:visible;mso-wrap-style:square" from="1718,0" to="1718,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sQGcQAAADdAAAADwAAAGRycy9kb3ducmV2LnhtbESPzW7CMBCE75V4B2sr9dY4IFpBiEFQ&#10;KRLX8nPfxtskNF5HtknC22MkpN52NbPzzeab0bSiJ+cbywqmSQqCuLS64UrB6Vi8L0D4gKyxtUwK&#10;buRhs5685JhpO/A39YdQiRjCPkMFdQhdJqUvazLoE9sRR+3XOoMhrq6S2uEQw00rZ2n6KQ02HAk1&#10;dvRVU/l3uJoISXd2V0h/nM+31+W+OP801cUp9fY6blcgAo3h3/y83utY/2O6hMc3cQS5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6xAZxAAAAN0AAAAPAAAAAAAAAAAA&#10;AAAAAKECAABkcnMvZG93bnJldi54bWxQSwUGAAAAAAQABAD5AAAAkgMAAAAA&#10;" strokecolor="#4f81bd [3204]" strokeweight="2pt">
                    <v:shadow on="t" color="black" opacity="24903f" origin=",.5" offset="0,.55556mm"/>
                  </v:line>
                </v:group>
                <v:group id="Group 1523" o:spid="_x0000_s1199" style="position:absolute;left:4892;top:59162;width:3436;height:5429"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MI8MMAAADdAAAADwAAAGRycy9kb3ducmV2LnhtbERPTYvCMBC9C/6HMMLe&#10;NK2iSDWKiC57kAWrsOxtaMa22ExKE9v67zcLgrd5vM9Zb3tTiZYaV1pWEE8iEMSZ1SXnCq6X43gJ&#10;wnlkjZVlUvAkB9vNcLDGRNuOz9SmPhchhF2CCgrv60RKlxVk0E1sTRy4m20M+gCbXOoGuxBuKjmN&#10;ooU0WHJoKLCmfUHZPX0YBZ8ddrtZfGhP99v++XuZf/+cYlLqY9TvViA89f4tfrm/dJg/n87g/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5kwjwwwAAAN0AAAAP&#10;AAAAAAAAAAAAAAAAAKoCAABkcnMvZG93bnJldi54bWxQSwUGAAAAAAQABAD6AAAAmgMAAAAA&#10;">
                  <v:group id="Group 1524" o:spid="_x0000_s1200" style="position:absolute;width:3437;height:5429" coordsize="3437,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nqQhMUAAADdAAAADwAAAGRycy9kb3ducmV2LnhtbERPTWvCQBC9F/wPywi9&#10;NZvYpkjMKiJWPIRCVSi9DdkxCWZnQ3abxH/fLRR6m8f7nHwzmVYM1LvGsoIkikEQl1Y3XCm4nN+e&#10;liCcR9bYWiYFd3KwWc8ecsy0HfmDhpOvRAhhl6GC2vsuk9KVNRl0ke2IA3e1vUEfYF9J3eMYwk0r&#10;F3H8Kg02HBpq7GhXU3k7fRsFhxHH7XOyH4rbdXf/Oqfvn0VCSj3Op+0KhKfJ/4v/3Ecd5qeL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6kITFAAAA3QAA&#10;AA8AAAAAAAAAAAAAAAAAqgIAAGRycy9kb3ducmV2LnhtbFBLBQYAAAAABAAEAPoAAACcAwAAAAA=&#10;">
                    <v:oval id="Oval 1526" o:spid="_x0000_s1201" style="position:absolute;left:476;top:3905;width:865;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fuEMEA&#10;AADdAAAADwAAAGRycy9kb3ducmV2LnhtbERPTYvCMBC9C/sfwizsTVMFXekaRQWhrCer3sdmbLo2&#10;k9LE2v33G0HY2zze5yxWva1FR62vHCsYjxIQxIXTFZcKTsfdcA7CB2SNtWNS8EseVsu3wQJT7R58&#10;oC4PpYgh7FNUYEJoUil9YciiH7mGOHJX11oMEbal1C0+Yrit5SRJZtJixbHBYENbQ8Utv1sFbre/&#10;6E9zvGXnn4yrS77pvq9GqY/3fv0FIlAf/sUvd6bj/OlkBs9v4gl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n7hDBAAAA3QAAAA8AAAAAAAAAAAAAAAAAmAIAAGRycy9kb3du&#10;cmV2LnhtbFBLBQYAAAAABAAEAPUAAACGAwAAAAA=&#10;" fillcolor="black [3200]" strokecolor="black [1600]" strokeweight="2pt"/>
                    <v:oval id="Oval 1527" o:spid="_x0000_s1202" style="position:absolute;left:2238;top:3723;width:856;height:17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tLi8EA&#10;AADdAAAADwAAAGRycy9kb3ducmV2LnhtbERPTYvCMBC9L/gfwgje1lRhV6lGUUEo7mmr3sdmbKrN&#10;pDTZWv+9WVjY2zze5yzXva1FR62vHCuYjBMQxIXTFZcKTsf9+xyED8gaa8ek4Eke1qvB2xJT7R78&#10;TV0eShFD2KeowITQpFL6wpBFP3YNceSurrUYImxLqVt8xHBby2mSfEqLFccGgw3tDBX3/McqcPuv&#10;i56Z4z073zKuLvm2O1yNUqNhv1mACNSHf/GfO9Nx/sd0Br/fxB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rS4vBAAAA3QAAAA8AAAAAAAAAAAAAAAAAmAIAAGRycy9kb3du&#10;cmV2LnhtbFBLBQYAAAAABAAEAPUAAACGAwAAAAA=&#10;" fillcolor="black [3200]" strokecolor="black [1600]" strokeweight="2pt"/>
                    <v:rect id="Rectangle 1528" o:spid="_x0000_s1203" style="position:absolute;width:3437;height:4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WO0MUA&#10;AADdAAAADwAAAGRycy9kb3ducmV2LnhtbESPQWvDMAyF74P9B6PBbquzQsbI6pYyCJTt0rmDXUWs&#10;xaGxnMZOm/776VDYTeI9vfdptZlDr840pi6ygedFAYq4ia7j1sD3oX56BZUyssM+Mhm4UoLN+v5u&#10;hZWLF/6is82tkhBOFRrwOQ+V1qnxFDAt4kAs2m8cA2ZZx1a7ES8SHnq9LIoXHbBjafA40Lun5min&#10;YGD6/JmuNpZ7a0/lx6Fra591bczjw7x9A5Vpzv/m2/XOCX65FFz5Rkb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dY7QxQAAAN0AAAAPAAAAAAAAAAAAAAAAAJgCAABkcnMv&#10;ZG93bnJldi54bWxQSwUGAAAAAAQABAD1AAAAigMAAAAA&#10;" fillcolor="#4f81bd [3204]" strokecolor="black [3213]" strokeweight="2pt"/>
                  </v:group>
                  <v:line id="Straight Connector 1525" o:spid="_x0000_s1204" style="position:absolute;visibility:visible;mso-wrap-style:square" from="1718,0" to="1718,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rQocQAAADdAAAADwAAAGRycy9kb3ducmV2LnhtbESPzW7CMBCE75V4B2uReisOCCoImCgg&#10;Rcq1/NyXeEnSxuvINiR9+7pSpd52NbPzze6y0XTiSc63lhXMZwkI4srqlmsFl3PxtgbhA7LGzjIp&#10;+CYP2X7yssNU24E/6HkKtYgh7FNU0ITQp1L6qiGDfmZ74qjdrTMY4upqqR0OMdx0cpEk79Jgy5HQ&#10;YE/Hhqqv08NESHKwh0L683KZPzZlcb219adT6nU65lsQgcbwb/67LnWsv1qs4PebOI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ytChxAAAAN0AAAAPAAAAAAAAAAAA&#10;AAAAAKECAABkcnMvZG93bnJldi54bWxQSwUGAAAAAAQABAD5AAAAkgMAAAAA&#10;" strokecolor="#4f81bd [3204]" strokeweight="2pt">
                    <v:shadow on="t" color="black" opacity="24903f" origin=",.5" offset="0,.55556mm"/>
                  </v:line>
                </v:group>
                <v:shape id="Picture 777" o:spid="_x0000_s1205" type="#_x0000_t75" alt="MCj03980350000[1]" style="position:absolute;left:50291;top:53415;width:7587;height:82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qdqPFAAAA3QAAAA8AAABkcnMvZG93bnJldi54bWxEj0FrwkAUhO9C/8PyCr3pxrRYja4ihUJE&#10;qFQD4u2ZfSbB7NuQXTX9925B8DjMzDfMbNGZWlypdZVlBcNBBII4t7riQkG2++6PQTiPrLG2TAr+&#10;yMFi/tKbYaLtjX/puvWFCBB2CSoovW8SKV1ekkE3sA1x8E62NeiDbAupW7wFuKllHEUjabDisFBi&#10;Q18l5eftxSgYFdnqnQ6Z+8nwIzW0/1xv0qNSb6/dcgrCU+ef4Uc71QrieDyB/zfhCcj5H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qnajxQAAAN0AAAAPAAAAAAAAAAAAAAAA&#10;AJ8CAABkcnMvZG93bnJldi54bWxQSwUGAAAAAAQABAD3AAAAkQMAAAAA&#10;">
                  <v:imagedata r:id="rId29" o:title="MCj03980350000[1]"/>
                </v:shape>
                <w10:anchorlock/>
              </v:group>
            </w:pict>
          </mc:Fallback>
        </mc:AlternateContent>
      </w:r>
    </w:p>
    <w:p w:rsidR="00ED6140" w:rsidRPr="003C209D" w:rsidRDefault="00713DDD" w:rsidP="00713DDD">
      <w:pPr>
        <w:pStyle w:val="Heading2"/>
        <w:spacing w:before="0"/>
        <w:ind w:left="142"/>
      </w:pPr>
      <w:r>
        <w:lastRenderedPageBreak/>
        <w:t>Electric Charge and Current</w:t>
      </w:r>
    </w:p>
    <w:p w:rsidR="00ED6140" w:rsidRPr="003C209D" w:rsidRDefault="00ED6140" w:rsidP="00255453">
      <w:pPr>
        <w:pStyle w:val="ListParagraph"/>
        <w:numPr>
          <w:ilvl w:val="0"/>
          <w:numId w:val="14"/>
        </w:numPr>
        <w:spacing w:after="120" w:line="240" w:lineRule="auto"/>
        <w:ind w:left="142" w:firstLine="0"/>
        <w:contextualSpacing w:val="0"/>
      </w:pPr>
      <w:r w:rsidRPr="003C209D">
        <w:t xml:space="preserve">The current in a heater is 7 A. </w:t>
      </w:r>
      <w:r w:rsidR="00912D40">
        <w:t>Calculate the</w:t>
      </w:r>
      <w:r w:rsidRPr="003C209D">
        <w:t xml:space="preserve"> charge flow</w:t>
      </w:r>
      <w:r w:rsidR="00912D40">
        <w:t>ing</w:t>
      </w:r>
      <w:r w:rsidRPr="003C209D">
        <w:t xml:space="preserve"> through the heater in 30 seconds</w:t>
      </w:r>
      <w:r w:rsidR="00912D40">
        <w:t>.</w:t>
      </w:r>
      <w:r w:rsidRPr="003C209D">
        <w:t xml:space="preserve"> </w:t>
      </w:r>
    </w:p>
    <w:p w:rsidR="00ED6140" w:rsidRPr="003C209D" w:rsidRDefault="00ED6140" w:rsidP="00255453">
      <w:pPr>
        <w:pStyle w:val="ListParagraph"/>
        <w:numPr>
          <w:ilvl w:val="0"/>
          <w:numId w:val="14"/>
        </w:numPr>
        <w:spacing w:after="120" w:line="240" w:lineRule="auto"/>
        <w:ind w:left="142" w:firstLine="0"/>
        <w:contextualSpacing w:val="0"/>
      </w:pPr>
      <w:r w:rsidRPr="003C209D">
        <w:t xml:space="preserve">A hair drier is switched on for 5 minutes. If the current is 3 A, </w:t>
      </w:r>
      <w:r w:rsidR="00912D40">
        <w:t>calculate the c</w:t>
      </w:r>
      <w:r w:rsidRPr="003C209D">
        <w:t xml:space="preserve">harge </w:t>
      </w:r>
      <w:r w:rsidR="00912D40">
        <w:t xml:space="preserve">which </w:t>
      </w:r>
      <w:r w:rsidRPr="003C209D">
        <w:t>flows through the hair drier</w:t>
      </w:r>
      <w:r w:rsidR="00912D40">
        <w:t>.</w:t>
      </w:r>
    </w:p>
    <w:p w:rsidR="00ED6140" w:rsidRPr="003C209D" w:rsidRDefault="00547533" w:rsidP="00255453">
      <w:pPr>
        <w:pStyle w:val="ListParagraph"/>
        <w:numPr>
          <w:ilvl w:val="0"/>
          <w:numId w:val="14"/>
        </w:numPr>
        <w:spacing w:after="120" w:line="240" w:lineRule="auto"/>
        <w:ind w:left="142" w:firstLine="0"/>
        <w:contextualSpacing w:val="0"/>
      </w:pPr>
      <w:r>
        <w:t>2 c</w:t>
      </w:r>
      <w:r w:rsidR="00ED6140" w:rsidRPr="003C209D">
        <w:t xml:space="preserve">oulombs of charge pass through a lamp in 6 seconds. </w:t>
      </w:r>
      <w:r>
        <w:t>Calculate</w:t>
      </w:r>
      <w:r w:rsidR="00912D40">
        <w:t xml:space="preserve"> the current in the lamp.</w:t>
      </w:r>
    </w:p>
    <w:p w:rsidR="00ED6140" w:rsidRPr="003C209D" w:rsidRDefault="00ED6140" w:rsidP="00255453">
      <w:pPr>
        <w:pStyle w:val="ListParagraph"/>
        <w:numPr>
          <w:ilvl w:val="0"/>
          <w:numId w:val="14"/>
        </w:numPr>
        <w:spacing w:after="120" w:line="240" w:lineRule="auto"/>
        <w:ind w:left="142" w:firstLine="0"/>
        <w:contextualSpacing w:val="0"/>
      </w:pPr>
      <w:r w:rsidRPr="003C209D">
        <w:t>A switch is closed for 10 minutes If 3600 C of charge pass through the switch in this time</w:t>
      </w:r>
      <w:r w:rsidR="00547533">
        <w:t>, calculate</w:t>
      </w:r>
      <w:r w:rsidRPr="003C209D">
        <w:t xml:space="preserve"> the current in the switch</w:t>
      </w:r>
      <w:r w:rsidR="00912D40">
        <w:t>.</w:t>
      </w:r>
    </w:p>
    <w:p w:rsidR="00ED6140" w:rsidRPr="003C209D" w:rsidRDefault="00ED6140" w:rsidP="00255453">
      <w:pPr>
        <w:pStyle w:val="ListParagraph"/>
        <w:numPr>
          <w:ilvl w:val="0"/>
          <w:numId w:val="14"/>
        </w:numPr>
        <w:spacing w:after="120" w:line="240" w:lineRule="auto"/>
        <w:ind w:left="142" w:firstLine="0"/>
        <w:contextualSpacing w:val="0"/>
      </w:pPr>
      <w:r w:rsidRPr="003C209D">
        <w:t xml:space="preserve">A car headlamp uses a current of 2 A. </w:t>
      </w:r>
      <w:r w:rsidR="00547533">
        <w:t>Calculate the time</w:t>
      </w:r>
      <w:r w:rsidRPr="003C209D">
        <w:t xml:space="preserve"> the lamp </w:t>
      </w:r>
      <w:r w:rsidR="00547533">
        <w:t>is</w:t>
      </w:r>
      <w:r w:rsidRPr="003C209D">
        <w:t xml:space="preserve"> switched on </w:t>
      </w:r>
      <w:r w:rsidR="00547533">
        <w:t>when 10 c</w:t>
      </w:r>
      <w:r w:rsidRPr="003C209D">
        <w:t xml:space="preserve">oulombs </w:t>
      </w:r>
      <w:r w:rsidR="00547533">
        <w:t xml:space="preserve">of charge </w:t>
      </w:r>
      <w:r w:rsidRPr="003C209D">
        <w:t>pass through it</w:t>
      </w:r>
      <w:r w:rsidR="00912D40">
        <w:t>.</w:t>
      </w:r>
    </w:p>
    <w:p w:rsidR="00713DDD" w:rsidRDefault="00ED6140" w:rsidP="00255453">
      <w:pPr>
        <w:numPr>
          <w:ilvl w:val="0"/>
          <w:numId w:val="14"/>
        </w:numPr>
        <w:spacing w:after="0" w:line="240" w:lineRule="auto"/>
        <w:ind w:left="142" w:firstLine="0"/>
        <w:rPr>
          <w:rFonts w:cs="Tahoma"/>
        </w:rPr>
      </w:pPr>
      <w:r w:rsidRPr="00713DDD">
        <w:rPr>
          <w:rFonts w:cs="Tahoma"/>
        </w:rPr>
        <w:t>If an electric current is pas</w:t>
      </w:r>
      <w:r w:rsidR="00912D40">
        <w:rPr>
          <w:rFonts w:cs="Tahoma"/>
        </w:rPr>
        <w:t>sed through a conducting wire, state the</w:t>
      </w:r>
      <w:r w:rsidRPr="00713DDD">
        <w:rPr>
          <w:rFonts w:cs="Tahoma"/>
        </w:rPr>
        <w:t xml:space="preserve"> ener</w:t>
      </w:r>
      <w:r w:rsidR="00912D40">
        <w:rPr>
          <w:rFonts w:cs="Tahoma"/>
        </w:rPr>
        <w:t>gy transformation which takes place.</w:t>
      </w:r>
      <w:r w:rsidR="00713DDD">
        <w:rPr>
          <w:rFonts w:cs="Tahoma"/>
        </w:rPr>
        <w:t xml:space="preserve"> </w:t>
      </w:r>
    </w:p>
    <w:p w:rsidR="00547533" w:rsidRDefault="00547533" w:rsidP="00547533">
      <w:pPr>
        <w:spacing w:after="0" w:line="240" w:lineRule="auto"/>
        <w:ind w:left="142"/>
        <w:rPr>
          <w:rFonts w:cs="Tahoma"/>
        </w:rPr>
      </w:pPr>
    </w:p>
    <w:p w:rsidR="00ED6140" w:rsidRPr="00713DDD" w:rsidRDefault="00ED6140" w:rsidP="00255453">
      <w:pPr>
        <w:numPr>
          <w:ilvl w:val="0"/>
          <w:numId w:val="14"/>
        </w:numPr>
        <w:spacing w:after="120" w:line="240" w:lineRule="auto"/>
        <w:ind w:left="142" w:firstLine="0"/>
        <w:rPr>
          <w:rFonts w:cs="Tahoma"/>
        </w:rPr>
      </w:pPr>
      <w:r w:rsidRPr="00713DDD">
        <w:rPr>
          <w:rFonts w:cs="Tahoma"/>
        </w:rPr>
        <w:t>Many electrical appliances in the home are designed to make use of this energy transformation. Name four of these appliances.</w:t>
      </w:r>
    </w:p>
    <w:p w:rsidR="00ED6140" w:rsidRPr="003C209D" w:rsidRDefault="00602353" w:rsidP="00ED6140">
      <w:pPr>
        <w:pStyle w:val="Heading2"/>
        <w:ind w:left="142"/>
      </w:pPr>
      <w:r>
        <w:t>a.c/d.c.</w:t>
      </w:r>
    </w:p>
    <w:p w:rsidR="00ED6140" w:rsidRPr="003C209D" w:rsidRDefault="00ED6140" w:rsidP="00255453">
      <w:pPr>
        <w:pStyle w:val="ListParagraph"/>
        <w:numPr>
          <w:ilvl w:val="0"/>
          <w:numId w:val="15"/>
        </w:numPr>
        <w:spacing w:after="120" w:line="240" w:lineRule="auto"/>
        <w:ind w:left="142" w:firstLine="0"/>
        <w:contextualSpacing w:val="0"/>
      </w:pPr>
      <w:r w:rsidRPr="003C209D">
        <w:t>Explain the difference between a.c. and d.c. Your answer should state what is represented by the terms, and also include the words ‘electron’ and ‘direction’.</w:t>
      </w:r>
    </w:p>
    <w:p w:rsidR="00ED6140" w:rsidRPr="003C209D" w:rsidRDefault="00ED6140" w:rsidP="00255453">
      <w:pPr>
        <w:pStyle w:val="ListParagraph"/>
        <w:numPr>
          <w:ilvl w:val="0"/>
          <w:numId w:val="15"/>
        </w:numPr>
        <w:spacing w:after="120" w:line="240" w:lineRule="auto"/>
        <w:ind w:left="142" w:firstLine="0"/>
        <w:contextualSpacing w:val="0"/>
      </w:pPr>
      <w:r w:rsidRPr="003C209D">
        <w:t>Give two examples of:</w:t>
      </w:r>
    </w:p>
    <w:p w:rsidR="00ED6140" w:rsidRPr="003C209D" w:rsidRDefault="00ED6140" w:rsidP="00255453">
      <w:pPr>
        <w:pStyle w:val="ListParagraph"/>
        <w:numPr>
          <w:ilvl w:val="1"/>
          <w:numId w:val="15"/>
        </w:numPr>
        <w:spacing w:after="120" w:line="240" w:lineRule="auto"/>
        <w:ind w:left="142" w:firstLine="0"/>
        <w:contextualSpacing w:val="0"/>
      </w:pPr>
      <w:r w:rsidRPr="003C209D">
        <w:t>a.c. power supplies.</w:t>
      </w:r>
    </w:p>
    <w:p w:rsidR="00A03279" w:rsidRDefault="00ED6140" w:rsidP="00255453">
      <w:pPr>
        <w:pStyle w:val="ListParagraph"/>
        <w:numPr>
          <w:ilvl w:val="1"/>
          <w:numId w:val="15"/>
        </w:numPr>
        <w:spacing w:after="120" w:line="240" w:lineRule="auto"/>
        <w:ind w:left="142" w:firstLine="0"/>
        <w:contextualSpacing w:val="0"/>
      </w:pPr>
      <w:r w:rsidRPr="003C209D">
        <w:t>d.c. power supplies.</w:t>
      </w:r>
    </w:p>
    <w:p w:rsidR="00ED6140" w:rsidRPr="003C209D" w:rsidRDefault="00912D40" w:rsidP="00255453">
      <w:pPr>
        <w:pStyle w:val="ListParagraph"/>
        <w:numPr>
          <w:ilvl w:val="0"/>
          <w:numId w:val="15"/>
        </w:numPr>
        <w:spacing w:after="120" w:line="240" w:lineRule="auto"/>
        <w:ind w:left="142" w:firstLine="0"/>
        <w:contextualSpacing w:val="0"/>
      </w:pPr>
      <w:r>
        <w:t>State w</w:t>
      </w:r>
      <w:r w:rsidR="00ED6140" w:rsidRPr="003C209D">
        <w:t>hich of these traces are a.c. and which are d.c.</w:t>
      </w:r>
      <w:r>
        <w:t>.</w:t>
      </w:r>
    </w:p>
    <w:p w:rsidR="00ED6140" w:rsidRPr="003C209D" w:rsidRDefault="00ED6140" w:rsidP="00602353">
      <w:pPr>
        <w:pStyle w:val="ListParagraph"/>
        <w:spacing w:after="120"/>
        <w:ind w:left="142"/>
        <w:contextualSpacing w:val="0"/>
      </w:pPr>
      <w:r w:rsidRPr="003C209D">
        <w:rPr>
          <w:rFonts w:cs="Tahoma"/>
          <w:noProof/>
          <w:lang w:eastAsia="en-GB"/>
        </w:rPr>
        <w:drawing>
          <wp:anchor distT="0" distB="0" distL="114300" distR="114300" simplePos="0" relativeHeight="252101632" behindDoc="0" locked="0" layoutInCell="1" allowOverlap="1" wp14:anchorId="3C667490" wp14:editId="41927C46">
            <wp:simplePos x="0" y="0"/>
            <wp:positionH relativeFrom="column">
              <wp:posOffset>355600</wp:posOffset>
            </wp:positionH>
            <wp:positionV relativeFrom="paragraph">
              <wp:posOffset>81915</wp:posOffset>
            </wp:positionV>
            <wp:extent cx="5273040" cy="1704975"/>
            <wp:effectExtent l="0" t="0" r="10160" b="0"/>
            <wp:wrapTight wrapText="bothSides">
              <wp:wrapPolygon edited="0">
                <wp:start x="0" y="0"/>
                <wp:lineTo x="0" y="21238"/>
                <wp:lineTo x="21538" y="21238"/>
                <wp:lineTo x="21538" y="0"/>
                <wp:lineTo x="0" y="0"/>
              </wp:wrapPolygon>
            </wp:wrapTight>
            <wp:docPr id="8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73040" cy="1704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D6140" w:rsidRDefault="00ED6140" w:rsidP="00255453">
      <w:pPr>
        <w:pStyle w:val="ListParagraph"/>
        <w:numPr>
          <w:ilvl w:val="0"/>
          <w:numId w:val="15"/>
        </w:numPr>
        <w:spacing w:after="120" w:line="240" w:lineRule="auto"/>
        <w:ind w:left="142" w:firstLine="0"/>
        <w:contextualSpacing w:val="0"/>
      </w:pPr>
      <w:r w:rsidRPr="003C209D">
        <w:t>State the maximum potential difference in the diagrams from question 5.</w:t>
      </w:r>
    </w:p>
    <w:p w:rsidR="00ED6140" w:rsidRPr="003C209D" w:rsidRDefault="00ED6140" w:rsidP="00255453">
      <w:pPr>
        <w:pStyle w:val="ListParagraph"/>
        <w:numPr>
          <w:ilvl w:val="0"/>
          <w:numId w:val="15"/>
        </w:numPr>
        <w:spacing w:after="120" w:line="240" w:lineRule="auto"/>
        <w:ind w:left="142" w:firstLine="0"/>
        <w:contextualSpacing w:val="0"/>
      </w:pPr>
      <w:r w:rsidRPr="003C209D">
        <w:rPr>
          <w:rFonts w:cs="Tahoma"/>
        </w:rPr>
        <w:t>For each of the following traces shown, state whether they are a.c. or d.c..</w:t>
      </w:r>
    </w:p>
    <w:p w:rsidR="00ED6140" w:rsidRPr="003C209D" w:rsidRDefault="00ED6140" w:rsidP="00602353">
      <w:pPr>
        <w:spacing w:after="120"/>
        <w:ind w:left="142"/>
        <w:rPr>
          <w:rFonts w:cs="Tahoma"/>
        </w:rPr>
      </w:pPr>
      <w:r w:rsidRPr="003C209D">
        <w:rPr>
          <w:rFonts w:cs="Tahoma"/>
          <w:noProof/>
          <w:lang w:eastAsia="en-GB"/>
        </w:rPr>
        <w:drawing>
          <wp:anchor distT="0" distB="0" distL="114300" distR="114300" simplePos="0" relativeHeight="252102656" behindDoc="0" locked="0" layoutInCell="1" allowOverlap="1" wp14:anchorId="2BB6599B" wp14:editId="0D98506D">
            <wp:simplePos x="0" y="0"/>
            <wp:positionH relativeFrom="column">
              <wp:posOffset>408940</wp:posOffset>
            </wp:positionH>
            <wp:positionV relativeFrom="paragraph">
              <wp:posOffset>215265</wp:posOffset>
            </wp:positionV>
            <wp:extent cx="5276850" cy="1659890"/>
            <wp:effectExtent l="0" t="0" r="6350" b="0"/>
            <wp:wrapTight wrapText="bothSides">
              <wp:wrapPolygon edited="0">
                <wp:start x="0" y="0"/>
                <wp:lineTo x="0" y="21154"/>
                <wp:lineTo x="21522" y="21154"/>
                <wp:lineTo x="21522" y="0"/>
                <wp:lineTo x="0" y="0"/>
              </wp:wrapPolygon>
            </wp:wrapTight>
            <wp:docPr id="7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6850" cy="16598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D6140" w:rsidRPr="003C209D" w:rsidRDefault="00ED6140" w:rsidP="00255453">
      <w:pPr>
        <w:pStyle w:val="ListParagraph"/>
        <w:numPr>
          <w:ilvl w:val="0"/>
          <w:numId w:val="15"/>
        </w:numPr>
        <w:spacing w:after="120" w:line="240" w:lineRule="auto"/>
        <w:ind w:left="142" w:firstLine="0"/>
        <w:contextualSpacing w:val="0"/>
      </w:pPr>
      <w:r w:rsidRPr="003C209D">
        <w:t>State the maximum potential difference in the diagrams from question 7.</w:t>
      </w:r>
    </w:p>
    <w:p w:rsidR="00ED6140" w:rsidRPr="003C209D" w:rsidRDefault="00ED6140" w:rsidP="00255453">
      <w:pPr>
        <w:pStyle w:val="ListParagraph"/>
        <w:numPr>
          <w:ilvl w:val="0"/>
          <w:numId w:val="15"/>
        </w:numPr>
        <w:spacing w:after="120" w:line="240" w:lineRule="auto"/>
        <w:ind w:left="142" w:firstLine="0"/>
        <w:contextualSpacing w:val="0"/>
        <w:rPr>
          <w:rFonts w:cs="Tahoma"/>
        </w:rPr>
      </w:pPr>
      <w:r w:rsidRPr="003C209D">
        <w:lastRenderedPageBreak/>
        <w:t>Is the mains supply a.c. or d.c.?</w:t>
      </w:r>
    </w:p>
    <w:p w:rsidR="00ED6140" w:rsidRPr="003C209D" w:rsidRDefault="00ED6140" w:rsidP="00255453">
      <w:pPr>
        <w:pStyle w:val="ListParagraph"/>
        <w:numPr>
          <w:ilvl w:val="0"/>
          <w:numId w:val="15"/>
        </w:numPr>
        <w:spacing w:after="120" w:line="240" w:lineRule="auto"/>
        <w:ind w:left="142" w:firstLine="0"/>
        <w:contextualSpacing w:val="0"/>
        <w:rPr>
          <w:rFonts w:cs="Tahoma"/>
        </w:rPr>
      </w:pPr>
      <w:r w:rsidRPr="003C209D">
        <w:rPr>
          <w:rFonts w:cs="Tahoma"/>
        </w:rPr>
        <w:t>What is the frequency of the mains supply?</w:t>
      </w:r>
    </w:p>
    <w:p w:rsidR="00ED6140" w:rsidRPr="003C209D" w:rsidRDefault="00ED6140" w:rsidP="00255453">
      <w:pPr>
        <w:pStyle w:val="ListParagraph"/>
        <w:numPr>
          <w:ilvl w:val="0"/>
          <w:numId w:val="15"/>
        </w:numPr>
        <w:spacing w:after="120" w:line="240" w:lineRule="auto"/>
        <w:ind w:left="142" w:firstLine="0"/>
        <w:contextualSpacing w:val="0"/>
        <w:rPr>
          <w:rFonts w:cs="Tahoma"/>
        </w:rPr>
      </w:pPr>
      <w:r w:rsidRPr="003C209D">
        <w:rPr>
          <w:rFonts w:cs="Tahoma"/>
        </w:rPr>
        <w:t xml:space="preserve"> Two identical bulbs are lit by the supplies shown below.</w:t>
      </w:r>
      <w:r w:rsidRPr="003C209D">
        <w:rPr>
          <w:rFonts w:cs="Tahoma"/>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8"/>
        <w:gridCol w:w="4978"/>
      </w:tblGrid>
      <w:tr w:rsidR="00ED6140" w:rsidRPr="003C209D" w:rsidTr="00C9683F">
        <w:tc>
          <w:tcPr>
            <w:tcW w:w="4978" w:type="dxa"/>
            <w:vAlign w:val="center"/>
          </w:tcPr>
          <w:p w:rsidR="00ED6140" w:rsidRPr="003C209D" w:rsidRDefault="00ED6140" w:rsidP="00602353">
            <w:pPr>
              <w:spacing w:after="120"/>
              <w:ind w:left="142"/>
              <w:jc w:val="center"/>
              <w:rPr>
                <w:rFonts w:cs="Tahoma"/>
              </w:rPr>
            </w:pPr>
            <w:r w:rsidRPr="003C209D">
              <w:rPr>
                <w:rFonts w:cs="Tahoma"/>
                <w:noProof/>
                <w:lang w:eastAsia="en-GB"/>
              </w:rPr>
              <w:drawing>
                <wp:inline distT="0" distB="0" distL="0" distR="0" wp14:anchorId="27521328" wp14:editId="12B5A9CB">
                  <wp:extent cx="1087821" cy="1031892"/>
                  <wp:effectExtent l="0" t="0" r="0" b="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10.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089230" cy="1033229"/>
                          </a:xfrm>
                          <a:prstGeom prst="rect">
                            <a:avLst/>
                          </a:prstGeom>
                        </pic:spPr>
                      </pic:pic>
                    </a:graphicData>
                  </a:graphic>
                </wp:inline>
              </w:drawing>
            </w:r>
          </w:p>
        </w:tc>
        <w:tc>
          <w:tcPr>
            <w:tcW w:w="4978" w:type="dxa"/>
            <w:vAlign w:val="center"/>
          </w:tcPr>
          <w:p w:rsidR="00ED6140" w:rsidRPr="003C209D" w:rsidRDefault="00ED6140" w:rsidP="00602353">
            <w:pPr>
              <w:spacing w:after="120"/>
              <w:ind w:left="142"/>
              <w:jc w:val="center"/>
              <w:rPr>
                <w:rFonts w:cs="Tahoma"/>
              </w:rPr>
            </w:pPr>
            <w:r w:rsidRPr="003C209D">
              <w:rPr>
                <w:rFonts w:cs="Tahoma"/>
                <w:noProof/>
                <w:lang w:eastAsia="en-GB"/>
              </w:rPr>
              <w:drawing>
                <wp:inline distT="0" distB="0" distL="0" distR="0" wp14:anchorId="5E3F966E" wp14:editId="487AD0F4">
                  <wp:extent cx="1139864" cy="1119352"/>
                  <wp:effectExtent l="0" t="0" r="3175" b="5080"/>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11.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146062" cy="1125438"/>
                          </a:xfrm>
                          <a:prstGeom prst="rect">
                            <a:avLst/>
                          </a:prstGeom>
                        </pic:spPr>
                      </pic:pic>
                    </a:graphicData>
                  </a:graphic>
                </wp:inline>
              </w:drawing>
            </w:r>
          </w:p>
        </w:tc>
      </w:tr>
    </w:tbl>
    <w:p w:rsidR="00ED6140" w:rsidRPr="003C209D" w:rsidRDefault="00ED6140" w:rsidP="00255453">
      <w:pPr>
        <w:pStyle w:val="ListParagraph"/>
        <w:numPr>
          <w:ilvl w:val="0"/>
          <w:numId w:val="16"/>
        </w:numPr>
        <w:spacing w:after="120" w:line="240" w:lineRule="auto"/>
        <w:ind w:left="142" w:firstLine="0"/>
        <w:contextualSpacing w:val="0"/>
        <w:rPr>
          <w:rFonts w:cs="Tahoma"/>
        </w:rPr>
      </w:pPr>
      <w:r w:rsidRPr="003C209D">
        <w:rPr>
          <w:rFonts w:cs="Tahoma"/>
        </w:rPr>
        <w:t>Which bulb will be the brighter? Explain your answer.</w:t>
      </w:r>
    </w:p>
    <w:p w:rsidR="00ED6140" w:rsidRPr="003C209D" w:rsidRDefault="00ED6140" w:rsidP="00255453">
      <w:pPr>
        <w:pStyle w:val="ListParagraph"/>
        <w:numPr>
          <w:ilvl w:val="0"/>
          <w:numId w:val="16"/>
        </w:numPr>
        <w:spacing w:after="120" w:line="240" w:lineRule="auto"/>
        <w:ind w:left="142" w:firstLine="0"/>
        <w:contextualSpacing w:val="0"/>
        <w:rPr>
          <w:rFonts w:cs="Tahoma"/>
        </w:rPr>
      </w:pPr>
      <w:r w:rsidRPr="003C209D">
        <w:rPr>
          <w:rFonts w:cs="Tahoma"/>
        </w:rPr>
        <w:t>The d.c supply is altered so that both bulbs have the same brightness.  The a.c. supply remains at the 5 V peak value. Was the d.c. supply increased or decreased?</w:t>
      </w:r>
      <w:r w:rsidRPr="003C209D">
        <w:rPr>
          <w:rFonts w:cs="Tahoma"/>
        </w:rPr>
        <w:br/>
      </w:r>
    </w:p>
    <w:p w:rsidR="00ED6140" w:rsidRPr="003C209D" w:rsidRDefault="00ED6140" w:rsidP="00255453">
      <w:pPr>
        <w:numPr>
          <w:ilvl w:val="0"/>
          <w:numId w:val="15"/>
        </w:numPr>
        <w:spacing w:after="120" w:line="240" w:lineRule="auto"/>
        <w:ind w:left="142" w:firstLine="0"/>
        <w:rPr>
          <w:rFonts w:cs="Tahoma"/>
        </w:rPr>
      </w:pPr>
      <w:r w:rsidRPr="003C209D">
        <w:rPr>
          <w:rFonts w:cs="Tahoma"/>
        </w:rPr>
        <w:t xml:space="preserve"> An a.c. supply is labelled 12 V. The peak voltage is measured using an oscilloscope.</w:t>
      </w:r>
      <w:r>
        <w:rPr>
          <w:rFonts w:cs="Tahoma"/>
        </w:rPr>
        <w:t xml:space="preserve"> </w:t>
      </w:r>
      <w:r w:rsidRPr="003C209D">
        <w:rPr>
          <w:rFonts w:cs="Tahoma"/>
        </w:rPr>
        <w:t>Which of the following is likely to be the measured peak voltage:</w:t>
      </w:r>
    </w:p>
    <w:p w:rsidR="00ED6140" w:rsidRPr="003C209D" w:rsidRDefault="00ED6140" w:rsidP="000C076C">
      <w:pPr>
        <w:spacing w:after="120"/>
        <w:ind w:left="142"/>
        <w:jc w:val="center"/>
        <w:rPr>
          <w:rFonts w:cs="Tahoma"/>
        </w:rPr>
      </w:pPr>
      <w:r w:rsidRPr="003C209D">
        <w:rPr>
          <w:rFonts w:cs="Tahoma"/>
        </w:rPr>
        <w:t>17 V, 12 V, 8.5 V, 6 V?</w:t>
      </w:r>
      <w:r>
        <w:rPr>
          <w:rFonts w:cs="Tahoma"/>
        </w:rPr>
        <w:t xml:space="preserve"> </w:t>
      </w:r>
      <w:r w:rsidR="00A03279">
        <w:rPr>
          <w:rFonts w:cs="Tahoma"/>
        </w:rPr>
        <w:t>Explain your answer.</w:t>
      </w:r>
    </w:p>
    <w:p w:rsidR="00ED6140" w:rsidRPr="003C209D" w:rsidRDefault="00ED6140" w:rsidP="00255453">
      <w:pPr>
        <w:numPr>
          <w:ilvl w:val="0"/>
          <w:numId w:val="15"/>
        </w:numPr>
        <w:spacing w:after="120" w:line="240" w:lineRule="auto"/>
        <w:ind w:left="851" w:hanging="851"/>
        <w:rPr>
          <w:rFonts w:cs="Tahoma"/>
        </w:rPr>
      </w:pPr>
      <w:r w:rsidRPr="003C209D">
        <w:rPr>
          <w:rFonts w:cs="Tahoma"/>
        </w:rPr>
        <w:t>The mains supply is quoted as 230 V. If connected to the mains supply, which of the following devices would display a value of 230 V:</w:t>
      </w:r>
      <w:r w:rsidRPr="003C209D">
        <w:rPr>
          <w:rFonts w:cs="Tahoma"/>
        </w:rPr>
        <w:br/>
        <w:t>a. an oscilloscope</w:t>
      </w:r>
      <w:r w:rsidR="00A03279">
        <w:rPr>
          <w:rFonts w:cs="Tahoma"/>
        </w:rPr>
        <w:tab/>
      </w:r>
      <w:r w:rsidR="00A03279">
        <w:rPr>
          <w:rFonts w:cs="Tahoma"/>
        </w:rPr>
        <w:tab/>
      </w:r>
      <w:r w:rsidR="00A03279">
        <w:rPr>
          <w:rFonts w:cs="Tahoma"/>
        </w:rPr>
        <w:tab/>
      </w:r>
      <w:r w:rsidRPr="003C209D">
        <w:rPr>
          <w:rFonts w:cs="Tahoma"/>
        </w:rPr>
        <w:t>b. an a.c. voltmeter?</w:t>
      </w:r>
      <w:r w:rsidRPr="003C209D">
        <w:rPr>
          <w:rFonts w:cs="Tahoma"/>
        </w:rPr>
        <w:br/>
      </w:r>
    </w:p>
    <w:p w:rsidR="00ED6140" w:rsidRDefault="00ED6140" w:rsidP="00255453">
      <w:pPr>
        <w:numPr>
          <w:ilvl w:val="0"/>
          <w:numId w:val="15"/>
        </w:numPr>
        <w:spacing w:after="120" w:line="240" w:lineRule="auto"/>
        <w:ind w:left="426" w:hanging="284"/>
        <w:rPr>
          <w:rFonts w:cs="Tahoma"/>
        </w:rPr>
      </w:pPr>
      <w:r w:rsidRPr="003C209D">
        <w:rPr>
          <w:rFonts w:cs="Tahoma"/>
        </w:rPr>
        <w:t>Briefly explain the meaning of the term ‘effective voltage’ which is applied to an a.c. supply.</w:t>
      </w:r>
    </w:p>
    <w:p w:rsidR="003B30E3" w:rsidRDefault="003B30E3" w:rsidP="00255453">
      <w:pPr>
        <w:pStyle w:val="Body"/>
        <w:numPr>
          <w:ilvl w:val="0"/>
          <w:numId w:val="15"/>
        </w:numPr>
        <w:tabs>
          <w:tab w:val="clear" w:pos="720"/>
          <w:tab w:val="left" w:pos="426"/>
        </w:tabs>
        <w:ind w:left="426" w:hanging="284"/>
        <w:rPr>
          <w:rFonts w:ascii="Trebuchet MS" w:hAnsi="Trebuchet MS"/>
          <w:sz w:val="24"/>
          <w:szCs w:val="24"/>
        </w:rPr>
      </w:pPr>
      <w:r w:rsidRPr="003B30E3">
        <w:rPr>
          <w:rFonts w:ascii="Trebuchet MS" w:hAnsi="Trebuchet MS"/>
          <w:sz w:val="24"/>
          <w:szCs w:val="24"/>
        </w:rPr>
        <w:t>Look at this oscilloscope pattern:</w:t>
      </w:r>
    </w:p>
    <w:tbl>
      <w:tblPr>
        <w:tblStyle w:val="TableGrid"/>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5967"/>
      </w:tblGrid>
      <w:tr w:rsidR="003B30E3" w:rsidTr="005D7A23">
        <w:tc>
          <w:tcPr>
            <w:tcW w:w="3510" w:type="dxa"/>
          </w:tcPr>
          <w:p w:rsidR="003B30E3" w:rsidRDefault="003B30E3" w:rsidP="003B30E3">
            <w:pPr>
              <w:pStyle w:val="Body"/>
              <w:tabs>
                <w:tab w:val="clear" w:pos="720"/>
                <w:tab w:val="left" w:pos="426"/>
              </w:tabs>
              <w:ind w:left="0" w:firstLine="0"/>
              <w:rPr>
                <w:rFonts w:ascii="Trebuchet MS" w:hAnsi="Trebuchet MS"/>
                <w:sz w:val="24"/>
                <w:szCs w:val="24"/>
              </w:rPr>
            </w:pPr>
            <w:r w:rsidRPr="003B30E3">
              <w:rPr>
                <w:rFonts w:ascii="Trebuchet MS" w:hAnsi="Trebuchet MS"/>
                <w:noProof/>
                <w:sz w:val="24"/>
                <w:szCs w:val="24"/>
                <w:lang w:eastAsia="en-GB"/>
              </w:rPr>
              <w:drawing>
                <wp:anchor distT="0" distB="0" distL="114300" distR="114300" simplePos="0" relativeHeight="252150784" behindDoc="0" locked="0" layoutInCell="0" allowOverlap="1" wp14:anchorId="2AAEF60F" wp14:editId="152279FD">
                  <wp:simplePos x="0" y="0"/>
                  <wp:positionH relativeFrom="column">
                    <wp:posOffset>361950</wp:posOffset>
                  </wp:positionH>
                  <wp:positionV relativeFrom="paragraph">
                    <wp:posOffset>123190</wp:posOffset>
                  </wp:positionV>
                  <wp:extent cx="1800225" cy="1753870"/>
                  <wp:effectExtent l="0" t="0" r="9525" b="17780"/>
                  <wp:wrapNone/>
                  <wp:docPr id="26" name="Chart 2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H relativeFrom="page">
                    <wp14:pctWidth>0</wp14:pctWidth>
                  </wp14:sizeRelH>
                  <wp14:sizeRelV relativeFrom="page">
                    <wp14:pctHeight>0</wp14:pctHeight>
                  </wp14:sizeRelV>
                </wp:anchor>
              </w:drawing>
            </w:r>
          </w:p>
          <w:p w:rsidR="003B30E3" w:rsidRDefault="003B30E3" w:rsidP="003B30E3">
            <w:pPr>
              <w:pStyle w:val="Body"/>
              <w:tabs>
                <w:tab w:val="clear" w:pos="720"/>
                <w:tab w:val="left" w:pos="426"/>
              </w:tabs>
              <w:ind w:left="0" w:firstLine="0"/>
              <w:rPr>
                <w:rFonts w:ascii="Trebuchet MS" w:hAnsi="Trebuchet MS"/>
                <w:sz w:val="24"/>
                <w:szCs w:val="24"/>
              </w:rPr>
            </w:pPr>
          </w:p>
          <w:p w:rsidR="003B30E3" w:rsidRDefault="003B30E3" w:rsidP="003B30E3">
            <w:pPr>
              <w:pStyle w:val="Body"/>
              <w:tabs>
                <w:tab w:val="clear" w:pos="720"/>
                <w:tab w:val="left" w:pos="426"/>
              </w:tabs>
              <w:ind w:left="0" w:firstLine="0"/>
              <w:rPr>
                <w:rFonts w:ascii="Trebuchet MS" w:hAnsi="Trebuchet MS"/>
                <w:sz w:val="24"/>
                <w:szCs w:val="24"/>
              </w:rPr>
            </w:pPr>
          </w:p>
          <w:p w:rsidR="003B30E3" w:rsidRDefault="003B30E3" w:rsidP="003B30E3">
            <w:pPr>
              <w:pStyle w:val="Body"/>
              <w:tabs>
                <w:tab w:val="clear" w:pos="720"/>
                <w:tab w:val="left" w:pos="426"/>
              </w:tabs>
              <w:ind w:left="0" w:firstLine="0"/>
              <w:rPr>
                <w:rFonts w:ascii="Trebuchet MS" w:hAnsi="Trebuchet MS"/>
                <w:sz w:val="24"/>
                <w:szCs w:val="24"/>
              </w:rPr>
            </w:pPr>
          </w:p>
          <w:p w:rsidR="003B30E3" w:rsidRDefault="003B30E3" w:rsidP="003B30E3">
            <w:pPr>
              <w:pStyle w:val="Body"/>
              <w:tabs>
                <w:tab w:val="clear" w:pos="720"/>
                <w:tab w:val="left" w:pos="426"/>
              </w:tabs>
              <w:ind w:left="0" w:firstLine="0"/>
              <w:rPr>
                <w:rFonts w:ascii="Trebuchet MS" w:hAnsi="Trebuchet MS"/>
                <w:sz w:val="24"/>
                <w:szCs w:val="24"/>
              </w:rPr>
            </w:pPr>
          </w:p>
          <w:p w:rsidR="003B30E3" w:rsidRDefault="003B30E3" w:rsidP="003B30E3">
            <w:pPr>
              <w:pStyle w:val="Body"/>
              <w:tabs>
                <w:tab w:val="clear" w:pos="720"/>
                <w:tab w:val="left" w:pos="426"/>
              </w:tabs>
              <w:ind w:left="0" w:firstLine="0"/>
              <w:rPr>
                <w:rFonts w:ascii="Trebuchet MS" w:hAnsi="Trebuchet MS"/>
                <w:sz w:val="24"/>
                <w:szCs w:val="24"/>
              </w:rPr>
            </w:pPr>
          </w:p>
          <w:p w:rsidR="003B30E3" w:rsidRDefault="003B30E3" w:rsidP="003B30E3">
            <w:pPr>
              <w:pStyle w:val="Body"/>
              <w:tabs>
                <w:tab w:val="clear" w:pos="720"/>
                <w:tab w:val="left" w:pos="426"/>
              </w:tabs>
              <w:ind w:left="0" w:firstLine="0"/>
              <w:rPr>
                <w:rFonts w:ascii="Trebuchet MS" w:hAnsi="Trebuchet MS"/>
                <w:sz w:val="24"/>
                <w:szCs w:val="24"/>
              </w:rPr>
            </w:pPr>
          </w:p>
          <w:p w:rsidR="003B30E3" w:rsidRDefault="003B30E3" w:rsidP="003B30E3">
            <w:pPr>
              <w:pStyle w:val="Body"/>
              <w:tabs>
                <w:tab w:val="clear" w:pos="720"/>
                <w:tab w:val="left" w:pos="426"/>
              </w:tabs>
              <w:ind w:left="0" w:firstLine="0"/>
              <w:rPr>
                <w:rFonts w:ascii="Trebuchet MS" w:hAnsi="Trebuchet MS"/>
                <w:sz w:val="24"/>
                <w:szCs w:val="24"/>
              </w:rPr>
            </w:pPr>
          </w:p>
          <w:p w:rsidR="003B30E3" w:rsidRDefault="003B30E3" w:rsidP="003B30E3">
            <w:pPr>
              <w:pStyle w:val="Body"/>
              <w:tabs>
                <w:tab w:val="clear" w:pos="720"/>
                <w:tab w:val="left" w:pos="426"/>
              </w:tabs>
              <w:ind w:left="0" w:firstLine="0"/>
              <w:rPr>
                <w:rFonts w:ascii="Trebuchet MS" w:hAnsi="Trebuchet MS"/>
                <w:sz w:val="24"/>
                <w:szCs w:val="24"/>
              </w:rPr>
            </w:pPr>
          </w:p>
          <w:p w:rsidR="003B30E3" w:rsidRDefault="003B30E3" w:rsidP="003B30E3">
            <w:pPr>
              <w:pStyle w:val="Body"/>
              <w:tabs>
                <w:tab w:val="clear" w:pos="720"/>
                <w:tab w:val="left" w:pos="426"/>
              </w:tabs>
              <w:ind w:left="0" w:firstLine="0"/>
              <w:rPr>
                <w:rFonts w:ascii="Trebuchet MS" w:hAnsi="Trebuchet MS"/>
                <w:sz w:val="24"/>
                <w:szCs w:val="24"/>
              </w:rPr>
            </w:pPr>
          </w:p>
          <w:p w:rsidR="003B30E3" w:rsidRDefault="003B30E3" w:rsidP="003B30E3">
            <w:pPr>
              <w:pStyle w:val="Body"/>
              <w:tabs>
                <w:tab w:val="clear" w:pos="720"/>
                <w:tab w:val="left" w:pos="426"/>
              </w:tabs>
              <w:ind w:left="0" w:firstLine="0"/>
              <w:rPr>
                <w:rFonts w:ascii="Trebuchet MS" w:hAnsi="Trebuchet MS"/>
                <w:sz w:val="24"/>
                <w:szCs w:val="24"/>
              </w:rPr>
            </w:pPr>
          </w:p>
          <w:p w:rsidR="003B30E3" w:rsidRDefault="003B30E3" w:rsidP="003B30E3">
            <w:pPr>
              <w:pStyle w:val="Body"/>
              <w:tabs>
                <w:tab w:val="clear" w:pos="720"/>
                <w:tab w:val="left" w:pos="426"/>
              </w:tabs>
              <w:ind w:left="0" w:firstLine="0"/>
              <w:rPr>
                <w:rFonts w:ascii="Trebuchet MS" w:hAnsi="Trebuchet MS"/>
                <w:sz w:val="24"/>
                <w:szCs w:val="24"/>
              </w:rPr>
            </w:pPr>
          </w:p>
        </w:tc>
        <w:tc>
          <w:tcPr>
            <w:tcW w:w="5967" w:type="dxa"/>
          </w:tcPr>
          <w:p w:rsidR="000C076C" w:rsidRDefault="003B30E3" w:rsidP="00CA3C30">
            <w:pPr>
              <w:pStyle w:val="BodySpecial"/>
              <w:numPr>
                <w:ilvl w:val="0"/>
                <w:numId w:val="87"/>
              </w:numPr>
              <w:tabs>
                <w:tab w:val="clear" w:pos="540"/>
                <w:tab w:val="clear" w:pos="720"/>
                <w:tab w:val="clear" w:pos="1080"/>
                <w:tab w:val="left" w:pos="426"/>
                <w:tab w:val="right" w:pos="3600"/>
                <w:tab w:val="left" w:pos="3780"/>
                <w:tab w:val="left" w:pos="3960"/>
              </w:tabs>
              <w:rPr>
                <w:rFonts w:ascii="Trebuchet MS" w:hAnsi="Trebuchet MS"/>
                <w:sz w:val="24"/>
                <w:szCs w:val="24"/>
              </w:rPr>
            </w:pPr>
            <w:r w:rsidRPr="003B30E3">
              <w:rPr>
                <w:rFonts w:ascii="Trebuchet MS" w:hAnsi="Trebuchet MS"/>
                <w:sz w:val="24"/>
                <w:szCs w:val="24"/>
              </w:rPr>
              <w:t>Is this trace representing ac or dc input?</w:t>
            </w:r>
            <w:r>
              <w:rPr>
                <w:rFonts w:ascii="Trebuchet MS" w:hAnsi="Trebuchet MS"/>
                <w:sz w:val="24"/>
                <w:szCs w:val="24"/>
              </w:rPr>
              <w:t xml:space="preserve"> </w:t>
            </w:r>
          </w:p>
          <w:p w:rsidR="000C076C" w:rsidRDefault="000C076C" w:rsidP="003B30E3">
            <w:pPr>
              <w:pStyle w:val="BodySpecial"/>
              <w:tabs>
                <w:tab w:val="clear" w:pos="540"/>
                <w:tab w:val="clear" w:pos="720"/>
                <w:tab w:val="clear" w:pos="1080"/>
                <w:tab w:val="left" w:pos="426"/>
                <w:tab w:val="right" w:pos="3600"/>
                <w:tab w:val="left" w:pos="3780"/>
                <w:tab w:val="left" w:pos="3960"/>
              </w:tabs>
              <w:ind w:left="426" w:firstLine="0"/>
              <w:rPr>
                <w:rFonts w:ascii="Trebuchet MS" w:hAnsi="Trebuchet MS"/>
                <w:sz w:val="24"/>
                <w:szCs w:val="24"/>
              </w:rPr>
            </w:pPr>
          </w:p>
          <w:p w:rsidR="003B30E3" w:rsidRPr="003B30E3" w:rsidRDefault="003B30E3" w:rsidP="00CA3C30">
            <w:pPr>
              <w:pStyle w:val="BodySpecial"/>
              <w:numPr>
                <w:ilvl w:val="0"/>
                <w:numId w:val="87"/>
              </w:numPr>
              <w:tabs>
                <w:tab w:val="clear" w:pos="540"/>
                <w:tab w:val="clear" w:pos="720"/>
                <w:tab w:val="clear" w:pos="1080"/>
                <w:tab w:val="left" w:pos="426"/>
                <w:tab w:val="right" w:pos="3600"/>
                <w:tab w:val="left" w:pos="3780"/>
                <w:tab w:val="left" w:pos="3960"/>
              </w:tabs>
              <w:rPr>
                <w:rFonts w:ascii="Trebuchet MS" w:hAnsi="Trebuchet MS"/>
                <w:sz w:val="24"/>
                <w:szCs w:val="24"/>
              </w:rPr>
            </w:pPr>
            <w:r w:rsidRPr="003B30E3">
              <w:rPr>
                <w:rFonts w:ascii="Trebuchet MS" w:hAnsi="Trebuchet MS"/>
                <w:sz w:val="24"/>
                <w:szCs w:val="24"/>
              </w:rPr>
              <w:t>If the gain is set a</w:t>
            </w:r>
            <w:r>
              <w:rPr>
                <w:rFonts w:ascii="Trebuchet MS" w:hAnsi="Trebuchet MS"/>
                <w:sz w:val="24"/>
                <w:szCs w:val="24"/>
              </w:rPr>
              <w:t xml:space="preserve">t 2 V per division, </w:t>
            </w:r>
            <w:r w:rsidR="000C076C">
              <w:rPr>
                <w:rFonts w:ascii="Trebuchet MS" w:hAnsi="Trebuchet MS"/>
                <w:sz w:val="24"/>
                <w:szCs w:val="24"/>
              </w:rPr>
              <w:t>calculate</w:t>
            </w:r>
            <w:r>
              <w:rPr>
                <w:rFonts w:ascii="Trebuchet MS" w:hAnsi="Trebuchet MS"/>
                <w:sz w:val="24"/>
                <w:szCs w:val="24"/>
              </w:rPr>
              <w:t xml:space="preserve"> the </w:t>
            </w:r>
            <w:r w:rsidR="000C076C">
              <w:rPr>
                <w:rFonts w:ascii="Trebuchet MS" w:hAnsi="Trebuchet MS"/>
                <w:sz w:val="24"/>
                <w:szCs w:val="24"/>
              </w:rPr>
              <w:t>peak voltage of the trace.</w:t>
            </w:r>
            <w:r w:rsidR="000C076C">
              <w:rPr>
                <w:rFonts w:ascii="Trebuchet MS" w:hAnsi="Trebuchet MS"/>
                <w:sz w:val="24"/>
                <w:szCs w:val="24"/>
              </w:rPr>
              <w:tab/>
            </w:r>
          </w:p>
          <w:p w:rsidR="003B30E3" w:rsidRDefault="003B30E3" w:rsidP="003B30E3">
            <w:pPr>
              <w:pStyle w:val="BodySpecial"/>
              <w:tabs>
                <w:tab w:val="clear" w:pos="540"/>
                <w:tab w:val="clear" w:pos="720"/>
                <w:tab w:val="clear" w:pos="1080"/>
                <w:tab w:val="left" w:pos="426"/>
                <w:tab w:val="right" w:pos="3600"/>
                <w:tab w:val="left" w:pos="3780"/>
                <w:tab w:val="left" w:pos="3960"/>
              </w:tabs>
              <w:ind w:left="426" w:firstLine="0"/>
              <w:rPr>
                <w:rFonts w:ascii="Trebuchet MS" w:hAnsi="Trebuchet MS"/>
                <w:sz w:val="24"/>
                <w:szCs w:val="24"/>
              </w:rPr>
            </w:pPr>
          </w:p>
          <w:p w:rsidR="003B30E3" w:rsidRPr="003B30E3" w:rsidRDefault="003B30E3" w:rsidP="00CA3C30">
            <w:pPr>
              <w:pStyle w:val="BodySpecial"/>
              <w:numPr>
                <w:ilvl w:val="0"/>
                <w:numId w:val="87"/>
              </w:numPr>
              <w:tabs>
                <w:tab w:val="clear" w:pos="540"/>
                <w:tab w:val="clear" w:pos="720"/>
                <w:tab w:val="clear" w:pos="1080"/>
                <w:tab w:val="left" w:pos="426"/>
                <w:tab w:val="right" w:pos="3600"/>
                <w:tab w:val="left" w:pos="3780"/>
                <w:tab w:val="left" w:pos="3960"/>
              </w:tabs>
              <w:rPr>
                <w:rFonts w:ascii="Trebuchet MS" w:hAnsi="Trebuchet MS"/>
                <w:sz w:val="24"/>
                <w:szCs w:val="24"/>
              </w:rPr>
            </w:pPr>
            <w:r w:rsidRPr="003B30E3">
              <w:rPr>
                <w:rFonts w:ascii="Trebuchet MS" w:hAnsi="Trebuchet MS"/>
                <w:sz w:val="24"/>
                <w:szCs w:val="24"/>
              </w:rPr>
              <w:t>Describe what would happen to the trace on the screen if a 4 V source was used instead. Use the words frequency a</w:t>
            </w:r>
            <w:r w:rsidR="000C076C">
              <w:rPr>
                <w:rFonts w:ascii="Trebuchet MS" w:hAnsi="Trebuchet MS"/>
                <w:sz w:val="24"/>
                <w:szCs w:val="24"/>
              </w:rPr>
              <w:t>nd amplitude in your answer.</w:t>
            </w:r>
            <w:r w:rsidR="000C076C">
              <w:rPr>
                <w:rFonts w:ascii="Trebuchet MS" w:hAnsi="Trebuchet MS"/>
                <w:sz w:val="24"/>
                <w:szCs w:val="24"/>
              </w:rPr>
              <w:tab/>
            </w:r>
          </w:p>
          <w:p w:rsidR="003B30E3" w:rsidRDefault="003B30E3" w:rsidP="003B30E3">
            <w:pPr>
              <w:pStyle w:val="Body"/>
              <w:tabs>
                <w:tab w:val="clear" w:pos="720"/>
                <w:tab w:val="left" w:pos="426"/>
              </w:tabs>
              <w:ind w:left="0" w:firstLine="0"/>
              <w:rPr>
                <w:rFonts w:ascii="Trebuchet MS" w:hAnsi="Trebuchet MS"/>
                <w:sz w:val="24"/>
                <w:szCs w:val="24"/>
              </w:rPr>
            </w:pPr>
          </w:p>
        </w:tc>
      </w:tr>
    </w:tbl>
    <w:p w:rsidR="00A900D2" w:rsidRDefault="004D0C3E" w:rsidP="00ED6140">
      <w:pPr>
        <w:pStyle w:val="Heading1"/>
        <w:spacing w:before="0"/>
        <w:ind w:left="142"/>
        <w:contextualSpacing/>
      </w:pPr>
      <w:bookmarkStart w:id="30" w:name="_Toc499924208"/>
      <w:r w:rsidRPr="003C209D">
        <w:t>Success Criteria</w:t>
      </w:r>
      <w:bookmarkEnd w:id="30"/>
    </w:p>
    <w:p w:rsidR="00B86A64" w:rsidRPr="00D52554" w:rsidRDefault="00B86A64" w:rsidP="00CA3C30">
      <w:pPr>
        <w:pStyle w:val="ListParagraph"/>
        <w:numPr>
          <w:ilvl w:val="0"/>
          <w:numId w:val="63"/>
        </w:numPr>
        <w:tabs>
          <w:tab w:val="left" w:pos="1418"/>
        </w:tabs>
        <w:ind w:hanging="578"/>
        <w:rPr>
          <w:szCs w:val="24"/>
        </w:rPr>
      </w:pPr>
      <w:r w:rsidRPr="00D52554">
        <w:t>9.1</w:t>
      </w:r>
      <w:r w:rsidRPr="00D52554">
        <w:tab/>
      </w:r>
      <w:r w:rsidRPr="00D52554">
        <w:rPr>
          <w:szCs w:val="24"/>
        </w:rPr>
        <w:t>I can define electrical current as the electrical charge transferred per unit time.</w:t>
      </w:r>
    </w:p>
    <w:p w:rsidR="00B86A64" w:rsidRPr="00D52554" w:rsidRDefault="00B86A64" w:rsidP="00CA3C30">
      <w:pPr>
        <w:pStyle w:val="ListParagraph"/>
        <w:numPr>
          <w:ilvl w:val="0"/>
          <w:numId w:val="63"/>
        </w:numPr>
        <w:tabs>
          <w:tab w:val="left" w:pos="1418"/>
        </w:tabs>
        <w:ind w:hanging="578"/>
        <w:rPr>
          <w:szCs w:val="24"/>
        </w:rPr>
      </w:pPr>
      <w:r w:rsidRPr="00D52554">
        <w:rPr>
          <w:szCs w:val="24"/>
        </w:rPr>
        <w:t>9.2</w:t>
      </w:r>
      <w:r w:rsidRPr="00D52554">
        <w:rPr>
          <w:szCs w:val="24"/>
        </w:rPr>
        <w:tab/>
        <w:t xml:space="preserve">I can carry out calculations using Q=It where </w:t>
      </w:r>
      <w:r w:rsidRPr="001D74C8">
        <w:rPr>
          <w:i/>
          <w:szCs w:val="24"/>
        </w:rPr>
        <w:t>t</w:t>
      </w:r>
      <w:r w:rsidRPr="00D52554">
        <w:rPr>
          <w:szCs w:val="24"/>
        </w:rPr>
        <w:t xml:space="preserve"> is measured in seconds.</w:t>
      </w:r>
    </w:p>
    <w:p w:rsidR="00B86A64" w:rsidRPr="00D52554" w:rsidRDefault="00B86A64" w:rsidP="00CA3C30">
      <w:pPr>
        <w:pStyle w:val="ListParagraph"/>
        <w:numPr>
          <w:ilvl w:val="0"/>
          <w:numId w:val="63"/>
        </w:numPr>
        <w:tabs>
          <w:tab w:val="left" w:pos="1418"/>
        </w:tabs>
        <w:ind w:hanging="578"/>
        <w:rPr>
          <w:szCs w:val="24"/>
        </w:rPr>
      </w:pPr>
      <w:r w:rsidRPr="00D52554">
        <w:rPr>
          <w:szCs w:val="24"/>
        </w:rPr>
        <w:t>9.3</w:t>
      </w:r>
      <w:r w:rsidRPr="00D52554">
        <w:rPr>
          <w:szCs w:val="24"/>
        </w:rPr>
        <w:tab/>
        <w:t>I can explain the difference between a</w:t>
      </w:r>
      <w:r w:rsidR="001D74C8">
        <w:rPr>
          <w:szCs w:val="24"/>
        </w:rPr>
        <w:t>.</w:t>
      </w:r>
      <w:r w:rsidRPr="00D52554">
        <w:rPr>
          <w:szCs w:val="24"/>
        </w:rPr>
        <w:t>c</w:t>
      </w:r>
      <w:r w:rsidR="001D74C8">
        <w:rPr>
          <w:szCs w:val="24"/>
        </w:rPr>
        <w:t>.</w:t>
      </w:r>
      <w:r w:rsidRPr="00D52554">
        <w:rPr>
          <w:szCs w:val="24"/>
        </w:rPr>
        <w:t xml:space="preserve"> and d</w:t>
      </w:r>
      <w:r w:rsidR="001D74C8">
        <w:rPr>
          <w:szCs w:val="24"/>
        </w:rPr>
        <w:t>.</w:t>
      </w:r>
      <w:r w:rsidRPr="00D52554">
        <w:rPr>
          <w:szCs w:val="24"/>
        </w:rPr>
        <w:t>c</w:t>
      </w:r>
      <w:r w:rsidR="001D74C8">
        <w:rPr>
          <w:szCs w:val="24"/>
        </w:rPr>
        <w:t>.</w:t>
      </w:r>
    </w:p>
    <w:p w:rsidR="00B86A64" w:rsidRPr="00D52554" w:rsidRDefault="00B86A64" w:rsidP="00CA3C30">
      <w:pPr>
        <w:pStyle w:val="ListParagraph"/>
        <w:numPr>
          <w:ilvl w:val="0"/>
          <w:numId w:val="63"/>
        </w:numPr>
        <w:tabs>
          <w:tab w:val="left" w:pos="709"/>
        </w:tabs>
        <w:ind w:hanging="578"/>
        <w:rPr>
          <w:szCs w:val="24"/>
        </w:rPr>
      </w:pPr>
      <w:r w:rsidRPr="00D52554">
        <w:rPr>
          <w:szCs w:val="24"/>
        </w:rPr>
        <w:t>9.4</w:t>
      </w:r>
      <w:r w:rsidRPr="00D52554">
        <w:rPr>
          <w:szCs w:val="24"/>
        </w:rPr>
        <w:tab/>
        <w:t>I can compare the traces of a.c</w:t>
      </w:r>
      <w:r w:rsidR="00557E47" w:rsidRPr="00D52554">
        <w:rPr>
          <w:szCs w:val="24"/>
        </w:rPr>
        <w:t>.</w:t>
      </w:r>
      <w:r w:rsidRPr="00D52554">
        <w:rPr>
          <w:szCs w:val="24"/>
        </w:rPr>
        <w:t xml:space="preserve"> with d.c</w:t>
      </w:r>
      <w:r w:rsidR="00557E47" w:rsidRPr="00D52554">
        <w:rPr>
          <w:szCs w:val="24"/>
        </w:rPr>
        <w:t>.</w:t>
      </w:r>
      <w:r w:rsidRPr="00D52554">
        <w:rPr>
          <w:szCs w:val="24"/>
        </w:rPr>
        <w:t xml:space="preserve"> when viewed on an oscilloscope or data logging software.</w:t>
      </w:r>
    </w:p>
    <w:p w:rsidR="00066869" w:rsidRDefault="0098066D" w:rsidP="00C65869">
      <w:pPr>
        <w:pStyle w:val="Heading1"/>
      </w:pPr>
      <w:bookmarkStart w:id="31" w:name="_Toc232063535"/>
      <w:bookmarkStart w:id="32" w:name="_Toc499924209"/>
      <w:r>
        <w:lastRenderedPageBreak/>
        <w:t xml:space="preserve">Section 10: </w:t>
      </w:r>
      <w:r w:rsidR="00066869" w:rsidRPr="003C209D">
        <w:t>Potential Difference</w:t>
      </w:r>
      <w:bookmarkEnd w:id="31"/>
      <w:bookmarkEnd w:id="32"/>
    </w:p>
    <w:p w:rsidR="000B66D0" w:rsidRPr="000B66D0" w:rsidRDefault="000B66D0" w:rsidP="0094298C">
      <w:pPr>
        <w:pStyle w:val="Heading2"/>
      </w:pPr>
      <w:r w:rsidRPr="000B66D0">
        <w:t>Learning Intentions</w:t>
      </w:r>
    </w:p>
    <w:p w:rsidR="000B66D0" w:rsidRPr="0036274E" w:rsidRDefault="000B66D0" w:rsidP="0036274E">
      <w:pPr>
        <w:pStyle w:val="TableParagraph"/>
        <w:numPr>
          <w:ilvl w:val="0"/>
          <w:numId w:val="92"/>
        </w:numPr>
        <w:kinsoku w:val="0"/>
        <w:overflowPunct w:val="0"/>
        <w:spacing w:before="76"/>
        <w:jc w:val="both"/>
        <w:rPr>
          <w:rFonts w:ascii="Trebuchet MS" w:hAnsi="Trebuchet MS" w:cs="Arial"/>
          <w:i/>
          <w:spacing w:val="-1"/>
        </w:rPr>
      </w:pPr>
      <w:r w:rsidRPr="0036274E">
        <w:rPr>
          <w:rFonts w:ascii="Trebuchet MS" w:hAnsi="Trebuchet MS" w:cs="Arial"/>
          <w:i/>
          <w:spacing w:val="-1"/>
        </w:rPr>
        <w:t>Knowledge</w:t>
      </w:r>
      <w:r w:rsidRPr="0036274E">
        <w:rPr>
          <w:rFonts w:ascii="Trebuchet MS" w:hAnsi="Trebuchet MS" w:cs="Arial"/>
          <w:i/>
        </w:rPr>
        <w:t xml:space="preserve"> </w:t>
      </w:r>
      <w:r w:rsidRPr="0036274E">
        <w:rPr>
          <w:rFonts w:ascii="Trebuchet MS" w:hAnsi="Trebuchet MS" w:cs="Arial"/>
          <w:i/>
          <w:spacing w:val="-1"/>
        </w:rPr>
        <w:t xml:space="preserve">that </w:t>
      </w:r>
      <w:r w:rsidRPr="0036274E">
        <w:rPr>
          <w:rFonts w:ascii="Trebuchet MS" w:hAnsi="Trebuchet MS" w:cs="Arial"/>
          <w:i/>
        </w:rPr>
        <w:t xml:space="preserve">a </w:t>
      </w:r>
      <w:r w:rsidRPr="0036274E">
        <w:rPr>
          <w:rFonts w:ascii="Trebuchet MS" w:hAnsi="Trebuchet MS" w:cs="Arial"/>
          <w:i/>
          <w:spacing w:val="-1"/>
        </w:rPr>
        <w:t>charged</w:t>
      </w:r>
      <w:r w:rsidRPr="0036274E">
        <w:rPr>
          <w:rFonts w:ascii="Trebuchet MS" w:hAnsi="Trebuchet MS" w:cs="Arial"/>
          <w:i/>
        </w:rPr>
        <w:t xml:space="preserve"> </w:t>
      </w:r>
      <w:r w:rsidRPr="0036274E">
        <w:rPr>
          <w:rFonts w:ascii="Trebuchet MS" w:hAnsi="Trebuchet MS" w:cs="Arial"/>
          <w:i/>
          <w:spacing w:val="-1"/>
        </w:rPr>
        <w:t>particle</w:t>
      </w:r>
      <w:r w:rsidRPr="0036274E">
        <w:rPr>
          <w:rFonts w:ascii="Trebuchet MS" w:hAnsi="Trebuchet MS" w:cs="Arial"/>
          <w:i/>
        </w:rPr>
        <w:t xml:space="preserve"> </w:t>
      </w:r>
      <w:r w:rsidRPr="0036274E">
        <w:rPr>
          <w:rFonts w:ascii="Trebuchet MS" w:hAnsi="Trebuchet MS" w:cs="Arial"/>
          <w:i/>
          <w:spacing w:val="-1"/>
        </w:rPr>
        <w:t>experiences</w:t>
      </w:r>
      <w:r w:rsidRPr="0036274E">
        <w:rPr>
          <w:rFonts w:ascii="Trebuchet MS" w:hAnsi="Trebuchet MS" w:cs="Arial"/>
          <w:i/>
        </w:rPr>
        <w:t xml:space="preserve"> a</w:t>
      </w:r>
      <w:r w:rsidRPr="0036274E">
        <w:rPr>
          <w:rFonts w:ascii="Trebuchet MS" w:hAnsi="Trebuchet MS" w:cs="Arial"/>
          <w:i/>
          <w:spacing w:val="-1"/>
        </w:rPr>
        <w:t xml:space="preserve"> force</w:t>
      </w:r>
      <w:r w:rsidRPr="0036274E">
        <w:rPr>
          <w:rFonts w:ascii="Trebuchet MS" w:hAnsi="Trebuchet MS" w:cs="Arial"/>
          <w:i/>
          <w:spacing w:val="1"/>
        </w:rPr>
        <w:t xml:space="preserve"> </w:t>
      </w:r>
      <w:r w:rsidRPr="0036274E">
        <w:rPr>
          <w:rFonts w:ascii="Trebuchet MS" w:hAnsi="Trebuchet MS" w:cs="Arial"/>
          <w:i/>
          <w:spacing w:val="-1"/>
        </w:rPr>
        <w:t>in</w:t>
      </w:r>
      <w:r w:rsidRPr="0036274E">
        <w:rPr>
          <w:rFonts w:ascii="Trebuchet MS" w:hAnsi="Trebuchet MS" w:cs="Arial"/>
          <w:i/>
        </w:rPr>
        <w:t xml:space="preserve"> an</w:t>
      </w:r>
      <w:r w:rsidRPr="0036274E">
        <w:rPr>
          <w:rFonts w:ascii="Trebuchet MS" w:hAnsi="Trebuchet MS" w:cs="Arial"/>
          <w:i/>
          <w:spacing w:val="-2"/>
        </w:rPr>
        <w:t xml:space="preserve"> </w:t>
      </w:r>
      <w:r w:rsidRPr="0036274E">
        <w:rPr>
          <w:rFonts w:ascii="Trebuchet MS" w:hAnsi="Trebuchet MS" w:cs="Arial"/>
          <w:i/>
          <w:spacing w:val="-1"/>
        </w:rPr>
        <w:t>electric</w:t>
      </w:r>
      <w:r w:rsidRPr="0036274E">
        <w:rPr>
          <w:rFonts w:ascii="Trebuchet MS" w:hAnsi="Trebuchet MS" w:cs="Arial"/>
          <w:i/>
          <w:spacing w:val="-2"/>
        </w:rPr>
        <w:t xml:space="preserve"> </w:t>
      </w:r>
      <w:r w:rsidRPr="0036274E">
        <w:rPr>
          <w:rFonts w:ascii="Trebuchet MS" w:hAnsi="Trebuchet MS" w:cs="Arial"/>
          <w:i/>
          <w:spacing w:val="-1"/>
        </w:rPr>
        <w:t>field.</w:t>
      </w:r>
    </w:p>
    <w:p w:rsidR="000B66D0" w:rsidRPr="0036274E" w:rsidRDefault="000B66D0" w:rsidP="0036274E">
      <w:pPr>
        <w:pStyle w:val="TableParagraph"/>
        <w:numPr>
          <w:ilvl w:val="0"/>
          <w:numId w:val="92"/>
        </w:numPr>
        <w:kinsoku w:val="0"/>
        <w:overflowPunct w:val="0"/>
        <w:spacing w:line="265" w:lineRule="auto"/>
        <w:ind w:right="681"/>
        <w:jc w:val="both"/>
        <w:rPr>
          <w:rFonts w:ascii="Trebuchet MS" w:hAnsi="Trebuchet MS" w:cs="Arial"/>
          <w:i/>
          <w:spacing w:val="-1"/>
        </w:rPr>
      </w:pPr>
      <w:r w:rsidRPr="0036274E">
        <w:rPr>
          <w:rFonts w:ascii="Trebuchet MS" w:hAnsi="Trebuchet MS" w:cs="Arial"/>
          <w:i/>
          <w:spacing w:val="-1"/>
        </w:rPr>
        <w:t>Knowledge</w:t>
      </w:r>
      <w:r w:rsidRPr="0036274E">
        <w:rPr>
          <w:rFonts w:ascii="Trebuchet MS" w:hAnsi="Trebuchet MS" w:cs="Arial"/>
          <w:i/>
        </w:rPr>
        <w:t xml:space="preserve"> </w:t>
      </w:r>
      <w:r w:rsidRPr="0036274E">
        <w:rPr>
          <w:rFonts w:ascii="Trebuchet MS" w:hAnsi="Trebuchet MS" w:cs="Arial"/>
          <w:i/>
          <w:spacing w:val="-2"/>
        </w:rPr>
        <w:t>of</w:t>
      </w:r>
      <w:r w:rsidRPr="0036274E">
        <w:rPr>
          <w:rFonts w:ascii="Trebuchet MS" w:hAnsi="Trebuchet MS" w:cs="Arial"/>
          <w:i/>
          <w:spacing w:val="-1"/>
        </w:rPr>
        <w:t xml:space="preserve"> </w:t>
      </w:r>
      <w:r w:rsidRPr="0036274E">
        <w:rPr>
          <w:rFonts w:ascii="Trebuchet MS" w:hAnsi="Trebuchet MS" w:cs="Arial"/>
          <w:i/>
        </w:rPr>
        <w:t xml:space="preserve">the </w:t>
      </w:r>
      <w:r w:rsidRPr="0036274E">
        <w:rPr>
          <w:rFonts w:ascii="Trebuchet MS" w:hAnsi="Trebuchet MS" w:cs="Arial"/>
          <w:i/>
          <w:spacing w:val="-1"/>
        </w:rPr>
        <w:t>path</w:t>
      </w:r>
      <w:r w:rsidRPr="0036274E">
        <w:rPr>
          <w:rFonts w:ascii="Trebuchet MS" w:hAnsi="Trebuchet MS" w:cs="Arial"/>
          <w:i/>
        </w:rPr>
        <w:t xml:space="preserve"> a</w:t>
      </w:r>
      <w:r w:rsidRPr="0036274E">
        <w:rPr>
          <w:rFonts w:ascii="Trebuchet MS" w:hAnsi="Trebuchet MS" w:cs="Arial"/>
          <w:i/>
          <w:spacing w:val="-4"/>
        </w:rPr>
        <w:t xml:space="preserve"> </w:t>
      </w:r>
      <w:r w:rsidRPr="0036274E">
        <w:rPr>
          <w:rFonts w:ascii="Trebuchet MS" w:hAnsi="Trebuchet MS" w:cs="Arial"/>
          <w:i/>
          <w:spacing w:val="-1"/>
        </w:rPr>
        <w:t>charged</w:t>
      </w:r>
      <w:r w:rsidRPr="0036274E">
        <w:rPr>
          <w:rFonts w:ascii="Trebuchet MS" w:hAnsi="Trebuchet MS" w:cs="Arial"/>
          <w:i/>
        </w:rPr>
        <w:t xml:space="preserve"> </w:t>
      </w:r>
      <w:r w:rsidRPr="0036274E">
        <w:rPr>
          <w:rFonts w:ascii="Trebuchet MS" w:hAnsi="Trebuchet MS" w:cs="Arial"/>
          <w:i/>
          <w:spacing w:val="-1"/>
        </w:rPr>
        <w:t>particle</w:t>
      </w:r>
      <w:r w:rsidRPr="0036274E">
        <w:rPr>
          <w:rFonts w:ascii="Trebuchet MS" w:hAnsi="Trebuchet MS" w:cs="Arial"/>
          <w:i/>
          <w:spacing w:val="-2"/>
        </w:rPr>
        <w:t xml:space="preserve"> </w:t>
      </w:r>
      <w:r w:rsidRPr="0036274E">
        <w:rPr>
          <w:rFonts w:ascii="Trebuchet MS" w:hAnsi="Trebuchet MS" w:cs="Arial"/>
          <w:i/>
          <w:spacing w:val="-1"/>
        </w:rPr>
        <w:t>follows:</w:t>
      </w:r>
      <w:r w:rsidRPr="0036274E">
        <w:rPr>
          <w:rFonts w:ascii="Trebuchet MS" w:hAnsi="Trebuchet MS" w:cs="Arial"/>
          <w:i/>
          <w:spacing w:val="4"/>
        </w:rPr>
        <w:t xml:space="preserve"> </w:t>
      </w:r>
      <w:r w:rsidRPr="0036274E">
        <w:rPr>
          <w:rFonts w:ascii="Trebuchet MS" w:hAnsi="Trebuchet MS" w:cs="Arial"/>
          <w:i/>
          <w:spacing w:val="-1"/>
        </w:rPr>
        <w:t>between</w:t>
      </w:r>
      <w:r w:rsidRPr="0036274E">
        <w:rPr>
          <w:rFonts w:ascii="Trebuchet MS" w:hAnsi="Trebuchet MS" w:cs="Arial"/>
          <w:i/>
        </w:rPr>
        <w:t xml:space="preserve"> </w:t>
      </w:r>
      <w:r w:rsidRPr="0036274E">
        <w:rPr>
          <w:rFonts w:ascii="Trebuchet MS" w:hAnsi="Trebuchet MS" w:cs="Arial"/>
          <w:i/>
          <w:spacing w:val="-1"/>
        </w:rPr>
        <w:t>two</w:t>
      </w:r>
      <w:r w:rsidRPr="0036274E">
        <w:rPr>
          <w:rFonts w:ascii="Trebuchet MS" w:hAnsi="Trebuchet MS" w:cs="Arial"/>
          <w:i/>
        </w:rPr>
        <w:t xml:space="preserve"> </w:t>
      </w:r>
      <w:r w:rsidRPr="0036274E">
        <w:rPr>
          <w:rFonts w:ascii="Trebuchet MS" w:hAnsi="Trebuchet MS" w:cs="Arial"/>
          <w:i/>
          <w:spacing w:val="-1"/>
        </w:rPr>
        <w:t>oppositely</w:t>
      </w:r>
      <w:r w:rsidRPr="0036274E">
        <w:rPr>
          <w:rFonts w:ascii="Trebuchet MS" w:hAnsi="Trebuchet MS" w:cs="Arial"/>
          <w:i/>
          <w:spacing w:val="-2"/>
        </w:rPr>
        <w:t xml:space="preserve"> </w:t>
      </w:r>
      <w:r w:rsidRPr="0036274E">
        <w:rPr>
          <w:rFonts w:ascii="Trebuchet MS" w:hAnsi="Trebuchet MS" w:cs="Arial"/>
          <w:i/>
          <w:spacing w:val="-1"/>
        </w:rPr>
        <w:t>charged</w:t>
      </w:r>
      <w:r w:rsidRPr="0036274E">
        <w:rPr>
          <w:rFonts w:ascii="Trebuchet MS" w:hAnsi="Trebuchet MS" w:cs="Arial"/>
          <w:i/>
          <w:spacing w:val="41"/>
        </w:rPr>
        <w:t xml:space="preserve"> </w:t>
      </w:r>
      <w:r w:rsidRPr="0036274E">
        <w:rPr>
          <w:rFonts w:ascii="Trebuchet MS" w:hAnsi="Trebuchet MS" w:cs="Arial"/>
          <w:i/>
          <w:spacing w:val="-1"/>
        </w:rPr>
        <w:t>parallel plates;</w:t>
      </w:r>
      <w:r w:rsidRPr="0036274E">
        <w:rPr>
          <w:rFonts w:ascii="Trebuchet MS" w:hAnsi="Trebuchet MS" w:cs="Arial"/>
          <w:i/>
          <w:spacing w:val="2"/>
        </w:rPr>
        <w:t xml:space="preserve"> </w:t>
      </w:r>
      <w:r w:rsidRPr="0036274E">
        <w:rPr>
          <w:rFonts w:ascii="Trebuchet MS" w:hAnsi="Trebuchet MS" w:cs="Arial"/>
          <w:i/>
          <w:spacing w:val="-1"/>
        </w:rPr>
        <w:t>near</w:t>
      </w:r>
      <w:r w:rsidRPr="0036274E">
        <w:rPr>
          <w:rFonts w:ascii="Trebuchet MS" w:hAnsi="Trebuchet MS" w:cs="Arial"/>
          <w:i/>
          <w:spacing w:val="1"/>
        </w:rPr>
        <w:t xml:space="preserve"> </w:t>
      </w:r>
      <w:r w:rsidRPr="0036274E">
        <w:rPr>
          <w:rFonts w:ascii="Trebuchet MS" w:hAnsi="Trebuchet MS" w:cs="Arial"/>
          <w:i/>
        </w:rPr>
        <w:t>a</w:t>
      </w:r>
      <w:r w:rsidRPr="0036274E">
        <w:rPr>
          <w:rFonts w:ascii="Trebuchet MS" w:hAnsi="Trebuchet MS" w:cs="Arial"/>
          <w:i/>
          <w:spacing w:val="-2"/>
        </w:rPr>
        <w:t xml:space="preserve"> </w:t>
      </w:r>
      <w:r w:rsidRPr="0036274E">
        <w:rPr>
          <w:rFonts w:ascii="Trebuchet MS" w:hAnsi="Trebuchet MS" w:cs="Arial"/>
          <w:i/>
          <w:spacing w:val="-1"/>
        </w:rPr>
        <w:t>single</w:t>
      </w:r>
      <w:r w:rsidRPr="0036274E">
        <w:rPr>
          <w:rFonts w:ascii="Trebuchet MS" w:hAnsi="Trebuchet MS" w:cs="Arial"/>
          <w:i/>
        </w:rPr>
        <w:t xml:space="preserve"> </w:t>
      </w:r>
      <w:r w:rsidRPr="0036274E">
        <w:rPr>
          <w:rFonts w:ascii="Trebuchet MS" w:hAnsi="Trebuchet MS" w:cs="Arial"/>
          <w:i/>
          <w:spacing w:val="-1"/>
        </w:rPr>
        <w:t>point charge; between</w:t>
      </w:r>
      <w:r w:rsidRPr="0036274E">
        <w:rPr>
          <w:rFonts w:ascii="Trebuchet MS" w:hAnsi="Trebuchet MS" w:cs="Arial"/>
          <w:i/>
        </w:rPr>
        <w:t xml:space="preserve"> </w:t>
      </w:r>
      <w:r w:rsidRPr="0036274E">
        <w:rPr>
          <w:rFonts w:ascii="Trebuchet MS" w:hAnsi="Trebuchet MS" w:cs="Arial"/>
          <w:i/>
          <w:spacing w:val="-1"/>
        </w:rPr>
        <w:t>two</w:t>
      </w:r>
      <w:r w:rsidRPr="0036274E">
        <w:rPr>
          <w:rFonts w:ascii="Trebuchet MS" w:hAnsi="Trebuchet MS" w:cs="Arial"/>
          <w:i/>
        </w:rPr>
        <w:t xml:space="preserve"> </w:t>
      </w:r>
      <w:r w:rsidRPr="0036274E">
        <w:rPr>
          <w:rFonts w:ascii="Trebuchet MS" w:hAnsi="Trebuchet MS" w:cs="Arial"/>
          <w:i/>
          <w:spacing w:val="-1"/>
        </w:rPr>
        <w:t>oppositely</w:t>
      </w:r>
      <w:r w:rsidRPr="0036274E">
        <w:rPr>
          <w:rFonts w:ascii="Trebuchet MS" w:hAnsi="Trebuchet MS" w:cs="Arial"/>
          <w:i/>
          <w:spacing w:val="-2"/>
        </w:rPr>
        <w:t xml:space="preserve"> </w:t>
      </w:r>
      <w:r w:rsidRPr="0036274E">
        <w:rPr>
          <w:rFonts w:ascii="Trebuchet MS" w:hAnsi="Trebuchet MS" w:cs="Arial"/>
          <w:i/>
          <w:spacing w:val="-1"/>
        </w:rPr>
        <w:t>charged</w:t>
      </w:r>
      <w:r w:rsidRPr="0036274E">
        <w:rPr>
          <w:rFonts w:ascii="Trebuchet MS" w:hAnsi="Trebuchet MS" w:cs="Arial"/>
          <w:i/>
          <w:spacing w:val="-2"/>
        </w:rPr>
        <w:t xml:space="preserve"> </w:t>
      </w:r>
      <w:r w:rsidRPr="0036274E">
        <w:rPr>
          <w:rFonts w:ascii="Trebuchet MS" w:hAnsi="Trebuchet MS" w:cs="Arial"/>
          <w:i/>
          <w:spacing w:val="-1"/>
        </w:rPr>
        <w:t>points;</w:t>
      </w:r>
      <w:r w:rsidRPr="0036274E">
        <w:rPr>
          <w:rFonts w:ascii="Trebuchet MS" w:hAnsi="Trebuchet MS" w:cs="Arial"/>
          <w:i/>
          <w:spacing w:val="57"/>
        </w:rPr>
        <w:t xml:space="preserve"> </w:t>
      </w:r>
      <w:r w:rsidRPr="0036274E">
        <w:rPr>
          <w:rFonts w:ascii="Trebuchet MS" w:hAnsi="Trebuchet MS" w:cs="Arial"/>
          <w:i/>
          <w:spacing w:val="-1"/>
        </w:rPr>
        <w:t>between</w:t>
      </w:r>
      <w:r w:rsidRPr="0036274E">
        <w:rPr>
          <w:rFonts w:ascii="Trebuchet MS" w:hAnsi="Trebuchet MS" w:cs="Arial"/>
          <w:i/>
        </w:rPr>
        <w:t xml:space="preserve"> </w:t>
      </w:r>
      <w:r w:rsidRPr="0036274E">
        <w:rPr>
          <w:rFonts w:ascii="Trebuchet MS" w:hAnsi="Trebuchet MS" w:cs="Arial"/>
          <w:i/>
          <w:spacing w:val="-1"/>
        </w:rPr>
        <w:t>two</w:t>
      </w:r>
      <w:r w:rsidRPr="0036274E">
        <w:rPr>
          <w:rFonts w:ascii="Trebuchet MS" w:hAnsi="Trebuchet MS" w:cs="Arial"/>
          <w:i/>
        </w:rPr>
        <w:t xml:space="preserve"> like </w:t>
      </w:r>
      <w:r w:rsidRPr="0036274E">
        <w:rPr>
          <w:rFonts w:ascii="Trebuchet MS" w:hAnsi="Trebuchet MS" w:cs="Arial"/>
          <w:i/>
          <w:spacing w:val="-1"/>
        </w:rPr>
        <w:t>charged</w:t>
      </w:r>
      <w:r w:rsidRPr="0036274E">
        <w:rPr>
          <w:rFonts w:ascii="Trebuchet MS" w:hAnsi="Trebuchet MS" w:cs="Arial"/>
          <w:i/>
        </w:rPr>
        <w:t xml:space="preserve"> </w:t>
      </w:r>
      <w:r w:rsidRPr="0036274E">
        <w:rPr>
          <w:rFonts w:ascii="Trebuchet MS" w:hAnsi="Trebuchet MS" w:cs="Arial"/>
          <w:i/>
          <w:spacing w:val="-1"/>
        </w:rPr>
        <w:t>points.</w:t>
      </w:r>
    </w:p>
    <w:p w:rsidR="000B66D0" w:rsidRPr="002D3298" w:rsidRDefault="000B66D0" w:rsidP="0036274E">
      <w:pPr>
        <w:pStyle w:val="ListParagraph"/>
        <w:numPr>
          <w:ilvl w:val="0"/>
          <w:numId w:val="92"/>
        </w:numPr>
        <w:rPr>
          <w:szCs w:val="24"/>
        </w:rPr>
      </w:pPr>
      <w:r w:rsidRPr="0036274E">
        <w:rPr>
          <w:rFonts w:cs="Arial"/>
          <w:i/>
          <w:spacing w:val="-1"/>
          <w:szCs w:val="24"/>
        </w:rPr>
        <w:t>Knowledge</w:t>
      </w:r>
      <w:r w:rsidRPr="0036274E">
        <w:rPr>
          <w:rFonts w:cs="Arial"/>
          <w:i/>
          <w:szCs w:val="24"/>
        </w:rPr>
        <w:t xml:space="preserve"> </w:t>
      </w:r>
      <w:r w:rsidRPr="0036274E">
        <w:rPr>
          <w:rFonts w:cs="Arial"/>
          <w:i/>
          <w:spacing w:val="-1"/>
          <w:szCs w:val="24"/>
        </w:rPr>
        <w:t xml:space="preserve">that </w:t>
      </w:r>
      <w:r w:rsidRPr="0036274E">
        <w:rPr>
          <w:rFonts w:cs="Arial"/>
          <w:i/>
          <w:szCs w:val="24"/>
        </w:rPr>
        <w:t>the</w:t>
      </w:r>
      <w:r w:rsidRPr="0036274E">
        <w:rPr>
          <w:rFonts w:cs="Arial"/>
          <w:i/>
          <w:spacing w:val="-2"/>
          <w:szCs w:val="24"/>
        </w:rPr>
        <w:t xml:space="preserve"> </w:t>
      </w:r>
      <w:r w:rsidRPr="0036274E">
        <w:rPr>
          <w:rFonts w:cs="Arial"/>
          <w:i/>
          <w:spacing w:val="-1"/>
          <w:szCs w:val="24"/>
        </w:rPr>
        <w:t>potential</w:t>
      </w:r>
      <w:r w:rsidRPr="0036274E">
        <w:rPr>
          <w:rFonts w:cs="Arial"/>
          <w:i/>
          <w:szCs w:val="24"/>
        </w:rPr>
        <w:t xml:space="preserve"> </w:t>
      </w:r>
      <w:r w:rsidRPr="0036274E">
        <w:rPr>
          <w:rFonts w:cs="Arial"/>
          <w:i/>
          <w:spacing w:val="-1"/>
          <w:szCs w:val="24"/>
        </w:rPr>
        <w:t>difference</w:t>
      </w:r>
      <w:r w:rsidRPr="0036274E">
        <w:rPr>
          <w:rFonts w:cs="Arial"/>
          <w:i/>
          <w:spacing w:val="-2"/>
          <w:szCs w:val="24"/>
        </w:rPr>
        <w:t xml:space="preserve"> </w:t>
      </w:r>
      <w:r w:rsidRPr="0036274E">
        <w:rPr>
          <w:rFonts w:cs="Arial"/>
          <w:i/>
          <w:spacing w:val="-1"/>
          <w:szCs w:val="24"/>
        </w:rPr>
        <w:t xml:space="preserve">(voltage) </w:t>
      </w:r>
      <w:r w:rsidRPr="0036274E">
        <w:rPr>
          <w:rFonts w:cs="Arial"/>
          <w:i/>
          <w:spacing w:val="-2"/>
          <w:szCs w:val="24"/>
        </w:rPr>
        <w:t>of</w:t>
      </w:r>
      <w:r w:rsidRPr="0036274E">
        <w:rPr>
          <w:rFonts w:cs="Arial"/>
          <w:i/>
          <w:spacing w:val="2"/>
          <w:szCs w:val="24"/>
        </w:rPr>
        <w:t xml:space="preserve"> </w:t>
      </w:r>
      <w:r w:rsidRPr="0036274E">
        <w:rPr>
          <w:rFonts w:cs="Arial"/>
          <w:i/>
          <w:szCs w:val="24"/>
        </w:rPr>
        <w:t>the</w:t>
      </w:r>
      <w:r w:rsidRPr="0036274E">
        <w:rPr>
          <w:rFonts w:cs="Arial"/>
          <w:i/>
          <w:spacing w:val="4"/>
          <w:szCs w:val="24"/>
        </w:rPr>
        <w:t xml:space="preserve"> </w:t>
      </w:r>
      <w:r w:rsidRPr="0036274E">
        <w:rPr>
          <w:rFonts w:cs="Arial"/>
          <w:i/>
          <w:spacing w:val="-1"/>
          <w:szCs w:val="24"/>
        </w:rPr>
        <w:t>supply</w:t>
      </w:r>
      <w:r w:rsidRPr="0036274E">
        <w:rPr>
          <w:rFonts w:cs="Arial"/>
          <w:i/>
          <w:spacing w:val="-2"/>
          <w:szCs w:val="24"/>
        </w:rPr>
        <w:t xml:space="preserve"> </w:t>
      </w:r>
      <w:r w:rsidRPr="0036274E">
        <w:rPr>
          <w:rFonts w:cs="Arial"/>
          <w:i/>
          <w:spacing w:val="-1"/>
          <w:szCs w:val="24"/>
        </w:rPr>
        <w:t>is</w:t>
      </w:r>
      <w:r w:rsidRPr="0036274E">
        <w:rPr>
          <w:rFonts w:cs="Arial"/>
          <w:i/>
          <w:spacing w:val="1"/>
          <w:szCs w:val="24"/>
        </w:rPr>
        <w:t xml:space="preserve"> </w:t>
      </w:r>
      <w:r w:rsidRPr="0036274E">
        <w:rPr>
          <w:rFonts w:cs="Arial"/>
          <w:i/>
          <w:szCs w:val="24"/>
        </w:rPr>
        <w:t>a</w:t>
      </w:r>
      <w:r w:rsidRPr="0036274E">
        <w:rPr>
          <w:rFonts w:cs="Arial"/>
          <w:i/>
          <w:spacing w:val="-2"/>
          <w:szCs w:val="24"/>
        </w:rPr>
        <w:t xml:space="preserve"> </w:t>
      </w:r>
      <w:r w:rsidRPr="0036274E">
        <w:rPr>
          <w:rFonts w:cs="Arial"/>
          <w:i/>
          <w:spacing w:val="-1"/>
          <w:szCs w:val="24"/>
        </w:rPr>
        <w:t>measure</w:t>
      </w:r>
      <w:r w:rsidRPr="0036274E">
        <w:rPr>
          <w:rFonts w:cs="Arial"/>
          <w:i/>
          <w:szCs w:val="24"/>
        </w:rPr>
        <w:t xml:space="preserve"> </w:t>
      </w:r>
      <w:r w:rsidRPr="0036274E">
        <w:rPr>
          <w:rFonts w:cs="Arial"/>
          <w:i/>
          <w:spacing w:val="-2"/>
          <w:szCs w:val="24"/>
        </w:rPr>
        <w:t>of</w:t>
      </w:r>
      <w:r w:rsidRPr="0036274E">
        <w:rPr>
          <w:rFonts w:cs="Arial"/>
          <w:i/>
          <w:spacing w:val="2"/>
          <w:szCs w:val="24"/>
        </w:rPr>
        <w:t xml:space="preserve"> </w:t>
      </w:r>
      <w:r w:rsidRPr="0036274E">
        <w:rPr>
          <w:rFonts w:cs="Arial"/>
          <w:i/>
          <w:szCs w:val="24"/>
        </w:rPr>
        <w:t>the</w:t>
      </w:r>
      <w:r w:rsidRPr="0036274E">
        <w:rPr>
          <w:rFonts w:cs="Arial"/>
          <w:i/>
          <w:spacing w:val="43"/>
          <w:szCs w:val="24"/>
        </w:rPr>
        <w:t xml:space="preserve"> </w:t>
      </w:r>
      <w:r w:rsidRPr="0036274E">
        <w:rPr>
          <w:rFonts w:cs="Arial"/>
          <w:i/>
          <w:spacing w:val="-1"/>
          <w:szCs w:val="24"/>
        </w:rPr>
        <w:t>energy</w:t>
      </w:r>
      <w:r w:rsidRPr="0036274E">
        <w:rPr>
          <w:rFonts w:cs="Arial"/>
          <w:i/>
          <w:spacing w:val="-2"/>
          <w:szCs w:val="24"/>
        </w:rPr>
        <w:t xml:space="preserve"> </w:t>
      </w:r>
      <w:r w:rsidRPr="002D3298">
        <w:rPr>
          <w:rFonts w:cs="Arial"/>
          <w:spacing w:val="-1"/>
          <w:szCs w:val="24"/>
        </w:rPr>
        <w:t>given</w:t>
      </w:r>
      <w:r w:rsidRPr="002D3298">
        <w:rPr>
          <w:rFonts w:cs="Arial"/>
          <w:szCs w:val="24"/>
        </w:rPr>
        <w:t xml:space="preserve"> to</w:t>
      </w:r>
      <w:r w:rsidRPr="002D3298">
        <w:rPr>
          <w:rFonts w:cs="Arial"/>
          <w:spacing w:val="-2"/>
          <w:szCs w:val="24"/>
        </w:rPr>
        <w:t xml:space="preserve"> </w:t>
      </w:r>
      <w:r w:rsidRPr="002D3298">
        <w:rPr>
          <w:rFonts w:cs="Arial"/>
          <w:szCs w:val="24"/>
        </w:rPr>
        <w:t>the</w:t>
      </w:r>
      <w:r w:rsidRPr="002D3298">
        <w:rPr>
          <w:rFonts w:cs="Arial"/>
          <w:spacing w:val="-2"/>
          <w:szCs w:val="24"/>
        </w:rPr>
        <w:t xml:space="preserve"> </w:t>
      </w:r>
      <w:r w:rsidRPr="002D3298">
        <w:rPr>
          <w:rFonts w:cs="Arial"/>
          <w:spacing w:val="-1"/>
          <w:szCs w:val="24"/>
        </w:rPr>
        <w:t>charge</w:t>
      </w:r>
      <w:r w:rsidRPr="002D3298">
        <w:rPr>
          <w:rFonts w:cs="Arial"/>
          <w:spacing w:val="-2"/>
          <w:szCs w:val="24"/>
        </w:rPr>
        <w:t xml:space="preserve"> </w:t>
      </w:r>
      <w:r w:rsidRPr="002D3298">
        <w:rPr>
          <w:rFonts w:cs="Arial"/>
          <w:spacing w:val="-1"/>
          <w:szCs w:val="24"/>
        </w:rPr>
        <w:t>carriers</w:t>
      </w:r>
      <w:r w:rsidRPr="002D3298">
        <w:rPr>
          <w:rFonts w:cs="Arial"/>
          <w:spacing w:val="1"/>
          <w:szCs w:val="24"/>
        </w:rPr>
        <w:t xml:space="preserve"> </w:t>
      </w:r>
      <w:r w:rsidRPr="002D3298">
        <w:rPr>
          <w:rFonts w:cs="Arial"/>
          <w:spacing w:val="-1"/>
          <w:szCs w:val="24"/>
        </w:rPr>
        <w:t>in</w:t>
      </w:r>
      <w:r w:rsidRPr="002D3298">
        <w:rPr>
          <w:rFonts w:cs="Arial"/>
          <w:spacing w:val="-2"/>
          <w:szCs w:val="24"/>
        </w:rPr>
        <w:t xml:space="preserve"> </w:t>
      </w:r>
      <w:r w:rsidRPr="002D3298">
        <w:rPr>
          <w:rFonts w:cs="Arial"/>
          <w:szCs w:val="24"/>
        </w:rPr>
        <w:t xml:space="preserve">a </w:t>
      </w:r>
      <w:r w:rsidRPr="002D3298">
        <w:rPr>
          <w:rFonts w:cs="Arial"/>
          <w:spacing w:val="-1"/>
          <w:szCs w:val="24"/>
        </w:rPr>
        <w:t>circuit.</w:t>
      </w:r>
    </w:p>
    <w:p w:rsidR="00D12A8A" w:rsidRPr="002D3298" w:rsidRDefault="00D12A8A" w:rsidP="00335419">
      <w:pPr>
        <w:pStyle w:val="Heading2"/>
        <w:rPr>
          <w:sz w:val="24"/>
          <w:szCs w:val="24"/>
        </w:rPr>
      </w:pPr>
      <w:r w:rsidRPr="002D3298">
        <w:rPr>
          <w:sz w:val="24"/>
          <w:szCs w:val="24"/>
        </w:rPr>
        <w:t xml:space="preserve">Electric Fields </w:t>
      </w:r>
    </w:p>
    <w:p w:rsidR="00D12A8A" w:rsidRPr="002D3298" w:rsidRDefault="00D12A8A" w:rsidP="00D12A8A">
      <w:pPr>
        <w:spacing w:after="0" w:line="240" w:lineRule="auto"/>
        <w:ind w:left="142"/>
        <w:rPr>
          <w:szCs w:val="24"/>
        </w:rPr>
      </w:pPr>
      <w:r w:rsidRPr="002D3298">
        <w:rPr>
          <w:szCs w:val="24"/>
        </w:rPr>
        <w:t>When a charge is in an electric field it will experience a force. This is similar to the way that a mass will experience a force in a gravitational field.</w:t>
      </w:r>
    </w:p>
    <w:p w:rsidR="00D12A8A" w:rsidRPr="002D3298" w:rsidRDefault="00D12A8A" w:rsidP="00D12A8A">
      <w:pPr>
        <w:spacing w:after="0" w:line="240" w:lineRule="auto"/>
        <w:ind w:left="142"/>
        <w:rPr>
          <w:szCs w:val="24"/>
        </w:rPr>
      </w:pPr>
    </w:p>
    <w:p w:rsidR="00105CFB" w:rsidRPr="002D3298" w:rsidRDefault="00105CFB" w:rsidP="00105CFB">
      <w:pPr>
        <w:pStyle w:val="ListParagraph"/>
        <w:numPr>
          <w:ilvl w:val="0"/>
          <w:numId w:val="1"/>
        </w:numPr>
        <w:ind w:left="142" w:firstLine="0"/>
        <w:rPr>
          <w:rFonts w:cs="Tahoma"/>
          <w:b/>
          <w:szCs w:val="24"/>
        </w:rPr>
      </w:pPr>
      <w:r w:rsidRPr="002D3298">
        <w:rPr>
          <w:rFonts w:cs="Tahoma"/>
          <w:b/>
          <w:szCs w:val="24"/>
        </w:rPr>
        <w:t>Surrounding all charged particles there is an electric field.</w:t>
      </w:r>
      <w:r w:rsidRPr="002D3298">
        <w:rPr>
          <w:rFonts w:cs="Tahoma"/>
          <w:szCs w:val="24"/>
        </w:rPr>
        <w:t xml:space="preserve"> </w:t>
      </w:r>
      <w:r w:rsidR="00AB796F" w:rsidRPr="002D3298">
        <w:rPr>
          <w:rFonts w:cs="Tahoma"/>
          <w:szCs w:val="24"/>
        </w:rPr>
        <w:t>An electric</w:t>
      </w:r>
      <w:r w:rsidRPr="002D3298">
        <w:rPr>
          <w:rFonts w:cs="Tahoma"/>
          <w:b/>
          <w:szCs w:val="24"/>
        </w:rPr>
        <w:t xml:space="preserve"> field </w:t>
      </w:r>
      <w:r w:rsidR="00AB796F" w:rsidRPr="002D3298">
        <w:rPr>
          <w:rFonts w:cs="Tahoma"/>
          <w:b/>
          <w:szCs w:val="24"/>
        </w:rPr>
        <w:t xml:space="preserve">is a </w:t>
      </w:r>
      <w:r w:rsidRPr="002D3298">
        <w:rPr>
          <w:rFonts w:cs="Tahoma"/>
          <w:b/>
          <w:szCs w:val="24"/>
        </w:rPr>
        <w:t>place where an object will experience a</w:t>
      </w:r>
      <w:r w:rsidR="00AB796F" w:rsidRPr="002D3298">
        <w:rPr>
          <w:rFonts w:cs="Tahoma"/>
          <w:b/>
          <w:szCs w:val="24"/>
        </w:rPr>
        <w:t>n</w:t>
      </w:r>
      <w:r w:rsidRPr="002D3298">
        <w:rPr>
          <w:rFonts w:cs="Tahoma"/>
          <w:b/>
          <w:szCs w:val="24"/>
        </w:rPr>
        <w:t xml:space="preserve"> </w:t>
      </w:r>
      <w:r w:rsidR="00AB796F" w:rsidRPr="002D3298">
        <w:rPr>
          <w:rFonts w:cs="Tahoma"/>
          <w:b/>
          <w:szCs w:val="24"/>
        </w:rPr>
        <w:t xml:space="preserve">electrical </w:t>
      </w:r>
      <w:r w:rsidRPr="002D3298">
        <w:rPr>
          <w:rFonts w:cs="Tahoma"/>
          <w:b/>
          <w:szCs w:val="24"/>
        </w:rPr>
        <w:t xml:space="preserve">force. </w:t>
      </w:r>
    </w:p>
    <w:p w:rsidR="008A36EB" w:rsidRDefault="00105CFB" w:rsidP="00105CFB">
      <w:pPr>
        <w:ind w:left="142"/>
        <w:rPr>
          <w:rFonts w:cs="Tahoma"/>
          <w:szCs w:val="24"/>
        </w:rPr>
      </w:pPr>
      <w:r w:rsidRPr="002D3298">
        <w:rPr>
          <w:rFonts w:cs="Tahoma"/>
          <w:szCs w:val="24"/>
        </w:rPr>
        <w:t xml:space="preserve">We represent fields as a series of lines. This is shown below for positive and negative charges below. </w:t>
      </w:r>
    </w:p>
    <w:p w:rsidR="00105CFB" w:rsidRDefault="008A36EB" w:rsidP="00105CFB">
      <w:pPr>
        <w:ind w:left="142"/>
        <w:rPr>
          <w:rFonts w:cs="Tahoma"/>
          <w:szCs w:val="24"/>
        </w:rPr>
      </w:pPr>
      <w:r w:rsidRPr="003C209D">
        <w:rPr>
          <w:rFonts w:cs="Tahoma"/>
        </w:rPr>
        <w:t xml:space="preserve">The lines have arrows showing the direction that a </w:t>
      </w:r>
      <w:r w:rsidRPr="003C209D">
        <w:rPr>
          <w:rFonts w:cs="Tahoma"/>
          <w:b/>
        </w:rPr>
        <w:t>positive</w:t>
      </w:r>
      <w:r w:rsidRPr="003C209D">
        <w:rPr>
          <w:rFonts w:cs="Tahoma"/>
        </w:rPr>
        <w:t xml:space="preserve"> charge to move in as a result of the field. In this case a positive charge would move away from the positive charge as like charges repel. In the case of the negative charge, a positive charge would be attracted, so the arrows point towards it</w:t>
      </w:r>
    </w:p>
    <w:p w:rsidR="008A36EB" w:rsidRPr="003C209D" w:rsidRDefault="008A36EB" w:rsidP="008A36EB">
      <w:pPr>
        <w:ind w:left="142"/>
        <w:rPr>
          <w:rFonts w:cs="Tahoma"/>
        </w:rPr>
      </w:pPr>
      <w:r w:rsidRPr="00E01583">
        <w:rPr>
          <w:rFonts w:cs="Tahoma"/>
          <w:noProof/>
          <w:lang w:eastAsia="en-GB"/>
        </w:rPr>
        <mc:AlternateContent>
          <mc:Choice Requires="wps">
            <w:drawing>
              <wp:anchor distT="0" distB="0" distL="114300" distR="114300" simplePos="0" relativeHeight="252097536" behindDoc="0" locked="0" layoutInCell="1" allowOverlap="1" wp14:anchorId="66AE9EE6" wp14:editId="5412BC0A">
                <wp:simplePos x="0" y="0"/>
                <wp:positionH relativeFrom="column">
                  <wp:posOffset>2390775</wp:posOffset>
                </wp:positionH>
                <wp:positionV relativeFrom="paragraph">
                  <wp:posOffset>2270760</wp:posOffset>
                </wp:positionV>
                <wp:extent cx="3956685" cy="581025"/>
                <wp:effectExtent l="0" t="0" r="24765" b="28575"/>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56685" cy="581025"/>
                        </a:xfrm>
                        <a:prstGeom prst="rect">
                          <a:avLst/>
                        </a:prstGeom>
                        <a:solidFill>
                          <a:srgbClr val="FFFFFF"/>
                        </a:solidFill>
                        <a:ln w="9525">
                          <a:solidFill>
                            <a:srgbClr val="000000"/>
                          </a:solidFill>
                          <a:miter lim="800000"/>
                          <a:headEnd/>
                          <a:tailEnd/>
                        </a:ln>
                      </wps:spPr>
                      <wps:txbx>
                        <w:txbxContent>
                          <w:p w:rsidR="00D65E52" w:rsidRDefault="00D65E52" w:rsidP="008A36EB">
                            <w:r>
                              <w:t>Imagine a positive test charge in the field. Draw a line to show which way the test charge would mov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06" type="#_x0000_t202" style="position:absolute;left:0;text-align:left;margin-left:188.25pt;margin-top:178.8pt;width:311.55pt;height:45.75pt;z-index:25209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">
                <v:textbox>
                  <w:txbxContent>
                    <w:p w:rsidR="00D65E52" w:rsidRDefault="00D65E52" w:rsidP="008A36EB">
                      <w:r>
                        <w:t>Imagine a positive test charge in the field. Draw a line to show which way the test charge would move.</w:t>
                      </w:r>
                    </w:p>
                  </w:txbxContent>
                </v:textbox>
              </v:shape>
            </w:pict>
          </mc:Fallback>
        </mc:AlternateContent>
      </w:r>
      <w:r>
        <w:rPr>
          <w:rFonts w:cs="Tahoma"/>
          <w:b/>
          <w:noProof/>
          <w:lang w:eastAsia="en-GB"/>
        </w:rPr>
        <mc:AlternateContent>
          <mc:Choice Requires="wpc">
            <w:drawing>
              <wp:inline distT="0" distB="0" distL="0" distR="0" wp14:anchorId="6DC4A758" wp14:editId="2C54C166">
                <wp:extent cx="5076825" cy="2785203"/>
                <wp:effectExtent l="0" t="0" r="0" b="0"/>
                <wp:docPr id="8" name="Canvas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5" name="Group 15"/>
                        <wpg:cNvGrpSpPr/>
                        <wpg:grpSpPr>
                          <a:xfrm>
                            <a:off x="265725" y="179025"/>
                            <a:ext cx="4715850" cy="2192360"/>
                            <a:chOff x="427650" y="188550"/>
                            <a:chExt cx="4715850" cy="2192360"/>
                          </a:xfrm>
                        </wpg:grpSpPr>
                        <pic:pic xmlns:pic="http://schemas.openxmlformats.org/drawingml/2006/picture">
                          <pic:nvPicPr>
                            <pic:cNvPr id="1300" name="Picture 1300"/>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3570900" y="474300"/>
                              <a:ext cx="1572600" cy="1569040"/>
                            </a:xfrm>
                            <a:prstGeom prst="rect">
                              <a:avLst/>
                            </a:prstGeom>
                            <a:noFill/>
                            <a:ln>
                              <a:noFill/>
                            </a:ln>
                          </pic:spPr>
                        </pic:pic>
                        <wps:wsp>
                          <wps:cNvPr id="9" name="Oval 9"/>
                          <wps:cNvSpPr/>
                          <wps:spPr>
                            <a:xfrm>
                              <a:off x="1399200" y="1064851"/>
                              <a:ext cx="438150" cy="470830"/>
                            </a:xfrm>
                            <a:prstGeom prst="ellipse">
                              <a:avLst/>
                            </a:prstGeom>
                            <a:solidFill>
                              <a:schemeClr val="tx2">
                                <a:lumMod val="20000"/>
                                <a:lumOff val="80000"/>
                              </a:schemeClr>
                            </a:solidFill>
                            <a:ln>
                              <a:noFill/>
                            </a:ln>
                          </wps:spPr>
                          <wps:style>
                            <a:lnRef idx="2">
                              <a:schemeClr val="dk1"/>
                            </a:lnRef>
                            <a:fillRef idx="1">
                              <a:schemeClr val="lt1"/>
                            </a:fillRef>
                            <a:effectRef idx="0">
                              <a:schemeClr val="dk1"/>
                            </a:effectRef>
                            <a:fontRef idx="minor">
                              <a:schemeClr val="dk1"/>
                            </a:fontRef>
                          </wps:style>
                          <wps:txbx>
                            <w:txbxContent>
                              <w:p w:rsidR="00D65E52" w:rsidRPr="00720506" w:rsidRDefault="00D65E52" w:rsidP="007D6AE1">
                                <w:pPr>
                                  <w:spacing w:after="0" w:line="240" w:lineRule="auto"/>
                                  <w:rPr>
                                    <w:b/>
                                    <w:sz w:val="48"/>
                                    <w:szCs w:val="4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3" name="Text Box 2"/>
                          <wps:cNvSpPr txBox="1">
                            <a:spLocks noChangeArrowheads="1"/>
                          </wps:cNvSpPr>
                          <wps:spPr bwMode="auto">
                            <a:xfrm>
                              <a:off x="1504950" y="188550"/>
                              <a:ext cx="361950" cy="410550"/>
                            </a:xfrm>
                            <a:prstGeom prst="rect">
                              <a:avLst/>
                            </a:prstGeom>
                            <a:noFill/>
                            <a:ln w="9525">
                              <a:noFill/>
                              <a:miter lim="800000"/>
                              <a:headEnd/>
                              <a:tailEnd/>
                            </a:ln>
                          </wps:spPr>
                          <wps:txbx>
                            <w:txbxContent>
                              <w:p w:rsidR="00D65E52" w:rsidRDefault="00D65E52" w:rsidP="008A36EB">
                                <w:pPr>
                                  <w:pStyle w:val="NormalWeb"/>
                                  <w:spacing w:before="0" w:beforeAutospacing="0" w:after="0" w:afterAutospacing="0" w:line="276" w:lineRule="auto"/>
                                </w:pPr>
                                <w:r>
                                  <w:rPr>
                                    <w:rFonts w:ascii="Trebuchet MS" w:eastAsia="Calibri" w:hAnsi="Trebuchet MS"/>
                                    <w:b/>
                                    <w:bCs/>
                                    <w:sz w:val="48"/>
                                    <w:szCs w:val="48"/>
                                  </w:rPr>
                                  <w:t>+</w:t>
                                </w:r>
                              </w:p>
                            </w:txbxContent>
                          </wps:txbx>
                          <wps:bodyPr rot="0" vert="horz" wrap="square" lIns="91440" tIns="45720" rIns="91440" bIns="45720" anchor="t" anchorCtr="0">
                            <a:noAutofit/>
                          </wps:bodyPr>
                        </wps:wsp>
                        <wps:wsp>
                          <wps:cNvPr id="1304" name="Text Box 2"/>
                          <wps:cNvSpPr txBox="1">
                            <a:spLocks noChangeArrowheads="1"/>
                          </wps:cNvSpPr>
                          <wps:spPr bwMode="auto">
                            <a:xfrm>
                              <a:off x="427650" y="1104900"/>
                              <a:ext cx="361950" cy="410210"/>
                            </a:xfrm>
                            <a:prstGeom prst="rect">
                              <a:avLst/>
                            </a:prstGeom>
                            <a:noFill/>
                            <a:ln w="9525">
                              <a:noFill/>
                              <a:miter lim="800000"/>
                              <a:headEnd/>
                              <a:tailEnd/>
                            </a:ln>
                          </wps:spPr>
                          <wps:txbx>
                            <w:txbxContent>
                              <w:p w:rsidR="00D65E52" w:rsidRDefault="00D65E52" w:rsidP="008A36EB">
                                <w:pPr>
                                  <w:pStyle w:val="NormalWeb"/>
                                  <w:spacing w:before="0" w:beforeAutospacing="0" w:after="0" w:afterAutospacing="0" w:line="276" w:lineRule="auto"/>
                                </w:pPr>
                                <w:r>
                                  <w:rPr>
                                    <w:rFonts w:ascii="Trebuchet MS" w:eastAsia="Calibri" w:hAnsi="Trebuchet MS"/>
                                    <w:b/>
                                    <w:bCs/>
                                    <w:sz w:val="48"/>
                                    <w:szCs w:val="48"/>
                                  </w:rPr>
                                  <w:t>+</w:t>
                                </w:r>
                              </w:p>
                            </w:txbxContent>
                          </wps:txbx>
                          <wps:bodyPr rot="0" vert="horz" wrap="square" lIns="91440" tIns="45720" rIns="91440" bIns="45720" anchor="t" anchorCtr="0">
                            <a:noAutofit/>
                          </wps:bodyPr>
                        </wps:wsp>
                        <wps:wsp>
                          <wps:cNvPr id="1306" name="Text Box 2"/>
                          <wps:cNvSpPr txBox="1">
                            <a:spLocks noChangeArrowheads="1"/>
                          </wps:cNvSpPr>
                          <wps:spPr bwMode="auto">
                            <a:xfrm>
                              <a:off x="2408850" y="1045800"/>
                              <a:ext cx="361950" cy="410210"/>
                            </a:xfrm>
                            <a:prstGeom prst="rect">
                              <a:avLst/>
                            </a:prstGeom>
                            <a:noFill/>
                            <a:ln w="9525">
                              <a:noFill/>
                              <a:miter lim="800000"/>
                              <a:headEnd/>
                              <a:tailEnd/>
                            </a:ln>
                          </wps:spPr>
                          <wps:txbx>
                            <w:txbxContent>
                              <w:p w:rsidR="00D65E52" w:rsidRDefault="00D65E52" w:rsidP="008A36EB">
                                <w:pPr>
                                  <w:pStyle w:val="NormalWeb"/>
                                  <w:spacing w:before="0" w:beforeAutospacing="0" w:after="0" w:afterAutospacing="0" w:line="276" w:lineRule="auto"/>
                                </w:pPr>
                                <w:r>
                                  <w:rPr>
                                    <w:rFonts w:ascii="Trebuchet MS" w:eastAsia="Calibri" w:hAnsi="Trebuchet MS"/>
                                    <w:b/>
                                    <w:bCs/>
                                    <w:sz w:val="48"/>
                                    <w:szCs w:val="48"/>
                                  </w:rPr>
                                  <w:t>+</w:t>
                                </w:r>
                              </w:p>
                            </w:txbxContent>
                          </wps:txbx>
                          <wps:bodyPr rot="0" vert="horz" wrap="square" lIns="91440" tIns="45720" rIns="91440" bIns="45720" anchor="t" anchorCtr="0">
                            <a:noAutofit/>
                          </wps:bodyPr>
                        </wps:wsp>
                        <wps:wsp>
                          <wps:cNvPr id="1312" name="Text Box 2"/>
                          <wps:cNvSpPr txBox="1">
                            <a:spLocks noChangeArrowheads="1"/>
                          </wps:cNvSpPr>
                          <wps:spPr bwMode="auto">
                            <a:xfrm>
                              <a:off x="1475400" y="1970700"/>
                              <a:ext cx="361950" cy="410210"/>
                            </a:xfrm>
                            <a:prstGeom prst="rect">
                              <a:avLst/>
                            </a:prstGeom>
                            <a:noFill/>
                            <a:ln w="9525">
                              <a:noFill/>
                              <a:miter lim="800000"/>
                              <a:headEnd/>
                              <a:tailEnd/>
                            </a:ln>
                          </wps:spPr>
                          <wps:txbx>
                            <w:txbxContent>
                              <w:p w:rsidR="00D65E52" w:rsidRDefault="00D65E52" w:rsidP="008A36EB">
                                <w:pPr>
                                  <w:pStyle w:val="NormalWeb"/>
                                  <w:spacing w:before="0" w:beforeAutospacing="0" w:after="0" w:afterAutospacing="0" w:line="276" w:lineRule="auto"/>
                                </w:pPr>
                                <w:r>
                                  <w:rPr>
                                    <w:rFonts w:ascii="Trebuchet MS" w:eastAsia="Calibri" w:hAnsi="Trebuchet MS"/>
                                    <w:b/>
                                    <w:bCs/>
                                    <w:sz w:val="48"/>
                                    <w:szCs w:val="48"/>
                                  </w:rPr>
                                  <w:t>+</w:t>
                                </w:r>
                              </w:p>
                            </w:txbxContent>
                          </wps:txbx>
                          <wps:bodyPr rot="0" vert="horz" wrap="square" lIns="91440" tIns="45720" rIns="91440" bIns="45720" anchor="t" anchorCtr="0">
                            <a:noAutofit/>
                          </wps:bodyPr>
                        </wps:wsp>
                        <wps:wsp>
                          <wps:cNvPr id="1313" name="Text Box 2"/>
                          <wps:cNvSpPr txBox="1">
                            <a:spLocks noChangeArrowheads="1"/>
                          </wps:cNvSpPr>
                          <wps:spPr bwMode="auto">
                            <a:xfrm>
                              <a:off x="798150" y="474300"/>
                              <a:ext cx="361950" cy="410210"/>
                            </a:xfrm>
                            <a:prstGeom prst="rect">
                              <a:avLst/>
                            </a:prstGeom>
                            <a:noFill/>
                            <a:ln w="9525">
                              <a:noFill/>
                              <a:miter lim="800000"/>
                              <a:headEnd/>
                              <a:tailEnd/>
                            </a:ln>
                          </wps:spPr>
                          <wps:txbx>
                            <w:txbxContent>
                              <w:p w:rsidR="00D65E52" w:rsidRDefault="00D65E52" w:rsidP="008A36EB">
                                <w:pPr>
                                  <w:pStyle w:val="NormalWeb"/>
                                  <w:spacing w:before="0" w:beforeAutospacing="0" w:after="0" w:afterAutospacing="0" w:line="276" w:lineRule="auto"/>
                                </w:pPr>
                                <w:r>
                                  <w:rPr>
                                    <w:rFonts w:ascii="Trebuchet MS" w:eastAsia="Calibri" w:hAnsi="Trebuchet MS"/>
                                    <w:b/>
                                    <w:bCs/>
                                    <w:sz w:val="48"/>
                                    <w:szCs w:val="48"/>
                                  </w:rPr>
                                  <w:t>+</w:t>
                                </w:r>
                              </w:p>
                            </w:txbxContent>
                          </wps:txbx>
                          <wps:bodyPr rot="0" vert="horz" wrap="square" lIns="91440" tIns="45720" rIns="91440" bIns="45720" anchor="t" anchorCtr="0">
                            <a:noAutofit/>
                          </wps:bodyPr>
                        </wps:wsp>
                        <wps:wsp>
                          <wps:cNvPr id="1314" name="Text Box 2"/>
                          <wps:cNvSpPr txBox="1">
                            <a:spLocks noChangeArrowheads="1"/>
                          </wps:cNvSpPr>
                          <wps:spPr bwMode="auto">
                            <a:xfrm>
                              <a:off x="2161200" y="590210"/>
                              <a:ext cx="361950" cy="410210"/>
                            </a:xfrm>
                            <a:prstGeom prst="rect">
                              <a:avLst/>
                            </a:prstGeom>
                            <a:noFill/>
                            <a:ln w="9525">
                              <a:noFill/>
                              <a:miter lim="800000"/>
                              <a:headEnd/>
                              <a:tailEnd/>
                            </a:ln>
                          </wps:spPr>
                          <wps:txbx>
                            <w:txbxContent>
                              <w:p w:rsidR="00D65E52" w:rsidRDefault="00D65E52" w:rsidP="008A36EB">
                                <w:pPr>
                                  <w:pStyle w:val="NormalWeb"/>
                                  <w:spacing w:before="0" w:beforeAutospacing="0" w:after="0" w:afterAutospacing="0" w:line="276" w:lineRule="auto"/>
                                </w:pPr>
                                <w:r>
                                  <w:rPr>
                                    <w:rFonts w:ascii="Trebuchet MS" w:eastAsia="Calibri" w:hAnsi="Trebuchet MS"/>
                                    <w:b/>
                                    <w:bCs/>
                                    <w:sz w:val="48"/>
                                    <w:szCs w:val="48"/>
                                  </w:rPr>
                                  <w:t>+</w:t>
                                </w:r>
                              </w:p>
                            </w:txbxContent>
                          </wps:txbx>
                          <wps:bodyPr rot="0" vert="horz" wrap="square" lIns="91440" tIns="45720" rIns="91440" bIns="45720" anchor="t" anchorCtr="0">
                            <a:noAutofit/>
                          </wps:bodyPr>
                        </wps:wsp>
                        <wps:wsp>
                          <wps:cNvPr id="1315" name="Text Box 2"/>
                          <wps:cNvSpPr txBox="1">
                            <a:spLocks noChangeArrowheads="1"/>
                          </wps:cNvSpPr>
                          <wps:spPr bwMode="auto">
                            <a:xfrm>
                              <a:off x="2209800" y="1607140"/>
                              <a:ext cx="361950" cy="410210"/>
                            </a:xfrm>
                            <a:prstGeom prst="rect">
                              <a:avLst/>
                            </a:prstGeom>
                            <a:noFill/>
                            <a:ln w="9525">
                              <a:noFill/>
                              <a:miter lim="800000"/>
                              <a:headEnd/>
                              <a:tailEnd/>
                            </a:ln>
                          </wps:spPr>
                          <wps:txbx>
                            <w:txbxContent>
                              <w:p w:rsidR="00D65E52" w:rsidRDefault="00D65E52" w:rsidP="008A36EB">
                                <w:pPr>
                                  <w:pStyle w:val="NormalWeb"/>
                                  <w:spacing w:before="0" w:beforeAutospacing="0" w:after="0" w:afterAutospacing="0" w:line="276" w:lineRule="auto"/>
                                </w:pPr>
                                <w:r>
                                  <w:rPr>
                                    <w:rFonts w:ascii="Trebuchet MS" w:eastAsia="Calibri" w:hAnsi="Trebuchet MS"/>
                                    <w:b/>
                                    <w:bCs/>
                                    <w:sz w:val="48"/>
                                    <w:szCs w:val="48"/>
                                  </w:rPr>
                                  <w:t>+</w:t>
                                </w:r>
                              </w:p>
                            </w:txbxContent>
                          </wps:txbx>
                          <wps:bodyPr rot="0" vert="horz" wrap="square" lIns="91440" tIns="45720" rIns="91440" bIns="45720" anchor="t" anchorCtr="0">
                            <a:noAutofit/>
                          </wps:bodyPr>
                        </wps:wsp>
                        <wps:wsp>
                          <wps:cNvPr id="1316" name="Text Box 2"/>
                          <wps:cNvSpPr txBox="1">
                            <a:spLocks noChangeArrowheads="1"/>
                          </wps:cNvSpPr>
                          <wps:spPr bwMode="auto">
                            <a:xfrm>
                              <a:off x="637200" y="1633130"/>
                              <a:ext cx="361950" cy="410210"/>
                            </a:xfrm>
                            <a:prstGeom prst="rect">
                              <a:avLst/>
                            </a:prstGeom>
                            <a:noFill/>
                            <a:ln w="9525">
                              <a:noFill/>
                              <a:miter lim="800000"/>
                              <a:headEnd/>
                              <a:tailEnd/>
                            </a:ln>
                          </wps:spPr>
                          <wps:txbx>
                            <w:txbxContent>
                              <w:p w:rsidR="00D65E52" w:rsidRDefault="00D65E52" w:rsidP="008A36EB">
                                <w:pPr>
                                  <w:pStyle w:val="NormalWeb"/>
                                  <w:spacing w:before="0" w:beforeAutospacing="0" w:after="0" w:afterAutospacing="0" w:line="276" w:lineRule="auto"/>
                                </w:pPr>
                                <w:r>
                                  <w:rPr>
                                    <w:rFonts w:ascii="Trebuchet MS" w:eastAsia="Calibri" w:hAnsi="Trebuchet MS"/>
                                    <w:b/>
                                    <w:bCs/>
                                    <w:sz w:val="48"/>
                                    <w:szCs w:val="48"/>
                                  </w:rPr>
                                  <w:t>+</w:t>
                                </w:r>
                              </w:p>
                            </w:txbxContent>
                          </wps:txbx>
                          <wps:bodyPr rot="0" vert="horz" wrap="square" lIns="91440" tIns="45720" rIns="91440" bIns="45720" anchor="t" anchorCtr="0">
                            <a:noAutofit/>
                          </wps:bodyPr>
                        </wps:wsp>
                      </wpg:wgp>
                      <wps:wsp>
                        <wps:cNvPr id="1393" name="Rectangle 1393"/>
                        <wps:cNvSpPr/>
                        <wps:spPr>
                          <a:xfrm>
                            <a:off x="1343025" y="1264825"/>
                            <a:ext cx="228600" cy="45719"/>
                          </a:xfrm>
                          <a:prstGeom prst="rect">
                            <a:avLst/>
                          </a:prstGeom>
                          <a:solidFill>
                            <a:schemeClr val="tx1"/>
                          </a:solid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8" o:spid="_x0000_s1207" editas="canvas" style="width:399.75pt;height:219.3pt;mso-position-horizontal-relative:char;mso-position-vertical-relative:line" coordsize="50768,2785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">
                <v:shape id="_x0000_s1208" type="#_x0000_t75" style="position:absolute;width:50768;height:27851;visibility:visible;mso-wrap-style:square">
                  <v:fill o:detectmouseclick="t"/>
                  <v:path o:connecttype="none"/>
                </v:shape>
                <v:group id="Group 15" o:spid="_x0000_s1209" style="position:absolute;left:2657;top:1790;width:47158;height:21923" coordorigin="4276,1885" coordsize="47158,2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Picture 1300" o:spid="_x0000_s1210" type="#_x0000_t75" style="position:absolute;left:35709;top:4743;width:15726;height:156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cFeLGAAAA3QAAAA8AAABkcnMvZG93bnJldi54bWxEj09rwzAMxe+Dfgejwm6r0xVKSeuUMSiM&#10;Xca65NCbGmv5s1gOttdm3746FHaTeE/v/bTbT25QFwqx82xguchAEdfedtwYKL8OTxtQMSFbHDyT&#10;gT+KsC9mDzvMrb/yJ12OqVESwjFHA21KY651rFtyGBd+JBbt2weHSdbQaBvwKuFu0M9ZttYOO5aG&#10;Fkd6ban+Of46A1VV9vhebsrTyuugT/3Zrz/OxjzOp5ctqERT+jffr9+s4K8y4ZdvZARd3A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1wV4sYAAADdAAAADwAAAAAAAAAAAAAA&#10;AACfAgAAZHJzL2Rvd25yZXYueG1sUEsFBgAAAAAEAAQA9wAAAJIDAAAAAA==&#10;">
                    <v:imagedata r:id="rId39" o:title=""/>
                  </v:shape>
                  <v:oval id="Oval 9" o:spid="_x0000_s1211" style="position:absolute;left:13992;top:10648;width:4381;height:4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mwmcUA&#10;AADaAAAADwAAAGRycy9kb3ducmV2LnhtbESPQWvCQBSE7wX/w/IEL0U3Slo0dRURhFJ6aFKRentk&#10;n0kw+zZktzHtr3cFweMwM98wy3VvatFR6yrLCqaTCARxbnXFhYL99248B+E8ssbaMin4Iwfr1eBp&#10;iYm2F06py3whAoRdggpK75tESpeXZNBNbEMcvJNtDfog20LqFi8Bbmo5i6JXabDisFBiQ9uS8nP2&#10;awLlefP/8dMdpi/pV3akeGGPn1Gs1GjYb95AeOr9I3xvv2sFC7hdCTd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KbCZxQAAANoAAAAPAAAAAAAAAAAAAAAAAJgCAABkcnMv&#10;ZG93bnJldi54bWxQSwUGAAAAAAQABAD1AAAAigMAAAAA&#10;" fillcolor="#c6d9f1 [671]" stroked="f" strokeweight="2pt">
                    <v:textbox>
                      <w:txbxContent>
                        <w:p w:rsidR="00D65E52" w:rsidRPr="00720506" w:rsidRDefault="00D65E52" w:rsidP="007D6AE1">
                          <w:pPr>
                            <w:spacing w:after="0" w:line="240" w:lineRule="auto"/>
                            <w:rPr>
                              <w:b/>
                              <w:sz w:val="48"/>
                              <w:szCs w:val="48"/>
                            </w:rPr>
                          </w:pPr>
                        </w:p>
                      </w:txbxContent>
                    </v:textbox>
                  </v:oval>
                  <v:shape id="_x0000_s1212" type="#_x0000_t202" style="position:absolute;left:15049;top:1885;width:3620;height:4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6YIMIA&#10;AADdAAAADwAAAGRycy9kb3ducmV2LnhtbERPS4vCMBC+C/sfwix402TXB7vVKMuK4ElRV2FvQzO2&#10;xWZSmmjrvzeC4G0+vudM560txZVqXzjW8NFXIIhTZwrONPztl70vED4gGywdk4YbeZjP3jpTTIxr&#10;eEvXXchEDGGfoIY8hCqR0qc5WfR9VxFH7uRqiyHCOpOmxiaG21J+KjWWFguODTlW9JtTet5drIbD&#10;+vR/HKpNtrCjqnGtkmy/pdbd9/ZnAiJQG17ip3tl4vyBGs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3pggwgAAAN0AAAAPAAAAAAAAAAAAAAAAAJgCAABkcnMvZG93&#10;bnJldi54bWxQSwUGAAAAAAQABAD1AAAAhwMAAAAA&#10;" filled="f" stroked="f">
                    <v:textbox>
                      <w:txbxContent>
                        <w:p w:rsidR="00D65E52" w:rsidRDefault="00D65E52" w:rsidP="008A36EB">
                          <w:pPr>
                            <w:pStyle w:val="NormalWeb"/>
                            <w:spacing w:before="0" w:beforeAutospacing="0" w:after="0" w:afterAutospacing="0" w:line="276" w:lineRule="auto"/>
                          </w:pPr>
                          <w:r>
                            <w:rPr>
                              <w:rFonts w:ascii="Trebuchet MS" w:eastAsia="Calibri" w:hAnsi="Trebuchet MS"/>
                              <w:b/>
                              <w:bCs/>
                              <w:sz w:val="48"/>
                              <w:szCs w:val="48"/>
                            </w:rPr>
                            <w:t>+</w:t>
                          </w:r>
                        </w:p>
                      </w:txbxContent>
                    </v:textbox>
                  </v:shape>
                  <v:shape id="_x0000_s1213" type="#_x0000_t202" style="position:absolute;left:4276;top:11049;width:3620;height:4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AVMIA&#10;AADdAAAADwAAAGRycy9kb3ducmV2LnhtbERPTWvCQBC9C/0PyxS86W6rlTa6SqkInizGKvQ2ZMck&#10;mJ0N2dXEf+8Kgrd5vM+ZLTpbiQs1vnSs4W2oQBBnzpSca/jbrQafIHxANlg5Jg1X8rCYv/RmmBjX&#10;8pYuachFDGGfoIYihDqR0mcFWfRDVxNH7ugaiyHCJpemwTaG20q+KzWRFkuODQXW9FNQdkrPVsN+&#10;c/w/jNVvvrQfdes6Jdl+Sa37r933FESgLjzFD/faxPkjNYb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NwBUwgAAAN0AAAAPAAAAAAAAAAAAAAAAAJgCAABkcnMvZG93&#10;bnJldi54bWxQSwUGAAAAAAQABAD1AAAAhwMAAAAA&#10;" filled="f" stroked="f">
                    <v:textbox>
                      <w:txbxContent>
                        <w:p w:rsidR="00D65E52" w:rsidRDefault="00D65E52" w:rsidP="008A36EB">
                          <w:pPr>
                            <w:pStyle w:val="NormalWeb"/>
                            <w:spacing w:before="0" w:beforeAutospacing="0" w:after="0" w:afterAutospacing="0" w:line="276" w:lineRule="auto"/>
                          </w:pPr>
                          <w:r>
                            <w:rPr>
                              <w:rFonts w:ascii="Trebuchet MS" w:eastAsia="Calibri" w:hAnsi="Trebuchet MS"/>
                              <w:b/>
                              <w:bCs/>
                              <w:sz w:val="48"/>
                              <w:szCs w:val="48"/>
                            </w:rPr>
                            <w:t>+</w:t>
                          </w:r>
                        </w:p>
                      </w:txbxContent>
                    </v:textbox>
                  </v:shape>
                  <v:shape id="_x0000_s1214" type="#_x0000_t202" style="position:absolute;left:24088;top:10458;width:3620;height:4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7uMIA&#10;AADdAAAADwAAAGRycy9kb3ducmV2LnhtbERPS2vCQBC+C/0PyxR60936oo2uUpRCT4qxCr0N2TEJ&#10;ZmdDdmviv3cFwdt8fM+ZLztbiQs1vnSs4X2gQBBnzpSca/jdf/c/QPiAbLByTBqu5GG5eOnNMTGu&#10;5R1d0pCLGMI+QQ1FCHUipc8KsugHriaO3Mk1FkOETS5Ng20Mt5UcKjWVFkuODQXWtCooO6f/VsNh&#10;c/o7jtU2X9tJ3bpOSbafUuu31+5rBiJQF57ih/vHxPkjNYX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qTu4wgAAAN0AAAAPAAAAAAAAAAAAAAAAAJgCAABkcnMvZG93&#10;bnJldi54bWxQSwUGAAAAAAQABAD1AAAAhwMAAAAA&#10;" filled="f" stroked="f">
                    <v:textbox>
                      <w:txbxContent>
                        <w:p w:rsidR="00D65E52" w:rsidRDefault="00D65E52" w:rsidP="008A36EB">
                          <w:pPr>
                            <w:pStyle w:val="NormalWeb"/>
                            <w:spacing w:before="0" w:beforeAutospacing="0" w:after="0" w:afterAutospacing="0" w:line="276" w:lineRule="auto"/>
                          </w:pPr>
                          <w:r>
                            <w:rPr>
                              <w:rFonts w:ascii="Trebuchet MS" w:eastAsia="Calibri" w:hAnsi="Trebuchet MS"/>
                              <w:b/>
                              <w:bCs/>
                              <w:sz w:val="48"/>
                              <w:szCs w:val="48"/>
                            </w:rPr>
                            <w:t>+</w:t>
                          </w:r>
                        </w:p>
                      </w:txbxContent>
                    </v:textbox>
                  </v:shape>
                  <v:shape id="_x0000_s1215" type="#_x0000_t202" style="position:absolute;left:14754;top:19707;width:3619;height:4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urZsMA&#10;AADdAAAADwAAAGRycy9kb3ducmV2LnhtbERPS2vCQBC+C/6HZQredFetoqmriFLoqWJ8QG9DdkxC&#10;s7MhuzXpv+8WBG/z8T1ntelsJe7U+NKxhvFIgSDOnCk513A+vQ8XIHxANlg5Jg2/5GGz7vdWmBjX&#10;8pHuachFDGGfoIYihDqR0mcFWfQjVxNH7uYaiyHCJpemwTaG20pOlJpLiyXHhgJr2hWUfac/VsPl&#10;8/Z1fVWHfG9ndes6JdkupdaDl277BiJQF57ih/vDxPnT8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urZsMAAADdAAAADwAAAAAAAAAAAAAAAACYAgAAZHJzL2Rv&#10;d25yZXYueG1sUEsFBgAAAAAEAAQA9QAAAIgDAAAAAA==&#10;" filled="f" stroked="f">
                    <v:textbox>
                      <w:txbxContent>
                        <w:p w:rsidR="00D65E52" w:rsidRDefault="00D65E52" w:rsidP="008A36EB">
                          <w:pPr>
                            <w:pStyle w:val="NormalWeb"/>
                            <w:spacing w:before="0" w:beforeAutospacing="0" w:after="0" w:afterAutospacing="0" w:line="276" w:lineRule="auto"/>
                          </w:pPr>
                          <w:r>
                            <w:rPr>
                              <w:rFonts w:ascii="Trebuchet MS" w:eastAsia="Calibri" w:hAnsi="Trebuchet MS"/>
                              <w:b/>
                              <w:bCs/>
                              <w:sz w:val="48"/>
                              <w:szCs w:val="48"/>
                            </w:rPr>
                            <w:t>+</w:t>
                          </w:r>
                        </w:p>
                      </w:txbxContent>
                    </v:textbox>
                  </v:shape>
                  <v:shape id="_x0000_s1216" type="#_x0000_t202" style="position:absolute;left:7981;top:4743;width:3620;height:4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cO/cMA&#10;AADdAAAADwAAAGRycy9kb3ducmV2LnhtbERPS2vCQBC+C/6HZQredFetoqmriFLoqWJ8QG9DdkxC&#10;s7MhuzXpv+8WBG/z8T1ntelsJe7U+NKxhvFIgSDOnCk513A+vQ8XIHxANlg5Jg2/5GGz7vdWmBjX&#10;8pHuachFDGGfoIYihDqR0mcFWfQjVxNH7uYaiyHCJpemwTaG20pOlJpLiyXHhgJr2hWUfac/VsPl&#10;8/Z1fVWHfG9ndes6JdkupdaDl277BiJQF57ih/vDxPnT8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cO/cMAAADdAAAADwAAAAAAAAAAAAAAAACYAgAAZHJzL2Rv&#10;d25yZXYueG1sUEsFBgAAAAAEAAQA9QAAAIgDAAAAAA==&#10;" filled="f" stroked="f">
                    <v:textbox>
                      <w:txbxContent>
                        <w:p w:rsidR="00D65E52" w:rsidRDefault="00D65E52" w:rsidP="008A36EB">
                          <w:pPr>
                            <w:pStyle w:val="NormalWeb"/>
                            <w:spacing w:before="0" w:beforeAutospacing="0" w:after="0" w:afterAutospacing="0" w:line="276" w:lineRule="auto"/>
                          </w:pPr>
                          <w:r>
                            <w:rPr>
                              <w:rFonts w:ascii="Trebuchet MS" w:eastAsia="Calibri" w:hAnsi="Trebuchet MS"/>
                              <w:b/>
                              <w:bCs/>
                              <w:sz w:val="48"/>
                              <w:szCs w:val="48"/>
                            </w:rPr>
                            <w:t>+</w:t>
                          </w:r>
                        </w:p>
                      </w:txbxContent>
                    </v:textbox>
                  </v:shape>
                  <v:shape id="_x0000_s1217" type="#_x0000_t202" style="position:absolute;left:21612;top:5902;width:3619;height:4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6WicIA&#10;AADdAAAADwAAAGRycy9kb3ducmV2LnhtbERPS4vCMBC+L/gfwix408THLto1iiiCJ5f1BXsbmrEt&#10;20xKE23990YQ9jYf33Nmi9aW4ka1LxxrGPQVCOLUmYIzDcfDpjcB4QOywdIxabiTh8W88zbDxLiG&#10;f+i2D5mIIewT1JCHUCVS+jQni77vKuLIXVxtMURYZ9LU2MRwW8qhUp/SYsGxIceKVjmlf/ur1XDa&#10;XX7PY/Wdre1H1bhWSbZTqXX3vV1+gQjUhn/xy701cf5oMIb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7paJwgAAAN0AAAAPAAAAAAAAAAAAAAAAAJgCAABkcnMvZG93&#10;bnJldi54bWxQSwUGAAAAAAQABAD1AAAAhwMAAAAA&#10;" filled="f" stroked="f">
                    <v:textbox>
                      <w:txbxContent>
                        <w:p w:rsidR="00D65E52" w:rsidRDefault="00D65E52" w:rsidP="008A36EB">
                          <w:pPr>
                            <w:pStyle w:val="NormalWeb"/>
                            <w:spacing w:before="0" w:beforeAutospacing="0" w:after="0" w:afterAutospacing="0" w:line="276" w:lineRule="auto"/>
                          </w:pPr>
                          <w:r>
                            <w:rPr>
                              <w:rFonts w:ascii="Trebuchet MS" w:eastAsia="Calibri" w:hAnsi="Trebuchet MS"/>
                              <w:b/>
                              <w:bCs/>
                              <w:sz w:val="48"/>
                              <w:szCs w:val="48"/>
                            </w:rPr>
                            <w:t>+</w:t>
                          </w:r>
                        </w:p>
                      </w:txbxContent>
                    </v:textbox>
                  </v:shape>
                  <v:shape id="_x0000_s1218" type="#_x0000_t202" style="position:absolute;left:22098;top:16071;width:3619;height:4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zEsMA&#10;AADdAAAADwAAAGRycy9kb3ducmV2LnhtbERPS2vCQBC+F/wPywi91V1rLRqzEakIniz1Bd6G7JgE&#10;s7MhuzXpv3cLhd7m43tOuuxtLe7U+sqxhvFIgSDOnam40HA8bF5mIHxANlg7Jg0/5GGZDZ5STIzr&#10;+Ivu+1CIGMI+QQ1lCE0ipc9LsuhHriGO3NW1FkOEbSFNi10Mt7V8VepdWqw4NpTY0EdJ+W3/bTWc&#10;dtfL+U19Fms7bTrXK8l2LrV+HvarBYhAffgX/7m3Js6fjK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IzEsMAAADdAAAADwAAAAAAAAAAAAAAAACYAgAAZHJzL2Rv&#10;d25yZXYueG1sUEsFBgAAAAAEAAQA9QAAAIgDAAAAAA==&#10;" filled="f" stroked="f">
                    <v:textbox>
                      <w:txbxContent>
                        <w:p w:rsidR="00D65E52" w:rsidRDefault="00D65E52" w:rsidP="008A36EB">
                          <w:pPr>
                            <w:pStyle w:val="NormalWeb"/>
                            <w:spacing w:before="0" w:beforeAutospacing="0" w:after="0" w:afterAutospacing="0" w:line="276" w:lineRule="auto"/>
                          </w:pPr>
                          <w:r>
                            <w:rPr>
                              <w:rFonts w:ascii="Trebuchet MS" w:eastAsia="Calibri" w:hAnsi="Trebuchet MS"/>
                              <w:b/>
                              <w:bCs/>
                              <w:sz w:val="48"/>
                              <w:szCs w:val="48"/>
                            </w:rPr>
                            <w:t>+</w:t>
                          </w:r>
                        </w:p>
                      </w:txbxContent>
                    </v:textbox>
                  </v:shape>
                  <v:shape id="_x0000_s1219" type="#_x0000_t202" style="position:absolute;left:6372;top:16331;width:3619;height:4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tZcMA&#10;AADdAAAADwAAAGRycy9kb3ducmV2LnhtbERPS2vCQBC+F/wPywi91V1rKxqzEakIniz1Bd6G7JgE&#10;s7MhuzXpv3cLhd7m43tOuuxtLe7U+sqxhvFIgSDOnam40HA8bF5mIHxANlg7Jg0/5GGZDZ5STIzr&#10;+Ivu+1CIGMI+QQ1lCE0ipc9LsuhHriGO3NW1FkOEbSFNi10Mt7V8VWoqLVYcG0ps6KOk/Lb/thpO&#10;u+vl/KY+i7V9bzrXK8l2LrV+HvarBYhAffgX/7m3Js6fjK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tZcMAAADdAAAADwAAAAAAAAAAAAAAAACYAgAAZHJzL2Rv&#10;d25yZXYueG1sUEsFBgAAAAAEAAQA9QAAAIgDAAAAAA==&#10;" filled="f" stroked="f">
                    <v:textbox>
                      <w:txbxContent>
                        <w:p w:rsidR="00D65E52" w:rsidRDefault="00D65E52" w:rsidP="008A36EB">
                          <w:pPr>
                            <w:pStyle w:val="NormalWeb"/>
                            <w:spacing w:before="0" w:beforeAutospacing="0" w:after="0" w:afterAutospacing="0" w:line="276" w:lineRule="auto"/>
                          </w:pPr>
                          <w:r>
                            <w:rPr>
                              <w:rFonts w:ascii="Trebuchet MS" w:eastAsia="Calibri" w:hAnsi="Trebuchet MS"/>
                              <w:b/>
                              <w:bCs/>
                              <w:sz w:val="48"/>
                              <w:szCs w:val="48"/>
                            </w:rPr>
                            <w:t>+</w:t>
                          </w:r>
                        </w:p>
                      </w:txbxContent>
                    </v:textbox>
                  </v:shape>
                </v:group>
                <v:rect id="Rectangle 1393" o:spid="_x0000_s1220" style="position:absolute;left:13430;top:12648;width:2286;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aFfsQA&#10;AADdAAAADwAAAGRycy9kb3ducmV2LnhtbERPS0vDQBC+C/0PyxS82Y0WpE27LSIG6uPSh0JvQ3bM&#10;BrOzITsm8d+7gtDbfHzPWW9H36ieulgHNnA7y0ARl8HWXBk4HYubBagoyBabwGTghyJsN5OrNeY2&#10;DLyn/iCVSiEcczTgRNpc61g68hhnoSVO3GfoPEqCXaVth0MK942+y7J77bHm1OCwpUdH5dfh2xv4&#10;eJLC7l6f9+fT8F7wi7y5nhbGXE/HhxUooVEu4n/3zqb58+Uc/r5JJ+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2hX7EAAAA3QAAAA8AAAAAAAAAAAAAAAAAmAIAAGRycy9k&#10;b3ducmV2LnhtbFBLBQYAAAAABAAEAPUAAACJAwAAAAA=&#10;" fillcolor="black [3213]" strokecolor="black [3213]" strokeweight="2.25pt"/>
                <w10:anchorlock/>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5"/>
        <w:gridCol w:w="4918"/>
      </w:tblGrid>
      <w:tr w:rsidR="008A36EB" w:rsidRPr="003C209D" w:rsidTr="00C9683F">
        <w:tc>
          <w:tcPr>
            <w:tcW w:w="4915" w:type="dxa"/>
            <w:vAlign w:val="center"/>
          </w:tcPr>
          <w:p w:rsidR="008A36EB" w:rsidRPr="003C209D" w:rsidRDefault="008A36EB" w:rsidP="00C9683F">
            <w:pPr>
              <w:ind w:left="142"/>
              <w:jc w:val="center"/>
              <w:rPr>
                <w:rFonts w:cs="Tahoma"/>
              </w:rPr>
            </w:pPr>
            <w:r w:rsidRPr="003C209D">
              <w:rPr>
                <w:rFonts w:cs="Tahoma"/>
              </w:rPr>
              <w:t>.</w:t>
            </w:r>
            <w:r w:rsidRPr="003C209D">
              <w:rPr>
                <w:noProof/>
                <w:lang w:eastAsia="en-GB"/>
              </w:rPr>
              <w:drawing>
                <wp:inline distT="0" distB="0" distL="0" distR="0" wp14:anchorId="4A8C2538" wp14:editId="7D7CB3E6">
                  <wp:extent cx="1047750" cy="10477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49597" cy="1049597"/>
                          </a:xfrm>
                          <a:prstGeom prst="rect">
                            <a:avLst/>
                          </a:prstGeom>
                          <a:noFill/>
                          <a:ln>
                            <a:noFill/>
                          </a:ln>
                        </pic:spPr>
                      </pic:pic>
                    </a:graphicData>
                  </a:graphic>
                </wp:inline>
              </w:drawing>
            </w:r>
          </w:p>
          <w:p w:rsidR="008A36EB" w:rsidRDefault="008A36EB" w:rsidP="005D7A23">
            <w:pPr>
              <w:ind w:left="142"/>
              <w:rPr>
                <w:rFonts w:cs="Tahoma"/>
              </w:rPr>
            </w:pPr>
            <w:r>
              <w:rPr>
                <w:rFonts w:cs="Tahoma"/>
              </w:rPr>
              <w:t>The field lines are show</w:t>
            </w:r>
            <w:r w:rsidRPr="003C209D">
              <w:rPr>
                <w:rFonts w:cs="Tahoma"/>
              </w:rPr>
              <w:t>n</w:t>
            </w:r>
          </w:p>
          <w:p w:rsidR="008A36EB" w:rsidRPr="003C209D" w:rsidRDefault="008A36EB" w:rsidP="005D7A23">
            <w:pPr>
              <w:ind w:left="142"/>
              <w:rPr>
                <w:rFonts w:cs="Tahoma"/>
              </w:rPr>
            </w:pPr>
            <w:r w:rsidRPr="003C209D">
              <w:rPr>
                <w:rFonts w:cs="Tahoma"/>
              </w:rPr>
              <w:t xml:space="preserve"> with arro</w:t>
            </w:r>
            <w:r>
              <w:rPr>
                <w:rFonts w:cs="Tahoma"/>
              </w:rPr>
              <w:t xml:space="preserve">ws going away from the positive </w:t>
            </w:r>
            <w:r w:rsidR="005D7A23">
              <w:rPr>
                <w:rFonts w:cs="Tahoma"/>
              </w:rPr>
              <w:t>charge</w:t>
            </w:r>
          </w:p>
        </w:tc>
        <w:tc>
          <w:tcPr>
            <w:tcW w:w="4918" w:type="dxa"/>
            <w:vAlign w:val="center"/>
          </w:tcPr>
          <w:p w:rsidR="008A36EB" w:rsidRPr="003C209D" w:rsidRDefault="008A36EB" w:rsidP="00C9683F">
            <w:pPr>
              <w:ind w:left="142"/>
              <w:jc w:val="center"/>
              <w:rPr>
                <w:rFonts w:cs="Tahoma"/>
              </w:rPr>
            </w:pPr>
            <w:r w:rsidRPr="003C209D">
              <w:rPr>
                <w:noProof/>
                <w:lang w:eastAsia="en-GB"/>
              </w:rPr>
              <w:drawing>
                <wp:inline distT="0" distB="0" distL="0" distR="0" wp14:anchorId="340E8799" wp14:editId="2C74DAF7">
                  <wp:extent cx="847725" cy="8477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45011" cy="845011"/>
                          </a:xfrm>
                          <a:prstGeom prst="rect">
                            <a:avLst/>
                          </a:prstGeom>
                          <a:noFill/>
                          <a:ln>
                            <a:noFill/>
                          </a:ln>
                        </pic:spPr>
                      </pic:pic>
                    </a:graphicData>
                  </a:graphic>
                </wp:inline>
              </w:drawing>
            </w:r>
          </w:p>
          <w:p w:rsidR="005D7A23" w:rsidRPr="003C209D" w:rsidRDefault="008A36EB" w:rsidP="005D7A23">
            <w:pPr>
              <w:rPr>
                <w:rFonts w:cs="Tahoma"/>
              </w:rPr>
            </w:pPr>
            <w:r>
              <w:rPr>
                <w:rFonts w:cs="Tahoma"/>
              </w:rPr>
              <w:t>The field lines are shown</w:t>
            </w:r>
            <w:r w:rsidRPr="003C209D">
              <w:rPr>
                <w:rFonts w:cs="Tahoma"/>
              </w:rPr>
              <w:t xml:space="preserve"> with arrows going towards the negative charge.</w:t>
            </w:r>
            <w:r w:rsidR="005D7A23" w:rsidRPr="003C209D">
              <w:rPr>
                <w:rFonts w:cs="Tahoma"/>
              </w:rPr>
              <w:t xml:space="preserve"> </w:t>
            </w:r>
            <w:r w:rsidR="005D7A23" w:rsidRPr="003C209D">
              <w:rPr>
                <w:rFonts w:cs="Tahoma"/>
              </w:rPr>
              <w:sym w:font="Webdings" w:char="F0A3"/>
            </w:r>
          </w:p>
          <w:p w:rsidR="008A36EB" w:rsidRPr="003C209D" w:rsidRDefault="008A36EB" w:rsidP="00C9683F">
            <w:pPr>
              <w:ind w:left="142"/>
              <w:jc w:val="center"/>
              <w:rPr>
                <w:rFonts w:cs="Tahoma"/>
              </w:rPr>
            </w:pPr>
          </w:p>
        </w:tc>
      </w:tr>
    </w:tbl>
    <w:p w:rsidR="008A36EB" w:rsidRDefault="008A36EB" w:rsidP="008A36EB">
      <w:pPr>
        <w:ind w:left="142"/>
      </w:pPr>
      <w:r w:rsidRPr="003C209D">
        <w:lastRenderedPageBreak/>
        <w:t>When two particles are close together, th</w:t>
      </w:r>
      <w:r>
        <w:t xml:space="preserve">e field lines show </w:t>
      </w:r>
      <w:r w:rsidRPr="003C209D">
        <w:t>how they interact with each other.</w:t>
      </w:r>
    </w:p>
    <w:p w:rsidR="008A36EB" w:rsidRPr="003C209D" w:rsidRDefault="00C276F7" w:rsidP="008A36EB">
      <w:pPr>
        <w:ind w:left="142"/>
        <w:jc w:val="center"/>
        <w:rPr>
          <w:rFonts w:cs="Tahoma"/>
        </w:rPr>
      </w:pPr>
      <w:r w:rsidRPr="002D3298">
        <w:rPr>
          <w:szCs w:val="24"/>
        </w:rPr>
        <w:sym w:font="Wingdings 2" w:char="F024"/>
      </w:r>
      <w:r>
        <w:rPr>
          <w:szCs w:val="24"/>
        </w:rPr>
        <w:t xml:space="preserve">   </w:t>
      </w:r>
      <w:r w:rsidR="008A36EB" w:rsidRPr="003C209D">
        <w:rPr>
          <w:noProof/>
          <w:lang w:eastAsia="en-GB"/>
        </w:rPr>
        <w:drawing>
          <wp:inline distT="0" distB="0" distL="0" distR="0" wp14:anchorId="1A00FC2A" wp14:editId="32D6A735">
            <wp:extent cx="1649604" cy="790330"/>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60186" cy="795400"/>
                    </a:xfrm>
                    <a:prstGeom prst="rect">
                      <a:avLst/>
                    </a:prstGeom>
                    <a:noFill/>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pic:spPr>
                </pic:pic>
              </a:graphicData>
            </a:graphic>
          </wp:inline>
        </w:drawing>
      </w:r>
      <w:r w:rsidR="008A36EB" w:rsidRPr="003C209D">
        <w:rPr>
          <w:rFonts w:cs="Tahoma"/>
        </w:rPr>
        <w:sym w:font="Webdings" w:char="F0A3"/>
      </w:r>
    </w:p>
    <w:p w:rsidR="008A36EB" w:rsidRPr="003C209D" w:rsidRDefault="008A36EB" w:rsidP="008A36EB">
      <w:pPr>
        <w:ind w:left="142"/>
      </w:pPr>
      <w:r w:rsidRPr="003C209D">
        <w:t xml:space="preserve">When a positive and negative charge are near each other, the field lines interact. This means that we can see what will happen to a positive charge if it is in the field because the arrows show us. Negative charges (such as electrons) will go </w:t>
      </w:r>
      <w:r w:rsidR="000E6D83">
        <w:t>in the opposite direction</w:t>
      </w:r>
      <w:r w:rsidRPr="003C209D">
        <w:t xml:space="preserve"> to the arrows.</w:t>
      </w:r>
      <w:r w:rsidR="004B4FA0">
        <w:t xml:space="preserve">                     </w:t>
      </w:r>
      <w:r w:rsidR="004B4FA0">
        <w:sym w:font="Wingdings 2" w:char="F024"/>
      </w:r>
    </w:p>
    <w:p w:rsidR="00AB796F" w:rsidRPr="002D3298" w:rsidRDefault="002D3298" w:rsidP="00105CFB">
      <w:pPr>
        <w:spacing w:after="0" w:line="240" w:lineRule="auto"/>
        <w:ind w:left="142"/>
        <w:rPr>
          <w:szCs w:val="24"/>
        </w:rPr>
      </w:pPr>
      <w:r w:rsidRPr="002D3298">
        <w:rPr>
          <w:noProof/>
          <w:szCs w:val="24"/>
          <w:lang w:eastAsia="en-GB"/>
        </w:rPr>
        <w:drawing>
          <wp:anchor distT="0" distB="0" distL="114300" distR="114300" simplePos="0" relativeHeight="252056576" behindDoc="1" locked="0" layoutInCell="1" allowOverlap="1" wp14:anchorId="6FD96ED3" wp14:editId="037D74F0">
            <wp:simplePos x="0" y="0"/>
            <wp:positionH relativeFrom="column">
              <wp:posOffset>92075</wp:posOffset>
            </wp:positionH>
            <wp:positionV relativeFrom="paragraph">
              <wp:posOffset>-3810</wp:posOffset>
            </wp:positionV>
            <wp:extent cx="2360930" cy="1654810"/>
            <wp:effectExtent l="0" t="0" r="1270" b="2540"/>
            <wp:wrapTight wrapText="bothSides">
              <wp:wrapPolygon edited="0">
                <wp:start x="0" y="0"/>
                <wp:lineTo x="0" y="21384"/>
                <wp:lineTo x="21437" y="21384"/>
                <wp:lineTo x="21437" y="0"/>
                <wp:lineTo x="0" y="0"/>
              </wp:wrapPolygon>
            </wp:wrapTight>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ge.JPG"/>
                    <pic:cNvPicPr/>
                  </pic:nvPicPr>
                  <pic:blipFill>
                    <a:blip r:embed="rId42">
                      <a:extLst>
                        <a:ext uri="{28A0092B-C50C-407E-A947-70E740481C1C}">
                          <a14:useLocalDpi xmlns:a14="http://schemas.microsoft.com/office/drawing/2010/main" val="0"/>
                        </a:ext>
                      </a:extLst>
                    </a:blip>
                    <a:stretch>
                      <a:fillRect/>
                    </a:stretch>
                  </pic:blipFill>
                  <pic:spPr>
                    <a:xfrm>
                      <a:off x="0" y="0"/>
                      <a:ext cx="2360930" cy="1654810"/>
                    </a:xfrm>
                    <a:prstGeom prst="rect">
                      <a:avLst/>
                    </a:prstGeom>
                  </pic:spPr>
                </pic:pic>
              </a:graphicData>
            </a:graphic>
            <wp14:sizeRelH relativeFrom="page">
              <wp14:pctWidth>0</wp14:pctWidth>
            </wp14:sizeRelH>
            <wp14:sizeRelV relativeFrom="page">
              <wp14:pctHeight>0</wp14:pctHeight>
            </wp14:sizeRelV>
          </wp:anchor>
        </w:drawing>
      </w:r>
      <w:r w:rsidR="00A83BA3">
        <w:rPr>
          <w:szCs w:val="24"/>
        </w:rPr>
        <w:t xml:space="preserve">If two charges have the same charge the charges repel and you get the field shown in the diagram opposite. The field would be the same if it was two negative charges but the arrows would </w:t>
      </w:r>
      <w:r w:rsidR="000E6D83">
        <w:rPr>
          <w:szCs w:val="24"/>
        </w:rPr>
        <w:t>point in the opposite direction</w:t>
      </w:r>
      <w:r w:rsidR="00A83BA3">
        <w:rPr>
          <w:szCs w:val="24"/>
        </w:rPr>
        <w:t>.</w:t>
      </w:r>
    </w:p>
    <w:p w:rsidR="00A83BA3" w:rsidRDefault="00A83BA3" w:rsidP="00D12A8A">
      <w:pPr>
        <w:spacing w:after="0" w:line="240" w:lineRule="auto"/>
        <w:ind w:left="142"/>
        <w:rPr>
          <w:szCs w:val="24"/>
        </w:rPr>
      </w:pPr>
    </w:p>
    <w:p w:rsidR="000E6D83" w:rsidRDefault="000E6D83" w:rsidP="00D12A8A">
      <w:pPr>
        <w:spacing w:after="0" w:line="240" w:lineRule="auto"/>
        <w:ind w:left="142"/>
        <w:rPr>
          <w:szCs w:val="24"/>
        </w:rPr>
      </w:pPr>
    </w:p>
    <w:p w:rsidR="000E6D83" w:rsidRDefault="000E6D83" w:rsidP="00D12A8A">
      <w:pPr>
        <w:spacing w:after="0" w:line="240" w:lineRule="auto"/>
        <w:ind w:left="142"/>
        <w:rPr>
          <w:szCs w:val="24"/>
        </w:rPr>
      </w:pPr>
    </w:p>
    <w:p w:rsidR="000E6D83" w:rsidRDefault="000E6D83" w:rsidP="00D12A8A">
      <w:pPr>
        <w:spacing w:after="0" w:line="240" w:lineRule="auto"/>
        <w:ind w:left="142"/>
        <w:rPr>
          <w:szCs w:val="24"/>
        </w:rPr>
      </w:pPr>
    </w:p>
    <w:p w:rsidR="000E6D83" w:rsidRDefault="000E6D83" w:rsidP="00D12A8A">
      <w:pPr>
        <w:spacing w:after="0" w:line="240" w:lineRule="auto"/>
        <w:ind w:left="142"/>
        <w:rPr>
          <w:szCs w:val="24"/>
        </w:rPr>
      </w:pPr>
    </w:p>
    <w:p w:rsidR="00D12A8A" w:rsidRDefault="00D12A8A" w:rsidP="00D12A8A">
      <w:pPr>
        <w:spacing w:after="0" w:line="240" w:lineRule="auto"/>
        <w:ind w:left="142"/>
      </w:pPr>
      <w:r w:rsidRPr="002D3298">
        <w:rPr>
          <w:szCs w:val="24"/>
        </w:rPr>
        <w:t>An electric field exists around any charged object. An electric field will also exist between two metal plates connected to an electrical potential. The field lines point in the direction that a positive charge would experience a force</w:t>
      </w:r>
      <w:r w:rsidRPr="003C209D">
        <w:t>.</w:t>
      </w:r>
    </w:p>
    <w:p w:rsidR="00FA3921" w:rsidRDefault="00D61FC9" w:rsidP="00D12A8A">
      <w:pPr>
        <w:spacing w:after="0" w:line="240" w:lineRule="auto"/>
        <w:ind w:left="142"/>
      </w:pPr>
      <w:r>
        <w:rPr>
          <w:noProof/>
          <w:lang w:eastAsia="en-GB"/>
        </w:rPr>
        <mc:AlternateContent>
          <mc:Choice Requires="wps">
            <w:drawing>
              <wp:anchor distT="0" distB="0" distL="114300" distR="114300" simplePos="0" relativeHeight="252104704" behindDoc="0" locked="0" layoutInCell="1" allowOverlap="1" wp14:anchorId="7EFBDE65" wp14:editId="1F8FC646">
                <wp:simplePos x="0" y="0"/>
                <wp:positionH relativeFrom="column">
                  <wp:posOffset>819150</wp:posOffset>
                </wp:positionH>
                <wp:positionV relativeFrom="paragraph">
                  <wp:posOffset>109855</wp:posOffset>
                </wp:positionV>
                <wp:extent cx="340360" cy="2207260"/>
                <wp:effectExtent l="0" t="0" r="0" b="254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2207260"/>
                        </a:xfrm>
                        <a:prstGeom prst="rect">
                          <a:avLst/>
                        </a:prstGeom>
                        <a:noFill/>
                        <a:ln w="9525">
                          <a:noFill/>
                          <a:miter lim="800000"/>
                          <a:headEnd/>
                          <a:tailEnd/>
                        </a:ln>
                      </wps:spPr>
                      <wps:txbx>
                        <w:txbxContent>
                          <w:p w:rsidR="00D65E52" w:rsidRDefault="00D65E52">
                            <w:pPr>
                              <w:rPr>
                                <w:sz w:val="32"/>
                                <w:szCs w:val="32"/>
                              </w:rPr>
                            </w:pPr>
                            <w:r w:rsidRPr="006167B1">
                              <w:rPr>
                                <w:sz w:val="32"/>
                                <w:szCs w:val="32"/>
                              </w:rPr>
                              <w:t>+</w:t>
                            </w:r>
                          </w:p>
                          <w:p w:rsidR="00D65E52" w:rsidRDefault="00D65E52">
                            <w:pPr>
                              <w:rPr>
                                <w:sz w:val="32"/>
                                <w:szCs w:val="32"/>
                              </w:rPr>
                            </w:pPr>
                            <w:r>
                              <w:rPr>
                                <w:sz w:val="32"/>
                                <w:szCs w:val="32"/>
                              </w:rPr>
                              <w:t>+</w:t>
                            </w:r>
                          </w:p>
                          <w:p w:rsidR="00D65E52" w:rsidRDefault="00D65E52">
                            <w:pPr>
                              <w:rPr>
                                <w:sz w:val="32"/>
                                <w:szCs w:val="32"/>
                              </w:rPr>
                            </w:pPr>
                            <w:r>
                              <w:rPr>
                                <w:sz w:val="32"/>
                                <w:szCs w:val="32"/>
                              </w:rPr>
                              <w:t>+</w:t>
                            </w:r>
                          </w:p>
                          <w:p w:rsidR="00D65E52" w:rsidRDefault="00D65E52">
                            <w:pPr>
                              <w:rPr>
                                <w:sz w:val="32"/>
                                <w:szCs w:val="32"/>
                              </w:rPr>
                            </w:pPr>
                            <w:r>
                              <w:rPr>
                                <w:sz w:val="32"/>
                                <w:szCs w:val="32"/>
                              </w:rPr>
                              <w:t>+</w:t>
                            </w:r>
                          </w:p>
                          <w:p w:rsidR="00D65E52" w:rsidRDefault="00D65E52">
                            <w:pPr>
                              <w:rPr>
                                <w:sz w:val="32"/>
                                <w:szCs w:val="32"/>
                              </w:rPr>
                            </w:pPr>
                            <w:r>
                              <w:rPr>
                                <w:sz w:val="32"/>
                                <w:szCs w:val="32"/>
                              </w:rPr>
                              <w:t>+</w:t>
                            </w:r>
                          </w:p>
                          <w:p w:rsidR="00D65E52" w:rsidRPr="006167B1" w:rsidRDefault="00D65E52">
                            <w:pPr>
                              <w:rPr>
                                <w:sz w:val="32"/>
                                <w:szCs w:val="32"/>
                              </w:rPr>
                            </w:pPr>
                            <w:r>
                              <w:rPr>
                                <w:sz w:val="32"/>
                                <w:szCs w:val="3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21" type="#_x0000_t202" style="position:absolute;left:0;text-align:left;margin-left:64.5pt;margin-top:8.65pt;width:26.8pt;height:173.8pt;z-index:25210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" filled="f" stroked="f">
                <v:textbox>
                  <w:txbxContent>
                    <w:p w:rsidR="00D65E52" w:rsidRDefault="00D65E52">
                      <w:pPr>
                        <w:rPr>
                          <w:sz w:val="32"/>
                          <w:szCs w:val="32"/>
                        </w:rPr>
                      </w:pPr>
                      <w:r w:rsidRPr="006167B1">
                        <w:rPr>
                          <w:sz w:val="32"/>
                          <w:szCs w:val="32"/>
                        </w:rPr>
                        <w:t>+</w:t>
                      </w:r>
                    </w:p>
                    <w:p w:rsidR="00D65E52" w:rsidRDefault="00D65E52">
                      <w:pPr>
                        <w:rPr>
                          <w:sz w:val="32"/>
                          <w:szCs w:val="32"/>
                        </w:rPr>
                      </w:pPr>
                      <w:r>
                        <w:rPr>
                          <w:sz w:val="32"/>
                          <w:szCs w:val="32"/>
                        </w:rPr>
                        <w:t>+</w:t>
                      </w:r>
                    </w:p>
                    <w:p w:rsidR="00D65E52" w:rsidRDefault="00D65E52">
                      <w:pPr>
                        <w:rPr>
                          <w:sz w:val="32"/>
                          <w:szCs w:val="32"/>
                        </w:rPr>
                      </w:pPr>
                      <w:r>
                        <w:rPr>
                          <w:sz w:val="32"/>
                          <w:szCs w:val="32"/>
                        </w:rPr>
                        <w:t>+</w:t>
                      </w:r>
                    </w:p>
                    <w:p w:rsidR="00D65E52" w:rsidRDefault="00D65E52">
                      <w:pPr>
                        <w:rPr>
                          <w:sz w:val="32"/>
                          <w:szCs w:val="32"/>
                        </w:rPr>
                      </w:pPr>
                      <w:r>
                        <w:rPr>
                          <w:sz w:val="32"/>
                          <w:szCs w:val="32"/>
                        </w:rPr>
                        <w:t>+</w:t>
                      </w:r>
                    </w:p>
                    <w:p w:rsidR="00D65E52" w:rsidRDefault="00D65E52">
                      <w:pPr>
                        <w:rPr>
                          <w:sz w:val="32"/>
                          <w:szCs w:val="32"/>
                        </w:rPr>
                      </w:pPr>
                      <w:r>
                        <w:rPr>
                          <w:sz w:val="32"/>
                          <w:szCs w:val="32"/>
                        </w:rPr>
                        <w:t>+</w:t>
                      </w:r>
                    </w:p>
                    <w:p w:rsidR="00D65E52" w:rsidRPr="006167B1" w:rsidRDefault="00D65E52">
                      <w:pPr>
                        <w:rPr>
                          <w:sz w:val="32"/>
                          <w:szCs w:val="32"/>
                        </w:rPr>
                      </w:pPr>
                      <w:r>
                        <w:rPr>
                          <w:sz w:val="32"/>
                          <w:szCs w:val="32"/>
                        </w:rPr>
                        <w:t>+</w:t>
                      </w:r>
                    </w:p>
                  </w:txbxContent>
                </v:textbox>
              </v:shape>
            </w:pict>
          </mc:Fallback>
        </mc:AlternateContent>
      </w:r>
      <w:r>
        <w:rPr>
          <w:noProof/>
          <w:lang w:eastAsia="en-GB"/>
        </w:rPr>
        <mc:AlternateContent>
          <mc:Choice Requires="wps">
            <w:drawing>
              <wp:anchor distT="0" distB="0" distL="114300" distR="114300" simplePos="0" relativeHeight="252106752" behindDoc="0" locked="0" layoutInCell="1" allowOverlap="1" wp14:anchorId="69B62F63" wp14:editId="0D44DF81">
                <wp:simplePos x="0" y="0"/>
                <wp:positionH relativeFrom="column">
                  <wp:posOffset>2686050</wp:posOffset>
                </wp:positionH>
                <wp:positionV relativeFrom="paragraph">
                  <wp:posOffset>109855</wp:posOffset>
                </wp:positionV>
                <wp:extent cx="340360" cy="2112010"/>
                <wp:effectExtent l="0" t="0" r="0" b="254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2112010"/>
                        </a:xfrm>
                        <a:prstGeom prst="rect">
                          <a:avLst/>
                        </a:prstGeom>
                        <a:noFill/>
                        <a:ln w="9525">
                          <a:noFill/>
                          <a:miter lim="800000"/>
                          <a:headEnd/>
                          <a:tailEnd/>
                        </a:ln>
                      </wps:spPr>
                      <wps:txbx>
                        <w:txbxContent>
                          <w:p w:rsidR="00D65E52" w:rsidRDefault="00D65E52" w:rsidP="006167B1">
                            <w:pPr>
                              <w:rPr>
                                <w:sz w:val="32"/>
                                <w:szCs w:val="32"/>
                              </w:rPr>
                            </w:pPr>
                            <w:r>
                              <w:rPr>
                                <w:sz w:val="32"/>
                                <w:szCs w:val="32"/>
                              </w:rPr>
                              <w:t>-</w:t>
                            </w:r>
                          </w:p>
                          <w:p w:rsidR="00D65E52" w:rsidRDefault="00D65E52" w:rsidP="006167B1">
                            <w:pPr>
                              <w:rPr>
                                <w:sz w:val="32"/>
                                <w:szCs w:val="32"/>
                              </w:rPr>
                            </w:pPr>
                            <w:r>
                              <w:rPr>
                                <w:sz w:val="32"/>
                                <w:szCs w:val="32"/>
                              </w:rPr>
                              <w:t>-</w:t>
                            </w:r>
                          </w:p>
                          <w:p w:rsidR="00D65E52" w:rsidRDefault="00D65E52" w:rsidP="006167B1">
                            <w:pPr>
                              <w:rPr>
                                <w:sz w:val="32"/>
                                <w:szCs w:val="32"/>
                              </w:rPr>
                            </w:pPr>
                            <w:r>
                              <w:rPr>
                                <w:sz w:val="32"/>
                                <w:szCs w:val="32"/>
                              </w:rPr>
                              <w:t>-</w:t>
                            </w:r>
                          </w:p>
                          <w:p w:rsidR="00D65E52" w:rsidRDefault="00D65E52" w:rsidP="006167B1">
                            <w:pPr>
                              <w:rPr>
                                <w:sz w:val="32"/>
                                <w:szCs w:val="32"/>
                              </w:rPr>
                            </w:pPr>
                            <w:r>
                              <w:rPr>
                                <w:sz w:val="32"/>
                                <w:szCs w:val="32"/>
                              </w:rPr>
                              <w:t>-</w:t>
                            </w:r>
                          </w:p>
                          <w:p w:rsidR="00D65E52" w:rsidRDefault="00D65E52" w:rsidP="006167B1">
                            <w:pPr>
                              <w:rPr>
                                <w:sz w:val="32"/>
                                <w:szCs w:val="32"/>
                              </w:rPr>
                            </w:pPr>
                            <w:r>
                              <w:rPr>
                                <w:sz w:val="32"/>
                                <w:szCs w:val="32"/>
                              </w:rPr>
                              <w:t>-</w:t>
                            </w:r>
                          </w:p>
                          <w:p w:rsidR="00D65E52" w:rsidRPr="006167B1" w:rsidRDefault="00D65E52" w:rsidP="006167B1">
                            <w:pPr>
                              <w:rPr>
                                <w:sz w:val="32"/>
                                <w:szCs w:val="32"/>
                              </w:rPr>
                            </w:pPr>
                            <w:r>
                              <w:rPr>
                                <w:sz w:val="32"/>
                                <w:szCs w:val="3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22" type="#_x0000_t202" style="position:absolute;left:0;text-align:left;margin-left:211.5pt;margin-top:8.65pt;width:26.8pt;height:166.3pt;z-index:25210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" filled="f" stroked="f">
                <v:textbox>
                  <w:txbxContent>
                    <w:p w:rsidR="00D65E52" w:rsidRDefault="00D65E52" w:rsidP="006167B1">
                      <w:pPr>
                        <w:rPr>
                          <w:sz w:val="32"/>
                          <w:szCs w:val="32"/>
                        </w:rPr>
                      </w:pPr>
                      <w:r>
                        <w:rPr>
                          <w:sz w:val="32"/>
                          <w:szCs w:val="32"/>
                        </w:rPr>
                        <w:t>-</w:t>
                      </w:r>
                    </w:p>
                    <w:p w:rsidR="00D65E52" w:rsidRDefault="00D65E52" w:rsidP="006167B1">
                      <w:pPr>
                        <w:rPr>
                          <w:sz w:val="32"/>
                          <w:szCs w:val="32"/>
                        </w:rPr>
                      </w:pPr>
                      <w:r>
                        <w:rPr>
                          <w:sz w:val="32"/>
                          <w:szCs w:val="32"/>
                        </w:rPr>
                        <w:t>-</w:t>
                      </w:r>
                    </w:p>
                    <w:p w:rsidR="00D65E52" w:rsidRDefault="00D65E52" w:rsidP="006167B1">
                      <w:pPr>
                        <w:rPr>
                          <w:sz w:val="32"/>
                          <w:szCs w:val="32"/>
                        </w:rPr>
                      </w:pPr>
                      <w:r>
                        <w:rPr>
                          <w:sz w:val="32"/>
                          <w:szCs w:val="32"/>
                        </w:rPr>
                        <w:t>-</w:t>
                      </w:r>
                    </w:p>
                    <w:p w:rsidR="00D65E52" w:rsidRDefault="00D65E52" w:rsidP="006167B1">
                      <w:pPr>
                        <w:rPr>
                          <w:sz w:val="32"/>
                          <w:szCs w:val="32"/>
                        </w:rPr>
                      </w:pPr>
                      <w:r>
                        <w:rPr>
                          <w:sz w:val="32"/>
                          <w:szCs w:val="32"/>
                        </w:rPr>
                        <w:t>-</w:t>
                      </w:r>
                    </w:p>
                    <w:p w:rsidR="00D65E52" w:rsidRDefault="00D65E52" w:rsidP="006167B1">
                      <w:pPr>
                        <w:rPr>
                          <w:sz w:val="32"/>
                          <w:szCs w:val="32"/>
                        </w:rPr>
                      </w:pPr>
                      <w:r>
                        <w:rPr>
                          <w:sz w:val="32"/>
                          <w:szCs w:val="32"/>
                        </w:rPr>
                        <w:t>-</w:t>
                      </w:r>
                    </w:p>
                    <w:p w:rsidR="00D65E52" w:rsidRPr="006167B1" w:rsidRDefault="00D65E52" w:rsidP="006167B1">
                      <w:pPr>
                        <w:rPr>
                          <w:sz w:val="32"/>
                          <w:szCs w:val="32"/>
                        </w:rPr>
                      </w:pPr>
                      <w:r>
                        <w:rPr>
                          <w:sz w:val="32"/>
                          <w:szCs w:val="32"/>
                        </w:rPr>
                        <w:t>-</w:t>
                      </w:r>
                    </w:p>
                  </w:txbxContent>
                </v:textbox>
              </v:shape>
            </w:pict>
          </mc:Fallback>
        </mc:AlternateContent>
      </w:r>
    </w:p>
    <w:p w:rsidR="00FA3921" w:rsidRPr="003C209D" w:rsidRDefault="00D61FC9" w:rsidP="00D12A8A">
      <w:pPr>
        <w:spacing w:after="0" w:line="240" w:lineRule="auto"/>
        <w:ind w:left="142"/>
      </w:pPr>
      <w:r>
        <w:rPr>
          <w:noProof/>
          <w:lang w:eastAsia="en-GB"/>
        </w:rPr>
        <mc:AlternateContent>
          <mc:Choice Requires="wps">
            <w:drawing>
              <wp:anchor distT="0" distB="0" distL="114300" distR="114300" simplePos="0" relativeHeight="252109824" behindDoc="0" locked="0" layoutInCell="1" allowOverlap="1" wp14:anchorId="263F18FA" wp14:editId="5DAE02BD">
                <wp:simplePos x="0" y="0"/>
                <wp:positionH relativeFrom="column">
                  <wp:posOffset>323850</wp:posOffset>
                </wp:positionH>
                <wp:positionV relativeFrom="paragraph">
                  <wp:posOffset>1052195</wp:posOffset>
                </wp:positionV>
                <wp:extent cx="835660" cy="45719"/>
                <wp:effectExtent l="0" t="0" r="21590" b="12065"/>
                <wp:wrapNone/>
                <wp:docPr id="12" name="Rectangle 12"/>
                <wp:cNvGraphicFramePr/>
                <a:graphic xmlns:a="http://schemas.openxmlformats.org/drawingml/2006/main">
                  <a:graphicData uri="http://schemas.microsoft.com/office/word/2010/wordprocessingShape">
                    <wps:wsp>
                      <wps:cNvSpPr/>
                      <wps:spPr>
                        <a:xfrm>
                          <a:off x="0" y="0"/>
                          <a:ext cx="835660" cy="4571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2" o:spid="_x0000_s1026" style="position:absolute;margin-left:25.5pt;margin-top:82.85pt;width:65.8pt;height:3.6pt;z-index:25210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" fillcolor="black [3200]" strokecolor="black [1600]" strokeweight="2pt"/>
            </w:pict>
          </mc:Fallback>
        </mc:AlternateContent>
      </w:r>
      <w:r>
        <w:rPr>
          <w:noProof/>
          <w:lang w:eastAsia="en-GB"/>
        </w:rPr>
        <mc:AlternateContent>
          <mc:Choice Requires="wps">
            <w:drawing>
              <wp:anchor distT="0" distB="0" distL="114300" distR="114300" simplePos="0" relativeHeight="252107776" behindDoc="0" locked="0" layoutInCell="1" allowOverlap="1" wp14:anchorId="77ABF748" wp14:editId="1B3A7135">
                <wp:simplePos x="0" y="0"/>
                <wp:positionH relativeFrom="column">
                  <wp:posOffset>2688590</wp:posOffset>
                </wp:positionH>
                <wp:positionV relativeFrom="paragraph">
                  <wp:posOffset>1063625</wp:posOffset>
                </wp:positionV>
                <wp:extent cx="693420" cy="45085"/>
                <wp:effectExtent l="0" t="0" r="11430" b="12065"/>
                <wp:wrapNone/>
                <wp:docPr id="11" name="Rectangle 11"/>
                <wp:cNvGraphicFramePr/>
                <a:graphic xmlns:a="http://schemas.openxmlformats.org/drawingml/2006/main">
                  <a:graphicData uri="http://schemas.microsoft.com/office/word/2010/wordprocessingShape">
                    <wps:wsp>
                      <wps:cNvSpPr/>
                      <wps:spPr>
                        <a:xfrm>
                          <a:off x="0" y="0"/>
                          <a:ext cx="693420" cy="45085"/>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1" o:spid="_x0000_s1026" style="position:absolute;margin-left:211.7pt;margin-top:83.75pt;width:54.6pt;height:3.55pt;z-index:25210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" fillcolor="black [3200]" strokecolor="black [1600]" strokeweight="2pt"/>
            </w:pict>
          </mc:Fallback>
        </mc:AlternateContent>
      </w:r>
      <w:r w:rsidR="00FA3921">
        <w:rPr>
          <w:noProof/>
          <w:lang w:eastAsia="en-GB"/>
        </w:rPr>
        <mc:AlternateContent>
          <mc:Choice Requires="wpc">
            <w:drawing>
              <wp:inline distT="0" distB="0" distL="0" distR="0" wp14:anchorId="2C15AEE2" wp14:editId="56E2E985">
                <wp:extent cx="3409950" cy="2152650"/>
                <wp:effectExtent l="0" t="0" r="0" b="0"/>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 name="Rectangle 7"/>
                        <wps:cNvSpPr/>
                        <wps:spPr>
                          <a:xfrm>
                            <a:off x="1026160" y="33"/>
                            <a:ext cx="45719" cy="2112579"/>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7" name="Rectangle 1317"/>
                        <wps:cNvSpPr/>
                        <wps:spPr>
                          <a:xfrm>
                            <a:off x="2553783" y="602"/>
                            <a:ext cx="45085" cy="2112010"/>
                          </a:xfrm>
                          <a:prstGeom prst="rect">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18" name="Text Box 2"/>
                        <wps:cNvSpPr txBox="1">
                          <a:spLocks noChangeArrowheads="1"/>
                        </wps:cNvSpPr>
                        <wps:spPr bwMode="auto">
                          <a:xfrm>
                            <a:off x="1633198" y="448616"/>
                            <a:ext cx="340360" cy="1049141"/>
                          </a:xfrm>
                          <a:prstGeom prst="rect">
                            <a:avLst/>
                          </a:prstGeom>
                          <a:noFill/>
                          <a:ln w="9525">
                            <a:noFill/>
                            <a:miter lim="800000"/>
                            <a:headEnd/>
                            <a:tailEnd/>
                          </a:ln>
                        </wps:spPr>
                        <wps:txbx>
                          <w:txbxContent>
                            <w:p w:rsidR="00D65E52" w:rsidRDefault="00D65E52" w:rsidP="002E5118">
                              <w:pPr>
                                <w:pStyle w:val="NormalWeb"/>
                                <w:spacing w:before="0" w:beforeAutospacing="0" w:after="200" w:afterAutospacing="0" w:line="276" w:lineRule="auto"/>
                              </w:pPr>
                              <w:r>
                                <w:rPr>
                                  <w:rFonts w:ascii="Trebuchet MS" w:eastAsia="Calibri" w:hAnsi="Trebuchet MS"/>
                                  <w:sz w:val="32"/>
                                  <w:szCs w:val="32"/>
                                </w:rPr>
                                <w:t>+</w:t>
                              </w:r>
                            </w:p>
                            <w:p w:rsidR="00D65E52" w:rsidRDefault="00D65E52" w:rsidP="002E5118">
                              <w:pPr>
                                <w:pStyle w:val="NormalWeb"/>
                                <w:spacing w:before="0" w:beforeAutospacing="0" w:after="200" w:afterAutospacing="0" w:line="276" w:lineRule="auto"/>
                              </w:pPr>
                              <w:r>
                                <w:rPr>
                                  <w:rFonts w:ascii="Trebuchet MS" w:eastAsia="Calibri" w:hAnsi="Trebuchet MS"/>
                                  <w:sz w:val="32"/>
                                  <w:szCs w:val="32"/>
                                </w:rPr>
                                <w:t>+</w:t>
                              </w:r>
                            </w:p>
                          </w:txbxContent>
                        </wps:txbx>
                        <wps:bodyPr rot="0" vert="horz" wrap="square" lIns="91440" tIns="45720" rIns="91440" bIns="45720" anchor="t" anchorCtr="0">
                          <a:noAutofit/>
                        </wps:bodyPr>
                      </wps:wsp>
                      <wps:wsp>
                        <wps:cNvPr id="18" name="Straight Arrow Connector 18"/>
                        <wps:cNvCnPr/>
                        <wps:spPr>
                          <a:xfrm>
                            <a:off x="1973558" y="1067783"/>
                            <a:ext cx="460244"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319" name="Straight Arrow Connector 1319"/>
                        <wps:cNvCnPr/>
                        <wps:spPr>
                          <a:xfrm>
                            <a:off x="1974062" y="601038"/>
                            <a:ext cx="45974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id="Canvas 5" o:spid="_x0000_s1223" editas="canvas" style="width:268.5pt;height:169.5pt;mso-position-horizontal-relative:char;mso-position-vertical-relative:line" coordsize="34099,21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">
                <v:shape id="_x0000_s1224" type="#_x0000_t75" style="position:absolute;width:34099;height:21526;visibility:visible;mso-wrap-style:square">
                  <v:fill o:detectmouseclick="t"/>
                  <v:path o:connecttype="none"/>
                </v:shape>
                <v:rect id="Rectangle 7" o:spid="_x0000_s1225" style="position:absolute;left:10261;width:457;height:211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958MA&#10;AADaAAAADwAAAGRycy9kb3ducmV2LnhtbESPT4vCMBTE74LfITzB25oq4mptKiK4eBLWPwdvj+bZ&#10;VpuX2mRr/fabhQWPw8z8hklWnalES40rLSsYjyIQxJnVJecKTsftxxyE88gaK8uk4EUOVmm/l2Cs&#10;7ZO/qT34XAQIuxgVFN7XsZQuK8igG9maOHhX2xj0QTa51A0+A9xUchJFM2mw5LBQYE2bgrL74cco&#10;WNz4eonOX4/JybTTevfA/bmcKTUcdOslCE+df4f/2zut4BP+roQbIN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958MAAADaAAAADwAAAAAAAAAAAAAAAACYAgAAZHJzL2Rv&#10;d25yZXYueG1sUEsFBgAAAAAEAAQA9QAAAIgDAAAAAA==&#10;" fillcolor="black [3200]" strokecolor="black [1600]" strokeweight="2pt"/>
                <v:rect id="Rectangle 1317" o:spid="_x0000_s1226" style="position:absolute;left:25537;top:6;width:451;height:211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WW28QA&#10;AADdAAAADwAAAGRycy9kb3ducmV2LnhtbERPTWvCQBC9C/0PyxR6Mxu1aJu6igiWnASjOfQ2ZMck&#10;bXY2Zrcx/fddQfA2j/c5y/VgGtFT52rLCiZRDIK4sLrmUsHpuBu/gXAeWWNjmRT8kYP16mm0xETb&#10;Kx+oz3wpQgi7BBVU3reJlK6oyKCLbEscuLPtDPoAu1LqDq8h3DRyGsdzabDm0FBhS9uKip/s1yh4&#10;/+bzV5x/XqYn07+26QX3eT1X6uV52HyA8DT4h/juTnWYP5ss4PZNOEG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lltvEAAAA3QAAAA8AAAAAAAAAAAAAAAAAmAIAAGRycy9k&#10;b3ducmV2LnhtbFBLBQYAAAAABAAEAPUAAACJAwAAAAA=&#10;" fillcolor="black [3200]" strokecolor="black [1600]" strokeweight="2pt"/>
                <v:shape id="_x0000_s1227" type="#_x0000_t202" style="position:absolute;left:16331;top:4486;width:3404;height:10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OcjMUA&#10;AADdAAAADwAAAGRycy9kb3ducmV2LnhtbESPT2vCQBDF70K/wzIFb7qrVmlTVymK4Kmi/QO9Ddkx&#10;Cc3Ohuxq0m/fOQjeZnhv3vvNct37Wl2pjVVgC5OxAUWcB1dxYeHzYzd6BhUTssM6MFn4owjr1cNg&#10;iZkLHR/pekqFkhCOGVooU2oyrWNeksc4Dg2xaOfQekyytoV2LXYS7ms9NWahPVYsDSU2tCkp/z1d&#10;vIWv9/PP95M5FFs/b7rQG83+RVs7fOzfXkEl6tPdfLveO8GfTQ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o5yMxQAAAN0AAAAPAAAAAAAAAAAAAAAAAJgCAABkcnMv&#10;ZG93bnJldi54bWxQSwUGAAAAAAQABAD1AAAAigMAAAAA&#10;" filled="f" stroked="f">
                  <v:textbox>
                    <w:txbxContent>
                      <w:p w:rsidR="00D65E52" w:rsidRDefault="00D65E52" w:rsidP="002E5118">
                        <w:pPr>
                          <w:pStyle w:val="NormalWeb"/>
                          <w:spacing w:before="0" w:beforeAutospacing="0" w:after="200" w:afterAutospacing="0" w:line="276" w:lineRule="auto"/>
                        </w:pPr>
                        <w:r>
                          <w:rPr>
                            <w:rFonts w:ascii="Trebuchet MS" w:eastAsia="Calibri" w:hAnsi="Trebuchet MS"/>
                            <w:sz w:val="32"/>
                            <w:szCs w:val="32"/>
                          </w:rPr>
                          <w:t>+</w:t>
                        </w:r>
                      </w:p>
                      <w:p w:rsidR="00D65E52" w:rsidRDefault="00D65E52" w:rsidP="002E5118">
                        <w:pPr>
                          <w:pStyle w:val="NormalWeb"/>
                          <w:spacing w:before="0" w:beforeAutospacing="0" w:after="200" w:afterAutospacing="0" w:line="276" w:lineRule="auto"/>
                        </w:pPr>
                        <w:r>
                          <w:rPr>
                            <w:rFonts w:ascii="Trebuchet MS" w:eastAsia="Calibri" w:hAnsi="Trebuchet MS"/>
                            <w:sz w:val="32"/>
                            <w:szCs w:val="32"/>
                          </w:rPr>
                          <w:t>+</w:t>
                        </w:r>
                      </w:p>
                    </w:txbxContent>
                  </v:textbox>
                </v:shape>
                <v:shape id="Straight Arrow Connector 18" o:spid="_x0000_s1228" type="#_x0000_t32" style="position:absolute;left:19735;top:10677;width:46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J8tMMAAADbAAAADwAAAGRycy9kb3ducmV2LnhtbESPT4vCQAzF74LfYYiwN526B3Gro4hQ&#10;8KAH/+E1dGJb7GRqZ7bWb785CHtLeC/v/bJc965WHbWh8mxgOklAEefeVlwYuJyz8RxUiMgWa89k&#10;4E0B1qvhYImp9S8+UneKhZIQDikaKGNsUq1DXpLDMPENsWh33zqMsraFti2+JNzV+jtJZtphxdJQ&#10;YkPbkvLH6dcZSMIse27Pj0N3KeJxf9PZ7v1zNeZr1G8WoCL18d/8ud5ZwRdY+UUG0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CfLTDAAAA2wAAAA8AAAAAAAAAAAAA&#10;AAAAoQIAAGRycy9kb3ducmV2LnhtbFBLBQYAAAAABAAEAPkAAACRAwAAAAA=&#10;" strokecolor="black [3040]">
                  <v:stroke endarrow="open"/>
                </v:shape>
                <v:shape id="Straight Arrow Connector 1319" o:spid="_x0000_s1229" type="#_x0000_t32" style="position:absolute;left:19740;top:6010;width:45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CM6sQAAADdAAAADwAAAGRycy9kb3ducmV2LnhtbERPS2uDQBC+F/oflin01qy2EBqbVYIg&#10;5JAezINeB3eiEnfWuhuj/74bCPQ2H99z1tlkOjHS4FrLCuJFBIK4srrlWsHxULx9gnAeWWNnmRTM&#10;5CBLn5/WmGh745LGva9FCGGXoILG+z6R0lUNGXQL2xMH7mwHgz7AoZZ6wFsIN518j6KlNNhyaGiw&#10;p7yh6rK/GgWRWxa/+eHyPR5rX+5+ZLGdVyelXl+mzRcIT5P/Fz/cWx3mf8QruH8TTpDp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UIzqxAAAAN0AAAAPAAAAAAAAAAAA&#10;AAAAAKECAABkcnMvZG93bnJldi54bWxQSwUGAAAAAAQABAD5AAAAkgMAAAAA&#10;" strokecolor="black [3040]">
                  <v:stroke endarrow="open"/>
                </v:shape>
                <w10:anchorlock/>
              </v:group>
            </w:pict>
          </mc:Fallback>
        </mc:AlternateContent>
      </w:r>
    </w:p>
    <w:p w:rsidR="00D12A8A" w:rsidRPr="003C209D" w:rsidRDefault="00D12A8A" w:rsidP="00D12A8A">
      <w:pPr>
        <w:spacing w:after="0" w:line="240" w:lineRule="auto"/>
        <w:ind w:left="142"/>
      </w:pPr>
    </w:p>
    <w:p w:rsidR="0004173B" w:rsidRDefault="0004173B" w:rsidP="0004173B">
      <w:pPr>
        <w:spacing w:after="0" w:line="240" w:lineRule="auto"/>
        <w:ind w:left="142"/>
      </w:pPr>
      <w:r>
        <w:t>The strength of the field i</w:t>
      </w:r>
      <w:r w:rsidR="00A401BB">
        <w:t>s defined as the force on each c</w:t>
      </w:r>
      <w:r>
        <w:t>oulomb of charge:</w:t>
      </w:r>
    </w:p>
    <w:p w:rsidR="004B4FA0" w:rsidRDefault="00A401BB" w:rsidP="0004173B">
      <w:pPr>
        <w:spacing w:after="0" w:line="240" w:lineRule="auto"/>
        <w:ind w:left="142"/>
        <w:rPr>
          <w:rFonts w:eastAsiaTheme="minorEastAsia"/>
        </w:rPr>
      </w:pPr>
      <m:oMathPara>
        <m:oMath>
          <m:r>
            <w:rPr>
              <w:rFonts w:ascii="Cambria Math" w:hAnsi="Cambria Math"/>
            </w:rPr>
            <m:t>E=</m:t>
          </m:r>
          <m:f>
            <m:fPr>
              <m:ctrlPr>
                <w:rPr>
                  <w:rFonts w:ascii="Cambria Math" w:hAnsi="Cambria Math"/>
                  <w:i/>
                </w:rPr>
              </m:ctrlPr>
            </m:fPr>
            <m:num>
              <m:r>
                <w:rPr>
                  <w:rFonts w:ascii="Cambria Math" w:hAnsi="Cambria Math"/>
                </w:rPr>
                <m:t>F</m:t>
              </m:r>
            </m:num>
            <m:den>
              <m:r>
                <w:rPr>
                  <w:rFonts w:ascii="Cambria Math" w:hAnsi="Cambria Math"/>
                </w:rPr>
                <m:t>Q</m:t>
              </m:r>
            </m:den>
          </m:f>
        </m:oMath>
      </m:oMathPara>
    </w:p>
    <w:p w:rsidR="0004173B" w:rsidRDefault="004B4FA0" w:rsidP="0004173B">
      <w:pPr>
        <w:spacing w:after="0" w:line="240" w:lineRule="auto"/>
        <w:ind w:left="142"/>
      </w:pPr>
      <w:r>
        <w:rPr>
          <w:rFonts w:eastAsiaTheme="minorEastAsia"/>
        </w:rPr>
        <w:t>W</w:t>
      </w:r>
      <w:r w:rsidR="00A401BB">
        <w:rPr>
          <w:rFonts w:eastAsiaTheme="minorEastAsia"/>
        </w:rPr>
        <w:t>here E is the electric field strength (not on this course)</w:t>
      </w:r>
    </w:p>
    <w:p w:rsidR="00A401BB" w:rsidRDefault="00A401BB" w:rsidP="0004173B">
      <w:pPr>
        <w:spacing w:after="0" w:line="240" w:lineRule="auto"/>
        <w:ind w:left="142"/>
      </w:pPr>
    </w:p>
    <w:p w:rsidR="0004173B" w:rsidRDefault="0004173B" w:rsidP="0004173B">
      <w:pPr>
        <w:spacing w:after="0" w:line="240" w:lineRule="auto"/>
        <w:ind w:left="142"/>
      </w:pPr>
      <w:r>
        <w:t>Electric f</w:t>
      </w:r>
      <w:r w:rsidR="000E6D83">
        <w:t>ield strength = force in Newton</w:t>
      </w:r>
      <w:r>
        <w:t xml:space="preserve"> on a charge of 1 Coulomb</w:t>
      </w:r>
    </w:p>
    <w:p w:rsidR="0004173B" w:rsidRDefault="0004173B" w:rsidP="0004173B">
      <w:pPr>
        <w:spacing w:after="0" w:line="240" w:lineRule="auto"/>
        <w:ind w:left="142"/>
      </w:pPr>
    </w:p>
    <w:p w:rsidR="00D12A8A" w:rsidRPr="000E6D83" w:rsidRDefault="0004173B" w:rsidP="0004173B">
      <w:pPr>
        <w:spacing w:after="0" w:line="240" w:lineRule="auto"/>
        <w:ind w:left="142"/>
        <w:rPr>
          <w:vertAlign w:val="superscript"/>
        </w:rPr>
      </w:pPr>
      <w:r>
        <w:t>Units of ele</w:t>
      </w:r>
      <w:r w:rsidR="000E6D83">
        <w:t>ctric field strength are Newton per Coulomb, N</w:t>
      </w:r>
      <w:r>
        <w:t>C</w:t>
      </w:r>
      <w:r w:rsidR="000E6D83">
        <w:rPr>
          <w:vertAlign w:val="superscript"/>
        </w:rPr>
        <w:t>-1</w:t>
      </w:r>
    </w:p>
    <w:p w:rsidR="00D12A8A" w:rsidRPr="003C209D" w:rsidRDefault="00D12A8A" w:rsidP="00D12A8A">
      <w:pPr>
        <w:spacing w:after="0" w:line="240" w:lineRule="auto"/>
        <w:ind w:left="142"/>
      </w:pPr>
    </w:p>
    <w:p w:rsidR="00D12A8A" w:rsidRPr="003C209D" w:rsidRDefault="00D12A8A" w:rsidP="00D12A8A">
      <w:pPr>
        <w:spacing w:after="0" w:line="240" w:lineRule="auto"/>
        <w:ind w:left="142"/>
      </w:pPr>
    </w:p>
    <w:p w:rsidR="008F7626" w:rsidRDefault="008F7626">
      <w:r>
        <w:br w:type="page"/>
      </w:r>
    </w:p>
    <w:p w:rsidR="00D12A8A" w:rsidRPr="003C209D" w:rsidRDefault="008F7626" w:rsidP="00D12A8A">
      <w:pPr>
        <w:spacing w:after="0" w:line="240" w:lineRule="auto"/>
        <w:ind w:left="142"/>
      </w:pPr>
      <w:r w:rsidRPr="003C209D">
        <w:rPr>
          <w:noProof/>
          <w:lang w:eastAsia="en-GB"/>
        </w:rPr>
        <w:lastRenderedPageBreak/>
        <mc:AlternateContent>
          <mc:Choice Requires="wpg">
            <w:drawing>
              <wp:anchor distT="0" distB="0" distL="114300" distR="114300" simplePos="0" relativeHeight="252027904" behindDoc="0" locked="0" layoutInCell="1" allowOverlap="1" wp14:anchorId="5A256FDA" wp14:editId="6940E48C">
                <wp:simplePos x="0" y="0"/>
                <wp:positionH relativeFrom="column">
                  <wp:posOffset>831850</wp:posOffset>
                </wp:positionH>
                <wp:positionV relativeFrom="paragraph">
                  <wp:posOffset>-1905</wp:posOffset>
                </wp:positionV>
                <wp:extent cx="3474720" cy="1651000"/>
                <wp:effectExtent l="0" t="0" r="0" b="44450"/>
                <wp:wrapNone/>
                <wp:docPr id="255" name="Group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4720" cy="1651000"/>
                          <a:chOff x="2834" y="12442"/>
                          <a:chExt cx="5472" cy="2600"/>
                        </a:xfrm>
                      </wpg:grpSpPr>
                      <wpg:grpSp>
                        <wpg:cNvPr id="256" name="Group 621"/>
                        <wpg:cNvGrpSpPr>
                          <a:grpSpLocks/>
                        </wpg:cNvGrpSpPr>
                        <wpg:grpSpPr bwMode="auto">
                          <a:xfrm>
                            <a:off x="2834" y="12442"/>
                            <a:ext cx="5300" cy="2600"/>
                            <a:chOff x="3280" y="7680"/>
                            <a:chExt cx="4000" cy="1800"/>
                          </a:xfrm>
                        </wpg:grpSpPr>
                        <wpg:grpSp>
                          <wpg:cNvPr id="257" name="Group 622"/>
                          <wpg:cNvGrpSpPr>
                            <a:grpSpLocks/>
                          </wpg:cNvGrpSpPr>
                          <wpg:grpSpPr bwMode="auto">
                            <a:xfrm>
                              <a:off x="3280" y="7680"/>
                              <a:ext cx="4000" cy="1800"/>
                              <a:chOff x="3040" y="7280"/>
                              <a:chExt cx="4000" cy="1800"/>
                            </a:xfrm>
                          </wpg:grpSpPr>
                          <wps:wsp>
                            <wps:cNvPr id="258" name="AutoShape 623"/>
                            <wps:cNvCnPr>
                              <a:cxnSpLocks noChangeShapeType="1"/>
                            </wps:cNvCnPr>
                            <wps:spPr bwMode="auto">
                              <a:xfrm>
                                <a:off x="6160" y="7280"/>
                                <a:ext cx="0" cy="1800"/>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259" name="AutoShape 624"/>
                            <wps:cNvCnPr>
                              <a:cxnSpLocks noChangeShapeType="1"/>
                            </wps:cNvCnPr>
                            <wps:spPr bwMode="auto">
                              <a:xfrm>
                                <a:off x="3920" y="7280"/>
                                <a:ext cx="0" cy="1800"/>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260" name="AutoShape 625"/>
                            <wps:cNvCnPr>
                              <a:cxnSpLocks noChangeShapeType="1"/>
                            </wps:cNvCnPr>
                            <wps:spPr bwMode="auto">
                              <a:xfrm flipH="1">
                                <a:off x="3040" y="8200"/>
                                <a:ext cx="880" cy="0"/>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261" name="AutoShape 626"/>
                            <wps:cNvCnPr>
                              <a:cxnSpLocks noChangeShapeType="1"/>
                            </wps:cNvCnPr>
                            <wps:spPr bwMode="auto">
                              <a:xfrm flipH="1">
                                <a:off x="6160" y="8200"/>
                                <a:ext cx="880" cy="0"/>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g:grpSp>
                        <wpg:grpSp>
                          <wpg:cNvPr id="262" name="Group 627"/>
                          <wpg:cNvGrpSpPr>
                            <a:grpSpLocks/>
                          </wpg:cNvGrpSpPr>
                          <wpg:grpSpPr bwMode="auto">
                            <a:xfrm>
                              <a:off x="4160" y="7860"/>
                              <a:ext cx="2240" cy="1521"/>
                              <a:chOff x="4160" y="7860"/>
                              <a:chExt cx="2240" cy="1521"/>
                            </a:xfrm>
                          </wpg:grpSpPr>
                          <wpg:grpSp>
                            <wpg:cNvPr id="263" name="Group 628"/>
                            <wpg:cNvGrpSpPr>
                              <a:grpSpLocks/>
                            </wpg:cNvGrpSpPr>
                            <wpg:grpSpPr bwMode="auto">
                              <a:xfrm>
                                <a:off x="4160" y="7860"/>
                                <a:ext cx="2240" cy="1"/>
                                <a:chOff x="4160" y="7960"/>
                                <a:chExt cx="2240" cy="1"/>
                              </a:xfrm>
                            </wpg:grpSpPr>
                            <wps:wsp>
                              <wps:cNvPr id="264" name="AutoShape 629"/>
                              <wps:cNvCnPr>
                                <a:cxnSpLocks noChangeShapeType="1"/>
                              </wps:cNvCnPr>
                              <wps:spPr bwMode="auto">
                                <a:xfrm>
                                  <a:off x="4160" y="7960"/>
                                  <a:ext cx="2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AutoShape 630"/>
                              <wps:cNvCnPr>
                                <a:cxnSpLocks noChangeShapeType="1"/>
                              </wps:cNvCnPr>
                              <wps:spPr bwMode="auto">
                                <a:xfrm>
                                  <a:off x="4960" y="7960"/>
                                  <a:ext cx="700" cy="1"/>
                                </a:xfrm>
                                <a:prstGeom prst="straightConnector1">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266" name="Group 631"/>
                            <wpg:cNvGrpSpPr>
                              <a:grpSpLocks/>
                            </wpg:cNvGrpSpPr>
                            <wpg:grpSpPr bwMode="auto">
                              <a:xfrm>
                                <a:off x="4160" y="8164"/>
                                <a:ext cx="2240" cy="1"/>
                                <a:chOff x="4160" y="7960"/>
                                <a:chExt cx="2240" cy="1"/>
                              </a:xfrm>
                            </wpg:grpSpPr>
                            <wps:wsp>
                              <wps:cNvPr id="267" name="AutoShape 632"/>
                              <wps:cNvCnPr>
                                <a:cxnSpLocks noChangeShapeType="1"/>
                              </wps:cNvCnPr>
                              <wps:spPr bwMode="auto">
                                <a:xfrm>
                                  <a:off x="4160" y="7960"/>
                                  <a:ext cx="2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AutoShape 633"/>
                              <wps:cNvCnPr>
                                <a:cxnSpLocks noChangeShapeType="1"/>
                              </wps:cNvCnPr>
                              <wps:spPr bwMode="auto">
                                <a:xfrm>
                                  <a:off x="4960" y="7960"/>
                                  <a:ext cx="700" cy="1"/>
                                </a:xfrm>
                                <a:prstGeom prst="straightConnector1">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269" name="Group 634"/>
                            <wpg:cNvGrpSpPr>
                              <a:grpSpLocks/>
                            </wpg:cNvGrpSpPr>
                            <wpg:grpSpPr bwMode="auto">
                              <a:xfrm>
                                <a:off x="4160" y="8468"/>
                                <a:ext cx="2240" cy="1"/>
                                <a:chOff x="4160" y="7960"/>
                                <a:chExt cx="2240" cy="1"/>
                              </a:xfrm>
                            </wpg:grpSpPr>
                            <wps:wsp>
                              <wps:cNvPr id="270" name="AutoShape 635"/>
                              <wps:cNvCnPr>
                                <a:cxnSpLocks noChangeShapeType="1"/>
                              </wps:cNvCnPr>
                              <wps:spPr bwMode="auto">
                                <a:xfrm>
                                  <a:off x="4160" y="7960"/>
                                  <a:ext cx="2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2" name="AutoShape 636"/>
                              <wps:cNvCnPr>
                                <a:cxnSpLocks noChangeShapeType="1"/>
                              </wps:cNvCnPr>
                              <wps:spPr bwMode="auto">
                                <a:xfrm>
                                  <a:off x="4960" y="7960"/>
                                  <a:ext cx="700" cy="1"/>
                                </a:xfrm>
                                <a:prstGeom prst="straightConnector1">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1793" name="Group 637"/>
                            <wpg:cNvGrpSpPr>
                              <a:grpSpLocks/>
                            </wpg:cNvGrpSpPr>
                            <wpg:grpSpPr bwMode="auto">
                              <a:xfrm>
                                <a:off x="4160" y="8772"/>
                                <a:ext cx="2240" cy="1"/>
                                <a:chOff x="4160" y="7960"/>
                                <a:chExt cx="2240" cy="1"/>
                              </a:xfrm>
                            </wpg:grpSpPr>
                            <wps:wsp>
                              <wps:cNvPr id="1798" name="AutoShape 638"/>
                              <wps:cNvCnPr>
                                <a:cxnSpLocks noChangeShapeType="1"/>
                              </wps:cNvCnPr>
                              <wps:spPr bwMode="auto">
                                <a:xfrm>
                                  <a:off x="4160" y="7960"/>
                                  <a:ext cx="2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9" name="AutoShape 639"/>
                              <wps:cNvCnPr>
                                <a:cxnSpLocks noChangeShapeType="1"/>
                              </wps:cNvCnPr>
                              <wps:spPr bwMode="auto">
                                <a:xfrm>
                                  <a:off x="4960" y="7960"/>
                                  <a:ext cx="700" cy="1"/>
                                </a:xfrm>
                                <a:prstGeom prst="straightConnector1">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1800" name="Group 640"/>
                            <wpg:cNvGrpSpPr>
                              <a:grpSpLocks/>
                            </wpg:cNvGrpSpPr>
                            <wpg:grpSpPr bwMode="auto">
                              <a:xfrm>
                                <a:off x="4160" y="9076"/>
                                <a:ext cx="2240" cy="1"/>
                                <a:chOff x="4160" y="7960"/>
                                <a:chExt cx="2240" cy="1"/>
                              </a:xfrm>
                            </wpg:grpSpPr>
                            <wps:wsp>
                              <wps:cNvPr id="1801" name="AutoShape 641"/>
                              <wps:cNvCnPr>
                                <a:cxnSpLocks noChangeShapeType="1"/>
                              </wps:cNvCnPr>
                              <wps:spPr bwMode="auto">
                                <a:xfrm>
                                  <a:off x="4160" y="7960"/>
                                  <a:ext cx="2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2" name="AutoShape 642"/>
                              <wps:cNvCnPr>
                                <a:cxnSpLocks noChangeShapeType="1"/>
                              </wps:cNvCnPr>
                              <wps:spPr bwMode="auto">
                                <a:xfrm>
                                  <a:off x="4960" y="7960"/>
                                  <a:ext cx="700" cy="1"/>
                                </a:xfrm>
                                <a:prstGeom prst="straightConnector1">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cNvPr id="1804" name="Group 643"/>
                            <wpg:cNvGrpSpPr>
                              <a:grpSpLocks/>
                            </wpg:cNvGrpSpPr>
                            <wpg:grpSpPr bwMode="auto">
                              <a:xfrm>
                                <a:off x="4160" y="9380"/>
                                <a:ext cx="2240" cy="1"/>
                                <a:chOff x="4160" y="7960"/>
                                <a:chExt cx="2240" cy="1"/>
                              </a:xfrm>
                            </wpg:grpSpPr>
                            <wps:wsp>
                              <wps:cNvPr id="1806" name="AutoShape 644"/>
                              <wps:cNvCnPr>
                                <a:cxnSpLocks noChangeShapeType="1"/>
                              </wps:cNvCnPr>
                              <wps:spPr bwMode="auto">
                                <a:xfrm>
                                  <a:off x="4160" y="7960"/>
                                  <a:ext cx="2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7" name="AutoShape 645"/>
                              <wps:cNvCnPr>
                                <a:cxnSpLocks noChangeShapeType="1"/>
                              </wps:cNvCnPr>
                              <wps:spPr bwMode="auto">
                                <a:xfrm>
                                  <a:off x="4960" y="7960"/>
                                  <a:ext cx="700" cy="1"/>
                                </a:xfrm>
                                <a:prstGeom prst="straightConnector1">
                                  <a:avLst/>
                                </a:prstGeom>
                                <a:noFill/>
                                <a:ln w="9525">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grpSp>
                      </wpg:grpSp>
                      <wps:wsp>
                        <wps:cNvPr id="1821" name="Text Box 646"/>
                        <wps:cNvSpPr txBox="1">
                          <a:spLocks noChangeArrowheads="1"/>
                        </wps:cNvSpPr>
                        <wps:spPr bwMode="auto">
                          <a:xfrm>
                            <a:off x="2834" y="13315"/>
                            <a:ext cx="1290"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1D32F6" w:rsidRDefault="00D65E52" w:rsidP="00D12A8A">
                              <w:pPr>
                                <w:rPr>
                                  <w:sz w:val="28"/>
                                  <w:szCs w:val="28"/>
                                </w:rPr>
                              </w:pPr>
                              <w:r w:rsidRPr="001D32F6">
                                <w:rPr>
                                  <w:sz w:val="28"/>
                                  <w:szCs w:val="28"/>
                                </w:rPr>
                                <w:t>+500V</w:t>
                              </w:r>
                            </w:p>
                          </w:txbxContent>
                        </wps:txbx>
                        <wps:bodyPr rot="0" vert="horz" wrap="square" lIns="91440" tIns="45720" rIns="91440" bIns="45720" anchor="t" anchorCtr="0" upright="1">
                          <a:noAutofit/>
                        </wps:bodyPr>
                      </wps:wsp>
                      <wps:wsp>
                        <wps:cNvPr id="1824" name="Text Box 647"/>
                        <wps:cNvSpPr txBox="1">
                          <a:spLocks noChangeArrowheads="1"/>
                        </wps:cNvSpPr>
                        <wps:spPr bwMode="auto">
                          <a:xfrm>
                            <a:off x="7634" y="13331"/>
                            <a:ext cx="672"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1D32F6" w:rsidRDefault="00D65E52" w:rsidP="00D12A8A">
                              <w:pPr>
                                <w:rPr>
                                  <w:szCs w:val="24"/>
                                </w:rPr>
                              </w:pPr>
                              <w:r w:rsidRPr="001D32F6">
                                <w:rPr>
                                  <w:szCs w:val="24"/>
                                </w:rPr>
                                <w:t>0V</w:t>
                              </w:r>
                            </w:p>
                          </w:txbxContent>
                        </wps:txbx>
                        <wps:bodyPr rot="0" vert="horz" wrap="square" lIns="91440" tIns="45720" rIns="91440" bIns="45720" anchor="t" anchorCtr="0" upright="1">
                          <a:noAutofit/>
                        </wps:bodyPr>
                      </wps:wsp>
                      <wpg:grpSp>
                        <wpg:cNvPr id="1825" name="Group 648"/>
                        <wpg:cNvGrpSpPr>
                          <a:grpSpLocks/>
                        </wpg:cNvGrpSpPr>
                        <wpg:grpSpPr bwMode="auto">
                          <a:xfrm>
                            <a:off x="4755" y="12811"/>
                            <a:ext cx="505" cy="534"/>
                            <a:chOff x="9972" y="13108"/>
                            <a:chExt cx="505" cy="534"/>
                          </a:xfrm>
                        </wpg:grpSpPr>
                        <wps:wsp>
                          <wps:cNvPr id="1826" name="Oval 649"/>
                          <wps:cNvSpPr>
                            <a:spLocks noChangeArrowheads="1"/>
                          </wps:cNvSpPr>
                          <wps:spPr bwMode="auto">
                            <a:xfrm>
                              <a:off x="9972" y="13222"/>
                              <a:ext cx="305" cy="3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7" name="Text Box 650"/>
                          <wps:cNvSpPr txBox="1">
                            <a:spLocks noChangeArrowheads="1"/>
                          </wps:cNvSpPr>
                          <wps:spPr bwMode="auto">
                            <a:xfrm>
                              <a:off x="10046" y="13108"/>
                              <a:ext cx="431"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D51C21" w:rsidRDefault="00D65E52" w:rsidP="00D51C21">
                                <w:pPr>
                                  <w:spacing w:after="0" w:line="240" w:lineRule="auto"/>
                                  <w:rPr>
                                    <w:sz w:val="36"/>
                                    <w:szCs w:val="36"/>
                                  </w:rPr>
                                </w:pPr>
                                <w:r w:rsidRPr="00D51C21">
                                  <w:rPr>
                                    <w:sz w:val="36"/>
                                    <w:szCs w:val="36"/>
                                  </w:rPr>
                                  <w:t>+</w:t>
                                </w:r>
                              </w:p>
                            </w:txbxContent>
                          </wps:txbx>
                          <wps:bodyPr rot="0" vert="horz" wrap="square" lIns="0" tIns="0" rIns="0" bIns="0" anchor="ctr" anchorCtr="0" upright="1">
                            <a:noAutofit/>
                          </wps:bodyPr>
                        </wps:wsp>
                      </wpg:grpSp>
                      <wpg:grpSp>
                        <wpg:cNvPr id="1828" name="Group 651"/>
                        <wpg:cNvGrpSpPr>
                          <a:grpSpLocks/>
                        </wpg:cNvGrpSpPr>
                        <wpg:grpSpPr bwMode="auto">
                          <a:xfrm>
                            <a:off x="5593" y="14088"/>
                            <a:ext cx="474" cy="560"/>
                            <a:chOff x="9760" y="13067"/>
                            <a:chExt cx="474" cy="560"/>
                          </a:xfrm>
                        </wpg:grpSpPr>
                        <wps:wsp>
                          <wps:cNvPr id="1829" name="Oval 652"/>
                          <wps:cNvSpPr>
                            <a:spLocks noChangeArrowheads="1"/>
                          </wps:cNvSpPr>
                          <wps:spPr bwMode="auto">
                            <a:xfrm>
                              <a:off x="9760" y="13269"/>
                              <a:ext cx="327" cy="29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0" name="Text Box 653"/>
                          <wps:cNvSpPr txBox="1">
                            <a:spLocks noChangeArrowheads="1"/>
                          </wps:cNvSpPr>
                          <wps:spPr bwMode="auto">
                            <a:xfrm>
                              <a:off x="9844" y="13067"/>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397B41" w:rsidRDefault="00D65E52" w:rsidP="00D12A8A">
                                <w:pPr>
                                  <w:rPr>
                                    <w:sz w:val="52"/>
                                    <w:szCs w:val="52"/>
                                  </w:rPr>
                                </w:pPr>
                                <w:r>
                                  <w:rPr>
                                    <w:sz w:val="52"/>
                                    <w:szCs w:val="52"/>
                                  </w:rPr>
                                  <w:t>-</w:t>
                                </w:r>
                              </w:p>
                            </w:txbxContent>
                          </wps:txbx>
                          <wps:bodyPr rot="0" vert="horz" wrap="square" lIns="0" tIns="0" rIns="0" bIns="0" anchor="ctr" anchorCtr="0" upright="1">
                            <a:noAutofit/>
                          </wps:bodyPr>
                        </wps:wsp>
                      </wpg:grpSp>
                      <wpg:grpSp>
                        <wpg:cNvPr id="1831" name="Group 654"/>
                        <wpg:cNvGrpSpPr>
                          <a:grpSpLocks/>
                        </wpg:cNvGrpSpPr>
                        <wpg:grpSpPr bwMode="auto">
                          <a:xfrm>
                            <a:off x="5040" y="12634"/>
                            <a:ext cx="911" cy="663"/>
                            <a:chOff x="8560" y="12053"/>
                            <a:chExt cx="911" cy="663"/>
                          </a:xfrm>
                        </wpg:grpSpPr>
                        <wps:wsp>
                          <wps:cNvPr id="1832" name="AutoShape 655"/>
                          <wps:cNvCnPr>
                            <a:cxnSpLocks noChangeShapeType="1"/>
                          </wps:cNvCnPr>
                          <wps:spPr bwMode="auto">
                            <a:xfrm>
                              <a:off x="8560" y="12560"/>
                              <a:ext cx="540" cy="0"/>
                            </a:xfrm>
                            <a:prstGeom prst="straightConnector1">
                              <a:avLst/>
                            </a:prstGeom>
                            <a:noFill/>
                            <a:ln w="381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833" name="Text Box 656"/>
                          <wps:cNvSpPr txBox="1">
                            <a:spLocks noChangeArrowheads="1"/>
                          </wps:cNvSpPr>
                          <wps:spPr bwMode="auto">
                            <a:xfrm>
                              <a:off x="8811" y="12053"/>
                              <a:ext cx="660"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1D32F6" w:rsidRDefault="00D65E52" w:rsidP="001D32F6">
                                <w:pPr>
                                  <w:spacing w:after="0" w:line="240" w:lineRule="auto"/>
                                  <w:rPr>
                                    <w:b/>
                                    <w:szCs w:val="24"/>
                                  </w:rPr>
                                </w:pPr>
                                <w:r w:rsidRPr="001D32F6">
                                  <w:rPr>
                                    <w:b/>
                                    <w:szCs w:val="24"/>
                                  </w:rPr>
                                  <w:t>F</w:t>
                                </w:r>
                              </w:p>
                            </w:txbxContent>
                          </wps:txbx>
                          <wps:bodyPr rot="0" vert="horz" wrap="square" lIns="91440" tIns="45720" rIns="91440" bIns="45720" anchor="t" anchorCtr="0" upright="1">
                            <a:noAutofit/>
                          </wps:bodyPr>
                        </wps:wsp>
                      </wpg:grpSp>
                      <wpg:grpSp>
                        <wpg:cNvPr id="1834" name="Group 657"/>
                        <wpg:cNvGrpSpPr>
                          <a:grpSpLocks/>
                        </wpg:cNvGrpSpPr>
                        <wpg:grpSpPr bwMode="auto">
                          <a:xfrm>
                            <a:off x="4400" y="14088"/>
                            <a:ext cx="1200" cy="663"/>
                            <a:chOff x="7900" y="13567"/>
                            <a:chExt cx="1200" cy="663"/>
                          </a:xfrm>
                        </wpg:grpSpPr>
                        <wps:wsp>
                          <wps:cNvPr id="1835" name="AutoShape 658"/>
                          <wps:cNvCnPr>
                            <a:cxnSpLocks noChangeShapeType="1"/>
                          </wps:cNvCnPr>
                          <wps:spPr bwMode="auto">
                            <a:xfrm flipH="1">
                              <a:off x="8560" y="13924"/>
                              <a:ext cx="540" cy="0"/>
                            </a:xfrm>
                            <a:prstGeom prst="straightConnector1">
                              <a:avLst/>
                            </a:prstGeom>
                            <a:noFill/>
                            <a:ln w="381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836" name="Text Box 659"/>
                          <wps:cNvSpPr txBox="1">
                            <a:spLocks noChangeArrowheads="1"/>
                          </wps:cNvSpPr>
                          <wps:spPr bwMode="auto">
                            <a:xfrm>
                              <a:off x="7900" y="13567"/>
                              <a:ext cx="660"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F96C19" w:rsidRDefault="00D65E52" w:rsidP="00F96C19">
                                <w:pPr>
                                  <w:spacing w:after="0" w:line="240" w:lineRule="auto"/>
                                  <w:rPr>
                                    <w:b/>
                                    <w:szCs w:val="24"/>
                                  </w:rPr>
                                </w:pPr>
                                <w:r w:rsidRPr="00F96C19">
                                  <w:rPr>
                                    <w:b/>
                                    <w:szCs w:val="24"/>
                                  </w:rPr>
                                  <w:t>F</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55" o:spid="_x0000_s1230" style="position:absolute;left:0;text-align:left;margin-left:65.5pt;margin-top:-.15pt;width:273.6pt;height:130pt;z-index:252027904;mso-position-horizontal-relative:text;mso-position-vertical-relative:text" coordorigin="2834,12442" coordsize="5472,2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">
                <v:group id="Group 621" o:spid="_x0000_s1231" style="position:absolute;left:2834;top:12442;width:5300;height:2600" coordorigin="3280,7680" coordsize="400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group id="Group 622" o:spid="_x0000_s1232" style="position:absolute;left:3280;top:7680;width:4000;height:1800" coordorigin="3040,7280" coordsize="400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shape id="AutoShape 623" o:spid="_x0000_s1233" type="#_x0000_t32" style="position:absolute;left:6160;top:7280;width:0;height:18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ulfsIAAADcAAAADwAAAGRycy9kb3ducmV2LnhtbERPTU8CMRC9k/gfmjHxQqArRtSVQlBD&#10;8KAHwXgetuN243a6tBWWf88cTDy+vO/ZovetOlBMTWAD1+MCFHEVbMO1gc/tanQPKmVki21gMnCi&#10;BIv5xWCGpQ1H/qDDJtdKQjiVaMDl3JVap8qRxzQOHbFw3yF6zAJjrW3Eo4T7Vk+KYqo9NiwNDjt6&#10;dlT9bH699L7dPO1YP7zfuf6F4/prP9zlqTFXl/3yEVSmPv+L/9yv1sDkVtbKGTkCen4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ulfsIAAADcAAAADwAAAAAAAAAAAAAA&#10;AAChAgAAZHJzL2Rvd25yZXYueG1sUEsFBgAAAAAEAAQA+QAAAJADAAAAAA==&#10;" strokeweight="2.5pt"/>
                    <v:shape id="AutoShape 624" o:spid="_x0000_s1234" type="#_x0000_t32" style="position:absolute;left:3920;top:7280;width:0;height:18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cA5cUAAADcAAAADwAAAGRycy9kb3ducmV2LnhtbESPX0vDMBTF3wW/Q7iCL2JTN5y2Li3O&#10;IfNBH5zi811zbYrNTZdkW/32y0Dw8XD+/DjzerS92JMPnWMFN1kOgrhxuuNWwefH8/U9iBCRNfaO&#10;ScEvBair87M5ltod+J3269iKNMKhRAUmxqGUMjSGLIbMDcTJ+3beYkzSt1J7PKRx28tJns+kxY4T&#10;weBAT4aan/XOJu7rdLFhWbzdmXHJfvW1vdrEmVKXF+PjA4hIY/wP/7VftILJbQGnM+kIyOoI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cA5cUAAADcAAAADwAAAAAAAAAA&#10;AAAAAAChAgAAZHJzL2Rvd25yZXYueG1sUEsFBgAAAAAEAAQA+QAAAJMDAAAAAA==&#10;" strokeweight="2.5pt"/>
                    <v:shape id="AutoShape 625" o:spid="_x0000_s1235" type="#_x0000_t32" style="position:absolute;left:3040;top:8200;width:8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VMHcAAAADcAAAADwAAAGRycy9kb3ducmV2LnhtbERPTYvCMBC9L/gfwgje1lRBkWoUEQQV&#10;Wai73sdmbKvNpCRR6/56cxA8Pt73bNGaWtzJ+cqygkE/AUGcW11xoeDvd/09AeEDssbaMil4kofF&#10;vPM1w1TbB2d0P4RCxBD2KSooQ2hSKX1ekkHftw1x5M7WGQwRukJqh48Ybmo5TJKxNFhxbCixoVVJ&#10;+fVwMwooSy7uFHL3kw3q3b4YNcfr/1apXrddTkEEasNH/HZvtILhOM6PZ+IRkP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X1TB3AAAAA3AAAAA8AAAAAAAAAAAAAAAAA&#10;oQIAAGRycy9kb3ducmV2LnhtbFBLBQYAAAAABAAEAPkAAACOAwAAAAA=&#10;" strokeweight="2.5pt"/>
                    <v:shape id="AutoShape 626" o:spid="_x0000_s1236" type="#_x0000_t32" style="position:absolute;left:6160;top:8200;width:8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nphsQAAADcAAAADwAAAGRycy9kb3ducmV2LnhtbESP3WrCQBSE74W+w3IKvaubCJUSXaUU&#10;BC1FiD/3x+wxiWbPht1Vo0/vCoKXw8x8w4ynnWnEmZyvLStI+wkI4sLqmksFm/Xs8xuED8gaG8uk&#10;4EoeppO33hgzbS+c03kVShEh7DNUUIXQZlL6oiKDvm9b4ujtrTMYonSl1A4vEW4aOUiSoTRYc1yo&#10;sKXfiorj6mQUUJ4c3C4Ubpmnzd9/+dVuj7eFUh/v3c8IRKAuvMLP9lwrGAxTeJyJR0B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uemGxAAAANwAAAAPAAAAAAAAAAAA&#10;AAAAAKECAABkcnMvZG93bnJldi54bWxQSwUGAAAAAAQABAD5AAAAkgMAAAAA&#10;" strokeweight="2.5pt"/>
                  </v:group>
                  <v:group id="Group 627" o:spid="_x0000_s1237" style="position:absolute;left:4160;top:7860;width:2240;height:1521" coordorigin="4160,7860" coordsize="2240,15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group id="Group 628" o:spid="_x0000_s1238" style="position:absolute;left:4160;top:7860;width:2240;height:1" coordorigin="4160,7960" coordsize="22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shape id="AutoShape 629" o:spid="_x0000_s1239" type="#_x0000_t32" style="position:absolute;left:4160;top:7960;width:2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kAHMUAAADcAAAADwAAAGRycy9kb3ducmV2LnhtbESPT2sCMRTE7wW/Q3iFXopmlSq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6kAHMUAAADcAAAADwAAAAAAAAAA&#10;AAAAAAChAgAAZHJzL2Rvd25yZXYueG1sUEsFBgAAAAAEAAQA+QAAAJMDAAAAAA==&#10;"/>
                      <v:shape id="AutoShape 630" o:spid="_x0000_s1240" type="#_x0000_t32" style="position:absolute;left:4960;top:7960;width:7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8sUMQAAADcAAAADwAAAGRycy9kb3ducmV2LnhtbESPQWvCQBSE74X+h+UVvJS6UVRKdJUS&#10;URTxUCt4fWSfSWj2bciua/z3riB4HGbmG2a26EwtArWusqxg0E9AEOdWV1woOP6tvr5BOI+ssbZM&#10;Cm7kYDF/f5thqu2VfykcfCEihF2KCkrvm1RKl5dk0PVtQxy9s20N+ijbQuoWrxFuajlMkok0WHFc&#10;KLGhrKT8/3AxCkJ2WY28we62Pi33n9ku7LdVUKr30f1MQXjq/Cv8bG+0guFkDI8z8Qj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vyxQxAAAANwAAAAPAAAAAAAAAAAA&#10;AAAAAKECAABkcnMvZG93bnJldi54bWxQSwUGAAAAAAQABAD5AAAAkgMAAAAA&#10;">
                        <v:stroke endarrow="classic" endarrowwidth="wide" endarrowlength="long"/>
                      </v:shape>
                    </v:group>
                    <v:group id="Group 631" o:spid="_x0000_s1241" style="position:absolute;left:4160;top:8164;width:2240;height:1" coordorigin="4160,7960" coordsize="22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AutoShape 632" o:spid="_x0000_s1242" type="#_x0000_t32" style="position:absolute;left:4160;top:7960;width:2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uea8YAAADcAAAADwAAAGRycy9kb3ducmV2LnhtbESPT2sCMRTE70K/Q3gFL1KzCtqyNcpW&#10;ELTgwT+9v25eN6Gbl3UTdf32jSD0OMzMb5jZonO1uFAbrGcFo2EGgrj02nKl4HhYvbyBCBFZY+2Z&#10;FNwowGL+1Jthrv2Vd3TZx0okCIccFZgYm1zKUBpyGIa+IU7ej28dxiTbSuoWrwnuajnOsql0aDkt&#10;GGxoaaj83Z+dgu1m9FF8G7v53J3sdrIq6nM1+FKq/9wV7yAidfE//GivtYLx9BX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7nmvGAAAA3AAAAA8AAAAAAAAA&#10;AAAAAAAAoQIAAGRycy9kb3ducmV2LnhtbFBLBQYAAAAABAAEAPkAAACUAwAAAAA=&#10;"/>
                      <v:shape id="AutoShape 633" o:spid="_x0000_s1243" type="#_x0000_t32" style="position:absolute;left:4960;top:7960;width:7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6DzsEAAADcAAAADwAAAGRycy9kb3ducmV2LnhtbERPTYvCMBC9C/sfwgheZE0VkaUaRboo&#10;iniwu+B1aGbbss2kNDHWf28OgsfH+15tetOIQJ2rLSuYThIQxIXVNZcKfn92n18gnEfW2FgmBQ9y&#10;sFl/DFaYanvnC4XclyKGsEtRQeV9m0rpiooMuoltiSP3ZzuDPsKulLrDeww3jZwlyUIarDk2VNhS&#10;VlHxn9+MgpDddnNvsH/sr9/ncXYK52MdlBoN++0ShKfev8Uv90ErmC3i2ngmHgG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voPOwQAAANwAAAAPAAAAAAAAAAAAAAAA&#10;AKECAABkcnMvZG93bnJldi54bWxQSwUGAAAAAAQABAD5AAAAjwMAAAAA&#10;">
                        <v:stroke endarrow="classic" endarrowwidth="wide" endarrowlength="long"/>
                      </v:shape>
                    </v:group>
                    <v:group id="Group 634" o:spid="_x0000_s1244" style="position:absolute;left:4160;top:8468;width:2240;height:1" coordorigin="4160,7960" coordsize="22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shape id="AutoShape 635" o:spid="_x0000_s1245" type="#_x0000_t32" style="position:absolute;left:4160;top:7960;width:2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uQwsIAAADcAAAADwAAAGRycy9kb3ducmV2LnhtbERPy2oCMRTdC/2HcIVuRDMKrTIaZVoQ&#10;asGFr/11cp0EJzfTSdTp3zeLgsvDeS9WnavFndpgPSsYjzIQxKXXlisFx8N6OAMRIrLG2jMp+KUA&#10;q+VLb4G59g/e0X0fK5FCOOSowMTY5FKG0pDDMPINceIuvnUYE2wrqVt8pHBXy0mWvUuHllODwYY+&#10;DZXX/c0p2G7GH8XZ2M337sdu39ZFfasGJ6Ve+10xBxGpi0/xv/tLK5hM0/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uQwsIAAADcAAAADwAAAAAAAAAAAAAA&#10;AAChAgAAZHJzL2Rvd25yZXYueG1sUEsFBgAAAAAEAAQA+QAAAJADAAAAAA==&#10;"/>
                      <v:shape id="AutoShape 636" o:spid="_x0000_s1246" type="#_x0000_t32" style="position:absolute;left:4960;top:7960;width:7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iYeMQAAADdAAAADwAAAGRycy9kb3ducmV2LnhtbERPTWvCQBC9C/6HZQq9iG6U0mp0FYlY&#10;WsRDVfA6ZMckNDsbsusa/323IHibx/ucxaoztQjUusqygvEoAUGcW11xoeB03A6nIJxH1lhbJgV3&#10;crBa9nsLTLW98Q+Fgy9EDGGXooLS+yaV0uUlGXQj2xBH7mJbgz7CtpC6xVsMN7WcJMm7NFhxbCix&#10;oayk/PdwNQpCdt2+eYPd/fO82Q+yXdh/V0Gp15duPQfhqfNP8cP9peP8j9kE/r+JJ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GJh4xAAAAN0AAAAPAAAAAAAAAAAA&#10;AAAAAKECAABkcnMvZG93bnJldi54bWxQSwUGAAAAAAQABAD5AAAAkgMAAAAA&#10;">
                        <v:stroke endarrow="classic" endarrowwidth="wide" endarrowlength="long"/>
                      </v:shape>
                    </v:group>
                    <v:group id="Group 637" o:spid="_x0000_s1247" style="position:absolute;left:4160;top:8772;width:2240;height:1" coordorigin="4160,7960" coordsize="22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v9sQAAADdAAAADwAAAGRycy9kb3ducmV2LnhtbERPTWvCQBC9F/wPywje&#10;dBPFaqOriKh4kEK1UHobsmMSzM6G7JrEf+8WhN7m8T5nue5MKRqqXWFZQTyKQBCnVhecKfi+7Idz&#10;EM4jaywtk4IHOVivem9LTLRt+Yuas89ECGGXoILc+yqR0qU5GXQjWxEH7mprgz7AOpO6xjaEm1KO&#10;o+hdGiw4NORY0Tan9Ha+GwWHFtvNJN41p9t1+/i9TD9/TjEpNeh3mwUIT53/F7/cRx3mzz4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v9sQAAADdAAAA&#10;DwAAAAAAAAAAAAAAAACqAgAAZHJzL2Rvd25yZXYueG1sUEsFBgAAAAAEAAQA+gAAAJsDAAAAAA==&#10;">
                      <v:shape id="AutoShape 638" o:spid="_x0000_s1248" type="#_x0000_t32" style="position:absolute;left:4160;top:7960;width:2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qAMgAAADdAAAADwAAAGRycy9kb3ducmV2LnhtbESPT0sDMRDF74LfIYzgRdpsBbVum5ZV&#10;KFihh/7xPt2Mm+Bmsm7Sdv32zkHwNsN7895v5sshtOpMffKRDUzGBSjiOlrPjYHDfjWagkoZ2WIb&#10;mQz8UILl4vpqjqWNF97SeZcbJSGcSjTgcu5KrVPtKGAax45YtM/YB8yy9o22PV4kPLT6vigedUDP&#10;0uCwo1dH9dfuFAxs1pOX6uj8+n377TcPq6o9NXcfxtzeDNUMVKYh/5v/rt+s4D89C65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eqAMgAAADdAAAADwAAAAAA&#10;AAAAAAAAAAChAgAAZHJzL2Rvd25yZXYueG1sUEsFBgAAAAAEAAQA+QAAAJYDAAAAAA==&#10;"/>
                      <v:shape id="AutoShape 639" o:spid="_x0000_s1249" type="#_x0000_t32" style="position:absolute;left:4960;top:7960;width:7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wKCcQAAADdAAAADwAAAGRycy9kb3ducmV2LnhtbERPTWvCQBC9F/oflin0UnRTEavRVUrE&#10;ooiHquB1yI5JMDsbsusa/70rFHqbx/uc2aIztQjUusqygs9+AoI4t7riQsHxsOqNQTiPrLG2TAru&#10;5GAxf32ZYartjX8p7H0hYgi7FBWU3jeplC4vyaDr24Y4cmfbGvQRtoXULd5iuKnlIElG0mDFsaHE&#10;hrKS8sv+ahSE7LoaeoPd/ee03H1k27DbVEGp97fuewrCU+f/xX/utY7zvyYTeH4TT5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vAoJxAAAAN0AAAAPAAAAAAAAAAAA&#10;AAAAAKECAABkcnMvZG93bnJldi54bWxQSwUGAAAAAAQABAD5AAAAkgMAAAAA&#10;">
                        <v:stroke endarrow="classic" endarrowwidth="wide" endarrowlength="long"/>
                      </v:shape>
                    </v:group>
                    <v:group id="Group 640" o:spid="_x0000_s1250" style="position:absolute;left:4160;top:9076;width:2240;height:1" coordorigin="4160,7960" coordsize="22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YQwUMYAAADdAAAADwAAAGRycy9kb3ducmV2LnhtbESPQWvCQBCF74X+h2UE&#10;b3UTxSLRVURq6UGEqlB6G7JjEszOhuw2if++cxC8zfDevPfNajO4WnXUhsqzgXSSgCLOva24MHA5&#10;798WoEJEtlh7JgN3CrBZv76sMLO+52/qTrFQEsIhQwNljE2mdchLchgmviEW7epbh1HWttC2xV7C&#10;Xa2nSfKuHVYsDSU2tCspv53+nIHPHvvtLP3oDrfr7v57nh9/DikZMx4N2yWoSEN8mh/XX1bwF4n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hDBQxgAAAN0A&#10;AAAPAAAAAAAAAAAAAAAAAKoCAABkcnMvZG93bnJldi54bWxQSwUGAAAAAAQABAD6AAAAnQMAAAAA&#10;">
                      <v:shape id="AutoShape 641" o:spid="_x0000_s1251" type="#_x0000_t32" style="position:absolute;left:4160;top:7960;width:2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MCTMQAAADdAAAADwAAAGRycy9kb3ducmV2LnhtbERPTWsCMRC9C/6HMEIvUrMrVGRrlFUQ&#10;tOBB296nm+kmuJmsm6jbf98UhN7m8T5nsepdI27UBetZQT7JQBBXXluuFXy8b5/nIEJE1th4JgU/&#10;FGC1HA4WWGh/5yPdTrEWKYRDgQpMjG0hZagMOQwT3xIn7tt3DmOCXS11h/cU7ho5zbKZdGg5NRhs&#10;aWOoOp+uTsFhn6/LL2P3b8eLPbxsy+Zajz+Vehr15SuISH38Fz/cO53mz7Mc/r5JJ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cwJMxAAAAN0AAAAPAAAAAAAAAAAA&#10;AAAAAKECAABkcnMvZG93bnJldi54bWxQSwUGAAAAAAQABAD5AAAAkgMAAAAA&#10;"/>
                      <v:shape id="AutoShape 642" o:spid="_x0000_s1252" type="#_x0000_t32" style="position:absolute;left:4960;top:7960;width:7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aZqcQAAADdAAAADwAAAGRycy9kb3ducmV2LnhtbERPTWvCQBC9F/wPywi9FN00lCLRVSRi&#10;aSk51Apeh+yYBLOzIbtukn/fLRR6m8f7nM1uNK0I1LvGsoLnZQKCuLS64UrB+fu4WIFwHllja5kU&#10;TORgt509bDDTduAvCidfiRjCLkMFtfddJqUrazLolrYjjtzV9gZ9hH0ldY9DDDetTJPkVRpsODbU&#10;2FFeU3k73Y2CkN+PL97gOL1dDsVT/hmKjyYo9Tgf92sQnkb/L/5zv+s4f5Wk8PtNPEF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ppmpxAAAAN0AAAAPAAAAAAAAAAAA&#10;AAAAAKECAABkcnMvZG93bnJldi54bWxQSwUGAAAAAAQABAD5AAAAkgMAAAAA&#10;">
                        <v:stroke endarrow="classic" endarrowwidth="wide" endarrowlength="long"/>
                      </v:shape>
                    </v:group>
                    <v:group id="Group 643" o:spid="_x0000_s1253" style="position:absolute;left:4160;top:9380;width:2240;height:1" coordorigin="4160,7960" coordsize="224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82U8UAAADdAAAADwAAAGRycy9kb3ducmV2LnhtbERPS2uDQBC+F/Iflink&#10;1qwmbQg2q0hoQg+hkAeU3gZ3oqI7K+5Wzb/vFgq9zcf3nG02mVYM1LvasoJ4EYEgLqyuuVRwveyf&#10;NiCcR9bYWiYFd3KQpbOHLSbajnyi4exLEULYJaig8r5LpHRFRQbdwnbEgbvZ3qAPsC+l7nEM4aaV&#10;yyhaS4M1h4YKO9pVVDTnb6PgMOKYr+K34djcdvevy8vH5zEmpeaPU/4KwtPk/8V/7ncd5m+iZ/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a/NlPFAAAA3QAA&#10;AA8AAAAAAAAAAAAAAAAAqgIAAGRycy9kb3ducmV2LnhtbFBLBQYAAAAABAAEAPoAAACcAwAAAAA=&#10;">
                      <v:shape id="AutoShape 644" o:spid="_x0000_s1254" type="#_x0000_t32" style="position:absolute;left:4160;top:7960;width:2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qaOMMAAADdAAAADwAAAGRycy9kb3ducmV2LnhtbERPS2sCMRC+F/ofwhR6KZq1oMhqlLUg&#10;1IIHX/dxM92EbibrJur23xtB8DYf33Om887V4kJtsJ4VDPoZCOLSa8uVgv1u2RuDCBFZY+2ZFPxT&#10;gPns9WWKufZX3tBlGyuRQjjkqMDE2ORShtKQw9D3DXHifn3rMCbYVlK3eE3hrpafWTaSDi2nBoMN&#10;fRkq/7Znp2C9GiyKo7Grn83JrofLoj5XHwel3t+6YgIiUhef4of7W6f542wE92/SCXJ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amjjDAAAA3QAAAA8AAAAAAAAAAAAA&#10;AAAAoQIAAGRycy9kb3ducmV2LnhtbFBLBQYAAAAABAAEAPkAAACRAwAAAAA=&#10;"/>
                      <v:shape id="AutoShape 645" o:spid="_x0000_s1255" type="#_x0000_t32" style="position:absolute;left:4960;top:7960;width:7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E6McMAAADdAAAADwAAAGRycy9kb3ducmV2LnhtbERPTYvCMBC9L+x/CLPgZdF0RVypRlkq&#10;iiIedAWvQzPblm0mpYmx/nsjCN7m8T5ntuhMLQK1rrKs4GuQgCDOra64UHD6XfUnIJxH1lhbJgU3&#10;crCYv7/NMNX2ygcKR1+IGMIuRQWl900qpctLMugGtiGO3J9tDfoI20LqFq8x3NRymCRjabDi2FBi&#10;Q1lJ+f/xYhSE7LIaeYPdbX1e7j+zXdhvq6BU76P7mYLw1PmX+One6Dh/knzD45t4gp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ROjHDAAAA3QAAAA8AAAAAAAAAAAAA&#10;AAAAoQIAAGRycy9kb3ducmV2LnhtbFBLBQYAAAAABAAEAPkAAACRAwAAAAA=&#10;">
                        <v:stroke endarrow="classic" endarrowwidth="wide" endarrowlength="long"/>
                      </v:shape>
                    </v:group>
                  </v:group>
                </v:group>
                <v:shape id="Text Box 646" o:spid="_x0000_s1256" type="#_x0000_t202" style="position:absolute;left:2834;top:13315;width:1290;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7H48EA&#10;AADdAAAADwAAAGRycy9kb3ducmV2LnhtbERPTYvCMBC9L/gfwgje1kRxF61GEUXwtLKuCt6GZmyL&#10;zaQ00dZ/bwRhb/N4nzNbtLYUd6p94VjDoK9AEKfOFJxpOPxtPscgfEA2WDomDQ/ysJh3PmaYGNfw&#10;L933IRMxhH2CGvIQqkRKn+Zk0fddRRy5i6sthgjrTJoamxhuSzlU6ltaLDg25FjRKqf0ur9ZDcef&#10;y/k0Urtsbb+qxrVKsp1IrXvddjkFEagN/+K3e2vi/PFwA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Ox+PBAAAA3QAAAA8AAAAAAAAAAAAAAAAAmAIAAGRycy9kb3du&#10;cmV2LnhtbFBLBQYAAAAABAAEAPUAAACGAwAAAAA=&#10;" filled="f" stroked="f">
                  <v:textbox>
                    <w:txbxContent>
                      <w:p w:rsidR="00D65E52" w:rsidRPr="001D32F6" w:rsidRDefault="00D65E52" w:rsidP="00D12A8A">
                        <w:pPr>
                          <w:rPr>
                            <w:sz w:val="28"/>
                            <w:szCs w:val="28"/>
                          </w:rPr>
                        </w:pPr>
                        <w:r w:rsidRPr="001D32F6">
                          <w:rPr>
                            <w:sz w:val="28"/>
                            <w:szCs w:val="28"/>
                          </w:rPr>
                          <w:t>+500V</w:t>
                        </w:r>
                      </w:p>
                    </w:txbxContent>
                  </v:textbox>
                </v:shape>
                <v:shape id="Text Box 647" o:spid="_x0000_s1257" type="#_x0000_t202" style="position:absolute;left:7634;top:13331;width:672;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lke8MA&#10;AADdAAAADwAAAGRycy9kb3ducmV2LnhtbERPTWvCQBC9F/wPywje6q5ii0Y3QSxCTy1NVfA2ZMck&#10;mJ0N2W2S/vtuodDbPN7n7LLRNqKnzteONSzmCgRx4UzNpYbT5/FxDcIHZIONY9LwTR6ydPKww8S4&#10;gT+oz0MpYgj7BDVUIbSJlL6oyKKfu5Y4cjfXWQwRdqU0HQ4x3DZyqdSztFhzbKiwpUNFxT3/shrO&#10;b7frZaXeyxf71A5uVJLtRmo9m477LYhAY/gX/7lfTZy/Xq7g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lke8MAAADdAAAADwAAAAAAAAAAAAAAAACYAgAAZHJzL2Rv&#10;d25yZXYueG1sUEsFBgAAAAAEAAQA9QAAAIgDAAAAAA==&#10;" filled="f" stroked="f">
                  <v:textbox>
                    <w:txbxContent>
                      <w:p w:rsidR="00D65E52" w:rsidRPr="001D32F6" w:rsidRDefault="00D65E52" w:rsidP="00D12A8A">
                        <w:pPr>
                          <w:rPr>
                            <w:szCs w:val="24"/>
                          </w:rPr>
                        </w:pPr>
                        <w:r w:rsidRPr="001D32F6">
                          <w:rPr>
                            <w:szCs w:val="24"/>
                          </w:rPr>
                          <w:t>0V</w:t>
                        </w:r>
                      </w:p>
                    </w:txbxContent>
                  </v:textbox>
                </v:shape>
                <v:group id="Group 648" o:spid="_x0000_s1258" style="position:absolute;left:4755;top:12811;width:505;height:534" coordorigin="9972,13108" coordsize="505,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bPqMQAAADdAAAADwAAAGRycy9kb3ducmV2LnhtbERPTWvCQBC9F/wPywi9&#10;1U0skRBdRaQtPYSCRhBvQ3ZMgtnZkN0m8d93C4Xe5vE+Z7ObTCsG6l1jWUG8iEAQl1Y3XCk4F+8v&#10;KQjnkTW2lknBgxzstrOnDWbajnyk4eQrEULYZaig9r7LpHRlTQbdwnbEgbvZ3qAPsK+k7nEM4aaV&#10;yyhaSYMNh4YaOzrUVN5P30bBx4jj/jV+G/L77fC4FsnXJY9Jqef5tF+D8DT5f/Gf+1OH+ekygd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kbPqMQAAADdAAAA&#10;DwAAAAAAAAAAAAAAAACqAgAAZHJzL2Rvd25yZXYueG1sUEsFBgAAAAAEAAQA+gAAAJsDAAAAAA==&#10;">
                  <v:oval id="Oval 649" o:spid="_x0000_s1259" style="position:absolute;left:9972;top:13222;width:30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3g6cIA&#10;AADdAAAADwAAAGRycy9kb3ducmV2LnhtbERPTWvCQBC9C/0PyxR6040Gg6SuIpWCHjw02vuQHZNg&#10;djZkpzH9911B6G0e73PW29G1aqA+NJ4NzGcJKOLS24YrA5fz53QFKgiyxdYzGfilANvNy2SNufV3&#10;/qKhkErFEA45GqhFulzrUNbkMMx8Rxy5q+8dSoR9pW2P9xjuWr1Ikkw7bDg21NjRR03lrfhxBvbV&#10;rsgGncoyve4Psrx9n47p3Ji313H3DkpolH/x032wcf5qkcHjm3iC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LeDpwgAAAN0AAAAPAAAAAAAAAAAAAAAAAJgCAABkcnMvZG93&#10;bnJldi54bWxQSwUGAAAAAAQABAD1AAAAhwMAAAAA&#10;"/>
                  <v:shape id="Text Box 650" o:spid="_x0000_s1260" type="#_x0000_t202" style="position:absolute;left:10046;top:13108;width:431;height:5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OhxcIA&#10;AADdAAAADwAAAGRycy9kb3ducmV2LnhtbERPS4vCMBC+C/6HMIIX0XQ9rFIbxQe6e/FQ9QcMzfSB&#10;zaQ0Wa3+erMgeJuP7znJqjO1uFHrKssKviYRCOLM6ooLBZfzfjwH4TyyxtoyKXiQg9Wy30sw1vbO&#10;Kd1OvhAhhF2MCkrvm1hKl5Vk0E1sQxy43LYGfYBtIXWL9xBuajmNom9psOLQUGJD25Ky6+nPKKB1&#10;ap/HqzuYdLPbHvKKaSR/lBoOuvUChKfOf8Rv968O8+fTGfx/E06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A6HFwgAAAN0AAAAPAAAAAAAAAAAAAAAAAJgCAABkcnMvZG93&#10;bnJldi54bWxQSwUGAAAAAAQABAD1AAAAhwMAAAAA&#10;" filled="f" stroked="f">
                    <v:textbox inset="0,0,0,0">
                      <w:txbxContent>
                        <w:p w:rsidR="00D65E52" w:rsidRPr="00D51C21" w:rsidRDefault="00D65E52" w:rsidP="00D51C21">
                          <w:pPr>
                            <w:spacing w:after="0" w:line="240" w:lineRule="auto"/>
                            <w:rPr>
                              <w:sz w:val="36"/>
                              <w:szCs w:val="36"/>
                            </w:rPr>
                          </w:pPr>
                          <w:r w:rsidRPr="00D51C21">
                            <w:rPr>
                              <w:sz w:val="36"/>
                              <w:szCs w:val="36"/>
                            </w:rPr>
                            <w:t>+</w:t>
                          </w:r>
                        </w:p>
                      </w:txbxContent>
                    </v:textbox>
                  </v:shape>
                </v:group>
                <v:group id="Group 651" o:spid="_x0000_s1261" style="position:absolute;left:5593;top:14088;width:474;height:560" coordorigin="9760,13067" coordsize="474,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R2A2xgAAAN0A&#10;AAAPAAAAAAAAAAAAAAAAAKoCAABkcnMvZG93bnJldi54bWxQSwUGAAAAAAQABAD6AAAAnQMAAAAA&#10;">
                  <v:oval id="Oval 652" o:spid="_x0000_s1262" style="position:absolute;left:9760;top:13269;width:327;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J0m8MA&#10;AADdAAAADwAAAGRycy9kb3ducmV2LnhtbERPS2vCQBC+F/oflin0VjcaFJtmFakU9NCDsb0P2ckD&#10;s7MhO43pv+8KBW/z8T0n306uUyMNofVsYD5LQBGX3rZcG/g6f7ysQQVBtth5JgO/FGC7eXzIMbP+&#10;yicaC6lVDOGQoYFGpM+0DmVDDsPM98SRq/zgUCIcam0HvMZw1+lFkqy0w5ZjQ4M9vTdUXoofZ2Bf&#10;74rVqFNZptX+IMvL9+cxnRvz/DTt3kAJTXIX/7sPNs5fL17h9k08Q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J0m8MAAADdAAAADwAAAAAAAAAAAAAAAACYAgAAZHJzL2Rv&#10;d25yZXYueG1sUEsFBgAAAAAEAAQA9QAAAIgDAAAAAA==&#10;"/>
                  <v:shape id="Text Box 653" o:spid="_x0000_s1263" type="#_x0000_t202" style="position:absolute;left:9844;top:13067;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OvbMYA&#10;AADdAAAADwAAAGRycy9kb3ducmV2LnhtbESPQWvCQBCF7wX/wzKCl1I3tVAkuoaYUttLD9H+gCE7&#10;JiHZ2ZDdavTXdw6F3mZ4b977ZptNrlcXGkPr2cDzMgFFXHnbcm3g+/T+tAYVIrLF3jMZuFGAbDd7&#10;2GJq/ZVLuhxjrSSEQ4oGmhiHVOtQNeQwLP1ALNrZjw6jrGOt7YhXCXe9XiXJq3bYsjQ0OFDRUNUd&#10;f5wBykt//+rCwZX7t+Jwbpke9Ycxi/mUb0BFmuK/+e/60wr++kX45RsZQe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OvbMYAAADdAAAADwAAAAAAAAAAAAAAAACYAgAAZHJz&#10;L2Rvd25yZXYueG1sUEsFBgAAAAAEAAQA9QAAAIsDAAAAAA==&#10;" filled="f" stroked="f">
                    <v:textbox inset="0,0,0,0">
                      <w:txbxContent>
                        <w:p w:rsidR="00D65E52" w:rsidRPr="00397B41" w:rsidRDefault="00D65E52" w:rsidP="00D12A8A">
                          <w:pPr>
                            <w:rPr>
                              <w:sz w:val="52"/>
                              <w:szCs w:val="52"/>
                            </w:rPr>
                          </w:pPr>
                          <w:r>
                            <w:rPr>
                              <w:sz w:val="52"/>
                              <w:szCs w:val="52"/>
                            </w:rPr>
                            <w:t>-</w:t>
                          </w:r>
                        </w:p>
                      </w:txbxContent>
                    </v:textbox>
                  </v:shape>
                </v:group>
                <v:group id="Group 654" o:spid="_x0000_s1264" style="position:absolute;left:5040;top:12634;width:911;height:663" coordorigin="8560,12053" coordsize="911,6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RfdsMAAADdAAAADwAAAGRycy9kb3ducmV2LnhtbERPTYvCMBC9C/sfwix4&#10;07QrLtI1isiueBBhqyDehmZsi82kNLGt/94Igrd5vM+ZL3tTiZYaV1pWEI8jEMSZ1SXnCo6Hv9EM&#10;hPPIGivLpOBODpaLj8EcE207/qc29bkIIewSVFB4XydSuqwgg25sa+LAXWxj0AfY5FI32IVwU8mv&#10;KPqWBksODQXWtC4ou6Y3o2DTYbeaxL/t7npZ38+H6f60i0mp4We/+gHhqfdv8cu91WH+bBLD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4pF92wwAAAN0AAAAP&#10;AAAAAAAAAAAAAAAAAKoCAABkcnMvZG93bnJldi54bWxQSwUGAAAAAAQABAD6AAAAmgMAAAAA&#10;">
                  <v:shape id="AutoShape 655" o:spid="_x0000_s1265" type="#_x0000_t32" style="position:absolute;left:8560;top:12560;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wEVMMAAADdAAAADwAAAGRycy9kb3ducmV2LnhtbERP32vCMBB+H/g/hBP2MjSxbrN0RtHB&#10;2JC9TMXno7k1xeZSmqzW/34ZDHy7j+/nLdeDa0RPXag9a5hNFQji0puaKw3Hw9skBxEissHGM2m4&#10;UoD1anS3xML4C39Rv4+VSCEcCtRgY2wLKUNpyWGY+pY4cd++cxgT7CppOrykcNfITKln6bDm1GCx&#10;pVdL5Xn/4zQsHu1nfO/9adc+qZDj9rh7yJTW9+Nh8wIi0hBv4n/3h0nz83kGf9+k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sBFTDAAAA3QAAAA8AAAAAAAAAAAAA&#10;AAAAoQIAAGRycy9kb3ducmV2LnhtbFBLBQYAAAAABAAEAPkAAACRAwAAAAA=&#10;" strokeweight="3pt">
                    <v:stroke endarrow="classic" endarrowwidth="wide" endarrowlength="long"/>
                  </v:shape>
                  <v:shape id="Text Box 656" o:spid="_x0000_s1266" type="#_x0000_t202" style="position:absolute;left:8811;top:12053;width:660;height: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lq0sMA&#10;AADdAAAADwAAAGRycy9kb3ducmV2LnhtbERPS2vCQBC+F/wPywi96a6PFhvdBLEUPFmaVqG3ITsm&#10;wexsyG5N+u+7gtDbfHzP2WSDbcSVOl871jCbKhDEhTM1lxq+Pt8mKxA+IBtsHJOGX/KQpaOHDSbG&#10;9fxB1zyUIoawT1BDFUKbSOmLiiz6qWuJI3d2ncUQYVdK02Efw20j50o9S4s1x4YKW9pVVFzyH6vh&#10;eDh/n5bqvXy1T23vBiXZvkitH8fDdg0i0BD+xXf33sT5q8UCbt/EE2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lq0sMAAADdAAAADwAAAAAAAAAAAAAAAACYAgAAZHJzL2Rv&#10;d25yZXYueG1sUEsFBgAAAAAEAAQA9QAAAIgDAAAAAA==&#10;" filled="f" stroked="f">
                    <v:textbox>
                      <w:txbxContent>
                        <w:p w:rsidR="00D65E52" w:rsidRPr="001D32F6" w:rsidRDefault="00D65E52" w:rsidP="001D32F6">
                          <w:pPr>
                            <w:spacing w:after="0" w:line="240" w:lineRule="auto"/>
                            <w:rPr>
                              <w:b/>
                              <w:szCs w:val="24"/>
                            </w:rPr>
                          </w:pPr>
                          <w:r w:rsidRPr="001D32F6">
                            <w:rPr>
                              <w:b/>
                              <w:szCs w:val="24"/>
                            </w:rPr>
                            <w:t>F</w:t>
                          </w:r>
                        </w:p>
                      </w:txbxContent>
                    </v:textbox>
                  </v:shape>
                </v:group>
                <v:group id="Group 657" o:spid="_x0000_s1267" style="position:absolute;left:4400;top:14088;width:1200;height:663" coordorigin="7900,13567" coordsize="1200,6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NP87sUAAADdAAAADwAAAGRycy9kb3ducmV2LnhtbERPS2vCQBC+F/wPywi9&#10;1U1MWyR1FQm29BCEqiC9DdkxCWZnQ3abx7/vFoTe5uN7zno7mkb01LnasoJ4EYEgLqyuuVRwPr0/&#10;rUA4j6yxsUwKJnKw3cwe1phqO/AX9UdfihDCLkUFlfdtKqUrKjLoFrYlDtzVdgZ9gF0pdYdDCDeN&#10;XEbRqzRYc2iosKWsouJ2/DEKPgYcdkm87/PbNZu+Ty+HSx6TUo/zcfcGwtPo/8V396cO81fJM/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T/O7FAAAA3QAA&#10;AA8AAAAAAAAAAAAAAAAAqgIAAGRycy9kb3ducmV2LnhtbFBLBQYAAAAABAAEAPoAAACcAwAAAAA=&#10;">
                  <v:shape id="AutoShape 658" o:spid="_x0000_s1268" type="#_x0000_t32" style="position:absolute;left:8560;top:13924;width:5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OnCcUAAADdAAAADwAAAGRycy9kb3ducmV2LnhtbERPTWsCMRC9F/ofwhR6q9kqlmU1ihQK&#10;1kvp6kFv42bcXdxM0iTq6q9vCgVv83ifM533phNn8qG1rOB1kIEgrqxuuVawWX+85CBCRNbYWSYF&#10;Vwownz0+TLHQ9sLfdC5jLVIIhwIVNDG6QspQNWQwDKwjTtzBeoMxQV9L7fGSwk0nh1n2Jg22nBoa&#10;dPTeUHUsT0bBaJVv9jz8OfhxuXWu237ebl87pZ6f+sUERKQ+3sX/7qVO8/PRGP6+S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1OnCcUAAADdAAAADwAAAAAAAAAA&#10;AAAAAAChAgAAZHJzL2Rvd25yZXYueG1sUEsFBgAAAAAEAAQA+QAAAJMDAAAAAA==&#10;" strokeweight="3pt">
                    <v:stroke endarrow="classic" endarrowwidth="wide" endarrowlength="long"/>
                  </v:shape>
                  <v:shape id="Text Box 659" o:spid="_x0000_s1269" type="#_x0000_t202" style="position:absolute;left:7900;top:13567;width:660;height: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7JSsMA&#10;AADdAAAADwAAAGRycy9kb3ducmV2LnhtbERPS2vCQBC+F/oflin0VndbW9HoJpSK4MlifIC3ITsm&#10;wexsyG5N+u/dQsHbfHzPWWSDbcSVOl871vA6UiCIC2dqLjXsd6uXKQgfkA02jknDL3nI0seHBSbG&#10;9bylax5KEUPYJ6ihCqFNpPRFRRb9yLXEkTu7zmKIsCul6bCP4baRb0pNpMWaY0OFLX1VVFzyH6vh&#10;sDmfju/qu1zaj7Z3g5JsZ1Lr56fhcw4i0BDu4n/32sT50/EE/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7JSsMAAADdAAAADwAAAAAAAAAAAAAAAACYAgAAZHJzL2Rv&#10;d25yZXYueG1sUEsFBgAAAAAEAAQA9QAAAIgDAAAAAA==&#10;" filled="f" stroked="f">
                    <v:textbox>
                      <w:txbxContent>
                        <w:p w:rsidR="00D65E52" w:rsidRPr="00F96C19" w:rsidRDefault="00D65E52" w:rsidP="00F96C19">
                          <w:pPr>
                            <w:spacing w:after="0" w:line="240" w:lineRule="auto"/>
                            <w:rPr>
                              <w:b/>
                              <w:szCs w:val="24"/>
                            </w:rPr>
                          </w:pPr>
                          <w:r w:rsidRPr="00F96C19">
                            <w:rPr>
                              <w:b/>
                              <w:szCs w:val="24"/>
                            </w:rPr>
                            <w:t>F</w:t>
                          </w:r>
                        </w:p>
                      </w:txbxContent>
                    </v:textbox>
                  </v:shape>
                </v:group>
              </v:group>
            </w:pict>
          </mc:Fallback>
        </mc:AlternateContent>
      </w:r>
    </w:p>
    <w:p w:rsidR="00D12A8A" w:rsidRPr="003C209D" w:rsidRDefault="00D12A8A" w:rsidP="00D12A8A">
      <w:pPr>
        <w:spacing w:after="0" w:line="240" w:lineRule="auto"/>
        <w:ind w:left="142"/>
      </w:pPr>
    </w:p>
    <w:p w:rsidR="008F7626" w:rsidRDefault="008F7626" w:rsidP="00D12A8A">
      <w:pPr>
        <w:spacing w:after="0" w:line="240" w:lineRule="auto"/>
        <w:ind w:left="142"/>
        <w:rPr>
          <w:rFonts w:cs="Tahoma"/>
        </w:rPr>
      </w:pPr>
    </w:p>
    <w:p w:rsidR="008F7626" w:rsidRDefault="008F7626" w:rsidP="00D12A8A">
      <w:pPr>
        <w:spacing w:after="0" w:line="240" w:lineRule="auto"/>
        <w:ind w:left="142"/>
        <w:rPr>
          <w:rFonts w:cs="Tahoma"/>
        </w:rPr>
      </w:pPr>
    </w:p>
    <w:p w:rsidR="008F7626" w:rsidRDefault="008F7626" w:rsidP="00D12A8A">
      <w:pPr>
        <w:spacing w:after="0" w:line="240" w:lineRule="auto"/>
        <w:ind w:left="142"/>
        <w:rPr>
          <w:rFonts w:cs="Tahoma"/>
        </w:rPr>
      </w:pPr>
    </w:p>
    <w:p w:rsidR="008F7626" w:rsidRDefault="008F7626" w:rsidP="00D12A8A">
      <w:pPr>
        <w:spacing w:after="0" w:line="240" w:lineRule="auto"/>
        <w:ind w:left="142"/>
        <w:rPr>
          <w:rFonts w:cs="Tahoma"/>
        </w:rPr>
      </w:pPr>
    </w:p>
    <w:p w:rsidR="008F7626" w:rsidRDefault="008F7626" w:rsidP="00D12A8A">
      <w:pPr>
        <w:spacing w:after="0" w:line="240" w:lineRule="auto"/>
        <w:ind w:left="142"/>
        <w:rPr>
          <w:rFonts w:cs="Tahoma"/>
        </w:rPr>
      </w:pPr>
    </w:p>
    <w:p w:rsidR="008F7626" w:rsidRDefault="008F7626" w:rsidP="00D12A8A">
      <w:pPr>
        <w:spacing w:after="0" w:line="240" w:lineRule="auto"/>
        <w:ind w:left="142"/>
        <w:rPr>
          <w:rFonts w:cs="Tahoma"/>
        </w:rPr>
      </w:pPr>
    </w:p>
    <w:p w:rsidR="008F7626" w:rsidRDefault="008F7626" w:rsidP="00D12A8A">
      <w:pPr>
        <w:spacing w:after="0" w:line="240" w:lineRule="auto"/>
        <w:ind w:left="142"/>
        <w:rPr>
          <w:rFonts w:cs="Tahoma"/>
        </w:rPr>
      </w:pPr>
    </w:p>
    <w:p w:rsidR="008F7626" w:rsidRDefault="008F7626" w:rsidP="00D12A8A">
      <w:pPr>
        <w:spacing w:after="0" w:line="240" w:lineRule="auto"/>
        <w:ind w:left="142"/>
        <w:rPr>
          <w:rFonts w:cs="Tahoma"/>
        </w:rPr>
      </w:pPr>
    </w:p>
    <w:p w:rsidR="00A83BA3" w:rsidRDefault="005206E5" w:rsidP="00D12A8A">
      <w:pPr>
        <w:spacing w:after="0" w:line="240" w:lineRule="auto"/>
        <w:ind w:left="142"/>
      </w:pPr>
      <w:r>
        <w:rPr>
          <w:rFonts w:cs="Tahoma"/>
        </w:rPr>
        <w:sym w:font="Webdings" w:char="F0A3"/>
      </w:r>
    </w:p>
    <w:p w:rsidR="007D398A" w:rsidRPr="007D398A" w:rsidRDefault="007D398A" w:rsidP="007D398A">
      <w:pPr>
        <w:autoSpaceDE w:val="0"/>
        <w:autoSpaceDN w:val="0"/>
        <w:adjustRightInd w:val="0"/>
        <w:spacing w:after="0" w:line="240" w:lineRule="auto"/>
        <w:rPr>
          <w:rFonts w:cs="Charter"/>
          <w:szCs w:val="24"/>
        </w:rPr>
      </w:pPr>
      <w:r w:rsidRPr="007D398A">
        <w:rPr>
          <w:rFonts w:cs="Charter"/>
          <w:szCs w:val="24"/>
        </w:rPr>
        <w:t xml:space="preserve">A positive charge anywhere between the two plates will be attracted towards the negative plate and repelled from the positive plate. In other words a positively charged particle would move towards the negative plate. </w:t>
      </w:r>
      <w:r>
        <w:rPr>
          <w:rFonts w:cs="Charter"/>
          <w:szCs w:val="24"/>
        </w:rPr>
        <w:t xml:space="preserve">A </w:t>
      </w:r>
      <w:r w:rsidRPr="007D398A">
        <w:rPr>
          <w:rFonts w:cs="Charter"/>
          <w:szCs w:val="24"/>
        </w:rPr>
        <w:t>negatively charge particle would move towards the positive</w:t>
      </w:r>
      <w:r>
        <w:rPr>
          <w:rFonts w:cs="Charter"/>
          <w:szCs w:val="24"/>
        </w:rPr>
        <w:t xml:space="preserve"> </w:t>
      </w:r>
      <w:r w:rsidRPr="007D398A">
        <w:rPr>
          <w:rFonts w:cs="Charter"/>
          <w:szCs w:val="24"/>
        </w:rPr>
        <w:t>plate.</w:t>
      </w:r>
    </w:p>
    <w:p w:rsidR="005206E5" w:rsidRDefault="005206E5" w:rsidP="007D398A">
      <w:pPr>
        <w:autoSpaceDE w:val="0"/>
        <w:autoSpaceDN w:val="0"/>
        <w:adjustRightInd w:val="0"/>
        <w:spacing w:after="0" w:line="240" w:lineRule="auto"/>
        <w:rPr>
          <w:rFonts w:cs="Charter"/>
          <w:szCs w:val="24"/>
        </w:rPr>
      </w:pPr>
    </w:p>
    <w:p w:rsidR="007D398A" w:rsidRPr="007D398A" w:rsidRDefault="007D398A" w:rsidP="007D398A">
      <w:pPr>
        <w:autoSpaceDE w:val="0"/>
        <w:autoSpaceDN w:val="0"/>
        <w:adjustRightInd w:val="0"/>
        <w:spacing w:after="0" w:line="240" w:lineRule="auto"/>
        <w:rPr>
          <w:rFonts w:cs="Charter"/>
          <w:szCs w:val="24"/>
        </w:rPr>
      </w:pPr>
      <w:r w:rsidRPr="007D398A">
        <w:rPr>
          <w:rFonts w:cs="Charter"/>
          <w:szCs w:val="24"/>
        </w:rPr>
        <w:t>Imagine that you could put a negatively charged particle (say an electron) on the negative plate. It would want to move towards the positive plate. If it was allowed to travel across the gap it would gain kinetic energy. However if it cannot move across the gap it will try to find another route to the positive plate — for instance through an electrical circuit.</w:t>
      </w:r>
    </w:p>
    <w:p w:rsidR="007D398A" w:rsidRPr="007D398A" w:rsidRDefault="007D398A" w:rsidP="007D398A">
      <w:pPr>
        <w:spacing w:after="0" w:line="240" w:lineRule="auto"/>
        <w:ind w:left="142"/>
        <w:rPr>
          <w:rFonts w:cs="Charter"/>
          <w:szCs w:val="24"/>
        </w:rPr>
      </w:pPr>
    </w:p>
    <w:p w:rsidR="00083467" w:rsidRDefault="00D12A8A" w:rsidP="00083467">
      <w:pPr>
        <w:spacing w:after="0" w:line="240" w:lineRule="auto"/>
        <w:ind w:left="142"/>
      </w:pPr>
      <w:r w:rsidRPr="003C209D">
        <w:t>If a charged object is placed in the field then the direction it moves will depend on the sign of the charge. ( +ve or –ve)</w:t>
      </w:r>
      <w:r w:rsidR="00083467" w:rsidRPr="00083467">
        <w:t xml:space="preserve"> </w:t>
      </w:r>
    </w:p>
    <w:p w:rsidR="00083467" w:rsidRDefault="00083467" w:rsidP="00083467">
      <w:pPr>
        <w:spacing w:after="0" w:line="240" w:lineRule="auto"/>
        <w:ind w:left="142"/>
      </w:pPr>
    </w:p>
    <w:p w:rsidR="00083467" w:rsidRPr="003C209D" w:rsidRDefault="00083467" w:rsidP="00083467">
      <w:pPr>
        <w:spacing w:after="0" w:line="240" w:lineRule="auto"/>
        <w:ind w:left="142"/>
      </w:pPr>
      <w:r w:rsidRPr="003C209D">
        <w:t>Potential difference (voltage) is a measure of the energy gained by charge moving across that potential difference.</w:t>
      </w:r>
    </w:p>
    <w:p w:rsidR="00D12A8A" w:rsidRPr="003C209D" w:rsidRDefault="00D12A8A" w:rsidP="007D398A">
      <w:pPr>
        <w:spacing w:after="0" w:line="240" w:lineRule="auto"/>
        <w:ind w:left="142"/>
      </w:pPr>
    </w:p>
    <w:p w:rsidR="007D398A" w:rsidRDefault="00D12A8A" w:rsidP="00083467">
      <w:pPr>
        <w:spacing w:after="0" w:line="240" w:lineRule="auto"/>
        <w:ind w:left="142"/>
      </w:pPr>
      <w:r w:rsidRPr="003C209D">
        <w:t>The greater the potential difference between the plates the greater t</w:t>
      </w:r>
      <w:r w:rsidR="00083467">
        <w:t>he energy gained by any charge.</w:t>
      </w:r>
      <w:r w:rsidR="003E62F3">
        <w:t xml:space="preserve"> </w:t>
      </w:r>
      <w:r w:rsidR="003E62F3">
        <w:rPr>
          <w:rFonts w:ascii="Wingdings 2" w:hAnsi="Wingdings 2"/>
        </w:rPr>
        <w:t></w:t>
      </w:r>
    </w:p>
    <w:p w:rsidR="00D12A8A" w:rsidRPr="003C209D" w:rsidRDefault="00D65E52" w:rsidP="00D12A8A">
      <w:pPr>
        <w:spacing w:after="0" w:line="240" w:lineRule="auto"/>
        <w:ind w:left="142"/>
      </w:pPr>
      <m:oMathPara>
        <m:oMath>
          <m:sSub>
            <m:sSubPr>
              <m:ctrlPr>
                <w:rPr>
                  <w:rFonts w:ascii="Cambria Math" w:hAnsi="Cambria Math"/>
                  <w:i/>
                  <w:highlight w:val="yellow"/>
                </w:rPr>
              </m:ctrlPr>
            </m:sSubPr>
            <m:e>
              <m:r>
                <w:rPr>
                  <w:rFonts w:ascii="Cambria Math" w:hAnsi="Cambria Math"/>
                  <w:highlight w:val="yellow"/>
                </w:rPr>
                <m:t>E</m:t>
              </m:r>
            </m:e>
            <m:sub>
              <m:r>
                <w:rPr>
                  <w:rFonts w:ascii="Cambria Math" w:hAnsi="Cambria Math"/>
                  <w:highlight w:val="yellow"/>
                </w:rPr>
                <m:t>w</m:t>
              </m:r>
            </m:sub>
          </m:sSub>
          <m:r>
            <w:rPr>
              <w:rFonts w:ascii="Cambria Math" w:hAnsi="Cambria Math"/>
              <w:highlight w:val="yellow"/>
            </w:rPr>
            <m:t xml:space="preserve"> = QV</m:t>
          </m:r>
        </m:oMath>
      </m:oMathPara>
    </w:p>
    <w:p w:rsidR="009667EF" w:rsidRDefault="009667EF" w:rsidP="00D12A8A">
      <w:pPr>
        <w:spacing w:after="0" w:line="240" w:lineRule="auto"/>
        <w:ind w:left="142"/>
      </w:pPr>
    </w:p>
    <w:p w:rsidR="00D12A8A" w:rsidRPr="003C209D" w:rsidRDefault="009667EF" w:rsidP="00083467">
      <w:pPr>
        <w:spacing w:after="0" w:line="240" w:lineRule="auto"/>
        <w:ind w:left="142"/>
      </w:pPr>
      <w:r>
        <w:t xml:space="preserve">Where </w:t>
      </w:r>
      <w:r w:rsidR="00D12A8A" w:rsidRPr="003C209D">
        <w:t>E</w:t>
      </w:r>
      <w:r w:rsidR="00D12A8A" w:rsidRPr="003C209D">
        <w:rPr>
          <w:vertAlign w:val="subscript"/>
        </w:rPr>
        <w:t>W</w:t>
      </w:r>
      <w:r w:rsidR="00D12A8A" w:rsidRPr="003C209D">
        <w:t xml:space="preserve"> =  Energy supplied to charge (J)</w:t>
      </w:r>
      <w:r>
        <w:t xml:space="preserve">, </w:t>
      </w:r>
      <w:r w:rsidR="00D12A8A" w:rsidRPr="003C209D">
        <w:t>Q =  Charge (C)</w:t>
      </w:r>
      <w:r>
        <w:t>, V= Voltage (V)</w:t>
      </w:r>
      <w:r w:rsidR="003E62F3">
        <w:t xml:space="preserve"> </w:t>
      </w:r>
      <w:r w:rsidR="003E62F3">
        <w:sym w:font="Webdings" w:char="F0A3"/>
      </w:r>
    </w:p>
    <w:p w:rsidR="00D12A8A" w:rsidRPr="003C209D" w:rsidRDefault="00707500" w:rsidP="00707500">
      <w:pPr>
        <w:pStyle w:val="Heading2"/>
      </w:pPr>
      <w:r>
        <w:t>? Questions</w:t>
      </w:r>
    </w:p>
    <w:p w:rsidR="00D12A8A" w:rsidRPr="00D61FC9" w:rsidRDefault="00707500" w:rsidP="00CA3C30">
      <w:pPr>
        <w:pStyle w:val="Questions"/>
        <w:numPr>
          <w:ilvl w:val="0"/>
          <w:numId w:val="78"/>
        </w:numPr>
        <w:spacing w:before="240"/>
        <w:jc w:val="both"/>
        <w:rPr>
          <w:rFonts w:ascii="Trebuchet MS" w:hAnsi="Trebuchet MS"/>
          <w:sz w:val="24"/>
          <w:szCs w:val="24"/>
        </w:rPr>
      </w:pPr>
      <w:r w:rsidRPr="00D61FC9">
        <w:rPr>
          <w:rFonts w:ascii="Trebuchet MS" w:hAnsi="Trebuchet MS"/>
          <w:sz w:val="24"/>
          <w:szCs w:val="24"/>
        </w:rPr>
        <w:t>Calculate the work done if 15</w:t>
      </w:r>
      <w:r w:rsidR="00F722AB">
        <w:rPr>
          <w:rFonts w:ascii="Trebuchet MS" w:hAnsi="Trebuchet MS"/>
          <w:sz w:val="24"/>
          <w:szCs w:val="24"/>
        </w:rPr>
        <w:t> </w:t>
      </w:r>
      <w:r w:rsidRPr="00D61FC9">
        <w:rPr>
          <w:rFonts w:ascii="Trebuchet MS" w:hAnsi="Trebuchet MS"/>
          <w:sz w:val="24"/>
          <w:szCs w:val="24"/>
        </w:rPr>
        <w:t>C of charge moves between two ele</w:t>
      </w:r>
      <w:r w:rsidR="003A3E45" w:rsidRPr="00D61FC9">
        <w:rPr>
          <w:rFonts w:ascii="Trebuchet MS" w:hAnsi="Trebuchet MS"/>
          <w:sz w:val="24"/>
          <w:szCs w:val="24"/>
        </w:rPr>
        <w:t xml:space="preserve">ctrodes with </w:t>
      </w:r>
      <w:r w:rsidR="004F3454">
        <w:rPr>
          <w:rFonts w:ascii="Trebuchet MS" w:hAnsi="Trebuchet MS"/>
          <w:sz w:val="24"/>
          <w:szCs w:val="24"/>
        </w:rPr>
        <w:t xml:space="preserve">a p.d of </w:t>
      </w:r>
      <w:r w:rsidR="003A3E45" w:rsidRPr="00D61FC9">
        <w:rPr>
          <w:rFonts w:ascii="Trebuchet MS" w:hAnsi="Trebuchet MS"/>
          <w:sz w:val="24"/>
          <w:szCs w:val="24"/>
        </w:rPr>
        <w:t>1200</w:t>
      </w:r>
      <w:r w:rsidR="004F3454">
        <w:rPr>
          <w:rFonts w:ascii="Trebuchet MS" w:hAnsi="Trebuchet MS"/>
          <w:sz w:val="24"/>
          <w:szCs w:val="24"/>
        </w:rPr>
        <w:t xml:space="preserve"> </w:t>
      </w:r>
      <w:r w:rsidR="003A3E45" w:rsidRPr="00D61FC9">
        <w:rPr>
          <w:rFonts w:ascii="Trebuchet MS" w:hAnsi="Trebuchet MS"/>
          <w:sz w:val="24"/>
          <w:szCs w:val="24"/>
        </w:rPr>
        <w:t>V between them</w:t>
      </w:r>
      <w:r w:rsidRPr="00D61FC9">
        <w:rPr>
          <w:rFonts w:ascii="Trebuchet MS" w:hAnsi="Trebuchet MS"/>
          <w:sz w:val="24"/>
          <w:szCs w:val="24"/>
        </w:rPr>
        <w:t>.</w:t>
      </w:r>
    </w:p>
    <w:p w:rsidR="00707500" w:rsidRPr="00D61FC9" w:rsidRDefault="00222564" w:rsidP="00CA3C30">
      <w:pPr>
        <w:pStyle w:val="Questions"/>
        <w:numPr>
          <w:ilvl w:val="0"/>
          <w:numId w:val="78"/>
        </w:numPr>
        <w:spacing w:before="240"/>
        <w:jc w:val="both"/>
        <w:rPr>
          <w:rFonts w:ascii="Trebuchet MS" w:hAnsi="Trebuchet MS"/>
          <w:sz w:val="24"/>
          <w:szCs w:val="24"/>
        </w:rPr>
      </w:pPr>
      <w:r w:rsidRPr="00D61FC9">
        <w:rPr>
          <w:rFonts w:ascii="Trebuchet MS" w:hAnsi="Trebuchet MS"/>
          <w:sz w:val="24"/>
          <w:szCs w:val="24"/>
        </w:rPr>
        <w:t>A toy train running off a 12</w:t>
      </w:r>
      <w:r w:rsidR="00F722AB">
        <w:rPr>
          <w:rFonts w:ascii="Trebuchet MS" w:hAnsi="Trebuchet MS"/>
          <w:sz w:val="24"/>
          <w:szCs w:val="24"/>
        </w:rPr>
        <w:t> </w:t>
      </w:r>
      <w:r w:rsidRPr="00D61FC9">
        <w:rPr>
          <w:rFonts w:ascii="Trebuchet MS" w:hAnsi="Trebuchet MS"/>
          <w:sz w:val="24"/>
          <w:szCs w:val="24"/>
        </w:rPr>
        <w:t>V battery uses 1.5 x 10</w:t>
      </w:r>
      <w:r w:rsidRPr="00F722AB">
        <w:rPr>
          <w:rFonts w:ascii="Trebuchet MS" w:hAnsi="Trebuchet MS"/>
          <w:sz w:val="24"/>
          <w:szCs w:val="24"/>
          <w:vertAlign w:val="superscript"/>
        </w:rPr>
        <w:t>5</w:t>
      </w:r>
      <w:r w:rsidRPr="00D61FC9">
        <w:rPr>
          <w:rFonts w:ascii="Trebuchet MS" w:hAnsi="Trebuchet MS"/>
          <w:sz w:val="24"/>
          <w:szCs w:val="24"/>
        </w:rPr>
        <w:t xml:space="preserve"> J of energy in 1 hour 30 mins. Calculate the charge transferred during this time.</w:t>
      </w:r>
    </w:p>
    <w:p w:rsidR="00222564" w:rsidRPr="00D61FC9" w:rsidRDefault="00E67552" w:rsidP="00CA3C30">
      <w:pPr>
        <w:pStyle w:val="Questions"/>
        <w:numPr>
          <w:ilvl w:val="0"/>
          <w:numId w:val="78"/>
        </w:numPr>
        <w:spacing w:before="240"/>
        <w:jc w:val="both"/>
        <w:rPr>
          <w:rFonts w:ascii="Trebuchet MS" w:hAnsi="Trebuchet MS"/>
          <w:sz w:val="24"/>
          <w:szCs w:val="24"/>
        </w:rPr>
      </w:pPr>
      <w:r w:rsidRPr="00D61FC9">
        <w:rPr>
          <w:rFonts w:ascii="Trebuchet MS" w:hAnsi="Trebuchet MS"/>
          <w:sz w:val="24"/>
          <w:szCs w:val="24"/>
        </w:rPr>
        <w:t xml:space="preserve">An </w:t>
      </w:r>
      <w:r w:rsidR="003A3E45" w:rsidRPr="00D61FC9">
        <w:rPr>
          <w:rFonts w:ascii="Trebuchet MS" w:hAnsi="Trebuchet MS"/>
          <w:sz w:val="24"/>
          <w:szCs w:val="24"/>
        </w:rPr>
        <w:t>electrical generator provides 9</w:t>
      </w:r>
      <w:r w:rsidR="004F3454">
        <w:rPr>
          <w:rFonts w:ascii="Trebuchet MS" w:hAnsi="Trebuchet MS"/>
          <w:sz w:val="24"/>
          <w:szCs w:val="24"/>
        </w:rPr>
        <w:t xml:space="preserve"> </w:t>
      </w:r>
      <w:r w:rsidRPr="00D61FC9">
        <w:rPr>
          <w:rFonts w:ascii="Trebuchet MS" w:hAnsi="Trebuchet MS"/>
          <w:sz w:val="24"/>
          <w:szCs w:val="24"/>
        </w:rPr>
        <w:t>x</w:t>
      </w:r>
      <w:r w:rsidR="003A3E45" w:rsidRPr="00D61FC9">
        <w:rPr>
          <w:rFonts w:ascii="Trebuchet MS" w:hAnsi="Trebuchet MS"/>
          <w:sz w:val="24"/>
          <w:szCs w:val="24"/>
        </w:rPr>
        <w:t>10</w:t>
      </w:r>
      <w:r w:rsidRPr="00D61FC9">
        <w:rPr>
          <w:rFonts w:ascii="Trebuchet MS" w:hAnsi="Trebuchet MS"/>
          <w:sz w:val="24"/>
          <w:szCs w:val="24"/>
          <w:vertAlign w:val="superscript"/>
        </w:rPr>
        <w:t>7</w:t>
      </w:r>
      <w:r w:rsidRPr="00D61FC9">
        <w:rPr>
          <w:rFonts w:ascii="Trebuchet MS" w:hAnsi="Trebuchet MS"/>
          <w:sz w:val="24"/>
          <w:szCs w:val="24"/>
        </w:rPr>
        <w:t xml:space="preserve"> J of energy every minute to the mains supply. It wo</w:t>
      </w:r>
      <w:r w:rsidR="00083467" w:rsidRPr="00D61FC9">
        <w:rPr>
          <w:rFonts w:ascii="Trebuchet MS" w:hAnsi="Trebuchet MS"/>
          <w:sz w:val="24"/>
          <w:szCs w:val="24"/>
        </w:rPr>
        <w:t xml:space="preserve">rks as a voltage of 40 kV. </w:t>
      </w:r>
      <w:r w:rsidRPr="00D61FC9">
        <w:rPr>
          <w:rFonts w:ascii="Trebuchet MS" w:hAnsi="Trebuchet MS"/>
          <w:sz w:val="24"/>
          <w:szCs w:val="24"/>
        </w:rPr>
        <w:t xml:space="preserve"> Calculate the charged transferred in one minute.</w:t>
      </w:r>
    </w:p>
    <w:p w:rsidR="0081577B" w:rsidRPr="00D61FC9" w:rsidRDefault="0081577B" w:rsidP="00CA3C30">
      <w:pPr>
        <w:pStyle w:val="Questions"/>
        <w:numPr>
          <w:ilvl w:val="0"/>
          <w:numId w:val="78"/>
        </w:numPr>
        <w:spacing w:before="240"/>
        <w:jc w:val="both"/>
        <w:rPr>
          <w:rFonts w:ascii="Trebuchet MS" w:hAnsi="Trebuchet MS"/>
          <w:sz w:val="24"/>
          <w:szCs w:val="24"/>
        </w:rPr>
      </w:pPr>
      <w:r w:rsidRPr="00D61FC9">
        <w:rPr>
          <w:rFonts w:ascii="Trebuchet MS" w:hAnsi="Trebuchet MS"/>
          <w:sz w:val="24"/>
          <w:szCs w:val="24"/>
        </w:rPr>
        <w:t>An electron is released from the hot cathode and accelerated by a p.d. of 5.0</w:t>
      </w:r>
      <w:r w:rsidR="004F3454">
        <w:rPr>
          <w:rFonts w:ascii="Trebuchet MS" w:hAnsi="Trebuchet MS"/>
          <w:sz w:val="24"/>
          <w:szCs w:val="24"/>
        </w:rPr>
        <w:t xml:space="preserve"> </w:t>
      </w:r>
      <w:r w:rsidRPr="00D61FC9">
        <w:rPr>
          <w:rFonts w:ascii="Trebuchet MS" w:hAnsi="Trebuchet MS"/>
          <w:sz w:val="24"/>
          <w:szCs w:val="24"/>
        </w:rPr>
        <w:t>kV between the cathode and anode. Calculate the work done by the field</w:t>
      </w:r>
      <w:r w:rsidR="003A3E45" w:rsidRPr="00D61FC9">
        <w:rPr>
          <w:rFonts w:ascii="Trebuchet MS" w:hAnsi="Trebuchet MS"/>
          <w:sz w:val="24"/>
          <w:szCs w:val="24"/>
        </w:rPr>
        <w:t xml:space="preserve"> </w:t>
      </w:r>
      <w:r w:rsidRPr="00D61FC9">
        <w:rPr>
          <w:rFonts w:ascii="Trebuchet MS" w:hAnsi="Trebuchet MS"/>
          <w:sz w:val="24"/>
          <w:szCs w:val="24"/>
        </w:rPr>
        <w:t>for each electron?</w:t>
      </w:r>
    </w:p>
    <w:p w:rsidR="008F1C2E" w:rsidRDefault="00D12A8A" w:rsidP="00CA3C30">
      <w:pPr>
        <w:pStyle w:val="Questions"/>
        <w:numPr>
          <w:ilvl w:val="0"/>
          <w:numId w:val="78"/>
        </w:numPr>
        <w:spacing w:before="240"/>
        <w:jc w:val="both"/>
        <w:rPr>
          <w:rFonts w:ascii="Trebuchet MS" w:hAnsi="Trebuchet MS"/>
          <w:sz w:val="24"/>
          <w:szCs w:val="24"/>
        </w:rPr>
      </w:pPr>
      <w:r w:rsidRPr="00D61FC9">
        <w:rPr>
          <w:rFonts w:ascii="Trebuchet MS" w:hAnsi="Trebuchet MS"/>
          <w:sz w:val="24"/>
          <w:szCs w:val="24"/>
        </w:rPr>
        <w:t>When will a charged object experience a force?</w:t>
      </w:r>
    </w:p>
    <w:p w:rsidR="00D12A8A" w:rsidRPr="008F1C2E" w:rsidRDefault="00D12A8A" w:rsidP="00CA3C30">
      <w:pPr>
        <w:pStyle w:val="Questions"/>
        <w:numPr>
          <w:ilvl w:val="0"/>
          <w:numId w:val="78"/>
        </w:numPr>
        <w:spacing w:before="240"/>
        <w:jc w:val="both"/>
        <w:rPr>
          <w:rFonts w:ascii="Trebuchet MS" w:hAnsi="Trebuchet MS"/>
          <w:sz w:val="24"/>
          <w:szCs w:val="24"/>
        </w:rPr>
      </w:pPr>
      <w:r w:rsidRPr="008F1C2E">
        <w:rPr>
          <w:rFonts w:ascii="Trebuchet MS" w:hAnsi="Trebuchet MS"/>
          <w:sz w:val="24"/>
          <w:szCs w:val="24"/>
        </w:rPr>
        <w:t xml:space="preserve">Draw a diagram to show the shape of the electric field caused by </w:t>
      </w:r>
    </w:p>
    <w:p w:rsidR="00967E53" w:rsidRPr="001C0523" w:rsidRDefault="00967E53" w:rsidP="00967E53">
      <w:pPr>
        <w:pStyle w:val="ListParagraph"/>
        <w:spacing w:after="0" w:line="240" w:lineRule="auto"/>
        <w:ind w:left="426"/>
        <w:contextualSpacing w:val="0"/>
        <w:rPr>
          <w:sz w:val="22"/>
        </w:rPr>
      </w:pPr>
      <w:r w:rsidRPr="001C0523">
        <w:rPr>
          <w:noProof/>
          <w:sz w:val="22"/>
          <w:lang w:eastAsia="en-GB"/>
        </w:rPr>
        <mc:AlternateContent>
          <mc:Choice Requires="wpg">
            <w:drawing>
              <wp:anchor distT="0" distB="0" distL="114300" distR="114300" simplePos="0" relativeHeight="252028928" behindDoc="0" locked="0" layoutInCell="1" allowOverlap="1" wp14:anchorId="798CAD57" wp14:editId="24E2E4AF">
                <wp:simplePos x="0" y="0"/>
                <wp:positionH relativeFrom="column">
                  <wp:posOffset>2600325</wp:posOffset>
                </wp:positionH>
                <wp:positionV relativeFrom="paragraph">
                  <wp:posOffset>111125</wp:posOffset>
                </wp:positionV>
                <wp:extent cx="241935" cy="276225"/>
                <wp:effectExtent l="0" t="0" r="5715" b="28575"/>
                <wp:wrapNone/>
                <wp:docPr id="1837" name="Group 18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 cy="276225"/>
                          <a:chOff x="8303" y="10605"/>
                          <a:chExt cx="381" cy="435"/>
                        </a:xfrm>
                      </wpg:grpSpPr>
                      <wps:wsp>
                        <wps:cNvPr id="1838" name="Oval 661"/>
                        <wps:cNvSpPr>
                          <a:spLocks noChangeArrowheads="1"/>
                        </wps:cNvSpPr>
                        <wps:spPr bwMode="auto">
                          <a:xfrm>
                            <a:off x="8303" y="10746"/>
                            <a:ext cx="294" cy="2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39" name="Text Box 662"/>
                        <wps:cNvSpPr txBox="1">
                          <a:spLocks noChangeArrowheads="1"/>
                        </wps:cNvSpPr>
                        <wps:spPr bwMode="auto">
                          <a:xfrm>
                            <a:off x="8312" y="10605"/>
                            <a:ext cx="372"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397B41" w:rsidRDefault="00D65E52" w:rsidP="009728A0">
                              <w:pPr>
                                <w:spacing w:after="0"/>
                                <w:rPr>
                                  <w:sz w:val="52"/>
                                  <w:szCs w:val="52"/>
                                </w:rPr>
                              </w:pPr>
                              <w:r w:rsidRPr="00397B41">
                                <w:rPr>
                                  <w:sz w:val="52"/>
                                  <w:szCs w:val="52"/>
                                </w:rPr>
                                <w:t>+</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7" o:spid="_x0000_s1270" style="position:absolute;left:0;text-align:left;margin-left:204.75pt;margin-top:8.75pt;width:19.05pt;height:21.75pt;z-index:252028928;mso-position-horizontal-relative:text;mso-position-vertical-relative:text" coordorigin="8303,10605" coordsize="381,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">
                <v:oval id="Oval 661" o:spid="_x0000_s1271" style="position:absolute;left:8303;top:10746;width:294;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H3cUA&#10;AADdAAAADwAAAGRycy9kb3ducmV2LnhtbESPQWvCQBCF74X+h2UK3upGgyKpq4hSsIcemrb3ITsm&#10;wexsyE5j/PedQ6G3Gd6b977Z7qfQmZGG1EZ2sJhnYIir6FuuHXx9vj5vwCRB9thFJgd3SrDfPT5s&#10;sfDxxh80llIbDeFUoINGpC+sTVVDAdM89sSqXeIQUHQdausHvGl46Owyy9Y2YMva0GBPx4aqa/kT&#10;HJzqQ7kebS6r/HI6y+r6/f6WL5ybPU2HFzBCk/yb/67PXvE3ueLqNzqC3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J0fdxQAAAN0AAAAPAAAAAAAAAAAAAAAAAJgCAABkcnMv&#10;ZG93bnJldi54bWxQSwUGAAAAAAQABAD1AAAAigMAAAAA&#10;"/>
                <v:shape id="Text Box 662" o:spid="_x0000_s1272" type="#_x0000_t202" style="position:absolute;left:8312;top:10605;width:372;height:4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kG8cEA&#10;AADdAAAADwAAAGRycy9kb3ducmV2LnhtbERPy6rCMBDdX/AfwghuLprqBdFqFB/42Lio+gFDM7bF&#10;ZlKaqPV+vREEd3M4z5nOG1OKO9WusKyg34tAEKdWF5wpOJ823REI55E1lpZJwZMczGetnynG2j44&#10;ofvRZyKEsItRQe59FUvp0pwMup6tiAN3sbVBH2CdSV3jI4SbUg6iaCgNFhwacqxolVN6Pd6MAlok&#10;9v9wdVuTLNer7aVg+pU7pTrtZjEB4anxX/HHvddh/uhvD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JBvHBAAAA3QAAAA8AAAAAAAAAAAAAAAAAmAIAAGRycy9kb3du&#10;cmV2LnhtbFBLBQYAAAAABAAEAPUAAACGAwAAAAA=&#10;" filled="f" stroked="f">
                  <v:textbox inset="0,0,0,0">
                    <w:txbxContent>
                      <w:p w:rsidR="00D65E52" w:rsidRPr="00397B41" w:rsidRDefault="00D65E52" w:rsidP="009728A0">
                        <w:pPr>
                          <w:spacing w:after="0"/>
                          <w:rPr>
                            <w:sz w:val="52"/>
                            <w:szCs w:val="52"/>
                          </w:rPr>
                        </w:pPr>
                        <w:r w:rsidRPr="00397B41">
                          <w:rPr>
                            <w:sz w:val="52"/>
                            <w:szCs w:val="52"/>
                          </w:rPr>
                          <w:t>+</w:t>
                        </w:r>
                      </w:p>
                    </w:txbxContent>
                  </v:textbox>
                </v:shape>
              </v:group>
            </w:pict>
          </mc:Fallback>
        </mc:AlternateContent>
      </w:r>
    </w:p>
    <w:p w:rsidR="00D12A8A" w:rsidRPr="001C0523" w:rsidRDefault="009667EF" w:rsidP="00CA3C30">
      <w:pPr>
        <w:pStyle w:val="ListParagraph"/>
        <w:numPr>
          <w:ilvl w:val="0"/>
          <w:numId w:val="59"/>
        </w:numPr>
        <w:spacing w:after="0" w:line="480" w:lineRule="auto"/>
        <w:ind w:left="1434" w:hanging="357"/>
        <w:contextualSpacing w:val="0"/>
        <w:rPr>
          <w:sz w:val="22"/>
        </w:rPr>
      </w:pPr>
      <w:r w:rsidRPr="001C0523">
        <w:rPr>
          <w:noProof/>
          <w:sz w:val="22"/>
          <w:lang w:eastAsia="en-GB"/>
        </w:rPr>
        <mc:AlternateContent>
          <mc:Choice Requires="wpg">
            <w:drawing>
              <wp:anchor distT="0" distB="0" distL="114300" distR="114300" simplePos="0" relativeHeight="252029952" behindDoc="0" locked="0" layoutInCell="1" allowOverlap="1" wp14:anchorId="2F6BCDA4" wp14:editId="55BCCBAB">
                <wp:simplePos x="0" y="0"/>
                <wp:positionH relativeFrom="column">
                  <wp:posOffset>3133725</wp:posOffset>
                </wp:positionH>
                <wp:positionV relativeFrom="paragraph">
                  <wp:posOffset>205105</wp:posOffset>
                </wp:positionV>
                <wp:extent cx="308610" cy="367030"/>
                <wp:effectExtent l="0" t="0" r="15240" b="13970"/>
                <wp:wrapNone/>
                <wp:docPr id="787" name="Group 7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 cy="367030"/>
                          <a:chOff x="7423" y="10477"/>
                          <a:chExt cx="486" cy="578"/>
                        </a:xfrm>
                      </wpg:grpSpPr>
                      <wps:wsp>
                        <wps:cNvPr id="788" name="Oval 664"/>
                        <wps:cNvSpPr>
                          <a:spLocks noChangeArrowheads="1"/>
                        </wps:cNvSpPr>
                        <wps:spPr bwMode="auto">
                          <a:xfrm>
                            <a:off x="7423" y="10623"/>
                            <a:ext cx="297" cy="2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9" name="Text Box 665"/>
                        <wps:cNvSpPr txBox="1">
                          <a:spLocks noChangeArrowheads="1"/>
                        </wps:cNvSpPr>
                        <wps:spPr bwMode="auto">
                          <a:xfrm>
                            <a:off x="7519" y="10477"/>
                            <a:ext cx="390"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397B41" w:rsidRDefault="00D65E52" w:rsidP="00D12A8A">
                              <w:pPr>
                                <w:rPr>
                                  <w:sz w:val="52"/>
                                  <w:szCs w:val="52"/>
                                </w:rPr>
                              </w:pPr>
                              <w:r>
                                <w:rPr>
                                  <w:sz w:val="52"/>
                                  <w:szCs w:val="52"/>
                                </w:rPr>
                                <w:t>-</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787" o:spid="_x0000_s1273" style="position:absolute;left:0;text-align:left;margin-left:246.75pt;margin-top:16.15pt;width:24.3pt;height:28.9pt;z-index:252029952;mso-position-horizontal-relative:text;mso-position-vertical-relative:text" coordorigin="7423,10477" coordsize="486,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">
                <v:oval id="Oval 664" o:spid="_x0000_s1274" style="position:absolute;left:7423;top:10623;width:297;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kSsIA&#10;AADcAAAADwAAAGRycy9kb3ducmV2LnhtbERPTWvCQBC9F/wPywi9NRsbtJJmFakU7MGDsb0P2TEJ&#10;yc6G7DSm/757KPT4eN/Ffna9mmgMrWcDqyQFRVx523Jt4PP6/rQFFQTZYu+ZDPxQgP1u8VBgbv2d&#10;LzSVUqsYwiFHA43IkGsdqoYchsQPxJG7+dGhRDjW2o54j+Gu189putEOW44NDQ701lDVld/OwLE+&#10;lJtJZ7LObseTrLuv80e2MuZxOR9eQQnN8i/+c5+sgZdtXBvPxCO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6RKwgAAANwAAAAPAAAAAAAAAAAAAAAAAJgCAABkcnMvZG93&#10;bnJldi54bWxQSwUGAAAAAAQABAD1AAAAhwMAAAAA&#10;"/>
                <v:shape id="Text Box 665" o:spid="_x0000_s1275" type="#_x0000_t202" style="position:absolute;left:7519;top:10477;width:390;height:5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8/iMMA&#10;AADcAAAADwAAAGRycy9kb3ducmV2LnhtbESPzarCMBSE9xd8h3AENxdNdXHVahR/8GfjouoDHJpj&#10;W2xOShO13qc3guBymJlvmOm8MaW4U+0Kywr6vQgEcWp1wZmC82nTHYFwHlljaZkUPMnBfNb6mWKs&#10;7YMTuh99JgKEXYwKcu+rWEqX5mTQ9WxFHLyLrQ36IOtM6hofAW5KOYiiP2mw4LCQY0WrnNLr8WYU&#10;0CKx/4er25pkuV5tLwXTr9wp1Wk3iwkIT43/hj/tvVYwHI3hfSYcAT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W8/iMMAAADcAAAADwAAAAAAAAAAAAAAAACYAgAAZHJzL2Rv&#10;d25yZXYueG1sUEsFBgAAAAAEAAQA9QAAAIgDAAAAAA==&#10;" filled="f" stroked="f">
                  <v:textbox inset="0,0,0,0">
                    <w:txbxContent>
                      <w:p w:rsidR="00D65E52" w:rsidRPr="00397B41" w:rsidRDefault="00D65E52" w:rsidP="00D12A8A">
                        <w:pPr>
                          <w:rPr>
                            <w:sz w:val="52"/>
                            <w:szCs w:val="52"/>
                          </w:rPr>
                        </w:pPr>
                        <w:r>
                          <w:rPr>
                            <w:sz w:val="52"/>
                            <w:szCs w:val="52"/>
                          </w:rPr>
                          <w:t>-</w:t>
                        </w:r>
                      </w:p>
                    </w:txbxContent>
                  </v:textbox>
                </v:shape>
              </v:group>
            </w:pict>
          </mc:Fallback>
        </mc:AlternateContent>
      </w:r>
      <w:r w:rsidR="00D12A8A" w:rsidRPr="001C0523">
        <w:rPr>
          <w:sz w:val="22"/>
        </w:rPr>
        <w:t>a positive point charge</w:t>
      </w:r>
    </w:p>
    <w:p w:rsidR="00D12A8A" w:rsidRPr="001C0523" w:rsidRDefault="00D12A8A" w:rsidP="00CA3C30">
      <w:pPr>
        <w:pStyle w:val="ListParagraph"/>
        <w:numPr>
          <w:ilvl w:val="0"/>
          <w:numId w:val="59"/>
        </w:numPr>
        <w:spacing w:after="0" w:line="480" w:lineRule="auto"/>
        <w:contextualSpacing w:val="0"/>
        <w:rPr>
          <w:sz w:val="22"/>
        </w:rPr>
      </w:pPr>
      <w:r w:rsidRPr="001C0523">
        <w:rPr>
          <w:sz w:val="22"/>
        </w:rPr>
        <w:t>a negative point charge</w:t>
      </w:r>
    </w:p>
    <w:p w:rsidR="00D12A8A" w:rsidRPr="001C0523" w:rsidRDefault="008F1C2E" w:rsidP="00CA3C30">
      <w:pPr>
        <w:pStyle w:val="ListParagraph"/>
        <w:numPr>
          <w:ilvl w:val="0"/>
          <w:numId w:val="59"/>
        </w:numPr>
        <w:spacing w:after="0" w:line="480" w:lineRule="auto"/>
        <w:contextualSpacing w:val="0"/>
        <w:rPr>
          <w:sz w:val="22"/>
        </w:rPr>
      </w:pPr>
      <w:r w:rsidRPr="001C0523">
        <w:rPr>
          <w:noProof/>
          <w:sz w:val="22"/>
          <w:lang w:eastAsia="en-GB"/>
        </w:rPr>
        <w:lastRenderedPageBreak/>
        <mc:AlternateContent>
          <mc:Choice Requires="wpg">
            <w:drawing>
              <wp:anchor distT="0" distB="0" distL="114300" distR="114300" simplePos="0" relativeHeight="252030976" behindDoc="0" locked="0" layoutInCell="1" allowOverlap="1" wp14:anchorId="46DE36B6" wp14:editId="55E5CAEB">
                <wp:simplePos x="0" y="0"/>
                <wp:positionH relativeFrom="column">
                  <wp:posOffset>3187065</wp:posOffset>
                </wp:positionH>
                <wp:positionV relativeFrom="paragraph">
                  <wp:posOffset>-58420</wp:posOffset>
                </wp:positionV>
                <wp:extent cx="1435100" cy="355600"/>
                <wp:effectExtent l="0" t="0" r="12700" b="6350"/>
                <wp:wrapNone/>
                <wp:docPr id="780" name="Group 7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5100" cy="355600"/>
                          <a:chOff x="6346" y="10284"/>
                          <a:chExt cx="2260" cy="560"/>
                        </a:xfrm>
                      </wpg:grpSpPr>
                      <wpg:grpSp>
                        <wpg:cNvPr id="781" name="Group 667"/>
                        <wpg:cNvGrpSpPr>
                          <a:grpSpLocks/>
                        </wpg:cNvGrpSpPr>
                        <wpg:grpSpPr bwMode="auto">
                          <a:xfrm>
                            <a:off x="6346" y="10284"/>
                            <a:ext cx="417" cy="560"/>
                            <a:chOff x="8303" y="10581"/>
                            <a:chExt cx="417" cy="560"/>
                          </a:xfrm>
                        </wpg:grpSpPr>
                        <wps:wsp>
                          <wps:cNvPr id="782" name="Oval 668"/>
                          <wps:cNvSpPr>
                            <a:spLocks noChangeArrowheads="1"/>
                          </wps:cNvSpPr>
                          <wps:spPr bwMode="auto">
                            <a:xfrm>
                              <a:off x="8303" y="10746"/>
                              <a:ext cx="294" cy="2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3" name="Text Box 669"/>
                          <wps:cNvSpPr txBox="1">
                            <a:spLocks noChangeArrowheads="1"/>
                          </wps:cNvSpPr>
                          <wps:spPr bwMode="auto">
                            <a:xfrm>
                              <a:off x="8330" y="10581"/>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397B41" w:rsidRDefault="00D65E52" w:rsidP="00D12A8A">
                                <w:pPr>
                                  <w:rPr>
                                    <w:sz w:val="52"/>
                                    <w:szCs w:val="52"/>
                                  </w:rPr>
                                </w:pPr>
                                <w:r w:rsidRPr="00397B41">
                                  <w:rPr>
                                    <w:sz w:val="52"/>
                                    <w:szCs w:val="52"/>
                                  </w:rPr>
                                  <w:t>+</w:t>
                                </w:r>
                              </w:p>
                            </w:txbxContent>
                          </wps:txbx>
                          <wps:bodyPr rot="0" vert="horz" wrap="square" lIns="0" tIns="0" rIns="0" bIns="0" anchor="ctr" anchorCtr="0" upright="1">
                            <a:noAutofit/>
                          </wps:bodyPr>
                        </wps:wsp>
                      </wpg:grpSp>
                      <wpg:grpSp>
                        <wpg:cNvPr id="784" name="Group 670"/>
                        <wpg:cNvGrpSpPr>
                          <a:grpSpLocks/>
                        </wpg:cNvGrpSpPr>
                        <wpg:grpSpPr bwMode="auto">
                          <a:xfrm>
                            <a:off x="8186" y="10284"/>
                            <a:ext cx="420" cy="560"/>
                            <a:chOff x="8303" y="10581"/>
                            <a:chExt cx="420" cy="560"/>
                          </a:xfrm>
                        </wpg:grpSpPr>
                        <wps:wsp>
                          <wps:cNvPr id="785" name="Oval 671"/>
                          <wps:cNvSpPr>
                            <a:spLocks noChangeArrowheads="1"/>
                          </wps:cNvSpPr>
                          <wps:spPr bwMode="auto">
                            <a:xfrm>
                              <a:off x="8303" y="10746"/>
                              <a:ext cx="294" cy="2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6" name="Text Box 672"/>
                          <wps:cNvSpPr txBox="1">
                            <a:spLocks noChangeArrowheads="1"/>
                          </wps:cNvSpPr>
                          <wps:spPr bwMode="auto">
                            <a:xfrm>
                              <a:off x="8333" y="10581"/>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397B41" w:rsidRDefault="00D65E52" w:rsidP="00D12A8A">
                                <w:pPr>
                                  <w:rPr>
                                    <w:sz w:val="52"/>
                                    <w:szCs w:val="52"/>
                                  </w:rPr>
                                </w:pPr>
                                <w:r w:rsidRPr="00397B41">
                                  <w:rPr>
                                    <w:sz w:val="52"/>
                                    <w:szCs w:val="52"/>
                                  </w:rPr>
                                  <w:t>+</w:t>
                                </w:r>
                              </w:p>
                            </w:txbxContent>
                          </wps:txbx>
                          <wps:bodyPr rot="0" vert="horz" wrap="square" lIns="0" tIns="0" rIns="0" bIns="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80" o:spid="_x0000_s1276" style="position:absolute;left:0;text-align:left;margin-left:250.95pt;margin-top:-4.6pt;width:113pt;height:28pt;z-index:252030976;mso-position-horizontal-relative:text;mso-position-vertical-relative:text" coordorigin="6346,10284" coordsize="226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">
                <v:group id="Group 667" o:spid="_x0000_s1277" style="position:absolute;left:6346;top:10284;width:417;height:560" coordorigin="8303,10581" coordsize="417,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ZcQAAADcAAAADwAAAGRycy9kb3ducmV2LnhtbESPQYvCMBSE78L+h/CE&#10;vWnaXXSlGkXEXTyIoC6It0fzbIvNS2liW/+9EQSPw8x8w8wWnSlFQ7UrLCuIhxEI4tTqgjMF/8ff&#10;wQSE88gaS8uk4E4OFvOP3gwTbVveU3PwmQgQdgkqyL2vEildmpNBN7QVcfAutjbog6wzqWtsA9yU&#10;8iuKxtJgwWEhx4pWOaXXw80o+GuxXX7H62Z7vazu5+Nod9rGpNRnv1tOQXjq/Dv8am+0gp9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D+ZcQAAADcAAAA&#10;DwAAAAAAAAAAAAAAAACqAgAAZHJzL2Rvd25yZXYueG1sUEsFBgAAAAAEAAQA+gAAAJsDAAAAAA==&#10;">
                  <v:oval id="Oval 668" o:spid="_x0000_s1278" style="position:absolute;left:8303;top:10746;width:294;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eToMUA&#10;AADcAAAADwAAAGRycy9kb3ducmV2LnhtbESPT2vCQBTE74V+h+UVeqsbDVpJs4pUCnrowdjeH9mX&#10;P5h9G7KvMf32XaHgcZiZ3zD5dnKdGmkIrWcD81kCirj0tuXawNf542UNKgiyxc4zGfilANvN40OO&#10;mfVXPtFYSK0ihEOGBhqRPtM6lA05DDPfE0ev8oNDiXKotR3wGuGu04skWWmHLceFBnt6b6i8FD/O&#10;wL7eFatRp7JMq/1Blpfvz2M6N+b5adq9gRKa5B7+bx+sgdf1Am5n4hH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p5OgxQAAANwAAAAPAAAAAAAAAAAAAAAAAJgCAABkcnMv&#10;ZG93bnJldi54bWxQSwUGAAAAAAQABAD1AAAAigMAAAAA&#10;"/>
                  <v:shape id="Text Box 669" o:spid="_x0000_s1279" type="#_x0000_t202" style="position:absolute;left:8330;top:10581;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cIYsUA&#10;AADcAAAADwAAAGRycy9kb3ducmV2LnhtbESPQWvCQBSE7wX/w/KEXqRubEElZhNiSm0vHqL9AY/s&#10;MwnJvg3ZVdP++m6h0OMwM98wSTaZXtxodK1lBatlBIK4srrlWsHn+e1pC8J5ZI29ZVLwRQ6ydPaQ&#10;YKztnUu6nXwtAoRdjAoa74dYSlc1ZNAt7UAcvIsdDfogx1rqEe8Bbnr5HEVrabDlsNDgQEVDVXe6&#10;GgWUl/b72LmDKfevxeHSMi3ku1KP8ynfgfA0+f/wX/tDK9hsX+D3TDgC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hwhixQAAANwAAAAPAAAAAAAAAAAAAAAAAJgCAABkcnMv&#10;ZG93bnJldi54bWxQSwUGAAAAAAQABAD1AAAAigMAAAAA&#10;" filled="f" stroked="f">
                    <v:textbox inset="0,0,0,0">
                      <w:txbxContent>
                        <w:p w:rsidR="00D65E52" w:rsidRPr="00397B41" w:rsidRDefault="00D65E52" w:rsidP="00D12A8A">
                          <w:pPr>
                            <w:rPr>
                              <w:sz w:val="52"/>
                              <w:szCs w:val="52"/>
                            </w:rPr>
                          </w:pPr>
                          <w:r w:rsidRPr="00397B41">
                            <w:rPr>
                              <w:sz w:val="52"/>
                              <w:szCs w:val="52"/>
                            </w:rPr>
                            <w:t>+</w:t>
                          </w:r>
                        </w:p>
                      </w:txbxContent>
                    </v:textbox>
                  </v:shape>
                </v:group>
                <v:group id="Group 670" o:spid="_x0000_s1280" style="position:absolute;left:8186;top:10284;width:420;height:560" coordorigin="8303,10581" coordsize="420,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2dd/cYAAADcAAAADwAAAGRycy9kb3ducmV2LnhtbESPT2vCQBTE74LfYXlC&#10;b3UTazWkriKi0oMUqoXS2yP78gezb0N2TeK37xYKHoeZ+Q2z2gymFh21rrKsIJ5GIIgzqysuFHxd&#10;Ds8JCOeRNdaWScGdHGzW49EKU217/qTu7AsRIOxSVFB636RSuqwkg25qG+Lg5bY16INsC6lb7APc&#10;1HIWRQtpsOKwUGJDu5Ky6/lmFBx77Lcv8b47XfPd/efy+vF9ikmpp8mwfQPhafCP8H/7XStYJn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Z139xgAAANwA&#10;AAAPAAAAAAAAAAAAAAAAAKoCAABkcnMvZG93bnJldi54bWxQSwUGAAAAAAQABAD6AAAAnQMAAAAA&#10;">
                  <v:oval id="Oval 671" o:spid="_x0000_s1281" style="position:absolute;left:8303;top:10746;width:294;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4L1MQA&#10;AADcAAAADwAAAGRycy9kb3ducmV2LnhtbESPQWvCQBSE70L/w/IK3nSjIVZSV5GKYA89NNX7I/tM&#10;gtm3IfuM6b/vFgo9DjPzDbPZja5VA/Wh8WxgMU9AEZfeNlwZOH8dZ2tQQZAttp7JwDcF2G2fJhvM&#10;rX/wJw2FVCpCOORooBbpcq1DWZPDMPcdcfSuvncoUfaVtj0+Ity1epkkK+2w4bhQY0dvNZW34u4M&#10;HKp9sRp0Kll6PZwku10+3tOFMdPncf8KSmiU//Bf+2QNvKwz+D0Tj4D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OC9TEAAAA3AAAAA8AAAAAAAAAAAAAAAAAmAIAAGRycy9k&#10;b3ducmV2LnhtbFBLBQYAAAAABAAEAPUAAACJAwAAAAA=&#10;"/>
                  <v:shape id="Text Box 672" o:spid="_x0000_s1282" type="#_x0000_t202" style="position:absolute;left:8333;top:10581;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Cr+sUA&#10;AADcAAAADwAAAGRycy9kb3ducmV2LnhtbESPzW7CMBCE75X6DtYicamIUw40CjFRCoJy6SHAA6zi&#10;zY+I11HsQtqnr5Eq9TiamW80WT6ZXtxodJ1lBa9RDIK4srrjRsHlvF8kIJxH1thbJgXf5CDfPD9l&#10;mGp755JuJ9+IAGGXooLW+yGV0lUtGXSRHYiDV9vRoA9ybKQe8R7gppfLOF5Jgx2HhRYH2rZUXU9f&#10;RgEVpf35vLqDKd9320PdMb3ID6Xms6lYg/A0+f/wX/uoFbwlK3ic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8Kv6xQAAANwAAAAPAAAAAAAAAAAAAAAAAJgCAABkcnMv&#10;ZG93bnJldi54bWxQSwUGAAAAAAQABAD1AAAAigMAAAAA&#10;" filled="f" stroked="f">
                    <v:textbox inset="0,0,0,0">
                      <w:txbxContent>
                        <w:p w:rsidR="00D65E52" w:rsidRPr="00397B41" w:rsidRDefault="00D65E52" w:rsidP="00D12A8A">
                          <w:pPr>
                            <w:rPr>
                              <w:sz w:val="52"/>
                              <w:szCs w:val="52"/>
                            </w:rPr>
                          </w:pPr>
                          <w:r w:rsidRPr="00397B41">
                            <w:rPr>
                              <w:sz w:val="52"/>
                              <w:szCs w:val="52"/>
                            </w:rPr>
                            <w:t>+</w:t>
                          </w:r>
                        </w:p>
                      </w:txbxContent>
                    </v:textbox>
                  </v:shape>
                </v:group>
              </v:group>
            </w:pict>
          </mc:Fallback>
        </mc:AlternateContent>
      </w:r>
      <w:r w:rsidRPr="001C0523">
        <w:rPr>
          <w:noProof/>
          <w:sz w:val="22"/>
          <w:lang w:eastAsia="en-GB"/>
        </w:rPr>
        <mc:AlternateContent>
          <mc:Choice Requires="wpg">
            <w:drawing>
              <wp:anchor distT="0" distB="0" distL="114300" distR="114300" simplePos="0" relativeHeight="252032000" behindDoc="0" locked="0" layoutInCell="1" allowOverlap="1" wp14:anchorId="6BA67B4D" wp14:editId="6CD52252">
                <wp:simplePos x="0" y="0"/>
                <wp:positionH relativeFrom="column">
                  <wp:posOffset>3411855</wp:posOffset>
                </wp:positionH>
                <wp:positionV relativeFrom="paragraph">
                  <wp:posOffset>254000</wp:posOffset>
                </wp:positionV>
                <wp:extent cx="1454150" cy="355600"/>
                <wp:effectExtent l="0" t="0" r="12700" b="6350"/>
                <wp:wrapNone/>
                <wp:docPr id="1842" name="Group 18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4150" cy="355600"/>
                          <a:chOff x="6373" y="10886"/>
                          <a:chExt cx="2290" cy="560"/>
                        </a:xfrm>
                      </wpg:grpSpPr>
                      <wpg:grpSp>
                        <wpg:cNvPr id="1844" name="Group 674"/>
                        <wpg:cNvGrpSpPr>
                          <a:grpSpLocks/>
                        </wpg:cNvGrpSpPr>
                        <wpg:grpSpPr bwMode="auto">
                          <a:xfrm>
                            <a:off x="6373" y="10886"/>
                            <a:ext cx="447" cy="440"/>
                            <a:chOff x="7423" y="10503"/>
                            <a:chExt cx="447" cy="440"/>
                          </a:xfrm>
                        </wpg:grpSpPr>
                        <wps:wsp>
                          <wps:cNvPr id="1846" name="Oval 675"/>
                          <wps:cNvSpPr>
                            <a:spLocks noChangeArrowheads="1"/>
                          </wps:cNvSpPr>
                          <wps:spPr bwMode="auto">
                            <a:xfrm>
                              <a:off x="7423" y="10623"/>
                              <a:ext cx="297" cy="2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6" name="Text Box 676"/>
                          <wps:cNvSpPr txBox="1">
                            <a:spLocks noChangeArrowheads="1"/>
                          </wps:cNvSpPr>
                          <wps:spPr bwMode="auto">
                            <a:xfrm>
                              <a:off x="7480" y="10503"/>
                              <a:ext cx="39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397B41" w:rsidRDefault="00D65E52" w:rsidP="00D12A8A">
                                <w:pPr>
                                  <w:rPr>
                                    <w:sz w:val="52"/>
                                    <w:szCs w:val="52"/>
                                  </w:rPr>
                                </w:pPr>
                                <w:r>
                                  <w:rPr>
                                    <w:sz w:val="52"/>
                                    <w:szCs w:val="52"/>
                                  </w:rPr>
                                  <w:t>-</w:t>
                                </w:r>
                              </w:p>
                            </w:txbxContent>
                          </wps:txbx>
                          <wps:bodyPr rot="0" vert="horz" wrap="square" lIns="0" tIns="0" rIns="0" bIns="0" anchor="ctr" anchorCtr="0" upright="1">
                            <a:noAutofit/>
                          </wps:bodyPr>
                        </wps:wsp>
                      </wpg:grpSp>
                      <wpg:grpSp>
                        <wpg:cNvPr id="1387" name="Group 677"/>
                        <wpg:cNvGrpSpPr>
                          <a:grpSpLocks/>
                        </wpg:cNvGrpSpPr>
                        <wpg:grpSpPr bwMode="auto">
                          <a:xfrm>
                            <a:off x="8246" y="10886"/>
                            <a:ext cx="417" cy="560"/>
                            <a:chOff x="7423" y="10503"/>
                            <a:chExt cx="417" cy="560"/>
                          </a:xfrm>
                        </wpg:grpSpPr>
                        <wps:wsp>
                          <wps:cNvPr id="1390" name="Oval 678"/>
                          <wps:cNvSpPr>
                            <a:spLocks noChangeArrowheads="1"/>
                          </wps:cNvSpPr>
                          <wps:spPr bwMode="auto">
                            <a:xfrm>
                              <a:off x="7423" y="10623"/>
                              <a:ext cx="297" cy="2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1" name="Text Box 679"/>
                          <wps:cNvSpPr txBox="1">
                            <a:spLocks noChangeArrowheads="1"/>
                          </wps:cNvSpPr>
                          <wps:spPr bwMode="auto">
                            <a:xfrm>
                              <a:off x="7450" y="10503"/>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397B41" w:rsidRDefault="00D65E52" w:rsidP="00330AD0">
                                <w:pPr>
                                  <w:spacing w:after="0" w:line="240" w:lineRule="auto"/>
                                  <w:rPr>
                                    <w:sz w:val="52"/>
                                    <w:szCs w:val="52"/>
                                  </w:rPr>
                                </w:pPr>
                                <w:r>
                                  <w:rPr>
                                    <w:sz w:val="52"/>
                                    <w:szCs w:val="52"/>
                                  </w:rPr>
                                  <w:t>-</w:t>
                                </w:r>
                              </w:p>
                            </w:txbxContent>
                          </wps:txbx>
                          <wps:bodyPr rot="0" vert="horz" wrap="square" lIns="0" tIns="0" rIns="0" bIns="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842" o:spid="_x0000_s1283" style="position:absolute;left:0;text-align:left;margin-left:268.65pt;margin-top:20pt;width:114.5pt;height:28pt;z-index:252032000;mso-position-horizontal-relative:text;mso-position-vertical-relative:text" coordorigin="6373,10886" coordsize="229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">
                <v:group id="Group 674" o:spid="_x0000_s1284" style="position:absolute;left:6373;top:10886;width:447;height:440" coordorigin="7423,10503" coordsize="447,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WPk8UAAADdAAAADwAAAGRycy9kb3ducmV2LnhtbERPTWvCQBC9F/wPywi9&#10;1U2sLZK6CUFUPEihWii9DdkxCcnOhuyaxH/fLRR6m8f7nE02mVYM1LvasoJ4EYEgLqyuuVTwedk/&#10;rUE4j6yxtUwK7uQgS2cPG0y0HfmDhrMvRQhhl6CCyvsukdIVFRl0C9sRB+5qe4M+wL6UuscxhJtW&#10;LqPoVRqsOTRU2NG2oqI534yCw4hj/hzvhlNz3d6/Ly/vX6eYlHqcT/kbCE+T/xf/uY86zF+vVv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DVj5PFAAAA3QAA&#10;AA8AAAAAAAAAAAAAAAAAqgIAAGRycy9kb3ducmV2LnhtbFBLBQYAAAAABAAEAPoAAACcAwAAAAA=&#10;">
                  <v:oval id="Oval 675" o:spid="_x0000_s1285" style="position:absolute;left:7423;top:10623;width:297;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IFScMA&#10;AADdAAAADwAAAGRycy9kb3ducmV2LnhtbERPTWvCQBC9F/oflil4qxtNDRJdRRTBHnpoWu9DdkyC&#10;2dmQHWP8991Cobd5vM9Zb0fXqoH60Hg2MJsmoIhLbxuuDHx/HV+XoIIgW2w9k4EHBdhunp/WmFt/&#10;508aCqlUDOGQo4FapMu1DmVNDsPUd8SRu/jeoUTYV9r2eI/hrtXzJMm0w4ZjQ40d7Wsqr8XNGThU&#10;uyIbdCqL9HI4yeJ6/nhPZ8ZMXsbdCpTQKP/iP/fJxvnLtwx+v4kn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IFScMAAADdAAAADwAAAAAAAAAAAAAAAACYAgAAZHJzL2Rv&#10;d25yZXYueG1sUEsFBgAAAAAEAAQA9QAAAIgDAAAAAA==&#10;"/>
                  <v:shape id="Text Box 676" o:spid="_x0000_s1286" type="#_x0000_t202" style="position:absolute;left:7480;top:10503;width:390;height: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jK8EA&#10;AADdAAAADwAAAGRycy9kb3ducmV2LnhtbERPzYrCMBC+C75DGMGLaLoKItUoWtHdi4eqDzA0Y1ts&#10;JqXJ1urTb4QFb/Px/c5q05lKtNS40rKCr0kEgjizuuRcwfVyGC9AOI+ssbJMCp7kYLPu91YYa/vg&#10;lNqzz0UIYRejgsL7OpbSZQUZdBNbEwfuZhuDPsAml7rBRwg3lZxG0VwaLDk0FFhTUlB2P/8aBbRN&#10;7et0d0eT7vbJ8VYyjeS3UsNBt12C8NT5j/jf/aPD/NliDu9vwgl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0SYyvBAAAA3QAAAA8AAAAAAAAAAAAAAAAAmAIAAGRycy9kb3du&#10;cmV2LnhtbFBLBQYAAAAABAAEAPUAAACGAwAAAAA=&#10;" filled="f" stroked="f">
                    <v:textbox inset="0,0,0,0">
                      <w:txbxContent>
                        <w:p w:rsidR="00D65E52" w:rsidRPr="00397B41" w:rsidRDefault="00D65E52" w:rsidP="00D12A8A">
                          <w:pPr>
                            <w:rPr>
                              <w:sz w:val="52"/>
                              <w:szCs w:val="52"/>
                            </w:rPr>
                          </w:pPr>
                          <w:r>
                            <w:rPr>
                              <w:sz w:val="52"/>
                              <w:szCs w:val="52"/>
                            </w:rPr>
                            <w:t>-</w:t>
                          </w:r>
                        </w:p>
                      </w:txbxContent>
                    </v:textbox>
                  </v:shape>
                </v:group>
                <v:group id="Group 677" o:spid="_x0000_s1287" style="position:absolute;left:8246;top:10886;width:417;height:560" coordorigin="7423,10503" coordsize="417,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oWTMcUAAADdAAAADwAAAGRycy9kb3ducmV2LnhtbERPS2vCQBC+F/wPywi9&#10;1U0MbSV1FQm29BCEqiC9DdkxCWZnQ3abx7/vFoTe5uN7zno7mkb01LnasoJ4EYEgLqyuuVRwPr0/&#10;rUA4j6yxsUwKJnKw3cwe1phqO/AX9UdfihDCLkUFlfdtKqUrKjLoFrYlDtzVdgZ9gF0pdYdDCDeN&#10;XEbRizRYc2iosKWsouJ2/DEKPgYcdkm87/PbNZu+T8+HSx6TUo/zcfcGwtPo/8V396cO85PVK/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aFkzHFAAAA3QAA&#10;AA8AAAAAAAAAAAAAAAAAqgIAAGRycy9kb3ducmV2LnhtbFBLBQYAAAAABAAEAPoAAACcAwAAAAA=&#10;">
                  <v:oval id="Oval 678" o:spid="_x0000_s1288" style="position:absolute;left:7423;top:10623;width:297;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wsrsUA&#10;AADdAAAADwAAAGRycy9kb3ducmV2LnhtbESPQUvDQBCF74L/YRmhN7tpQ4vGbktpEerBg1HvQ3aa&#10;hGZnQ3ZM03/vHARvM7w3732z2U2hMyMNqY3sYDHPwBBX0bdcO/j6fH18ApME2WMXmRzcKMFue3+3&#10;wcLHK3/QWEptNIRTgQ4akb6wNlUNBUzz2BOrdo5DQNF1qK0f8KrhobPLLFvbgC1rQ4M9HRqqLuVP&#10;cHCs9+V6tLms8vPxJKvL9/tbvnBu9jDtX8AITfJv/rs+ecXPn5Vfv9ER7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DCyuxQAAAN0AAAAPAAAAAAAAAAAAAAAAAJgCAABkcnMv&#10;ZG93bnJldi54bWxQSwUGAAAAAAQABAD1AAAAigMAAAAA&#10;"/>
                  <v:shape id="Text Box 679" o:spid="_x0000_s1289" type="#_x0000_t202" style="position:absolute;left:7450;top:10503;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JtgsIA&#10;AADdAAAADwAAAGRycy9kb3ducmV2LnhtbERP24rCMBB9F/Yfwiz4Ipq6gqy1UdTFy4sPdf2AoZle&#10;sJmUJmp3v94Igm9zONdJlp2pxY1aV1lWMB5FIIgzqysuFJx/t8NvEM4ja6wtk4I/crBcfPQSjLW9&#10;c0q3ky9ECGEXo4LS+yaW0mUlGXQj2xAHLretQR9gW0jd4j2Em1p+RdFUGqw4NJTY0Kak7HK6GgW0&#10;Su3/8eJ2Jl3/bHZ5xTSQe6X6n91qDsJT59/il/ugw/zJbA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Im2CwgAAAN0AAAAPAAAAAAAAAAAAAAAAAJgCAABkcnMvZG93&#10;bnJldi54bWxQSwUGAAAAAAQABAD1AAAAhwMAAAAA&#10;" filled="f" stroked="f">
                    <v:textbox inset="0,0,0,0">
                      <w:txbxContent>
                        <w:p w:rsidR="00D65E52" w:rsidRPr="00397B41" w:rsidRDefault="00D65E52" w:rsidP="00330AD0">
                          <w:pPr>
                            <w:spacing w:after="0" w:line="240" w:lineRule="auto"/>
                            <w:rPr>
                              <w:sz w:val="52"/>
                              <w:szCs w:val="52"/>
                            </w:rPr>
                          </w:pPr>
                          <w:r>
                            <w:rPr>
                              <w:sz w:val="52"/>
                              <w:szCs w:val="52"/>
                            </w:rPr>
                            <w:t>-</w:t>
                          </w:r>
                        </w:p>
                      </w:txbxContent>
                    </v:textbox>
                  </v:shape>
                </v:group>
              </v:group>
            </w:pict>
          </mc:Fallback>
        </mc:AlternateContent>
      </w:r>
      <w:r w:rsidR="00D12A8A" w:rsidRPr="001C0523">
        <w:rPr>
          <w:sz w:val="22"/>
        </w:rPr>
        <w:t xml:space="preserve">two positive point charges </w:t>
      </w:r>
    </w:p>
    <w:p w:rsidR="00D12A8A" w:rsidRPr="001C0523" w:rsidRDefault="00D12A8A" w:rsidP="00CA3C30">
      <w:pPr>
        <w:pStyle w:val="ListParagraph"/>
        <w:numPr>
          <w:ilvl w:val="0"/>
          <w:numId w:val="59"/>
        </w:numPr>
        <w:spacing w:after="0" w:line="480" w:lineRule="auto"/>
        <w:contextualSpacing w:val="0"/>
        <w:rPr>
          <w:sz w:val="22"/>
        </w:rPr>
      </w:pPr>
      <w:r w:rsidRPr="001C0523">
        <w:rPr>
          <w:noProof/>
          <w:sz w:val="22"/>
          <w:lang w:eastAsia="en-GB"/>
        </w:rPr>
        <mc:AlternateContent>
          <mc:Choice Requires="wpg">
            <w:drawing>
              <wp:anchor distT="0" distB="0" distL="114300" distR="114300" simplePos="0" relativeHeight="252033024" behindDoc="0" locked="0" layoutInCell="1" allowOverlap="1" wp14:anchorId="47928C77" wp14:editId="5C2381A1">
                <wp:simplePos x="0" y="0"/>
                <wp:positionH relativeFrom="column">
                  <wp:posOffset>3836670</wp:posOffset>
                </wp:positionH>
                <wp:positionV relativeFrom="paragraph">
                  <wp:posOffset>291465</wp:posOffset>
                </wp:positionV>
                <wp:extent cx="1332230" cy="355600"/>
                <wp:effectExtent l="0" t="0" r="1270" b="6350"/>
                <wp:wrapNone/>
                <wp:docPr id="2532" name="Group 2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2230" cy="355600"/>
                          <a:chOff x="7780" y="11323"/>
                          <a:chExt cx="2098" cy="560"/>
                        </a:xfrm>
                      </wpg:grpSpPr>
                      <wpg:grpSp>
                        <wpg:cNvPr id="2533" name="Group 681"/>
                        <wpg:cNvGrpSpPr>
                          <a:grpSpLocks/>
                        </wpg:cNvGrpSpPr>
                        <wpg:grpSpPr bwMode="auto">
                          <a:xfrm>
                            <a:off x="7780" y="11323"/>
                            <a:ext cx="462" cy="560"/>
                            <a:chOff x="7423" y="10483"/>
                            <a:chExt cx="462" cy="560"/>
                          </a:xfrm>
                        </wpg:grpSpPr>
                        <wps:wsp>
                          <wps:cNvPr id="2534" name="Oval 682"/>
                          <wps:cNvSpPr>
                            <a:spLocks noChangeArrowheads="1"/>
                          </wps:cNvSpPr>
                          <wps:spPr bwMode="auto">
                            <a:xfrm>
                              <a:off x="7423" y="10623"/>
                              <a:ext cx="297" cy="2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35" name="Text Box 683"/>
                          <wps:cNvSpPr txBox="1">
                            <a:spLocks noChangeArrowheads="1"/>
                          </wps:cNvSpPr>
                          <wps:spPr bwMode="auto">
                            <a:xfrm>
                              <a:off x="7495" y="10483"/>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397B41" w:rsidRDefault="00D65E52" w:rsidP="00D12A8A">
                                <w:pPr>
                                  <w:rPr>
                                    <w:sz w:val="52"/>
                                    <w:szCs w:val="52"/>
                                  </w:rPr>
                                </w:pPr>
                                <w:r>
                                  <w:rPr>
                                    <w:sz w:val="52"/>
                                    <w:szCs w:val="52"/>
                                  </w:rPr>
                                  <w:t>-</w:t>
                                </w:r>
                              </w:p>
                            </w:txbxContent>
                          </wps:txbx>
                          <wps:bodyPr rot="0" vert="horz" wrap="square" lIns="0" tIns="0" rIns="0" bIns="0" anchor="ctr" anchorCtr="0" upright="1">
                            <a:noAutofit/>
                          </wps:bodyPr>
                        </wps:wsp>
                      </wpg:grpSp>
                      <wpg:grpSp>
                        <wpg:cNvPr id="2536" name="Group 684"/>
                        <wpg:cNvGrpSpPr>
                          <a:grpSpLocks/>
                        </wpg:cNvGrpSpPr>
                        <wpg:grpSpPr bwMode="auto">
                          <a:xfrm>
                            <a:off x="9446" y="11323"/>
                            <a:ext cx="432" cy="560"/>
                            <a:chOff x="8303" y="10626"/>
                            <a:chExt cx="432" cy="560"/>
                          </a:xfrm>
                        </wpg:grpSpPr>
                        <wps:wsp>
                          <wps:cNvPr id="2537" name="Oval 685"/>
                          <wps:cNvSpPr>
                            <a:spLocks noChangeArrowheads="1"/>
                          </wps:cNvSpPr>
                          <wps:spPr bwMode="auto">
                            <a:xfrm>
                              <a:off x="8303" y="10746"/>
                              <a:ext cx="294" cy="2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38" name="Text Box 686"/>
                          <wps:cNvSpPr txBox="1">
                            <a:spLocks noChangeArrowheads="1"/>
                          </wps:cNvSpPr>
                          <wps:spPr bwMode="auto">
                            <a:xfrm>
                              <a:off x="8345" y="10626"/>
                              <a:ext cx="39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397B41" w:rsidRDefault="00D65E52" w:rsidP="00D12A8A">
                                <w:pPr>
                                  <w:rPr>
                                    <w:sz w:val="52"/>
                                    <w:szCs w:val="52"/>
                                  </w:rPr>
                                </w:pPr>
                                <w:r w:rsidRPr="00397B41">
                                  <w:rPr>
                                    <w:sz w:val="52"/>
                                    <w:szCs w:val="52"/>
                                  </w:rPr>
                                  <w:t>+</w:t>
                                </w:r>
                              </w:p>
                            </w:txbxContent>
                          </wps:txbx>
                          <wps:bodyPr rot="0" vert="horz" wrap="square" lIns="0" tIns="0" rIns="0" bIns="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532" o:spid="_x0000_s1290" style="position:absolute;left:0;text-align:left;margin-left:302.1pt;margin-top:22.95pt;width:104.9pt;height:28pt;z-index:252033024;mso-position-horizontal-relative:text;mso-position-vertical-relative:text" coordorigin="7780,11323" coordsize="2098,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">
                <v:group id="Group 681" o:spid="_x0000_s1291" style="position:absolute;left:7780;top:11323;width:462;height:560" coordorigin="7423,10483" coordsize="462,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DjPMUAAADdAAAADwAAAGRycy9kb3ducmV2LnhtbESPQYvCMBSE7wv+h/AE&#10;b2tai8tSjSLiigcRVhfE26N5tsXmpTTZtv57Iwgeh5n5hpkve1OJlhpXWlYQjyMQxJnVJecK/k4/&#10;n98gnEfWWFkmBXdysFwMPuaYatvxL7VHn4sAYZeigsL7OpXSZQUZdGNbEwfvahuDPsgml7rBLsBN&#10;JSdR9CUNlhwWCqxpXVB2O/4bBdsOu1USb9r97bq+X07Tw3kfk1KjYb+agfDU+3f41d5pBZNpks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Ug4zzFAAAA3QAA&#10;AA8AAAAAAAAAAAAAAAAAqgIAAGRycy9kb3ducmV2LnhtbFBLBQYAAAAABAAEAPoAAACcAwAAAAA=&#10;">
                  <v:oval id="Oval 682" o:spid="_x0000_s1292" style="position:absolute;left:7423;top:10623;width:297;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DKfsUA&#10;AADdAAAADwAAAGRycy9kb3ducmV2LnhtbESPQWvCQBSE70L/w/IKvelG00hJXUUqBT30YLT3R/aZ&#10;BLNvQ/Y1pv/eLRQ8DjPzDbPajK5VA/Wh8WxgPktAEZfeNlwZOJ8+p2+ggiBbbD2TgV8KsFk/TVaY&#10;W3/jIw2FVCpCOORooBbpcq1DWZPDMPMdcfQuvncoUfaVtj3eIty1epEkS+2w4bhQY0cfNZXX4scZ&#10;2FXbYjnoVLL0sttLdv3+OqRzY16ex+07KKFRHuH/9t4aWGTpK/y9iU9A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Mp+xQAAAN0AAAAPAAAAAAAAAAAAAAAAAJgCAABkcnMv&#10;ZG93bnJldi54bWxQSwUGAAAAAAQABAD1AAAAigMAAAAA&#10;"/>
                  <v:shape id="Text Box 683" o:spid="_x0000_s1293" type="#_x0000_t202" style="position:absolute;left:7495;top:10483;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6LUsUA&#10;AADdAAAADwAAAGRycy9kb3ducmV2LnhtbESPzYrCQBCE74LvMLTgZdHJuigSnYg/rO7FQ9QHaDJt&#10;EpLpCZlZze7TO4Lgsaiqr6jlqjO1uFHrSssKPscRCOLM6pJzBZfz92gOwnlkjbVlUvBHDlZJv7fE&#10;WNs7p3Q7+VwECLsYFRTeN7GULivIoBvbhjh4V9sa9EG2udQt3gPc1HISRTNpsOSwUGBD24Ky6vRr&#10;FNA6tf/Hyu1Nutlt99eS6UMelBoOuvUChKfOv8Ov9o9WMJl+TeH5JjwBmT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otSxQAAAN0AAAAPAAAAAAAAAAAAAAAAAJgCAABkcnMv&#10;ZG93bnJldi54bWxQSwUGAAAAAAQABAD1AAAAigMAAAAA&#10;" filled="f" stroked="f">
                    <v:textbox inset="0,0,0,0">
                      <w:txbxContent>
                        <w:p w:rsidR="00D65E52" w:rsidRPr="00397B41" w:rsidRDefault="00D65E52" w:rsidP="00D12A8A">
                          <w:pPr>
                            <w:rPr>
                              <w:sz w:val="52"/>
                              <w:szCs w:val="52"/>
                            </w:rPr>
                          </w:pPr>
                          <w:r>
                            <w:rPr>
                              <w:sz w:val="52"/>
                              <w:szCs w:val="52"/>
                            </w:rPr>
                            <w:t>-</w:t>
                          </w:r>
                        </w:p>
                      </w:txbxContent>
                    </v:textbox>
                  </v:shape>
                </v:group>
                <v:group id="Group 684" o:spid="_x0000_s1294" style="position:absolute;left:9446;top:11323;width:432;height:560" coordorigin="8303,10626" coordsize="432,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dApMUAAADdAAAADwAAAGRycy9kb3ducmV2LnhtbESPQYvCMBSE74L/ITxh&#10;b5pWUaRrFBGVPciCVZC9PZpnW2xeShPb+u83Cwseh5n5hlltelOJlhpXWlYQTyIQxJnVJecKrpfD&#10;eAnCeWSNlWVS8CIHm/VwsMJE247P1KY+FwHCLkEFhfd1IqXLCjLoJrYmDt7dNgZ9kE0udYNdgJtK&#10;TqNoIQ2WHBYKrGlXUPZIn0bBscNuO4v37elx371+LvPv2ykmpT5G/fYThKfev8P/7S+tYDqfLeD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VXQKTFAAAA3QAA&#10;AA8AAAAAAAAAAAAAAAAAqgIAAGRycy9kb3ducmV2LnhtbFBLBQYAAAAABAAEAPoAAACcAwAAAAA=&#10;">
                  <v:oval id="Oval 685" o:spid="_x0000_s1295" style="position:absolute;left:8303;top:10746;width:294;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JUCcUA&#10;AADdAAAADwAAAGRycy9kb3ducmV2LnhtbESPQWvCQBSE7wX/w/KE3pqNhqhEV5FKwR56aGzvj+wz&#10;CWbfhuxrTP99t1DocZiZb5jdYXKdGmkIrWcDiyQFRVx523Jt4OPy8rQBFQTZYueZDHxTgMN+9rDD&#10;wvo7v9NYSq0ihEOBBhqRvtA6VA05DInviaN39YNDiXKotR3wHuGu08s0XWmHLceFBnt6bqi6lV/O&#10;wKk+lqtRZ5Jn19NZ8tvn22u2MOZxPh23oIQm+Q//tc/WwDLP1vD7Jj4Bv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olQJxQAAAN0AAAAPAAAAAAAAAAAAAAAAAJgCAABkcnMv&#10;ZG93bnJldi54bWxQSwUGAAAAAAQABAD1AAAAigMAAAAA&#10;"/>
                  <v:shape id="Text Box 686" o:spid="_x0000_s1296" type="#_x0000_t202" style="position:absolute;left:8345;top:10626;width:390;height: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8kzMIA&#10;AADdAAAADwAAAGRycy9kb3ducmV2LnhtbERPzYrCMBC+C/sOYYS9iKYqylIbxXVZ9eKhXR9gaMa2&#10;tJmUJmrXpzcHwePH959setOIG3WusqxgOolAEOdWV1woOP/9jr9AOI+ssbFMCv7JwWb9MUgw1vbO&#10;Kd0yX4gQwi5GBaX3bSyly0sy6Ca2JQ7cxXYGfYBdIXWH9xBuGjmLoqU0WHFoKLGlXUl5nV2NAtqm&#10;9nGq3d6k3z+7/aViGsmDUp/DfrsC4an3b/HLfdQKZot5mBvehCc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XyTMwgAAAN0AAAAPAAAAAAAAAAAAAAAAAJgCAABkcnMvZG93&#10;bnJldi54bWxQSwUGAAAAAAQABAD1AAAAhwMAAAAA&#10;" filled="f" stroked="f">
                    <v:textbox inset="0,0,0,0">
                      <w:txbxContent>
                        <w:p w:rsidR="00D65E52" w:rsidRPr="00397B41" w:rsidRDefault="00D65E52" w:rsidP="00D12A8A">
                          <w:pPr>
                            <w:rPr>
                              <w:sz w:val="52"/>
                              <w:szCs w:val="52"/>
                            </w:rPr>
                          </w:pPr>
                          <w:r w:rsidRPr="00397B41">
                            <w:rPr>
                              <w:sz w:val="52"/>
                              <w:szCs w:val="52"/>
                            </w:rPr>
                            <w:t>+</w:t>
                          </w:r>
                        </w:p>
                      </w:txbxContent>
                    </v:textbox>
                  </v:shape>
                </v:group>
              </v:group>
            </w:pict>
          </mc:Fallback>
        </mc:AlternateContent>
      </w:r>
      <w:r w:rsidRPr="001C0523">
        <w:rPr>
          <w:sz w:val="22"/>
        </w:rPr>
        <w:t>two negative point charges</w:t>
      </w:r>
    </w:p>
    <w:p w:rsidR="00D12A8A" w:rsidRPr="001C0523" w:rsidRDefault="00D12A8A" w:rsidP="00CA3C30">
      <w:pPr>
        <w:pStyle w:val="ListParagraph"/>
        <w:numPr>
          <w:ilvl w:val="0"/>
          <w:numId w:val="59"/>
        </w:numPr>
        <w:spacing w:after="0" w:line="480" w:lineRule="auto"/>
        <w:contextualSpacing w:val="0"/>
        <w:rPr>
          <w:sz w:val="22"/>
        </w:rPr>
      </w:pPr>
      <w:r w:rsidRPr="001C0523">
        <w:rPr>
          <w:sz w:val="22"/>
        </w:rPr>
        <w:t>a positive and a negative point charge</w:t>
      </w:r>
    </w:p>
    <w:p w:rsidR="00D12A8A" w:rsidRPr="001C0523" w:rsidRDefault="00D12A8A" w:rsidP="00CA3C30">
      <w:pPr>
        <w:pStyle w:val="ListParagraph"/>
        <w:numPr>
          <w:ilvl w:val="0"/>
          <w:numId w:val="59"/>
        </w:numPr>
        <w:spacing w:after="0" w:line="480" w:lineRule="auto"/>
        <w:contextualSpacing w:val="0"/>
        <w:rPr>
          <w:sz w:val="22"/>
        </w:rPr>
      </w:pPr>
      <w:r w:rsidRPr="001C0523">
        <w:rPr>
          <w:sz w:val="22"/>
        </w:rPr>
        <w:t>two parallel plates of opposite charge.</w:t>
      </w:r>
    </w:p>
    <w:p w:rsidR="0081577B" w:rsidRDefault="00D12A8A" w:rsidP="00CA3C30">
      <w:pPr>
        <w:pStyle w:val="ListParagraph"/>
        <w:numPr>
          <w:ilvl w:val="0"/>
          <w:numId w:val="78"/>
        </w:numPr>
        <w:spacing w:after="0" w:line="240" w:lineRule="auto"/>
        <w:rPr>
          <w:sz w:val="22"/>
        </w:rPr>
      </w:pPr>
      <w:r w:rsidRPr="0081577B">
        <w:rPr>
          <w:sz w:val="22"/>
        </w:rPr>
        <w:t>Write a sentence to link energy gained by a c</w:t>
      </w:r>
      <w:r w:rsidR="0081577B" w:rsidRPr="0081577B">
        <w:rPr>
          <w:sz w:val="22"/>
        </w:rPr>
        <w:t>harge and potential difference.</w:t>
      </w:r>
    </w:p>
    <w:p w:rsidR="00EB35B3" w:rsidRPr="0081577B" w:rsidRDefault="00EB35B3" w:rsidP="00EB35B3">
      <w:pPr>
        <w:pStyle w:val="ListParagraph"/>
        <w:spacing w:after="0" w:line="240" w:lineRule="auto"/>
        <w:ind w:left="360"/>
        <w:rPr>
          <w:sz w:val="22"/>
        </w:rPr>
      </w:pPr>
    </w:p>
    <w:p w:rsidR="00D12A8A" w:rsidRPr="0081577B" w:rsidRDefault="00D12A8A" w:rsidP="00CA3C30">
      <w:pPr>
        <w:pStyle w:val="ListParagraph"/>
        <w:numPr>
          <w:ilvl w:val="0"/>
          <w:numId w:val="78"/>
        </w:numPr>
        <w:spacing w:after="0" w:line="240" w:lineRule="auto"/>
        <w:rPr>
          <w:sz w:val="22"/>
        </w:rPr>
      </w:pPr>
      <w:r w:rsidRPr="0081577B">
        <w:rPr>
          <w:sz w:val="22"/>
        </w:rPr>
        <w:t>What is meant by a potential difference of 6 volts?</w:t>
      </w:r>
    </w:p>
    <w:p w:rsidR="00D12A8A" w:rsidRDefault="00D12A8A" w:rsidP="00596F1E">
      <w:pPr>
        <w:ind w:left="142"/>
        <w:rPr>
          <w:sz w:val="22"/>
        </w:rPr>
      </w:pPr>
    </w:p>
    <w:p w:rsidR="00967E53" w:rsidRDefault="00967E53" w:rsidP="00967E53">
      <w:pPr>
        <w:pStyle w:val="Heading2"/>
      </w:pPr>
      <w:r>
        <w:t>Voltage and Energy</w:t>
      </w:r>
    </w:p>
    <w:p w:rsidR="00066869" w:rsidRPr="001C0523" w:rsidRDefault="00066869" w:rsidP="00596F1E">
      <w:pPr>
        <w:ind w:left="142"/>
        <w:rPr>
          <w:sz w:val="22"/>
        </w:rPr>
      </w:pPr>
      <w:r w:rsidRPr="001C0523">
        <w:rPr>
          <w:sz w:val="22"/>
        </w:rPr>
        <w:t xml:space="preserve">The purpose of </w:t>
      </w:r>
      <w:r w:rsidR="002C09C5">
        <w:rPr>
          <w:sz w:val="22"/>
        </w:rPr>
        <w:t xml:space="preserve">a </w:t>
      </w:r>
      <w:r w:rsidRPr="001C0523">
        <w:rPr>
          <w:sz w:val="22"/>
        </w:rPr>
        <w:t xml:space="preserve">circuit is to transform electrical potential energy into a more useful form.  </w:t>
      </w:r>
      <w:r w:rsidR="002C09C5">
        <w:rPr>
          <w:sz w:val="22"/>
        </w:rPr>
        <w:t>To have a current</w:t>
      </w:r>
      <w:r w:rsidR="003D2AF3">
        <w:rPr>
          <w:sz w:val="22"/>
        </w:rPr>
        <w:t>,</w:t>
      </w:r>
      <w:r w:rsidRPr="001C0523">
        <w:rPr>
          <w:sz w:val="22"/>
        </w:rPr>
        <w:t xml:space="preserve"> charges in that circuit must be moving. For them to move, they need to be given energy. As </w:t>
      </w:r>
      <w:r w:rsidR="005206E5">
        <w:rPr>
          <w:sz w:val="22"/>
        </w:rPr>
        <w:t>charge</w:t>
      </w:r>
      <w:r w:rsidRPr="001C0523">
        <w:rPr>
          <w:sz w:val="22"/>
        </w:rPr>
        <w:t xml:space="preserve"> flows round a circuit, each coulomb of charge gains energy in the supply and this is transformed in the components of the circuit.</w:t>
      </w:r>
    </w:p>
    <w:p w:rsidR="00066869" w:rsidRPr="001C0523" w:rsidRDefault="00066869" w:rsidP="00596F1E">
      <w:pPr>
        <w:ind w:left="142"/>
        <w:rPr>
          <w:sz w:val="22"/>
        </w:rPr>
      </w:pPr>
      <w:r w:rsidRPr="001C0523">
        <w:rPr>
          <w:sz w:val="22"/>
        </w:rPr>
        <w:t>To understand the energy in a circuit we can to compare it to our everyday lives. We are familiar with the idea of gravitational potential energy. When we go upstairs we gain potential energy, and when we move to the bottom of the stairs we lose potential energy. When we are half way down the stairs, we do not have zero potential energy – we just have a smaller amount than at the top. We can state that there is a difference in our potential energy.</w:t>
      </w:r>
    </w:p>
    <w:p w:rsidR="00066869" w:rsidRPr="001C0523" w:rsidRDefault="00066869" w:rsidP="00596F1E">
      <w:pPr>
        <w:ind w:left="142"/>
        <w:jc w:val="center"/>
        <w:rPr>
          <w:sz w:val="22"/>
        </w:rPr>
      </w:pPr>
      <w:r w:rsidRPr="001C0523">
        <w:rPr>
          <w:noProof/>
          <w:sz w:val="22"/>
          <w:lang w:eastAsia="en-GB"/>
        </w:rPr>
        <w:drawing>
          <wp:inline distT="0" distB="0" distL="0" distR="0" wp14:anchorId="5930D381" wp14:editId="412EE9C9">
            <wp:extent cx="2843318" cy="2394373"/>
            <wp:effectExtent l="0" t="0" r="1905"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tentialdiffcomparison.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844191" cy="2395108"/>
                    </a:xfrm>
                    <a:prstGeom prst="rect">
                      <a:avLst/>
                    </a:prstGeom>
                  </pic:spPr>
                </pic:pic>
              </a:graphicData>
            </a:graphic>
          </wp:inline>
        </w:drawing>
      </w:r>
    </w:p>
    <w:p w:rsidR="00066869" w:rsidRPr="001C0523" w:rsidRDefault="00066869" w:rsidP="00596F1E">
      <w:pPr>
        <w:ind w:left="142"/>
        <w:rPr>
          <w:sz w:val="22"/>
        </w:rPr>
      </w:pPr>
      <w:r w:rsidRPr="001C0523">
        <w:rPr>
          <w:sz w:val="22"/>
        </w:rPr>
        <w:t>It is exactly the same in a circuit – at two different points the Electrical Potential Energy will be different. We give this difference a name – Potential Difference – and in many places you will see this being referred to as Voltage or p.d.</w:t>
      </w:r>
    </w:p>
    <w:p w:rsidR="00066869" w:rsidRPr="001C0523" w:rsidRDefault="00066869" w:rsidP="00596F1E">
      <w:pPr>
        <w:ind w:left="142"/>
        <w:rPr>
          <w:b/>
          <w:sz w:val="22"/>
        </w:rPr>
      </w:pPr>
      <w:r w:rsidRPr="001C0523">
        <w:rPr>
          <w:b/>
          <w:sz w:val="22"/>
        </w:rPr>
        <w:t>The Potential Difference (p.d.) in a circuit is the difference in electrical potential between two points.</w:t>
      </w:r>
    </w:p>
    <w:p w:rsidR="00066869" w:rsidRPr="001C0523" w:rsidRDefault="00066869" w:rsidP="00596F1E">
      <w:pPr>
        <w:ind w:left="142"/>
        <w:rPr>
          <w:sz w:val="22"/>
        </w:rPr>
      </w:pPr>
      <w:r w:rsidRPr="001C0523">
        <w:rPr>
          <w:sz w:val="22"/>
        </w:rPr>
        <w:t>The power supply of a circuit will have a potential difference. This is very important as i</w:t>
      </w:r>
      <w:r w:rsidR="00083467">
        <w:rPr>
          <w:sz w:val="22"/>
        </w:rPr>
        <w:t xml:space="preserve">t is a measure of the </w:t>
      </w:r>
      <w:r w:rsidRPr="001C0523">
        <w:rPr>
          <w:sz w:val="22"/>
        </w:rPr>
        <w:t xml:space="preserve">energy given to a charge carrier (such as an electron) in a circuit. </w:t>
      </w:r>
    </w:p>
    <w:p w:rsidR="00066869" w:rsidRPr="001C0523" w:rsidRDefault="00066869" w:rsidP="00596F1E">
      <w:pPr>
        <w:ind w:left="142"/>
        <w:rPr>
          <w:sz w:val="22"/>
        </w:rPr>
      </w:pPr>
      <w:r w:rsidRPr="001C0523">
        <w:rPr>
          <w:sz w:val="22"/>
        </w:rPr>
        <w:t>Potential difference is measured in volts (V). 1 volt is equal to 1 joule for every coulomb of charge which passes. 1 V = 1 JC</w:t>
      </w:r>
      <w:r w:rsidR="00083467" w:rsidRPr="002C09C5">
        <w:rPr>
          <w:szCs w:val="24"/>
          <w:vertAlign w:val="superscript"/>
        </w:rPr>
        <w:t>-1</w:t>
      </w:r>
      <w:r w:rsidRPr="001C0523">
        <w:rPr>
          <w:sz w:val="22"/>
        </w:rPr>
        <w:t>. For example, a 5 V supply will supply 5 joules of energy to every coulomb which passes through.</w:t>
      </w:r>
    </w:p>
    <w:p w:rsidR="00066869" w:rsidRPr="001C0523" w:rsidRDefault="00066869" w:rsidP="00596F1E">
      <w:pPr>
        <w:ind w:left="142"/>
        <w:rPr>
          <w:sz w:val="22"/>
        </w:rPr>
      </w:pPr>
      <w:r w:rsidRPr="001C0523">
        <w:rPr>
          <w:sz w:val="22"/>
        </w:rPr>
        <w:t>One side of the power supply will have a larger electrical potential than the other – this will be the positive side, and the other will be the negative side.</w:t>
      </w:r>
    </w:p>
    <w:p w:rsidR="00066869" w:rsidRDefault="002C09C5" w:rsidP="00596F1E">
      <w:pPr>
        <w:ind w:left="142"/>
        <w:rPr>
          <w:sz w:val="22"/>
        </w:rPr>
      </w:pPr>
      <w:r w:rsidRPr="001C0523">
        <w:rPr>
          <w:noProof/>
          <w:sz w:val="22"/>
          <w:lang w:eastAsia="en-GB"/>
        </w:rPr>
        <w:lastRenderedPageBreak/>
        <mc:AlternateContent>
          <mc:Choice Requires="wps">
            <w:drawing>
              <wp:anchor distT="0" distB="0" distL="114300" distR="114300" simplePos="0" relativeHeight="252053504" behindDoc="0" locked="0" layoutInCell="0" allowOverlap="1" wp14:anchorId="0B4F28FF" wp14:editId="76E464D9">
                <wp:simplePos x="0" y="0"/>
                <wp:positionH relativeFrom="page">
                  <wp:posOffset>730885</wp:posOffset>
                </wp:positionH>
                <wp:positionV relativeFrom="page">
                  <wp:posOffset>1176020</wp:posOffset>
                </wp:positionV>
                <wp:extent cx="6334125" cy="1504950"/>
                <wp:effectExtent l="38100" t="38100" r="47625" b="38100"/>
                <wp:wrapSquare wrapText="bothSides"/>
                <wp:docPr id="26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4125" cy="1504950"/>
                        </a:xfrm>
                        <a:prstGeom prst="rect">
                          <a:avLst/>
                        </a:prstGeom>
                        <a:solidFill>
                          <a:srgbClr val="FFFF00"/>
                        </a:solidFill>
                        <a:ln w="76200" cmpd="thickThin">
                          <a:solidFill>
                            <a:srgbClr val="622423"/>
                          </a:solidFill>
                          <a:miter lim="800000"/>
                          <a:headEnd/>
                          <a:tailEnd/>
                        </a:ln>
                        <a:extLst/>
                      </wps:spPr>
                      <wps:txbx>
                        <w:txbxContent>
                          <w:p w:rsidR="00D65E52" w:rsidRPr="00063BEB" w:rsidRDefault="00D65E52" w:rsidP="000D72DA">
                            <w:pPr>
                              <w:pStyle w:val="ListParagraph"/>
                              <w:numPr>
                                <w:ilvl w:val="0"/>
                                <w:numId w:val="1"/>
                              </w:numPr>
                              <w:spacing w:after="0"/>
                              <w:rPr>
                                <w:b/>
                                <w:color w:val="FF0000"/>
                              </w:rPr>
                            </w:pPr>
                            <w:r w:rsidRPr="00063BEB">
                              <w:rPr>
                                <w:b/>
                              </w:rPr>
                              <w:t xml:space="preserve">Definition: </w:t>
                            </w:r>
                          </w:p>
                          <w:p w:rsidR="00D65E52" w:rsidRPr="00063BEB" w:rsidRDefault="00D65E52" w:rsidP="000D72DA">
                            <w:pPr>
                              <w:pStyle w:val="ListParagraph"/>
                              <w:spacing w:after="0"/>
                              <w:ind w:left="420"/>
                              <w:rPr>
                                <w:b/>
                                <w:color w:val="FF0000"/>
                              </w:rPr>
                            </w:pPr>
                            <w:r w:rsidRPr="00063BEB">
                              <w:rPr>
                                <w:b/>
                              </w:rPr>
                              <w:t>Potential difference is the amount of work done to move an electric charge from one point to another</w:t>
                            </w:r>
                            <w:r>
                              <w:rPr>
                                <w:b/>
                                <w:color w:val="FF0000"/>
                              </w:rPr>
                              <w:t>.</w:t>
                            </w:r>
                          </w:p>
                          <w:p w:rsidR="00D65E52" w:rsidRDefault="00D65E52" w:rsidP="000D72DA">
                            <w:pPr>
                              <w:pStyle w:val="ListParagraph"/>
                              <w:spacing w:after="0"/>
                              <w:ind w:left="420"/>
                              <w:rPr>
                                <w:b/>
                              </w:rPr>
                            </w:pPr>
                            <w:r w:rsidRPr="00063BEB">
                              <w:rPr>
                                <w:b/>
                              </w:rPr>
                              <w:t>or</w:t>
                            </w:r>
                          </w:p>
                          <w:p w:rsidR="00D65E52" w:rsidRPr="00063BEB" w:rsidRDefault="00D65E52" w:rsidP="000D72DA">
                            <w:pPr>
                              <w:pStyle w:val="ListParagraph"/>
                              <w:spacing w:after="0"/>
                              <w:ind w:left="420"/>
                              <w:rPr>
                                <w:b/>
                              </w:rPr>
                            </w:pPr>
                            <w:r>
                              <w:rPr>
                                <w:b/>
                              </w:rPr>
                              <w:t>V</w:t>
                            </w:r>
                            <w:r w:rsidRPr="00063BEB">
                              <w:rPr>
                                <w:b/>
                              </w:rPr>
                              <w:t>oltage is the electromotive force or the electrical potential difference between two points in a circuit expressed in volts.</w:t>
                            </w:r>
                          </w:p>
                        </w:txbxContent>
                      </wps:txbx>
                      <wps:bodyPr rot="0" vert="horz" wrap="square" lIns="137160" tIns="91440" rIns="137160" bIns="91440" anchor="ctr" anchorCtr="0" upright="1">
                        <a:noAutofit/>
                      </wps:bodyPr>
                    </wps:wsp>
                  </a:graphicData>
                </a:graphic>
                <wp14:sizeRelH relativeFrom="margin">
                  <wp14:pctWidth>0</wp14:pctWidth>
                </wp14:sizeRelH>
                <wp14:sizeRelV relativeFrom="page">
                  <wp14:pctHeight>0</wp14:pctHeight>
                </wp14:sizeRelV>
              </wp:anchor>
            </w:drawing>
          </mc:Choice>
          <mc:Fallback>
            <w:pict>
              <v:shape id="_x0000_s1297" type="#_x0000_t202" style="position:absolute;left:0;text-align:left;margin-left:57.55pt;margin-top:92.6pt;width:498.75pt;height:118.5pt;z-index:252053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" o:allowincell="f" fillcolor="yellow" strokecolor="#622423" strokeweight="6pt">
                <v:stroke linestyle="thickThin"/>
                <v:textbox inset="10.8pt,7.2pt,10.8pt,7.2pt">
                  <w:txbxContent>
                    <w:p w:rsidR="00D65E52" w:rsidRPr="00063BEB" w:rsidRDefault="00D65E52" w:rsidP="000D72DA">
                      <w:pPr>
                        <w:pStyle w:val="ListParagraph"/>
                        <w:numPr>
                          <w:ilvl w:val="0"/>
                          <w:numId w:val="1"/>
                        </w:numPr>
                        <w:spacing w:after="0"/>
                        <w:rPr>
                          <w:b/>
                          <w:color w:val="FF0000"/>
                        </w:rPr>
                      </w:pPr>
                      <w:r w:rsidRPr="00063BEB">
                        <w:rPr>
                          <w:b/>
                        </w:rPr>
                        <w:t xml:space="preserve">Definition: </w:t>
                      </w:r>
                    </w:p>
                    <w:p w:rsidR="00D65E52" w:rsidRPr="00063BEB" w:rsidRDefault="00D65E52" w:rsidP="000D72DA">
                      <w:pPr>
                        <w:pStyle w:val="ListParagraph"/>
                        <w:spacing w:after="0"/>
                        <w:ind w:left="420"/>
                        <w:rPr>
                          <w:b/>
                          <w:color w:val="FF0000"/>
                        </w:rPr>
                      </w:pPr>
                      <w:r w:rsidRPr="00063BEB">
                        <w:rPr>
                          <w:b/>
                        </w:rPr>
                        <w:t>Potential difference is the amount of work done to move an electric charge from one point to another</w:t>
                      </w:r>
                      <w:r>
                        <w:rPr>
                          <w:b/>
                          <w:color w:val="FF0000"/>
                        </w:rPr>
                        <w:t>.</w:t>
                      </w:r>
                    </w:p>
                    <w:p w:rsidR="00D65E52" w:rsidRDefault="00D65E52" w:rsidP="000D72DA">
                      <w:pPr>
                        <w:pStyle w:val="ListParagraph"/>
                        <w:spacing w:after="0"/>
                        <w:ind w:left="420"/>
                        <w:rPr>
                          <w:b/>
                        </w:rPr>
                      </w:pPr>
                      <w:r w:rsidRPr="00063BEB">
                        <w:rPr>
                          <w:b/>
                        </w:rPr>
                        <w:t>or</w:t>
                      </w:r>
                    </w:p>
                    <w:p w:rsidR="00D65E52" w:rsidRPr="00063BEB" w:rsidRDefault="00D65E52" w:rsidP="000D72DA">
                      <w:pPr>
                        <w:pStyle w:val="ListParagraph"/>
                        <w:spacing w:after="0"/>
                        <w:ind w:left="420"/>
                        <w:rPr>
                          <w:b/>
                        </w:rPr>
                      </w:pPr>
                      <w:r>
                        <w:rPr>
                          <w:b/>
                        </w:rPr>
                        <w:t>V</w:t>
                      </w:r>
                      <w:r w:rsidRPr="00063BEB">
                        <w:rPr>
                          <w:b/>
                        </w:rPr>
                        <w:t>oltage is the electromotive force or the electrical potential difference between two points in a circuit expressed in volts.</w:t>
                      </w:r>
                    </w:p>
                  </w:txbxContent>
                </v:textbox>
                <w10:wrap type="square" anchorx="page" anchory="page"/>
              </v:shape>
            </w:pict>
          </mc:Fallback>
        </mc:AlternateContent>
      </w:r>
      <w:r w:rsidR="00066869" w:rsidRPr="001C0523">
        <w:rPr>
          <w:sz w:val="22"/>
        </w:rPr>
        <w:t>Charge carriers will follow the rules for electric fields, for example electrons will flow from the negative terminal to the positive terminal.</w:t>
      </w:r>
    </w:p>
    <w:p w:rsidR="008F1C2E" w:rsidRPr="001C0523" w:rsidRDefault="008F1C2E" w:rsidP="00596F1E">
      <w:pPr>
        <w:ind w:left="142"/>
        <w:rPr>
          <w:sz w:val="22"/>
        </w:rPr>
      </w:pPr>
    </w:p>
    <w:p w:rsidR="009C61DC" w:rsidRPr="001C0523" w:rsidRDefault="009C61DC" w:rsidP="00C96F02">
      <w:pPr>
        <w:pStyle w:val="Heading2"/>
      </w:pPr>
      <w:r w:rsidRPr="001C0523">
        <w:t>The Volt (reproduce</w:t>
      </w:r>
      <w:r w:rsidR="002C09C5">
        <w:t>d here by kind permission of</w:t>
      </w:r>
      <w:r w:rsidRPr="001C0523">
        <w:t xml:space="preserve"> author Gill Arbuthnott)</w:t>
      </w:r>
    </w:p>
    <w:p w:rsidR="009C61DC" w:rsidRPr="001C0523" w:rsidRDefault="009C61DC" w:rsidP="009C61DC">
      <w:pPr>
        <w:ind w:left="142"/>
        <w:rPr>
          <w:i/>
          <w:sz w:val="22"/>
        </w:rPr>
      </w:pPr>
      <w:r w:rsidRPr="001C0523">
        <w:rPr>
          <w:i/>
          <w:sz w:val="22"/>
        </w:rPr>
        <w:t>This was named after Alessandro Volta It is a unit of measurement in electricity. It tells us how much energy an electric charge has. You sometimes hear people saying things like, “The number of volts running through the circuit is…”.</w:t>
      </w:r>
      <w:r w:rsidRPr="001C0523">
        <w:rPr>
          <w:rFonts w:ascii="Calibri" w:hAnsi="Calibri" w:cs="Calibri"/>
          <w:i/>
          <w:sz w:val="22"/>
        </w:rPr>
        <w:t></w:t>
      </w:r>
      <w:r w:rsidRPr="001C0523">
        <w:rPr>
          <w:i/>
          <w:sz w:val="22"/>
        </w:rPr>
        <w:t xml:space="preserve"> This doesn</w:t>
      </w:r>
      <w:r w:rsidRPr="001C0523">
        <w:rPr>
          <w:rFonts w:cs="Calibri"/>
          <w:i/>
          <w:sz w:val="22"/>
        </w:rPr>
        <w:t>’</w:t>
      </w:r>
      <w:r w:rsidRPr="001C0523">
        <w:rPr>
          <w:i/>
          <w:sz w:val="22"/>
        </w:rPr>
        <w:t>t actually make sense! It’s like saying, “The height running through the mountain is 1000 metres.” Heights don’t run, and neither do volts. There is no Usain Volt!</w:t>
      </w:r>
    </w:p>
    <w:p w:rsidR="009C61DC" w:rsidRPr="001C0523" w:rsidRDefault="009C61DC" w:rsidP="00C96F02">
      <w:pPr>
        <w:pStyle w:val="Heading2"/>
      </w:pPr>
      <w:r w:rsidRPr="001C0523">
        <w:t>What is a volt?</w:t>
      </w:r>
    </w:p>
    <w:p w:rsidR="009C61DC" w:rsidRPr="001C0523" w:rsidRDefault="009C61DC" w:rsidP="009C61DC">
      <w:pPr>
        <w:ind w:left="142"/>
        <w:rPr>
          <w:i/>
          <w:sz w:val="22"/>
        </w:rPr>
      </w:pPr>
      <w:r w:rsidRPr="001C0523">
        <w:rPr>
          <w:i/>
          <w:sz w:val="22"/>
        </w:rPr>
        <w:t>So what is a volt? Imagine you are in a building with stairs and a lift. You carry a tennis ball up one floor in the lift, and let it roll back to ground level down the stairs. A battery is like the lift – it’s a way of giving energy to something. In the building this is the ball – in electrical terms it’s an electron.</w:t>
      </w:r>
    </w:p>
    <w:p w:rsidR="009C61DC" w:rsidRPr="001C0523" w:rsidRDefault="009C61DC" w:rsidP="009C61DC">
      <w:pPr>
        <w:ind w:left="142"/>
        <w:rPr>
          <w:i/>
          <w:sz w:val="22"/>
        </w:rPr>
      </w:pPr>
      <w:r w:rsidRPr="001C0523">
        <w:rPr>
          <w:i/>
          <w:sz w:val="22"/>
        </w:rPr>
        <w:t>The ball rolling down the stairs is losing energy. In our circuit the equivalent is the electrons losing their energy to power a bulb. The voltage is equivalent to the height you take the ball up in the lift – more height is equivalent to greater voltage. And the distance the ball goes up in the lift must be the same as the distance it comes down by the stairs.</w:t>
      </w:r>
    </w:p>
    <w:p w:rsidR="009C61DC" w:rsidRPr="001C0523" w:rsidRDefault="00D65E52" w:rsidP="009C61DC">
      <w:pPr>
        <w:ind w:left="142"/>
        <w:rPr>
          <w:sz w:val="22"/>
        </w:rPr>
      </w:pPr>
      <w:hyperlink r:id="rId44" w:history="1">
        <w:r w:rsidR="009C61DC" w:rsidRPr="001C0523">
          <w:rPr>
            <w:rStyle w:val="Hyperlink"/>
            <w:sz w:val="22"/>
          </w:rPr>
          <w:t>http://www.bloomsbury.com/uk/a-beginners-guide-to-electricity-and-magnetism-9781472915740/</w:t>
        </w:r>
      </w:hyperlink>
    </w:p>
    <w:p w:rsidR="001E58EA" w:rsidRDefault="009C61DC" w:rsidP="003A3E45">
      <w:pPr>
        <w:ind w:left="142"/>
        <w:rPr>
          <w:sz w:val="22"/>
        </w:rPr>
      </w:pPr>
      <w:r w:rsidRPr="001C0523">
        <w:rPr>
          <w:sz w:val="22"/>
        </w:rPr>
        <w:t xml:space="preserve">Voltage is a scalar quantity. The SI unit of voltage is the volt, such that </w:t>
      </w:r>
    </w:p>
    <w:p w:rsidR="009C61DC" w:rsidRPr="001C0523" w:rsidRDefault="009C61DC" w:rsidP="001E58EA">
      <w:pPr>
        <w:ind w:left="142"/>
        <w:jc w:val="center"/>
        <w:rPr>
          <w:sz w:val="22"/>
        </w:rPr>
      </w:pPr>
      <w:r w:rsidRPr="001C0523">
        <w:rPr>
          <w:sz w:val="22"/>
        </w:rPr>
        <w:t>1 volt = 1 joule/coulomb.</w:t>
      </w:r>
    </w:p>
    <w:p w:rsidR="009C61DC" w:rsidRPr="001C0523" w:rsidRDefault="009C61DC" w:rsidP="009C61DC">
      <w:pPr>
        <w:ind w:left="142"/>
        <w:rPr>
          <w:sz w:val="22"/>
        </w:rPr>
      </w:pPr>
      <w:r w:rsidRPr="001C0523">
        <w:rPr>
          <w:sz w:val="22"/>
        </w:rPr>
        <w:t xml:space="preserve">The easiest way to understand voltage is to use a water analogy. Using a hose as an example, think of voltage as the amount of pressure forcing water through a garden hose. The higher the pressure in the pipe the more water is forced through the pipe each second. The greater the voltage, the greater the flow of electrical current (that is, the quantity of charge carriers that pass a fixed point per unit of time Q=It) through a conducting or semiconducting medium for a given resistance to the flow. </w:t>
      </w:r>
      <w:r w:rsidR="000C0A1C">
        <w:rPr>
          <w:sz w:val="22"/>
        </w:rPr>
        <w:t xml:space="preserve"> Using our road model it is the number of mars bars added to each lorry passing around the circuit.</w:t>
      </w:r>
    </w:p>
    <w:p w:rsidR="009C61DC" w:rsidRPr="001C0523" w:rsidRDefault="009C61DC" w:rsidP="009C61DC">
      <w:pPr>
        <w:ind w:left="142"/>
        <w:rPr>
          <w:sz w:val="22"/>
        </w:rPr>
      </w:pPr>
      <w:r w:rsidRPr="001C0523">
        <w:rPr>
          <w:sz w:val="22"/>
        </w:rPr>
        <w:t xml:space="preserve">One volt will drive one </w:t>
      </w:r>
      <w:r w:rsidR="002C09C5">
        <w:rPr>
          <w:sz w:val="22"/>
        </w:rPr>
        <w:t>coulomb (6.24 × 10</w:t>
      </w:r>
      <w:r w:rsidRPr="001C0523">
        <w:rPr>
          <w:sz w:val="22"/>
          <w:vertAlign w:val="superscript"/>
        </w:rPr>
        <w:t>18</w:t>
      </w:r>
      <w:r w:rsidRPr="001C0523">
        <w:rPr>
          <w:sz w:val="22"/>
        </w:rPr>
        <w:t>) charge carriers, electrons, through a resistance of one ohm in one second.</w:t>
      </w:r>
    </w:p>
    <w:p w:rsidR="00EB35B3" w:rsidRPr="00EB35B3" w:rsidRDefault="009C61DC" w:rsidP="00E849AA">
      <w:pPr>
        <w:ind w:left="142"/>
        <w:rPr>
          <w:sz w:val="22"/>
        </w:rPr>
      </w:pPr>
      <w:r w:rsidRPr="001C0523">
        <w:rPr>
          <w:sz w:val="22"/>
        </w:rPr>
        <w:t xml:space="preserve">Voltage can be direct or alternating. A direct voltage maintains the same polarity at all times. So charges always flow in one direction. In an alternating voltage, the polarity reverses direction periodically. The number of complete cycles per second is the frequency, which is measured in </w:t>
      </w:r>
      <w:r w:rsidRPr="001C0523">
        <w:rPr>
          <w:sz w:val="22"/>
        </w:rPr>
        <w:lastRenderedPageBreak/>
        <w:t>hertz (one cycle per second). An example of direct voltage is the potential difference between the terminals of a cell. Alternating voltage exists between the mains positive and negative.</w:t>
      </w:r>
    </w:p>
    <w:p w:rsidR="00914B1C" w:rsidRDefault="00914B1C" w:rsidP="00914B1C">
      <w:pPr>
        <w:pStyle w:val="Heading2"/>
      </w:pPr>
      <w:r>
        <w:t>? Questions</w:t>
      </w:r>
    </w:p>
    <w:p w:rsidR="00914B1C" w:rsidRDefault="00914B1C" w:rsidP="00CA3C30">
      <w:pPr>
        <w:pStyle w:val="ListParagraph"/>
        <w:numPr>
          <w:ilvl w:val="0"/>
          <w:numId w:val="79"/>
        </w:numPr>
        <w:spacing w:after="0" w:line="240" w:lineRule="auto"/>
      </w:pPr>
      <w:r w:rsidRPr="003C209D">
        <w:t>Define ‘potential difference’.</w:t>
      </w:r>
    </w:p>
    <w:p w:rsidR="000D74C5" w:rsidRDefault="00914B1C" w:rsidP="00CA3C30">
      <w:pPr>
        <w:pStyle w:val="ListParagraph"/>
        <w:numPr>
          <w:ilvl w:val="0"/>
          <w:numId w:val="79"/>
        </w:numPr>
        <w:spacing w:after="0" w:line="240" w:lineRule="auto"/>
      </w:pPr>
      <w:r w:rsidRPr="003C209D">
        <w:t>In terms of energy, what is a volt?</w:t>
      </w:r>
    </w:p>
    <w:p w:rsidR="00EB35B3" w:rsidRPr="00EB35B3" w:rsidRDefault="00EB35B3" w:rsidP="00CA3C30">
      <w:pPr>
        <w:pStyle w:val="ListParagraph"/>
        <w:numPr>
          <w:ilvl w:val="0"/>
          <w:numId w:val="79"/>
        </w:numPr>
        <w:spacing w:after="0" w:line="240" w:lineRule="auto"/>
        <w:rPr>
          <w:position w:val="-12"/>
        </w:rPr>
      </w:pPr>
    </w:p>
    <w:p w:rsidR="000D72DA" w:rsidRDefault="000D74C5" w:rsidP="00EB35B3">
      <w:pPr>
        <w:pStyle w:val="ListParagraph"/>
        <w:spacing w:after="0" w:line="240" w:lineRule="auto"/>
        <w:rPr>
          <w:position w:val="-12"/>
        </w:rPr>
      </w:pPr>
      <w:r w:rsidRPr="005D7CE4">
        <w:t>Draw the electric field pattern for the following point charges and pair of charges:</w:t>
      </w:r>
      <w:r w:rsidRPr="000D74C5">
        <w:t xml:space="preserve"> </w:t>
      </w:r>
      <w:r w:rsidRPr="005D7CE4">
        <w:t>(a)</w:t>
      </w:r>
      <w:r w:rsidRPr="005D7CE4">
        <w:tab/>
      </w:r>
      <w:r w:rsidRPr="005D7CE4">
        <w:rPr>
          <w:noProof/>
          <w:position w:val="-12"/>
          <w:lang w:eastAsia="en-GB"/>
        </w:rPr>
        <w:drawing>
          <wp:inline distT="0" distB="0" distL="0" distR="0" wp14:anchorId="3A4BFE75" wp14:editId="106DA98C">
            <wp:extent cx="320675" cy="320675"/>
            <wp:effectExtent l="0" t="0" r="3175" b="3175"/>
            <wp:docPr id="10383" name="Picture 10383" descr="p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plus"/>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20675" cy="320675"/>
                    </a:xfrm>
                    <a:prstGeom prst="rect">
                      <a:avLst/>
                    </a:prstGeom>
                    <a:noFill/>
                    <a:ln>
                      <a:noFill/>
                    </a:ln>
                  </pic:spPr>
                </pic:pic>
              </a:graphicData>
            </a:graphic>
          </wp:inline>
        </w:drawing>
      </w:r>
      <w:r w:rsidRPr="005D7CE4">
        <w:tab/>
        <w:t>(b)</w:t>
      </w:r>
      <w:r w:rsidRPr="005D7CE4">
        <w:tab/>
      </w:r>
      <w:r w:rsidRPr="005D7CE4">
        <w:rPr>
          <w:noProof/>
          <w:position w:val="-12"/>
          <w:lang w:eastAsia="en-GB"/>
        </w:rPr>
        <w:drawing>
          <wp:inline distT="0" distB="0" distL="0" distR="0" wp14:anchorId="5A0E0792" wp14:editId="67455037">
            <wp:extent cx="337185" cy="337185"/>
            <wp:effectExtent l="0" t="0" r="5715" b="5715"/>
            <wp:docPr id="10384" name="Picture 10384" descr="m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minus"/>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37185" cy="337185"/>
                    </a:xfrm>
                    <a:prstGeom prst="rect">
                      <a:avLst/>
                    </a:prstGeom>
                    <a:noFill/>
                    <a:ln>
                      <a:noFill/>
                    </a:ln>
                  </pic:spPr>
                </pic:pic>
              </a:graphicData>
            </a:graphic>
          </wp:inline>
        </w:drawing>
      </w:r>
      <w:r w:rsidRPr="005D7CE4">
        <w:tab/>
        <w:t>(c)</w:t>
      </w:r>
      <w:r w:rsidRPr="005D7CE4">
        <w:tab/>
      </w:r>
      <w:r w:rsidRPr="005D7CE4">
        <w:rPr>
          <w:noProof/>
          <w:position w:val="-12"/>
          <w:lang w:eastAsia="en-GB"/>
        </w:rPr>
        <w:drawing>
          <wp:inline distT="0" distB="0" distL="0" distR="0" wp14:anchorId="69234890" wp14:editId="09A39C73">
            <wp:extent cx="337185" cy="337185"/>
            <wp:effectExtent l="0" t="0" r="5715" b="5715"/>
            <wp:docPr id="10385" name="Picture 10385" descr="p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plus"/>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7185" cy="337185"/>
                    </a:xfrm>
                    <a:prstGeom prst="rect">
                      <a:avLst/>
                    </a:prstGeom>
                    <a:noFill/>
                    <a:ln>
                      <a:noFill/>
                    </a:ln>
                  </pic:spPr>
                </pic:pic>
              </a:graphicData>
            </a:graphic>
          </wp:inline>
        </w:drawing>
      </w:r>
      <w:r w:rsidRPr="000D74C5">
        <w:rPr>
          <w:position w:val="-12"/>
        </w:rPr>
        <w:t xml:space="preserve">            </w:t>
      </w:r>
      <w:r w:rsidRPr="005D7CE4">
        <w:rPr>
          <w:noProof/>
          <w:position w:val="-12"/>
          <w:lang w:eastAsia="en-GB"/>
        </w:rPr>
        <w:drawing>
          <wp:inline distT="0" distB="0" distL="0" distR="0" wp14:anchorId="64B59CF9" wp14:editId="2653FB50">
            <wp:extent cx="337185" cy="337185"/>
            <wp:effectExtent l="0" t="0" r="5715" b="5715"/>
            <wp:docPr id="10386" name="Picture 10386" descr="m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minus"/>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37185" cy="337185"/>
                    </a:xfrm>
                    <a:prstGeom prst="rect">
                      <a:avLst/>
                    </a:prstGeom>
                    <a:noFill/>
                    <a:ln>
                      <a:noFill/>
                    </a:ln>
                  </pic:spPr>
                </pic:pic>
              </a:graphicData>
            </a:graphic>
          </wp:inline>
        </w:drawing>
      </w:r>
    </w:p>
    <w:p w:rsidR="00EB35B3" w:rsidRDefault="00EB35B3" w:rsidP="00EB35B3">
      <w:pPr>
        <w:pStyle w:val="ListParagraph"/>
        <w:spacing w:after="0" w:line="240" w:lineRule="auto"/>
        <w:rPr>
          <w:position w:val="-12"/>
        </w:rPr>
      </w:pPr>
    </w:p>
    <w:p w:rsidR="000D74C5" w:rsidRPr="000D74C5" w:rsidRDefault="000D74C5" w:rsidP="00CA3C30">
      <w:pPr>
        <w:pStyle w:val="ListParagraph"/>
        <w:numPr>
          <w:ilvl w:val="0"/>
          <w:numId w:val="79"/>
        </w:numPr>
        <w:spacing w:after="0" w:line="240" w:lineRule="auto"/>
      </w:pPr>
      <w:r w:rsidRPr="005D7CE4">
        <w:t xml:space="preserve">Describe the motion of the small positive test charges </w:t>
      </w:r>
      <w:r w:rsidR="000D72DA">
        <w:t>in each of the following fields</w:t>
      </w:r>
      <w:r w:rsidRPr="005D7CE4">
        <w:t>.</w:t>
      </w:r>
    </w:p>
    <w:p w:rsidR="000D74C5" w:rsidRPr="005D7CE4" w:rsidRDefault="000D74C5" w:rsidP="000D74C5">
      <w:r w:rsidRPr="005D7CE4">
        <w:rPr>
          <w:noProof/>
          <w:lang w:eastAsia="en-GB"/>
        </w:rPr>
        <mc:AlternateContent>
          <mc:Choice Requires="wps">
            <w:drawing>
              <wp:anchor distT="0" distB="0" distL="114300" distR="114300" simplePos="0" relativeHeight="252119040" behindDoc="1" locked="0" layoutInCell="0" allowOverlap="1" wp14:anchorId="7EDCF364" wp14:editId="7D724088">
                <wp:simplePos x="0" y="0"/>
                <wp:positionH relativeFrom="column">
                  <wp:posOffset>436245</wp:posOffset>
                </wp:positionH>
                <wp:positionV relativeFrom="paragraph">
                  <wp:posOffset>130810</wp:posOffset>
                </wp:positionV>
                <wp:extent cx="5083175" cy="1403985"/>
                <wp:effectExtent l="0" t="0" r="0" b="0"/>
                <wp:wrapNone/>
                <wp:docPr id="1735" name="Text Box 17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3175" cy="140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33" w:name="_MON_988003396"/>
                          <w:bookmarkEnd w:id="33"/>
                          <w:bookmarkStart w:id="34" w:name="_MON_989069699"/>
                          <w:bookmarkEnd w:id="34"/>
                          <w:p w:rsidR="00D65E52" w:rsidRDefault="00D65E52" w:rsidP="000D74C5">
                            <w:r>
                              <w:object w:dxaOrig="8005" w:dyaOrig="2211">
                                <v:shape id="_x0000_i1050" type="#_x0000_t75" style="width:400.5pt;height:110.25pt" o:ole="" fillcolor="window">
                                  <v:imagedata r:id="rId47" o:title=""/>
                                </v:shape>
                                <o:OLEObject Type="Embed" ProgID="Word.Picture.8" ShapeID="_x0000_i1050" DrawAspect="Content" ObjectID="_1576242496" r:id="rId48"/>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5" o:spid="_x0000_s1298" type="#_x0000_t202" style="position:absolute;margin-left:34.35pt;margin-top:10.3pt;width:400.25pt;height:110.55pt;z-index:-25119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" o:allowincell="f" filled="f" stroked="f">
                <v:textbox inset="0,0,0,0">
                  <w:txbxContent>
                    <w:bookmarkStart w:id="35" w:name="_MON_988003396"/>
                    <w:bookmarkEnd w:id="35"/>
                    <w:bookmarkStart w:id="36" w:name="_MON_989069699"/>
                    <w:bookmarkEnd w:id="36"/>
                    <w:p w:rsidR="00D65E52" w:rsidRDefault="00D65E52" w:rsidP="000D74C5">
                      <w:r>
                        <w:object w:dxaOrig="8005" w:dyaOrig="2211">
                          <v:shape id="_x0000_i1050" type="#_x0000_t75" style="width:400.5pt;height:110.25pt" o:ole="" fillcolor="window">
                            <v:imagedata r:id="rId47" o:title=""/>
                          </v:shape>
                          <o:OLEObject Type="Embed" ProgID="Word.Picture.8" ShapeID="_x0000_i1050" DrawAspect="Content" ObjectID="_1576242496" r:id="rId49"/>
                        </w:object>
                      </w:r>
                    </w:p>
                  </w:txbxContent>
                </v:textbox>
              </v:shape>
            </w:pict>
          </mc:Fallback>
        </mc:AlternateContent>
      </w:r>
    </w:p>
    <w:p w:rsidR="000D74C5" w:rsidRPr="005D7CE4" w:rsidRDefault="000D74C5" w:rsidP="000D74C5">
      <w:pPr>
        <w:tabs>
          <w:tab w:val="left" w:pos="567"/>
          <w:tab w:val="left" w:pos="4820"/>
        </w:tabs>
      </w:pPr>
      <w:r w:rsidRPr="005D7CE4">
        <w:tab/>
        <w:t>(a)</w:t>
      </w:r>
      <w:r w:rsidRPr="005D7CE4">
        <w:tab/>
        <w:t>(b)</w:t>
      </w:r>
    </w:p>
    <w:p w:rsidR="000D74C5" w:rsidRPr="005D7CE4" w:rsidRDefault="000D74C5" w:rsidP="000D74C5">
      <w:pPr>
        <w:tabs>
          <w:tab w:val="left" w:pos="1755"/>
        </w:tabs>
      </w:pPr>
      <w:r>
        <w:tab/>
      </w:r>
    </w:p>
    <w:p w:rsidR="000D74C5" w:rsidRPr="005D7CE4" w:rsidRDefault="000D74C5" w:rsidP="000D74C5"/>
    <w:p w:rsidR="000D74C5" w:rsidRPr="005D7CE4" w:rsidRDefault="000D74C5" w:rsidP="000D74C5"/>
    <w:p w:rsidR="000D74C5" w:rsidRPr="005D7CE4" w:rsidRDefault="000D74C5" w:rsidP="000D74C5">
      <w:pPr>
        <w:tabs>
          <w:tab w:val="left" w:pos="567"/>
          <w:tab w:val="left" w:pos="4820"/>
        </w:tabs>
        <w:ind w:firstLine="567"/>
      </w:pPr>
      <w:r w:rsidRPr="005D7CE4">
        <w:rPr>
          <w:noProof/>
          <w:lang w:eastAsia="en-GB"/>
        </w:rPr>
        <mc:AlternateContent>
          <mc:Choice Requires="wps">
            <w:drawing>
              <wp:anchor distT="0" distB="0" distL="114300" distR="114300" simplePos="0" relativeHeight="252120064" behindDoc="1" locked="0" layoutInCell="0" allowOverlap="1" wp14:anchorId="23228F54" wp14:editId="7FE14EF8">
                <wp:simplePos x="0" y="0"/>
                <wp:positionH relativeFrom="column">
                  <wp:posOffset>425450</wp:posOffset>
                </wp:positionH>
                <wp:positionV relativeFrom="paragraph">
                  <wp:posOffset>118110</wp:posOffset>
                </wp:positionV>
                <wp:extent cx="5287010" cy="1076960"/>
                <wp:effectExtent l="0" t="3810" r="2540" b="0"/>
                <wp:wrapNone/>
                <wp:docPr id="1734" name="Text Box 17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7010" cy="1076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0D74C5">
                            <w:r>
                              <w:object w:dxaOrig="8326" w:dyaOrig="1696">
                                <v:shape id="_x0000_i1051" type="#_x0000_t75" style="width:416.25pt;height:84.75pt" o:ole="" fillcolor="window">
                                  <v:imagedata r:id="rId50" o:title=""/>
                                </v:shape>
                                <o:OLEObject Type="Embed" ProgID="Word.Picture.8" ShapeID="_x0000_i1051" DrawAspect="Content" ObjectID="_1576242497" r:id="rId51"/>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4" o:spid="_x0000_s1299" type="#_x0000_t202" style="position:absolute;left:0;text-align:left;margin-left:33.5pt;margin-top:9.3pt;width:416.3pt;height:84.8pt;z-index:-25119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" o:allowincell="f" filled="f" stroked="f">
                <v:textbox inset="0,0,0,0">
                  <w:txbxContent>
                    <w:p w:rsidR="00D65E52" w:rsidRDefault="00D65E52" w:rsidP="000D74C5">
                      <w:r>
                        <w:object w:dxaOrig="8326" w:dyaOrig="1696">
                          <v:shape id="_x0000_i1051" type="#_x0000_t75" style="width:416.25pt;height:84.75pt" o:ole="" fillcolor="window">
                            <v:imagedata r:id="rId50" o:title=""/>
                          </v:shape>
                          <o:OLEObject Type="Embed" ProgID="Word.Picture.8" ShapeID="_x0000_i1051" DrawAspect="Content" ObjectID="_1576242497" r:id="rId52"/>
                        </w:object>
                      </w:r>
                    </w:p>
                  </w:txbxContent>
                </v:textbox>
              </v:shape>
            </w:pict>
          </mc:Fallback>
        </mc:AlternateContent>
      </w:r>
      <w:r w:rsidRPr="005D7CE4">
        <w:t>(c)</w:t>
      </w:r>
      <w:r w:rsidRPr="005D7CE4">
        <w:tab/>
        <w:t>(d)</w:t>
      </w:r>
    </w:p>
    <w:p w:rsidR="000D74C5" w:rsidRPr="005D7CE4" w:rsidRDefault="000D74C5" w:rsidP="000D74C5"/>
    <w:p w:rsidR="000D74C5" w:rsidRPr="005D7CE4" w:rsidRDefault="000D74C5" w:rsidP="000D74C5"/>
    <w:p w:rsidR="000D74C5" w:rsidRPr="005D7CE4" w:rsidRDefault="000D74C5" w:rsidP="000D74C5"/>
    <w:p w:rsidR="00C96F02" w:rsidRDefault="008963FE" w:rsidP="00596F1E">
      <w:pPr>
        <w:pStyle w:val="Heading2"/>
        <w:ind w:left="142"/>
      </w:pPr>
      <w:r>
        <w:t>Success Cr</w:t>
      </w:r>
      <w:r w:rsidR="005D040D">
        <w:t>i</w:t>
      </w:r>
      <w:r>
        <w:t xml:space="preserve">tieria </w:t>
      </w:r>
    </w:p>
    <w:p w:rsidR="008963FE" w:rsidRDefault="005D040D" w:rsidP="00CA3C30">
      <w:pPr>
        <w:pStyle w:val="ListParagraph"/>
        <w:numPr>
          <w:ilvl w:val="1"/>
          <w:numId w:val="76"/>
        </w:numPr>
      </w:pPr>
      <w:r>
        <w:t>10.1</w:t>
      </w:r>
      <w:r>
        <w:tab/>
      </w:r>
      <w:r w:rsidR="008963FE">
        <w:t>I know that a charged particle experiences a force in an electric field</w:t>
      </w:r>
    </w:p>
    <w:p w:rsidR="008963FE" w:rsidRDefault="005D040D" w:rsidP="00CA3C30">
      <w:pPr>
        <w:pStyle w:val="ListParagraph"/>
        <w:numPr>
          <w:ilvl w:val="1"/>
          <w:numId w:val="76"/>
        </w:numPr>
      </w:pPr>
      <w:r>
        <w:t xml:space="preserve">10.2 </w:t>
      </w:r>
      <w:r w:rsidR="008963FE">
        <w:t>I can describe the effect of electric fields on a charged particle</w:t>
      </w:r>
    </w:p>
    <w:p w:rsidR="008963FE" w:rsidRDefault="005D040D" w:rsidP="00CA3C30">
      <w:pPr>
        <w:pStyle w:val="ListParagraph"/>
        <w:numPr>
          <w:ilvl w:val="1"/>
          <w:numId w:val="76"/>
        </w:numPr>
      </w:pPr>
      <w:r>
        <w:t>10.3</w:t>
      </w:r>
      <w:r>
        <w:tab/>
      </w:r>
      <w:r w:rsidR="008963FE">
        <w:t>I know the path a charged particle takes between two oppositely charged parallel plate</w:t>
      </w:r>
    </w:p>
    <w:p w:rsidR="008963FE" w:rsidRDefault="005D040D" w:rsidP="00CA3C30">
      <w:pPr>
        <w:pStyle w:val="ListParagraph"/>
        <w:numPr>
          <w:ilvl w:val="1"/>
          <w:numId w:val="76"/>
        </w:numPr>
      </w:pPr>
      <w:r>
        <w:t>10.4</w:t>
      </w:r>
      <w:r>
        <w:tab/>
      </w:r>
      <w:r w:rsidR="008963FE">
        <w:t>I know the path a charged particle takes near a single point charge</w:t>
      </w:r>
    </w:p>
    <w:p w:rsidR="008963FE" w:rsidRDefault="005D040D" w:rsidP="00CA3C30">
      <w:pPr>
        <w:pStyle w:val="ListParagraph"/>
        <w:numPr>
          <w:ilvl w:val="1"/>
          <w:numId w:val="76"/>
        </w:numPr>
      </w:pPr>
      <w:r>
        <w:t>10.5</w:t>
      </w:r>
      <w:r>
        <w:tab/>
      </w:r>
      <w:r w:rsidR="008963FE">
        <w:t>I know the path a charged particle takes between two oppositely charged points</w:t>
      </w:r>
    </w:p>
    <w:p w:rsidR="008963FE" w:rsidRDefault="005D040D" w:rsidP="00CA3C30">
      <w:pPr>
        <w:pStyle w:val="ListParagraph"/>
        <w:numPr>
          <w:ilvl w:val="1"/>
          <w:numId w:val="76"/>
        </w:numPr>
      </w:pPr>
      <w:r>
        <w:t>10.6</w:t>
      </w:r>
      <w:r>
        <w:tab/>
      </w:r>
      <w:r w:rsidR="008963FE">
        <w:t>I know the path a charged particle takes between two like charged points</w:t>
      </w:r>
    </w:p>
    <w:p w:rsidR="008963FE" w:rsidRPr="008963FE" w:rsidRDefault="005D040D" w:rsidP="00CA3C30">
      <w:pPr>
        <w:pStyle w:val="ListParagraph"/>
        <w:numPr>
          <w:ilvl w:val="1"/>
          <w:numId w:val="76"/>
        </w:numPr>
      </w:pPr>
      <w:r>
        <w:t>10.7</w:t>
      </w:r>
      <w:r>
        <w:tab/>
      </w:r>
      <w:r w:rsidR="008963FE">
        <w:t>I can define the potential difference (voltage) of the supply as a measure of the energy given to the charge carriers in a circuit.</w:t>
      </w:r>
    </w:p>
    <w:p w:rsidR="00066869" w:rsidRDefault="005D040D" w:rsidP="005D040D">
      <w:pPr>
        <w:pStyle w:val="Heading1"/>
      </w:pPr>
      <w:bookmarkStart w:id="37" w:name="_Toc499924210"/>
      <w:r>
        <w:t xml:space="preserve">Section 12: </w:t>
      </w:r>
      <w:r w:rsidR="00066869" w:rsidRPr="003C209D">
        <w:t>Practical electrical and electronic circuits</w:t>
      </w:r>
      <w:bookmarkEnd w:id="37"/>
    </w:p>
    <w:p w:rsidR="005D040D" w:rsidRPr="005D040D" w:rsidRDefault="005D040D" w:rsidP="005D040D">
      <w:pPr>
        <w:pStyle w:val="Heading2"/>
      </w:pPr>
      <w:r>
        <w:t>Learning Intentions</w:t>
      </w:r>
    </w:p>
    <w:p w:rsidR="001D74C8" w:rsidRPr="0031403D" w:rsidRDefault="001D74C8" w:rsidP="00CA3C30">
      <w:pPr>
        <w:pStyle w:val="ListParagraph"/>
        <w:numPr>
          <w:ilvl w:val="0"/>
          <w:numId w:val="75"/>
        </w:numPr>
        <w:autoSpaceDE w:val="0"/>
        <w:autoSpaceDN w:val="0"/>
        <w:adjustRightInd w:val="0"/>
        <w:spacing w:after="0" w:line="240" w:lineRule="auto"/>
        <w:rPr>
          <w:rFonts w:cs="Arial"/>
          <w:i/>
          <w:color w:val="000000"/>
        </w:rPr>
      </w:pPr>
      <w:r w:rsidRPr="0031403D">
        <w:rPr>
          <w:rFonts w:cs="Arial"/>
          <w:i/>
          <w:color w:val="000000"/>
        </w:rPr>
        <w:t xml:space="preserve">Measurement of current, potential difference (voltage) and resistance, using appropriate meters in simple and complex circuits. </w:t>
      </w:r>
    </w:p>
    <w:p w:rsidR="001D74C8" w:rsidRPr="0031403D" w:rsidRDefault="001D74C8" w:rsidP="00CA3C30">
      <w:pPr>
        <w:pStyle w:val="ListParagraph"/>
        <w:numPr>
          <w:ilvl w:val="0"/>
          <w:numId w:val="75"/>
        </w:numPr>
        <w:autoSpaceDE w:val="0"/>
        <w:autoSpaceDN w:val="0"/>
        <w:adjustRightInd w:val="0"/>
        <w:spacing w:after="0" w:line="240" w:lineRule="auto"/>
        <w:rPr>
          <w:rFonts w:cs="Arial"/>
          <w:i/>
          <w:color w:val="000000"/>
        </w:rPr>
      </w:pPr>
      <w:r w:rsidRPr="0031403D">
        <w:rPr>
          <w:rFonts w:cs="Arial"/>
          <w:i/>
          <w:color w:val="000000"/>
        </w:rPr>
        <w:t xml:space="preserve">Knowledge of the circuit symbol, function and application of standard electrical and electronic components: cell, battery, lamp, switch, resistor, voltmeter, ammeter, LED, motor, microphone, loudspeaker, photovoltaic cell, fuse, diode, capacitor, thermistor, LDR, relay, transistor. </w:t>
      </w:r>
    </w:p>
    <w:p w:rsidR="001D74C8" w:rsidRPr="0031403D" w:rsidRDefault="001D74C8" w:rsidP="00CA3C30">
      <w:pPr>
        <w:pStyle w:val="ListParagraph"/>
        <w:numPr>
          <w:ilvl w:val="0"/>
          <w:numId w:val="75"/>
        </w:numPr>
        <w:rPr>
          <w:i/>
        </w:rPr>
      </w:pPr>
      <w:r w:rsidRPr="0031403D">
        <w:rPr>
          <w:rFonts w:cs="Arial"/>
          <w:i/>
          <w:color w:val="000000"/>
        </w:rPr>
        <w:lastRenderedPageBreak/>
        <w:t xml:space="preserve">For transistors, knowledge of the symbols for an npn transistor and an n-channel enhancement mode MOSFET. Explanation of their function as a switch in transistor switching circuits. </w:t>
      </w:r>
    </w:p>
    <w:p w:rsidR="000F4705" w:rsidRPr="0031403D" w:rsidRDefault="001D74C8" w:rsidP="00CA3C30">
      <w:pPr>
        <w:pStyle w:val="ListParagraph"/>
        <w:numPr>
          <w:ilvl w:val="0"/>
          <w:numId w:val="75"/>
        </w:numPr>
        <w:rPr>
          <w:i/>
        </w:rPr>
      </w:pPr>
      <w:r w:rsidRPr="0031403D">
        <w:rPr>
          <w:rFonts w:cs="Arial"/>
          <w:i/>
          <w:color w:val="000000"/>
        </w:rPr>
        <w:t xml:space="preserve">Application of the rules for current and potential difference (voltage) in series and parallel circuits. </w:t>
      </w:r>
      <m:oMath>
        <m:r>
          <m:rPr>
            <m:sty m:val="p"/>
          </m:rPr>
          <w:rPr>
            <w:rFonts w:ascii="Cambria Math" w:hAnsi="Cambria Math" w:cs="Tahoma"/>
            <w:sz w:val="32"/>
            <w:szCs w:val="32"/>
          </w:rPr>
          <w:br/>
        </m:r>
      </m:oMath>
      <m:oMathPara>
        <m:oMath>
          <m:sSub>
            <m:sSubPr>
              <m:ctrlPr>
                <w:rPr>
                  <w:rFonts w:ascii="Cambria Math" w:hAnsi="Cambria Math" w:cs="Tahoma"/>
                  <w:i/>
                  <w:sz w:val="32"/>
                  <w:szCs w:val="32"/>
                </w:rPr>
              </m:ctrlPr>
            </m:sSubPr>
            <m:e>
              <m:r>
                <w:rPr>
                  <w:rFonts w:ascii="Cambria Math" w:hAnsi="Cambria Math" w:cs="Tahoma"/>
                  <w:sz w:val="32"/>
                  <w:szCs w:val="32"/>
                </w:rPr>
                <m:t>I</m:t>
              </m:r>
            </m:e>
            <m:sub>
              <m:r>
                <w:rPr>
                  <w:rFonts w:ascii="Cambria Math" w:hAnsi="Cambria Math" w:cs="Tahoma"/>
                  <w:sz w:val="32"/>
                  <w:szCs w:val="32"/>
                </w:rPr>
                <m:t>1</m:t>
              </m:r>
            </m:sub>
          </m:sSub>
          <m:r>
            <w:rPr>
              <w:rFonts w:ascii="Cambria Math" w:hAnsi="Cambria Math" w:cs="Tahoma"/>
              <w:sz w:val="32"/>
              <w:szCs w:val="32"/>
            </w:rPr>
            <m:t xml:space="preserve"> = </m:t>
          </m:r>
          <m:sSub>
            <m:sSubPr>
              <m:ctrlPr>
                <w:rPr>
                  <w:rFonts w:ascii="Cambria Math" w:hAnsi="Cambria Math" w:cs="Tahoma"/>
                  <w:i/>
                  <w:sz w:val="32"/>
                  <w:szCs w:val="32"/>
                </w:rPr>
              </m:ctrlPr>
            </m:sSubPr>
            <m:e>
              <m:r>
                <w:rPr>
                  <w:rFonts w:ascii="Cambria Math" w:hAnsi="Cambria Math" w:cs="Tahoma"/>
                  <w:sz w:val="32"/>
                  <w:szCs w:val="32"/>
                </w:rPr>
                <m:t>I</m:t>
              </m:r>
            </m:e>
            <m:sub>
              <m:r>
                <w:rPr>
                  <w:rFonts w:ascii="Cambria Math" w:hAnsi="Cambria Math" w:cs="Tahoma"/>
                  <w:sz w:val="32"/>
                  <w:szCs w:val="32"/>
                </w:rPr>
                <m:t>2</m:t>
              </m:r>
            </m:sub>
          </m:sSub>
          <m:r>
            <w:rPr>
              <w:rFonts w:ascii="Cambria Math" w:hAnsi="Cambria Math" w:cs="Tahoma"/>
              <w:sz w:val="32"/>
              <w:szCs w:val="32"/>
            </w:rPr>
            <m:t>=</m:t>
          </m:r>
          <m:sSub>
            <m:sSubPr>
              <m:ctrlPr>
                <w:rPr>
                  <w:rFonts w:ascii="Cambria Math" w:hAnsi="Cambria Math" w:cs="Tahoma"/>
                  <w:i/>
                  <w:sz w:val="32"/>
                  <w:szCs w:val="32"/>
                </w:rPr>
              </m:ctrlPr>
            </m:sSubPr>
            <m:e>
              <m:r>
                <w:rPr>
                  <w:rFonts w:ascii="Cambria Math" w:hAnsi="Cambria Math" w:cs="Tahoma"/>
                  <w:sz w:val="32"/>
                  <w:szCs w:val="32"/>
                </w:rPr>
                <m:t>I</m:t>
              </m:r>
            </m:e>
            <m:sub>
              <m:r>
                <w:rPr>
                  <w:rFonts w:ascii="Cambria Math" w:hAnsi="Cambria Math" w:cs="Tahoma"/>
                  <w:sz w:val="32"/>
                  <w:szCs w:val="32"/>
                </w:rPr>
                <m:t>3</m:t>
              </m:r>
            </m:sub>
          </m:sSub>
          <m:r>
            <w:rPr>
              <w:rFonts w:ascii="Cambria Math" w:hAnsi="Cambria Math" w:cs="Tahoma"/>
              <w:sz w:val="32"/>
              <w:szCs w:val="32"/>
            </w:rPr>
            <m:t>=</m:t>
          </m:r>
          <m:sSub>
            <m:sSubPr>
              <m:ctrlPr>
                <w:rPr>
                  <w:rFonts w:ascii="Cambria Math" w:hAnsi="Cambria Math" w:cs="Tahoma"/>
                  <w:i/>
                  <w:sz w:val="32"/>
                  <w:szCs w:val="32"/>
                </w:rPr>
              </m:ctrlPr>
            </m:sSubPr>
            <m:e>
              <m:r>
                <w:rPr>
                  <w:rFonts w:ascii="Cambria Math" w:hAnsi="Cambria Math" w:cs="Tahoma"/>
                  <w:sz w:val="32"/>
                  <w:szCs w:val="32"/>
                </w:rPr>
                <m:t>I</m:t>
              </m:r>
            </m:e>
            <m:sub>
              <m:r>
                <w:rPr>
                  <w:rFonts w:ascii="Cambria Math" w:hAnsi="Cambria Math" w:cs="Tahoma"/>
                  <w:sz w:val="32"/>
                  <w:szCs w:val="32"/>
                </w:rPr>
                <m:t>4</m:t>
              </m:r>
            </m:sub>
          </m:sSub>
          <m:r>
            <w:rPr>
              <w:rFonts w:ascii="Cambria Math" w:hAnsi="Cambria Math" w:cs="Tahoma"/>
              <w:sz w:val="32"/>
              <w:szCs w:val="32"/>
            </w:rPr>
            <m:t>…</m:t>
          </m:r>
        </m:oMath>
      </m:oMathPara>
    </w:p>
    <w:p w:rsidR="000F4705" w:rsidRPr="0031403D" w:rsidRDefault="00D65E52" w:rsidP="000F4705">
      <w:pPr>
        <w:pStyle w:val="ListParagraph"/>
        <w:rPr>
          <w:rFonts w:eastAsiaTheme="minorEastAsia"/>
          <w:i/>
          <w:sz w:val="32"/>
          <w:szCs w:val="32"/>
        </w:rPr>
      </w:pPr>
      <m:oMathPara>
        <m:oMath>
          <m:sSub>
            <m:sSubPr>
              <m:ctrlPr>
                <w:rPr>
                  <w:rFonts w:ascii="Cambria Math" w:hAnsi="Cambria Math" w:cs="Tahoma"/>
                  <w:i/>
                  <w:sz w:val="32"/>
                  <w:szCs w:val="32"/>
                </w:rPr>
              </m:ctrlPr>
            </m:sSubPr>
            <m:e>
              <m:r>
                <w:rPr>
                  <w:rFonts w:ascii="Cambria Math" w:hAnsi="Cambria Math" w:cs="Tahoma"/>
                  <w:sz w:val="32"/>
                  <w:szCs w:val="32"/>
                </w:rPr>
                <m:t>V</m:t>
              </m:r>
            </m:e>
            <m:sub>
              <m:r>
                <w:rPr>
                  <w:rFonts w:ascii="Cambria Math" w:hAnsi="Cambria Math" w:cs="Tahoma"/>
                  <w:sz w:val="32"/>
                  <w:szCs w:val="32"/>
                </w:rPr>
                <m:t>S</m:t>
              </m:r>
            </m:sub>
          </m:sSub>
          <m:r>
            <w:rPr>
              <w:rFonts w:ascii="Cambria Math" w:hAnsi="Cambria Math" w:cs="Tahoma"/>
              <w:sz w:val="32"/>
              <w:szCs w:val="32"/>
            </w:rPr>
            <m:t xml:space="preserve"> = </m:t>
          </m:r>
          <m:sSub>
            <m:sSubPr>
              <m:ctrlPr>
                <w:rPr>
                  <w:rFonts w:ascii="Cambria Math" w:hAnsi="Cambria Math" w:cs="Tahoma"/>
                  <w:i/>
                  <w:sz w:val="32"/>
                  <w:szCs w:val="32"/>
                </w:rPr>
              </m:ctrlPr>
            </m:sSubPr>
            <m:e>
              <m:r>
                <w:rPr>
                  <w:rFonts w:ascii="Cambria Math" w:hAnsi="Cambria Math" w:cs="Tahoma"/>
                  <w:sz w:val="32"/>
                  <w:szCs w:val="32"/>
                </w:rPr>
                <m:t>V</m:t>
              </m:r>
            </m:e>
            <m:sub>
              <m:r>
                <w:rPr>
                  <w:rFonts w:ascii="Cambria Math" w:hAnsi="Cambria Math" w:cs="Tahoma"/>
                  <w:sz w:val="32"/>
                  <w:szCs w:val="32"/>
                </w:rPr>
                <m:t>1</m:t>
              </m:r>
            </m:sub>
          </m:sSub>
          <m:r>
            <w:rPr>
              <w:rFonts w:ascii="Cambria Math" w:hAnsi="Cambria Math" w:cs="Tahoma"/>
              <w:sz w:val="32"/>
              <w:szCs w:val="32"/>
            </w:rPr>
            <m:t>+</m:t>
          </m:r>
          <m:sSub>
            <m:sSubPr>
              <m:ctrlPr>
                <w:rPr>
                  <w:rFonts w:ascii="Cambria Math" w:hAnsi="Cambria Math" w:cs="Tahoma"/>
                  <w:i/>
                  <w:sz w:val="32"/>
                  <w:szCs w:val="32"/>
                </w:rPr>
              </m:ctrlPr>
            </m:sSubPr>
            <m:e>
              <m:r>
                <w:rPr>
                  <w:rFonts w:ascii="Cambria Math" w:hAnsi="Cambria Math" w:cs="Tahoma"/>
                  <w:sz w:val="32"/>
                  <w:szCs w:val="32"/>
                </w:rPr>
                <m:t>V</m:t>
              </m:r>
            </m:e>
            <m:sub>
              <m:r>
                <w:rPr>
                  <w:rFonts w:ascii="Cambria Math" w:hAnsi="Cambria Math" w:cs="Tahoma"/>
                  <w:sz w:val="32"/>
                  <w:szCs w:val="32"/>
                </w:rPr>
                <m:t>2</m:t>
              </m:r>
            </m:sub>
          </m:sSub>
          <m:r>
            <w:rPr>
              <w:rFonts w:ascii="Cambria Math" w:hAnsi="Cambria Math" w:cs="Tahoma"/>
              <w:sz w:val="32"/>
              <w:szCs w:val="32"/>
            </w:rPr>
            <m:t>+</m:t>
          </m:r>
          <m:sSub>
            <m:sSubPr>
              <m:ctrlPr>
                <w:rPr>
                  <w:rFonts w:ascii="Cambria Math" w:hAnsi="Cambria Math" w:cs="Tahoma"/>
                  <w:i/>
                  <w:sz w:val="32"/>
                  <w:szCs w:val="32"/>
                </w:rPr>
              </m:ctrlPr>
            </m:sSubPr>
            <m:e>
              <m:r>
                <w:rPr>
                  <w:rFonts w:ascii="Cambria Math" w:hAnsi="Cambria Math" w:cs="Tahoma"/>
                  <w:sz w:val="32"/>
                  <w:szCs w:val="32"/>
                </w:rPr>
                <m:t>V</m:t>
              </m:r>
            </m:e>
            <m:sub>
              <m:r>
                <w:rPr>
                  <w:rFonts w:ascii="Cambria Math" w:hAnsi="Cambria Math" w:cs="Tahoma"/>
                  <w:sz w:val="32"/>
                  <w:szCs w:val="32"/>
                </w:rPr>
                <m:t>3</m:t>
              </m:r>
            </m:sub>
          </m:sSub>
          <m:r>
            <w:rPr>
              <w:rFonts w:ascii="Cambria Math" w:hAnsi="Cambria Math" w:cs="Tahoma"/>
              <w:sz w:val="32"/>
              <w:szCs w:val="32"/>
            </w:rPr>
            <m:t>…</m:t>
          </m:r>
        </m:oMath>
      </m:oMathPara>
    </w:p>
    <w:p w:rsidR="000F4705" w:rsidRPr="0031403D" w:rsidRDefault="00D65E52" w:rsidP="000F4705">
      <w:pPr>
        <w:pStyle w:val="ListParagraph"/>
        <w:rPr>
          <w:rFonts w:eastAsiaTheme="minorEastAsia"/>
          <w:i/>
          <w:sz w:val="32"/>
          <w:szCs w:val="32"/>
        </w:rPr>
      </w:pPr>
      <m:oMathPara>
        <m:oMath>
          <m:sSub>
            <m:sSubPr>
              <m:ctrlPr>
                <w:rPr>
                  <w:rFonts w:ascii="Cambria Math" w:hAnsi="Cambria Math" w:cs="Tahoma"/>
                  <w:i/>
                  <w:sz w:val="32"/>
                  <w:szCs w:val="32"/>
                </w:rPr>
              </m:ctrlPr>
            </m:sSubPr>
            <m:e>
              <m:r>
                <w:rPr>
                  <w:rFonts w:ascii="Cambria Math" w:hAnsi="Cambria Math" w:cs="Tahoma"/>
                  <w:sz w:val="32"/>
                  <w:szCs w:val="32"/>
                </w:rPr>
                <m:t>I</m:t>
              </m:r>
            </m:e>
            <m:sub>
              <m:r>
                <w:rPr>
                  <w:rFonts w:ascii="Cambria Math" w:hAnsi="Cambria Math" w:cs="Tahoma"/>
                  <w:sz w:val="32"/>
                  <w:szCs w:val="32"/>
                </w:rPr>
                <m:t>P</m:t>
              </m:r>
            </m:sub>
          </m:sSub>
          <m:r>
            <w:rPr>
              <w:rFonts w:ascii="Cambria Math" w:hAnsi="Cambria Math" w:cs="Tahoma"/>
              <w:sz w:val="32"/>
              <w:szCs w:val="32"/>
            </w:rPr>
            <m:t xml:space="preserve"> = </m:t>
          </m:r>
          <m:sSub>
            <m:sSubPr>
              <m:ctrlPr>
                <w:rPr>
                  <w:rFonts w:ascii="Cambria Math" w:hAnsi="Cambria Math" w:cs="Tahoma"/>
                  <w:i/>
                  <w:sz w:val="32"/>
                  <w:szCs w:val="32"/>
                </w:rPr>
              </m:ctrlPr>
            </m:sSubPr>
            <m:e>
              <m:r>
                <w:rPr>
                  <w:rFonts w:ascii="Cambria Math" w:hAnsi="Cambria Math" w:cs="Tahoma"/>
                  <w:sz w:val="32"/>
                  <w:szCs w:val="32"/>
                </w:rPr>
                <m:t>I</m:t>
              </m:r>
            </m:e>
            <m:sub>
              <m:r>
                <w:rPr>
                  <w:rFonts w:ascii="Cambria Math" w:hAnsi="Cambria Math" w:cs="Tahoma"/>
                  <w:sz w:val="32"/>
                  <w:szCs w:val="32"/>
                </w:rPr>
                <m:t>1</m:t>
              </m:r>
            </m:sub>
          </m:sSub>
          <m:r>
            <w:rPr>
              <w:rFonts w:ascii="Cambria Math" w:hAnsi="Cambria Math" w:cs="Tahoma"/>
              <w:sz w:val="32"/>
              <w:szCs w:val="32"/>
            </w:rPr>
            <m:t>+</m:t>
          </m:r>
          <m:sSub>
            <m:sSubPr>
              <m:ctrlPr>
                <w:rPr>
                  <w:rFonts w:ascii="Cambria Math" w:hAnsi="Cambria Math" w:cs="Tahoma"/>
                  <w:i/>
                  <w:sz w:val="32"/>
                  <w:szCs w:val="32"/>
                </w:rPr>
              </m:ctrlPr>
            </m:sSubPr>
            <m:e>
              <m:r>
                <w:rPr>
                  <w:rFonts w:ascii="Cambria Math" w:hAnsi="Cambria Math" w:cs="Tahoma"/>
                  <w:sz w:val="32"/>
                  <w:szCs w:val="32"/>
                </w:rPr>
                <m:t>I</m:t>
              </m:r>
            </m:e>
            <m:sub>
              <m:r>
                <w:rPr>
                  <w:rFonts w:ascii="Cambria Math" w:hAnsi="Cambria Math" w:cs="Tahoma"/>
                  <w:sz w:val="32"/>
                  <w:szCs w:val="32"/>
                </w:rPr>
                <m:t>2</m:t>
              </m:r>
            </m:sub>
          </m:sSub>
          <m:r>
            <w:rPr>
              <w:rFonts w:ascii="Cambria Math" w:hAnsi="Cambria Math" w:cs="Tahoma"/>
              <w:sz w:val="32"/>
              <w:szCs w:val="32"/>
            </w:rPr>
            <m:t>+</m:t>
          </m:r>
          <m:sSub>
            <m:sSubPr>
              <m:ctrlPr>
                <w:rPr>
                  <w:rFonts w:ascii="Cambria Math" w:hAnsi="Cambria Math" w:cs="Tahoma"/>
                  <w:i/>
                  <w:sz w:val="32"/>
                  <w:szCs w:val="32"/>
                </w:rPr>
              </m:ctrlPr>
            </m:sSubPr>
            <m:e>
              <m:r>
                <w:rPr>
                  <w:rFonts w:ascii="Cambria Math" w:hAnsi="Cambria Math" w:cs="Tahoma"/>
                  <w:sz w:val="32"/>
                  <w:szCs w:val="32"/>
                </w:rPr>
                <m:t>I</m:t>
              </m:r>
            </m:e>
            <m:sub>
              <m:r>
                <w:rPr>
                  <w:rFonts w:ascii="Cambria Math" w:hAnsi="Cambria Math" w:cs="Tahoma"/>
                  <w:sz w:val="32"/>
                  <w:szCs w:val="32"/>
                </w:rPr>
                <m:t>3</m:t>
              </m:r>
            </m:sub>
          </m:sSub>
          <m:r>
            <w:rPr>
              <w:rFonts w:ascii="Cambria Math" w:hAnsi="Cambria Math" w:cs="Tahoma"/>
              <w:sz w:val="32"/>
              <w:szCs w:val="32"/>
            </w:rPr>
            <m:t>…</m:t>
          </m:r>
        </m:oMath>
      </m:oMathPara>
    </w:p>
    <w:p w:rsidR="000F4705" w:rsidRPr="0031403D" w:rsidRDefault="00D65E52" w:rsidP="000F4705">
      <w:pPr>
        <w:pStyle w:val="ListParagraph"/>
        <w:rPr>
          <w:i/>
        </w:rPr>
      </w:pPr>
      <m:oMathPara>
        <m:oMath>
          <m:sSub>
            <m:sSubPr>
              <m:ctrlPr>
                <w:rPr>
                  <w:rFonts w:ascii="Cambria Math" w:hAnsi="Cambria Math" w:cs="Tahoma"/>
                  <w:i/>
                  <w:sz w:val="32"/>
                  <w:szCs w:val="32"/>
                </w:rPr>
              </m:ctrlPr>
            </m:sSubPr>
            <m:e>
              <m:r>
                <w:rPr>
                  <w:rFonts w:ascii="Cambria Math" w:hAnsi="Cambria Math" w:cs="Tahoma"/>
                  <w:sz w:val="32"/>
                  <w:szCs w:val="32"/>
                </w:rPr>
                <m:t>V</m:t>
              </m:r>
            </m:e>
            <m:sub>
              <m:r>
                <w:rPr>
                  <w:rFonts w:ascii="Cambria Math" w:hAnsi="Cambria Math" w:cs="Tahoma"/>
                  <w:sz w:val="32"/>
                  <w:szCs w:val="32"/>
                </w:rPr>
                <m:t>P</m:t>
              </m:r>
            </m:sub>
          </m:sSub>
          <m:r>
            <w:rPr>
              <w:rFonts w:ascii="Cambria Math" w:hAnsi="Cambria Math" w:cs="Tahoma"/>
              <w:sz w:val="32"/>
              <w:szCs w:val="32"/>
            </w:rPr>
            <m:t xml:space="preserve"> = </m:t>
          </m:r>
          <m:sSub>
            <m:sSubPr>
              <m:ctrlPr>
                <w:rPr>
                  <w:rFonts w:ascii="Cambria Math" w:hAnsi="Cambria Math" w:cs="Tahoma"/>
                  <w:i/>
                  <w:sz w:val="32"/>
                  <w:szCs w:val="32"/>
                </w:rPr>
              </m:ctrlPr>
            </m:sSubPr>
            <m:e>
              <m:r>
                <w:rPr>
                  <w:rFonts w:ascii="Cambria Math" w:hAnsi="Cambria Math" w:cs="Tahoma"/>
                  <w:sz w:val="32"/>
                  <w:szCs w:val="32"/>
                </w:rPr>
                <m:t>V</m:t>
              </m:r>
            </m:e>
            <m:sub>
              <m:r>
                <w:rPr>
                  <w:rFonts w:ascii="Cambria Math" w:hAnsi="Cambria Math" w:cs="Tahoma"/>
                  <w:sz w:val="32"/>
                  <w:szCs w:val="32"/>
                </w:rPr>
                <m:t>1</m:t>
              </m:r>
            </m:sub>
          </m:sSub>
          <m:r>
            <w:rPr>
              <w:rFonts w:ascii="Cambria Math" w:hAnsi="Cambria Math" w:cs="Tahoma"/>
              <w:sz w:val="32"/>
              <w:szCs w:val="32"/>
            </w:rPr>
            <m:t>=</m:t>
          </m:r>
          <m:sSub>
            <m:sSubPr>
              <m:ctrlPr>
                <w:rPr>
                  <w:rFonts w:ascii="Cambria Math" w:hAnsi="Cambria Math" w:cs="Tahoma"/>
                  <w:i/>
                  <w:sz w:val="32"/>
                  <w:szCs w:val="32"/>
                </w:rPr>
              </m:ctrlPr>
            </m:sSubPr>
            <m:e>
              <m:r>
                <w:rPr>
                  <w:rFonts w:ascii="Cambria Math" w:hAnsi="Cambria Math" w:cs="Tahoma"/>
                  <w:sz w:val="32"/>
                  <w:szCs w:val="32"/>
                </w:rPr>
                <m:t>V</m:t>
              </m:r>
            </m:e>
            <m:sub>
              <m:r>
                <w:rPr>
                  <w:rFonts w:ascii="Cambria Math" w:hAnsi="Cambria Math" w:cs="Tahoma"/>
                  <w:sz w:val="32"/>
                  <w:szCs w:val="32"/>
                </w:rPr>
                <m:t>2</m:t>
              </m:r>
            </m:sub>
          </m:sSub>
          <m:r>
            <w:rPr>
              <w:rFonts w:ascii="Cambria Math" w:hAnsi="Cambria Math" w:cs="Tahoma"/>
              <w:sz w:val="32"/>
              <w:szCs w:val="32"/>
            </w:rPr>
            <m:t>=</m:t>
          </m:r>
          <m:sSub>
            <m:sSubPr>
              <m:ctrlPr>
                <w:rPr>
                  <w:rFonts w:ascii="Cambria Math" w:hAnsi="Cambria Math" w:cs="Tahoma"/>
                  <w:i/>
                  <w:sz w:val="32"/>
                  <w:szCs w:val="32"/>
                </w:rPr>
              </m:ctrlPr>
            </m:sSubPr>
            <m:e>
              <m:r>
                <w:rPr>
                  <w:rFonts w:ascii="Cambria Math" w:hAnsi="Cambria Math" w:cs="Tahoma"/>
                  <w:sz w:val="32"/>
                  <w:szCs w:val="32"/>
                </w:rPr>
                <m:t>V</m:t>
              </m:r>
            </m:e>
            <m:sub>
              <m:r>
                <w:rPr>
                  <w:rFonts w:ascii="Cambria Math" w:hAnsi="Cambria Math" w:cs="Tahoma"/>
                  <w:sz w:val="32"/>
                  <w:szCs w:val="32"/>
                </w:rPr>
                <m:t>3</m:t>
              </m:r>
            </m:sub>
          </m:sSub>
          <m:r>
            <w:rPr>
              <w:rFonts w:ascii="Cambria Math" w:hAnsi="Cambria Math" w:cs="Tahoma"/>
              <w:sz w:val="32"/>
              <w:szCs w:val="32"/>
            </w:rPr>
            <m:t>…</m:t>
          </m:r>
        </m:oMath>
      </m:oMathPara>
    </w:p>
    <w:p w:rsidR="000F4705" w:rsidRPr="0031403D" w:rsidRDefault="001D74C8" w:rsidP="00CA3C30">
      <w:pPr>
        <w:pStyle w:val="ListParagraph"/>
        <w:numPr>
          <w:ilvl w:val="0"/>
          <w:numId w:val="75"/>
        </w:numPr>
        <w:rPr>
          <w:i/>
        </w:rPr>
      </w:pPr>
      <w:r w:rsidRPr="0031403D">
        <w:rPr>
          <w:rFonts w:cs="Arial"/>
          <w:i/>
          <w:color w:val="000000"/>
        </w:rPr>
        <w:t xml:space="preserve">Knowledge of the effect on the total resistance of a circuit of adding further resistance in series or in parallel. </w:t>
      </w:r>
    </w:p>
    <w:p w:rsidR="001D74C8" w:rsidRPr="0031403D" w:rsidRDefault="001D74C8" w:rsidP="00CA3C30">
      <w:pPr>
        <w:pStyle w:val="ListParagraph"/>
        <w:numPr>
          <w:ilvl w:val="0"/>
          <w:numId w:val="75"/>
        </w:numPr>
        <w:rPr>
          <w:i/>
        </w:rPr>
      </w:pPr>
      <w:r w:rsidRPr="0031403D">
        <w:rPr>
          <w:rFonts w:cs="Arial"/>
          <w:i/>
          <w:color w:val="000000"/>
        </w:rPr>
        <w:t xml:space="preserve">Use of appropriate relationships to solve problems involving the total resistance of resistors in series and in parallel circuits, and in circuits with a combination of series and parallel resistors. </w:t>
      </w:r>
    </w:p>
    <w:p w:rsidR="001D74C8" w:rsidRPr="0031403D" w:rsidRDefault="001D74C8" w:rsidP="00CA3C30">
      <w:pPr>
        <w:pStyle w:val="ListParagraph"/>
        <w:numPr>
          <w:ilvl w:val="0"/>
          <w:numId w:val="75"/>
        </w:numPr>
        <w:rPr>
          <w:i/>
        </w:rPr>
      </w:pPr>
      <w:r w:rsidRPr="0031403D">
        <w:rPr>
          <w:rFonts w:ascii="Arial" w:hAnsi="Arial" w:cs="Arial"/>
          <w:i/>
          <w:color w:val="000000"/>
        </w:rPr>
        <w:t xml:space="preserve"> </w:t>
      </w:r>
      <m:oMath>
        <m:r>
          <m:rPr>
            <m:sty m:val="p"/>
          </m:rPr>
          <w:rPr>
            <w:rFonts w:ascii="Cambria Math" w:hAnsi="Cambria Math" w:cs="Tahoma"/>
            <w:sz w:val="32"/>
            <w:szCs w:val="32"/>
          </w:rPr>
          <w:br/>
        </m:r>
      </m:oMath>
      <m:oMathPara>
        <m:oMath>
          <m:sSub>
            <m:sSubPr>
              <m:ctrlPr>
                <w:rPr>
                  <w:rFonts w:ascii="Cambria Math" w:hAnsi="Cambria Math" w:cs="Tahoma"/>
                  <w:i/>
                  <w:sz w:val="32"/>
                  <w:szCs w:val="32"/>
                </w:rPr>
              </m:ctrlPr>
            </m:sSubPr>
            <m:e>
              <m:r>
                <w:rPr>
                  <w:rFonts w:ascii="Cambria Math" w:hAnsi="Cambria Math" w:cs="Tahoma"/>
                  <w:sz w:val="32"/>
                  <w:szCs w:val="32"/>
                </w:rPr>
                <m:t>R</m:t>
              </m:r>
            </m:e>
            <m:sub>
              <m:r>
                <w:rPr>
                  <w:rFonts w:ascii="Cambria Math" w:hAnsi="Cambria Math" w:cs="Tahoma"/>
                  <w:sz w:val="32"/>
                  <w:szCs w:val="32"/>
                </w:rPr>
                <m:t>total</m:t>
              </m:r>
            </m:sub>
          </m:sSub>
          <m:r>
            <w:rPr>
              <w:rFonts w:ascii="Cambria Math" w:hAnsi="Cambria Math" w:cs="Tahoma"/>
              <w:sz w:val="32"/>
              <w:szCs w:val="32"/>
            </w:rPr>
            <m:t xml:space="preserve"> = </m:t>
          </m:r>
          <m:sSub>
            <m:sSubPr>
              <m:ctrlPr>
                <w:rPr>
                  <w:rFonts w:ascii="Cambria Math" w:hAnsi="Cambria Math" w:cs="Tahoma"/>
                  <w:i/>
                  <w:sz w:val="32"/>
                  <w:szCs w:val="32"/>
                </w:rPr>
              </m:ctrlPr>
            </m:sSubPr>
            <m:e>
              <m:r>
                <w:rPr>
                  <w:rFonts w:ascii="Cambria Math" w:hAnsi="Cambria Math" w:cs="Tahoma"/>
                  <w:sz w:val="32"/>
                  <w:szCs w:val="32"/>
                </w:rPr>
                <m:t>R</m:t>
              </m:r>
            </m:e>
            <m:sub>
              <m:r>
                <w:rPr>
                  <w:rFonts w:ascii="Cambria Math" w:hAnsi="Cambria Math" w:cs="Tahoma"/>
                  <w:sz w:val="32"/>
                  <w:szCs w:val="32"/>
                </w:rPr>
                <m:t>1</m:t>
              </m:r>
            </m:sub>
          </m:sSub>
          <m:r>
            <w:rPr>
              <w:rFonts w:ascii="Cambria Math" w:hAnsi="Cambria Math" w:cs="Tahoma"/>
              <w:sz w:val="32"/>
              <w:szCs w:val="32"/>
            </w:rPr>
            <m:t>+</m:t>
          </m:r>
          <m:sSub>
            <m:sSubPr>
              <m:ctrlPr>
                <w:rPr>
                  <w:rFonts w:ascii="Cambria Math" w:hAnsi="Cambria Math" w:cs="Tahoma"/>
                  <w:i/>
                  <w:sz w:val="32"/>
                  <w:szCs w:val="32"/>
                </w:rPr>
              </m:ctrlPr>
            </m:sSubPr>
            <m:e>
              <m:r>
                <w:rPr>
                  <w:rFonts w:ascii="Cambria Math" w:hAnsi="Cambria Math" w:cs="Tahoma"/>
                  <w:sz w:val="32"/>
                  <w:szCs w:val="32"/>
                </w:rPr>
                <m:t>R</m:t>
              </m:r>
            </m:e>
            <m:sub>
              <m:r>
                <w:rPr>
                  <w:rFonts w:ascii="Cambria Math" w:hAnsi="Cambria Math" w:cs="Tahoma"/>
                  <w:sz w:val="32"/>
                  <w:szCs w:val="32"/>
                </w:rPr>
                <m:t>2</m:t>
              </m:r>
            </m:sub>
          </m:sSub>
          <m:r>
            <w:rPr>
              <w:rFonts w:ascii="Cambria Math" w:hAnsi="Cambria Math" w:cs="Tahoma"/>
              <w:sz w:val="32"/>
              <w:szCs w:val="32"/>
            </w:rPr>
            <m:t xml:space="preserve"> +</m:t>
          </m:r>
          <m:sSub>
            <m:sSubPr>
              <m:ctrlPr>
                <w:rPr>
                  <w:rFonts w:ascii="Cambria Math" w:hAnsi="Cambria Math" w:cs="Tahoma"/>
                  <w:i/>
                  <w:sz w:val="32"/>
                  <w:szCs w:val="32"/>
                </w:rPr>
              </m:ctrlPr>
            </m:sSubPr>
            <m:e>
              <m:r>
                <w:rPr>
                  <w:rFonts w:ascii="Cambria Math" w:hAnsi="Cambria Math" w:cs="Tahoma"/>
                  <w:sz w:val="32"/>
                  <w:szCs w:val="32"/>
                </w:rPr>
                <m:t>R</m:t>
              </m:r>
            </m:e>
            <m:sub>
              <m:r>
                <w:rPr>
                  <w:rFonts w:ascii="Cambria Math" w:hAnsi="Cambria Math" w:cs="Tahoma"/>
                  <w:sz w:val="32"/>
                  <w:szCs w:val="32"/>
                </w:rPr>
                <m:t>3</m:t>
              </m:r>
            </m:sub>
          </m:sSub>
          <m:r>
            <w:rPr>
              <w:rFonts w:ascii="Cambria Math" w:hAnsi="Cambria Math" w:cs="Tahoma"/>
              <w:sz w:val="32"/>
              <w:szCs w:val="32"/>
            </w:rPr>
            <m:t>+…</m:t>
          </m:r>
        </m:oMath>
      </m:oMathPara>
    </w:p>
    <w:p w:rsidR="001D74C8" w:rsidRPr="0031403D" w:rsidRDefault="00D65E52" w:rsidP="001D74C8">
      <w:pPr>
        <w:pStyle w:val="ListParagraph"/>
        <w:rPr>
          <w:rFonts w:ascii="Arial" w:hAnsi="Arial" w:cs="Arial"/>
          <w:i/>
          <w:color w:val="000000"/>
        </w:rPr>
      </w:pPr>
      <m:oMathPara>
        <m:oMath>
          <m:f>
            <m:fPr>
              <m:ctrlPr>
                <w:rPr>
                  <w:rFonts w:ascii="Cambria Math" w:hAnsi="Cambria Math" w:cs="Tahoma"/>
                  <w:i/>
                  <w:sz w:val="32"/>
                  <w:szCs w:val="32"/>
                </w:rPr>
              </m:ctrlPr>
            </m:fPr>
            <m:num>
              <m:r>
                <w:rPr>
                  <w:rFonts w:ascii="Cambria Math" w:hAnsi="Cambria Math" w:cs="Tahoma"/>
                  <w:sz w:val="32"/>
                  <w:szCs w:val="32"/>
                </w:rPr>
                <m:t>1</m:t>
              </m:r>
            </m:num>
            <m:den>
              <m:sSub>
                <m:sSubPr>
                  <m:ctrlPr>
                    <w:rPr>
                      <w:rFonts w:ascii="Cambria Math" w:hAnsi="Cambria Math" w:cs="Tahoma"/>
                      <w:i/>
                      <w:sz w:val="32"/>
                      <w:szCs w:val="32"/>
                    </w:rPr>
                  </m:ctrlPr>
                </m:sSubPr>
                <m:e>
                  <m:r>
                    <w:rPr>
                      <w:rFonts w:ascii="Cambria Math" w:hAnsi="Cambria Math" w:cs="Tahoma"/>
                      <w:sz w:val="32"/>
                      <w:szCs w:val="32"/>
                    </w:rPr>
                    <m:t>R</m:t>
                  </m:r>
                </m:e>
                <m:sub>
                  <m:r>
                    <w:rPr>
                      <w:rFonts w:ascii="Cambria Math" w:hAnsi="Cambria Math" w:cs="Tahoma"/>
                      <w:sz w:val="32"/>
                      <w:szCs w:val="32"/>
                    </w:rPr>
                    <m:t>total</m:t>
                  </m:r>
                </m:sub>
              </m:sSub>
            </m:den>
          </m:f>
          <m:r>
            <w:rPr>
              <w:rFonts w:ascii="Cambria Math" w:hAnsi="Cambria Math" w:cs="Tahoma"/>
              <w:sz w:val="32"/>
              <w:szCs w:val="32"/>
            </w:rPr>
            <m:t xml:space="preserve"> = </m:t>
          </m:r>
          <m:f>
            <m:fPr>
              <m:ctrlPr>
                <w:rPr>
                  <w:rFonts w:ascii="Cambria Math" w:hAnsi="Cambria Math" w:cs="Tahoma"/>
                  <w:i/>
                  <w:sz w:val="32"/>
                  <w:szCs w:val="32"/>
                </w:rPr>
              </m:ctrlPr>
            </m:fPr>
            <m:num>
              <m:r>
                <w:rPr>
                  <w:rFonts w:ascii="Cambria Math" w:hAnsi="Cambria Math" w:cs="Tahoma"/>
                  <w:sz w:val="32"/>
                  <w:szCs w:val="32"/>
                </w:rPr>
                <m:t>1</m:t>
              </m:r>
            </m:num>
            <m:den>
              <m:sSub>
                <m:sSubPr>
                  <m:ctrlPr>
                    <w:rPr>
                      <w:rFonts w:ascii="Cambria Math" w:hAnsi="Cambria Math" w:cs="Tahoma"/>
                      <w:i/>
                      <w:sz w:val="32"/>
                      <w:szCs w:val="32"/>
                    </w:rPr>
                  </m:ctrlPr>
                </m:sSubPr>
                <m:e>
                  <m:r>
                    <w:rPr>
                      <w:rFonts w:ascii="Cambria Math" w:hAnsi="Cambria Math" w:cs="Tahoma"/>
                      <w:sz w:val="32"/>
                      <w:szCs w:val="32"/>
                    </w:rPr>
                    <m:t>R</m:t>
                  </m:r>
                </m:e>
                <m:sub>
                  <m:r>
                    <w:rPr>
                      <w:rFonts w:ascii="Cambria Math" w:hAnsi="Cambria Math" w:cs="Tahoma"/>
                      <w:sz w:val="32"/>
                      <w:szCs w:val="32"/>
                    </w:rPr>
                    <m:t>1</m:t>
                  </m:r>
                </m:sub>
              </m:sSub>
            </m:den>
          </m:f>
          <m:r>
            <w:rPr>
              <w:rFonts w:ascii="Cambria Math" w:hAnsi="Cambria Math" w:cs="Tahoma"/>
              <w:sz w:val="32"/>
              <w:szCs w:val="32"/>
            </w:rPr>
            <m:t>+</m:t>
          </m:r>
          <m:f>
            <m:fPr>
              <m:ctrlPr>
                <w:rPr>
                  <w:rFonts w:ascii="Cambria Math" w:hAnsi="Cambria Math" w:cs="Tahoma"/>
                  <w:i/>
                  <w:sz w:val="32"/>
                  <w:szCs w:val="32"/>
                </w:rPr>
              </m:ctrlPr>
            </m:fPr>
            <m:num>
              <m:r>
                <w:rPr>
                  <w:rFonts w:ascii="Cambria Math" w:hAnsi="Cambria Math" w:cs="Tahoma"/>
                  <w:sz w:val="32"/>
                  <w:szCs w:val="32"/>
                </w:rPr>
                <m:t>1</m:t>
              </m:r>
            </m:num>
            <m:den>
              <m:sSub>
                <m:sSubPr>
                  <m:ctrlPr>
                    <w:rPr>
                      <w:rFonts w:ascii="Cambria Math" w:hAnsi="Cambria Math" w:cs="Tahoma"/>
                      <w:i/>
                      <w:sz w:val="32"/>
                      <w:szCs w:val="32"/>
                    </w:rPr>
                  </m:ctrlPr>
                </m:sSubPr>
                <m:e>
                  <m:r>
                    <w:rPr>
                      <w:rFonts w:ascii="Cambria Math" w:hAnsi="Cambria Math" w:cs="Tahoma"/>
                      <w:sz w:val="32"/>
                      <w:szCs w:val="32"/>
                    </w:rPr>
                    <m:t>R</m:t>
                  </m:r>
                </m:e>
                <m:sub>
                  <m:r>
                    <w:rPr>
                      <w:rFonts w:ascii="Cambria Math" w:hAnsi="Cambria Math" w:cs="Tahoma"/>
                      <w:sz w:val="32"/>
                      <w:szCs w:val="32"/>
                    </w:rPr>
                    <m:t>2</m:t>
                  </m:r>
                </m:sub>
              </m:sSub>
            </m:den>
          </m:f>
          <m:r>
            <w:rPr>
              <w:rFonts w:ascii="Cambria Math" w:hAnsi="Cambria Math" w:cs="Tahoma"/>
              <w:sz w:val="32"/>
              <w:szCs w:val="32"/>
            </w:rPr>
            <m:t xml:space="preserve"> +</m:t>
          </m:r>
          <m:f>
            <m:fPr>
              <m:ctrlPr>
                <w:rPr>
                  <w:rFonts w:ascii="Cambria Math" w:hAnsi="Cambria Math" w:cs="Tahoma"/>
                  <w:i/>
                  <w:sz w:val="32"/>
                  <w:szCs w:val="32"/>
                </w:rPr>
              </m:ctrlPr>
            </m:fPr>
            <m:num>
              <m:r>
                <w:rPr>
                  <w:rFonts w:ascii="Cambria Math" w:hAnsi="Cambria Math" w:cs="Tahoma"/>
                  <w:sz w:val="32"/>
                  <w:szCs w:val="32"/>
                </w:rPr>
                <m:t>1</m:t>
              </m:r>
            </m:num>
            <m:den>
              <m:sSub>
                <m:sSubPr>
                  <m:ctrlPr>
                    <w:rPr>
                      <w:rFonts w:ascii="Cambria Math" w:hAnsi="Cambria Math" w:cs="Tahoma"/>
                      <w:i/>
                      <w:sz w:val="32"/>
                      <w:szCs w:val="32"/>
                    </w:rPr>
                  </m:ctrlPr>
                </m:sSubPr>
                <m:e>
                  <m:r>
                    <w:rPr>
                      <w:rFonts w:ascii="Cambria Math" w:hAnsi="Cambria Math" w:cs="Tahoma"/>
                      <w:sz w:val="32"/>
                      <w:szCs w:val="32"/>
                    </w:rPr>
                    <m:t>R</m:t>
                  </m:r>
                </m:e>
                <m:sub>
                  <m:r>
                    <w:rPr>
                      <w:rFonts w:ascii="Cambria Math" w:hAnsi="Cambria Math" w:cs="Tahoma"/>
                      <w:sz w:val="32"/>
                      <w:szCs w:val="32"/>
                    </w:rPr>
                    <m:t>3</m:t>
                  </m:r>
                </m:sub>
              </m:sSub>
            </m:den>
          </m:f>
          <m:r>
            <w:rPr>
              <w:rFonts w:ascii="Cambria Math" w:hAnsi="Cambria Math" w:cs="Tahoma"/>
              <w:sz w:val="32"/>
              <w:szCs w:val="32"/>
            </w:rPr>
            <m:t>+…</m:t>
          </m:r>
        </m:oMath>
      </m:oMathPara>
    </w:p>
    <w:p w:rsidR="0098574B" w:rsidRPr="007A1DDE" w:rsidRDefault="00066869" w:rsidP="0098574B">
      <w:pPr>
        <w:pStyle w:val="Heading1"/>
      </w:pPr>
      <w:bookmarkStart w:id="38" w:name="_Toc232063536"/>
      <w:bookmarkStart w:id="39" w:name="_Toc499924211"/>
      <w:r w:rsidRPr="003C209D">
        <w:t>Practical Circuits</w:t>
      </w:r>
      <w:bookmarkEnd w:id="38"/>
      <w:r w:rsidR="00A2168E">
        <w:t>-</w:t>
      </w:r>
      <w:r w:rsidR="0098574B">
        <w:t>C</w:t>
      </w:r>
      <w:r w:rsidR="0098574B" w:rsidRPr="007A1DDE">
        <w:t>omponents</w:t>
      </w:r>
      <w:bookmarkEnd w:id="39"/>
    </w:p>
    <w:p w:rsidR="0098574B" w:rsidRDefault="0098574B" w:rsidP="0098574B">
      <w:pPr>
        <w:ind w:left="142"/>
      </w:pPr>
      <w:r w:rsidRPr="003C209D">
        <w:t xml:space="preserve">There are </w:t>
      </w:r>
      <w:r w:rsidR="00D507B0">
        <w:t xml:space="preserve">many </w:t>
      </w:r>
      <w:r w:rsidRPr="003C209D">
        <w:t>different components used to make circuits, the ones which will feature in National 5 Physics are shown in the table below.</w:t>
      </w:r>
      <w:r w:rsidR="006D7FFA">
        <w:t xml:space="preserve"> You will be expected to know and draw these symbols accurately and to recognise and name them in circuit diagrams</w:t>
      </w:r>
      <w:r w:rsidR="00D507B0">
        <w:t>.</w:t>
      </w:r>
    </w:p>
    <w:tbl>
      <w:tblPr>
        <w:tblStyle w:val="MediumGrid3-Accent5"/>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2455"/>
        <w:gridCol w:w="3243"/>
        <w:gridCol w:w="4758"/>
      </w:tblGrid>
      <w:tr w:rsidR="0098574B" w:rsidRPr="003C209D" w:rsidTr="006F6928">
        <w:trPr>
          <w:cnfStyle w:val="100000000000" w:firstRow="1" w:lastRow="0" w:firstColumn="0" w:lastColumn="0" w:oddVBand="0" w:evenVBand="0" w:oddHBand="0" w:evenHBand="0" w:firstRowFirstColumn="0" w:firstRowLastColumn="0" w:lastRowFirstColumn="0" w:lastRowLastColumn="0"/>
          <w:cantSplit/>
          <w:tblHeader/>
        </w:trPr>
        <w:tc>
          <w:tcPr>
            <w:tcW w:w="2455" w:type="dxa"/>
            <w:tcBorders>
              <w:top w:val="none" w:sz="0" w:space="0" w:color="auto"/>
              <w:left w:val="none" w:sz="0" w:space="0" w:color="auto"/>
              <w:bottom w:val="none" w:sz="0" w:space="0" w:color="auto"/>
              <w:right w:val="none" w:sz="0" w:space="0" w:color="auto"/>
            </w:tcBorders>
            <w:shd w:val="clear" w:color="auto" w:fill="auto"/>
            <w:vAlign w:val="center"/>
          </w:tcPr>
          <w:p w:rsidR="0098574B" w:rsidRPr="006F6928" w:rsidRDefault="0098574B" w:rsidP="000D74C5">
            <w:pPr>
              <w:ind w:left="142"/>
              <w:jc w:val="center"/>
              <w:rPr>
                <w:rFonts w:cs="Tahoma"/>
                <w:color w:val="auto"/>
              </w:rPr>
            </w:pPr>
            <w:r w:rsidRPr="006F6928">
              <w:rPr>
                <w:rFonts w:cs="Tahoma"/>
                <w:color w:val="auto"/>
              </w:rPr>
              <w:t>Component Name</w:t>
            </w:r>
          </w:p>
        </w:tc>
        <w:tc>
          <w:tcPr>
            <w:tcW w:w="3243" w:type="dxa"/>
            <w:tcBorders>
              <w:top w:val="none" w:sz="0" w:space="0" w:color="auto"/>
              <w:left w:val="none" w:sz="0" w:space="0" w:color="auto"/>
              <w:bottom w:val="none" w:sz="0" w:space="0" w:color="auto"/>
              <w:right w:val="none" w:sz="0" w:space="0" w:color="auto"/>
            </w:tcBorders>
            <w:shd w:val="clear" w:color="auto" w:fill="auto"/>
            <w:vAlign w:val="center"/>
          </w:tcPr>
          <w:p w:rsidR="0098574B" w:rsidRPr="006F6928" w:rsidRDefault="0098574B" w:rsidP="000D74C5">
            <w:pPr>
              <w:ind w:left="142"/>
              <w:jc w:val="center"/>
              <w:rPr>
                <w:rFonts w:cs="Tahoma"/>
                <w:color w:val="auto"/>
              </w:rPr>
            </w:pPr>
            <w:r w:rsidRPr="006F6928">
              <w:rPr>
                <w:rFonts w:cs="Tahoma"/>
                <w:color w:val="auto"/>
              </w:rPr>
              <w:t>Circuit Symbol</w:t>
            </w:r>
          </w:p>
        </w:tc>
        <w:tc>
          <w:tcPr>
            <w:tcW w:w="4758" w:type="dxa"/>
            <w:tcBorders>
              <w:top w:val="none" w:sz="0" w:space="0" w:color="auto"/>
              <w:left w:val="none" w:sz="0" w:space="0" w:color="auto"/>
              <w:bottom w:val="none" w:sz="0" w:space="0" w:color="auto"/>
              <w:right w:val="none" w:sz="0" w:space="0" w:color="auto"/>
            </w:tcBorders>
            <w:shd w:val="clear" w:color="auto" w:fill="auto"/>
            <w:vAlign w:val="center"/>
          </w:tcPr>
          <w:p w:rsidR="0098574B" w:rsidRPr="006F6928" w:rsidRDefault="0098574B" w:rsidP="000D74C5">
            <w:pPr>
              <w:ind w:left="142"/>
              <w:jc w:val="center"/>
              <w:rPr>
                <w:rFonts w:cs="Tahoma"/>
                <w:color w:val="auto"/>
              </w:rPr>
            </w:pPr>
            <w:r w:rsidRPr="006F6928">
              <w:rPr>
                <w:rFonts w:cs="Tahoma"/>
                <w:color w:val="auto"/>
              </w:rPr>
              <w:t>Function</w:t>
            </w:r>
          </w:p>
        </w:tc>
      </w:tr>
      <w:tr w:rsidR="0098574B" w:rsidRPr="003C209D" w:rsidTr="006F6928">
        <w:trPr>
          <w:cnfStyle w:val="000000100000" w:firstRow="0" w:lastRow="0" w:firstColumn="0" w:lastColumn="0" w:oddVBand="0" w:evenVBand="0" w:oddHBand="1" w:evenHBand="0" w:firstRowFirstColumn="0" w:firstRowLastColumn="0" w:lastRowFirstColumn="0" w:lastRowLastColumn="0"/>
          <w:cantSplit/>
          <w:trHeight w:val="907"/>
        </w:trPr>
        <w:tc>
          <w:tcPr>
            <w:tcW w:w="2455" w:type="dxa"/>
            <w:tcBorders>
              <w:top w:val="none" w:sz="0" w:space="0" w:color="auto"/>
              <w:left w:val="none" w:sz="0" w:space="0" w:color="auto"/>
              <w:bottom w:val="none" w:sz="0" w:space="0" w:color="auto"/>
              <w:right w:val="none" w:sz="0" w:space="0" w:color="auto"/>
            </w:tcBorders>
            <w:shd w:val="clear" w:color="auto" w:fill="auto"/>
            <w:vAlign w:val="center"/>
          </w:tcPr>
          <w:p w:rsidR="0098574B" w:rsidRPr="003C209D" w:rsidRDefault="0098574B" w:rsidP="000D74C5">
            <w:pPr>
              <w:ind w:left="142"/>
              <w:jc w:val="center"/>
              <w:rPr>
                <w:rFonts w:cs="Tahoma"/>
              </w:rPr>
            </w:pPr>
            <w:r w:rsidRPr="003C209D">
              <w:rPr>
                <w:rFonts w:cs="Tahoma"/>
              </w:rPr>
              <w:t>Cell</w:t>
            </w:r>
          </w:p>
        </w:tc>
        <w:tc>
          <w:tcPr>
            <w:tcW w:w="3243" w:type="dxa"/>
            <w:tcBorders>
              <w:top w:val="none" w:sz="0" w:space="0" w:color="auto"/>
              <w:left w:val="none" w:sz="0" w:space="0" w:color="auto"/>
              <w:bottom w:val="none" w:sz="0" w:space="0" w:color="auto"/>
              <w:right w:val="none" w:sz="0" w:space="0" w:color="auto"/>
            </w:tcBorders>
            <w:shd w:val="clear" w:color="auto" w:fill="auto"/>
            <w:vAlign w:val="center"/>
          </w:tcPr>
          <w:p w:rsidR="0098574B" w:rsidRPr="003C209D" w:rsidRDefault="0098574B" w:rsidP="000D74C5">
            <w:pPr>
              <w:ind w:left="142"/>
              <w:jc w:val="center"/>
              <w:rPr>
                <w:rFonts w:cs="Tahoma"/>
              </w:rPr>
            </w:pPr>
            <w:r w:rsidRPr="003C209D">
              <w:rPr>
                <w:rFonts w:cs="Tahoma"/>
                <w:noProof/>
                <w:lang w:eastAsia="en-GB"/>
              </w:rPr>
              <w:drawing>
                <wp:inline distT="0" distB="0" distL="0" distR="0" wp14:anchorId="3CC0AC07" wp14:editId="46944FF3">
                  <wp:extent cx="1832400" cy="573883"/>
                  <wp:effectExtent l="0" t="0" r="0"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ll.wmf"/>
                          <pic:cNvPicPr/>
                        </pic:nvPicPr>
                        <pic:blipFill>
                          <a:blip r:embed="rId53">
                            <a:extLst>
                              <a:ext uri="{28A0092B-C50C-407E-A947-70E740481C1C}">
                                <a14:useLocalDpi xmlns:a14="http://schemas.microsoft.com/office/drawing/2010/main" val="0"/>
                              </a:ext>
                            </a:extLst>
                          </a:blip>
                          <a:stretch>
                            <a:fillRect/>
                          </a:stretch>
                        </pic:blipFill>
                        <pic:spPr>
                          <a:xfrm>
                            <a:off x="0" y="0"/>
                            <a:ext cx="1832400" cy="573883"/>
                          </a:xfrm>
                          <a:prstGeom prst="rect">
                            <a:avLst/>
                          </a:prstGeom>
                        </pic:spPr>
                      </pic:pic>
                    </a:graphicData>
                  </a:graphic>
                </wp:inline>
              </w:drawing>
            </w:r>
          </w:p>
        </w:tc>
        <w:tc>
          <w:tcPr>
            <w:tcW w:w="4758" w:type="dxa"/>
            <w:tcBorders>
              <w:top w:val="none" w:sz="0" w:space="0" w:color="auto"/>
              <w:left w:val="none" w:sz="0" w:space="0" w:color="auto"/>
              <w:bottom w:val="none" w:sz="0" w:space="0" w:color="auto"/>
              <w:right w:val="none" w:sz="0" w:space="0" w:color="auto"/>
            </w:tcBorders>
            <w:shd w:val="clear" w:color="auto" w:fill="auto"/>
            <w:vAlign w:val="center"/>
          </w:tcPr>
          <w:p w:rsidR="0098574B" w:rsidRPr="003C209D" w:rsidRDefault="0098574B" w:rsidP="000D74C5">
            <w:pPr>
              <w:ind w:left="142"/>
              <w:rPr>
                <w:rFonts w:cs="Tahoma"/>
              </w:rPr>
            </w:pPr>
            <w:r w:rsidRPr="003C209D">
              <w:rPr>
                <w:rFonts w:cs="Tahoma"/>
              </w:rPr>
              <w:t>Supplies electrical energy to a circuit, the longer line shows the positive side.</w:t>
            </w:r>
          </w:p>
        </w:tc>
      </w:tr>
      <w:tr w:rsidR="0098574B" w:rsidRPr="003C209D" w:rsidTr="006F6928">
        <w:trPr>
          <w:cantSplit/>
          <w:trHeight w:val="907"/>
        </w:trPr>
        <w:tc>
          <w:tcPr>
            <w:tcW w:w="2455" w:type="dxa"/>
            <w:shd w:val="clear" w:color="auto" w:fill="auto"/>
            <w:vAlign w:val="center"/>
          </w:tcPr>
          <w:p w:rsidR="0098574B" w:rsidRPr="003C209D" w:rsidRDefault="0098574B" w:rsidP="000D74C5">
            <w:pPr>
              <w:ind w:left="142"/>
              <w:jc w:val="center"/>
              <w:rPr>
                <w:rFonts w:cs="Tahoma"/>
              </w:rPr>
            </w:pPr>
            <w:r w:rsidRPr="003C209D">
              <w:rPr>
                <w:rFonts w:cs="Tahoma"/>
              </w:rPr>
              <w:t>Battery</w:t>
            </w:r>
          </w:p>
        </w:tc>
        <w:tc>
          <w:tcPr>
            <w:tcW w:w="3243" w:type="dxa"/>
            <w:shd w:val="clear" w:color="auto" w:fill="auto"/>
            <w:vAlign w:val="center"/>
          </w:tcPr>
          <w:p w:rsidR="0098574B" w:rsidRPr="003C209D" w:rsidRDefault="0098574B" w:rsidP="000D74C5">
            <w:pPr>
              <w:ind w:left="142"/>
              <w:jc w:val="center"/>
              <w:rPr>
                <w:rFonts w:cs="Tahoma"/>
              </w:rPr>
            </w:pPr>
            <w:r w:rsidRPr="003C209D">
              <w:rPr>
                <w:rFonts w:cs="Tahoma"/>
                <w:noProof/>
                <w:lang w:eastAsia="en-GB"/>
              </w:rPr>
              <w:drawing>
                <wp:inline distT="0" distB="0" distL="0" distR="0" wp14:anchorId="5B52B6BF" wp14:editId="0F399DD3">
                  <wp:extent cx="1832400" cy="573883"/>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wmf"/>
                          <pic:cNvPicPr/>
                        </pic:nvPicPr>
                        <pic:blipFill>
                          <a:blip r:embed="rId54">
                            <a:extLst>
                              <a:ext uri="{28A0092B-C50C-407E-A947-70E740481C1C}">
                                <a14:useLocalDpi xmlns:a14="http://schemas.microsoft.com/office/drawing/2010/main" val="0"/>
                              </a:ext>
                            </a:extLst>
                          </a:blip>
                          <a:stretch>
                            <a:fillRect/>
                          </a:stretch>
                        </pic:blipFill>
                        <pic:spPr>
                          <a:xfrm>
                            <a:off x="0" y="0"/>
                            <a:ext cx="1832400" cy="573883"/>
                          </a:xfrm>
                          <a:prstGeom prst="rect">
                            <a:avLst/>
                          </a:prstGeom>
                        </pic:spPr>
                      </pic:pic>
                    </a:graphicData>
                  </a:graphic>
                </wp:inline>
              </w:drawing>
            </w:r>
          </w:p>
        </w:tc>
        <w:tc>
          <w:tcPr>
            <w:tcW w:w="4758" w:type="dxa"/>
            <w:shd w:val="clear" w:color="auto" w:fill="auto"/>
            <w:vAlign w:val="center"/>
          </w:tcPr>
          <w:p w:rsidR="0098574B" w:rsidRPr="003C209D" w:rsidRDefault="0098574B" w:rsidP="000D74C5">
            <w:pPr>
              <w:ind w:left="142"/>
              <w:rPr>
                <w:rFonts w:cs="Tahoma"/>
              </w:rPr>
            </w:pPr>
            <w:r w:rsidRPr="003C209D">
              <w:rPr>
                <w:rFonts w:cs="Tahoma"/>
              </w:rPr>
              <w:t>A battery of cells means 2 or more cells.</w:t>
            </w:r>
          </w:p>
        </w:tc>
      </w:tr>
      <w:tr w:rsidR="0098574B" w:rsidRPr="003C209D" w:rsidTr="006F6928">
        <w:trPr>
          <w:cnfStyle w:val="000000100000" w:firstRow="0" w:lastRow="0" w:firstColumn="0" w:lastColumn="0" w:oddVBand="0" w:evenVBand="0" w:oddHBand="1" w:evenHBand="0" w:firstRowFirstColumn="0" w:firstRowLastColumn="0" w:lastRowFirstColumn="0" w:lastRowLastColumn="0"/>
          <w:cantSplit/>
          <w:trHeight w:val="907"/>
        </w:trPr>
        <w:tc>
          <w:tcPr>
            <w:tcW w:w="2455" w:type="dxa"/>
            <w:tcBorders>
              <w:top w:val="none" w:sz="0" w:space="0" w:color="auto"/>
              <w:left w:val="none" w:sz="0" w:space="0" w:color="auto"/>
              <w:bottom w:val="none" w:sz="0" w:space="0" w:color="auto"/>
              <w:right w:val="none" w:sz="0" w:space="0" w:color="auto"/>
            </w:tcBorders>
            <w:shd w:val="clear" w:color="auto" w:fill="auto"/>
            <w:vAlign w:val="center"/>
          </w:tcPr>
          <w:p w:rsidR="0098574B" w:rsidRPr="003C209D" w:rsidRDefault="0098574B" w:rsidP="000D74C5">
            <w:pPr>
              <w:ind w:left="142"/>
              <w:jc w:val="center"/>
              <w:rPr>
                <w:rFonts w:cs="Tahoma"/>
              </w:rPr>
            </w:pPr>
            <w:r w:rsidRPr="003C209D">
              <w:rPr>
                <w:rFonts w:cs="Tahoma"/>
              </w:rPr>
              <w:t>DC Supply</w:t>
            </w:r>
          </w:p>
        </w:tc>
        <w:tc>
          <w:tcPr>
            <w:tcW w:w="3243" w:type="dxa"/>
            <w:tcBorders>
              <w:top w:val="none" w:sz="0" w:space="0" w:color="auto"/>
              <w:left w:val="none" w:sz="0" w:space="0" w:color="auto"/>
              <w:bottom w:val="none" w:sz="0" w:space="0" w:color="auto"/>
              <w:right w:val="none" w:sz="0" w:space="0" w:color="auto"/>
            </w:tcBorders>
            <w:shd w:val="clear" w:color="auto" w:fill="auto"/>
            <w:vAlign w:val="center"/>
          </w:tcPr>
          <w:p w:rsidR="0098574B" w:rsidRPr="003C209D" w:rsidRDefault="0098574B" w:rsidP="000D74C5">
            <w:pPr>
              <w:ind w:left="142"/>
              <w:jc w:val="center"/>
              <w:rPr>
                <w:rFonts w:cs="Tahoma"/>
                <w:noProof/>
                <w:lang w:eastAsia="en-GB"/>
              </w:rPr>
            </w:pPr>
            <w:r w:rsidRPr="003C209D">
              <w:rPr>
                <w:rFonts w:cs="Tahoma"/>
                <w:noProof/>
                <w:lang w:eastAsia="en-GB"/>
              </w:rPr>
              <w:drawing>
                <wp:inline distT="0" distB="0" distL="0" distR="0" wp14:anchorId="274E8D78" wp14:editId="0B95FA81">
                  <wp:extent cx="1827280" cy="271080"/>
                  <wp:effectExtent l="0" t="0" r="1905"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csupply.wmf"/>
                          <pic:cNvPicPr/>
                        </pic:nvPicPr>
                        <pic:blipFill>
                          <a:blip r:embed="rId55">
                            <a:extLst>
                              <a:ext uri="{28A0092B-C50C-407E-A947-70E740481C1C}">
                                <a14:useLocalDpi xmlns:a14="http://schemas.microsoft.com/office/drawing/2010/main" val="0"/>
                              </a:ext>
                            </a:extLst>
                          </a:blip>
                          <a:stretch>
                            <a:fillRect/>
                          </a:stretch>
                        </pic:blipFill>
                        <pic:spPr>
                          <a:xfrm>
                            <a:off x="0" y="0"/>
                            <a:ext cx="1827280" cy="271080"/>
                          </a:xfrm>
                          <a:prstGeom prst="rect">
                            <a:avLst/>
                          </a:prstGeom>
                        </pic:spPr>
                      </pic:pic>
                    </a:graphicData>
                  </a:graphic>
                </wp:inline>
              </w:drawing>
            </w:r>
          </w:p>
        </w:tc>
        <w:tc>
          <w:tcPr>
            <w:tcW w:w="4758" w:type="dxa"/>
            <w:tcBorders>
              <w:top w:val="none" w:sz="0" w:space="0" w:color="auto"/>
              <w:left w:val="none" w:sz="0" w:space="0" w:color="auto"/>
              <w:bottom w:val="none" w:sz="0" w:space="0" w:color="auto"/>
              <w:right w:val="none" w:sz="0" w:space="0" w:color="auto"/>
            </w:tcBorders>
            <w:shd w:val="clear" w:color="auto" w:fill="auto"/>
            <w:vAlign w:val="center"/>
          </w:tcPr>
          <w:p w:rsidR="0098574B" w:rsidRPr="003C209D" w:rsidRDefault="0098574B" w:rsidP="000D74C5">
            <w:pPr>
              <w:ind w:left="142"/>
              <w:rPr>
                <w:rFonts w:cs="Tahoma"/>
              </w:rPr>
            </w:pPr>
            <w:r w:rsidRPr="003C209D">
              <w:rPr>
                <w:rFonts w:cs="Tahoma"/>
              </w:rPr>
              <w:t>Supplies electrical energy to a circuit in the form of a direct current.</w:t>
            </w:r>
          </w:p>
        </w:tc>
      </w:tr>
      <w:tr w:rsidR="0098574B" w:rsidRPr="003C209D" w:rsidTr="006F6928">
        <w:trPr>
          <w:cantSplit/>
          <w:trHeight w:val="907"/>
        </w:trPr>
        <w:tc>
          <w:tcPr>
            <w:tcW w:w="2455" w:type="dxa"/>
            <w:shd w:val="clear" w:color="auto" w:fill="auto"/>
            <w:vAlign w:val="center"/>
          </w:tcPr>
          <w:p w:rsidR="0098574B" w:rsidRPr="003C209D" w:rsidRDefault="0098574B" w:rsidP="000D74C5">
            <w:pPr>
              <w:ind w:left="142"/>
              <w:jc w:val="center"/>
              <w:rPr>
                <w:rFonts w:cs="Tahoma"/>
              </w:rPr>
            </w:pPr>
            <w:r w:rsidRPr="003C209D">
              <w:rPr>
                <w:rFonts w:cs="Tahoma"/>
              </w:rPr>
              <w:t>AC Supply</w:t>
            </w:r>
          </w:p>
        </w:tc>
        <w:tc>
          <w:tcPr>
            <w:tcW w:w="3243" w:type="dxa"/>
            <w:shd w:val="clear" w:color="auto" w:fill="auto"/>
            <w:vAlign w:val="center"/>
          </w:tcPr>
          <w:p w:rsidR="0098574B" w:rsidRPr="003C209D" w:rsidRDefault="0098574B" w:rsidP="000D74C5">
            <w:pPr>
              <w:ind w:left="142"/>
              <w:jc w:val="center"/>
              <w:rPr>
                <w:rFonts w:cs="Tahoma"/>
                <w:noProof/>
                <w:lang w:eastAsia="en-GB"/>
              </w:rPr>
            </w:pPr>
            <w:r w:rsidRPr="003C209D">
              <w:rPr>
                <w:rFonts w:cs="Tahoma"/>
                <w:noProof/>
                <w:lang w:eastAsia="en-GB"/>
              </w:rPr>
              <w:drawing>
                <wp:inline distT="0" distB="0" distL="0" distR="0" wp14:anchorId="0E1150BB" wp14:editId="4952D7F2">
                  <wp:extent cx="1786903" cy="108000"/>
                  <wp:effectExtent l="0" t="0" r="3810" b="635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supply.wmf"/>
                          <pic:cNvPicPr/>
                        </pic:nvPicPr>
                        <pic:blipFill>
                          <a:blip r:embed="rId56">
                            <a:extLst>
                              <a:ext uri="{28A0092B-C50C-407E-A947-70E740481C1C}">
                                <a14:useLocalDpi xmlns:a14="http://schemas.microsoft.com/office/drawing/2010/main" val="0"/>
                              </a:ext>
                            </a:extLst>
                          </a:blip>
                          <a:stretch>
                            <a:fillRect/>
                          </a:stretch>
                        </pic:blipFill>
                        <pic:spPr>
                          <a:xfrm>
                            <a:off x="0" y="0"/>
                            <a:ext cx="1786903" cy="108000"/>
                          </a:xfrm>
                          <a:prstGeom prst="rect">
                            <a:avLst/>
                          </a:prstGeom>
                        </pic:spPr>
                      </pic:pic>
                    </a:graphicData>
                  </a:graphic>
                </wp:inline>
              </w:drawing>
            </w:r>
          </w:p>
        </w:tc>
        <w:tc>
          <w:tcPr>
            <w:tcW w:w="4758" w:type="dxa"/>
            <w:shd w:val="clear" w:color="auto" w:fill="auto"/>
            <w:vAlign w:val="center"/>
          </w:tcPr>
          <w:p w:rsidR="0098574B" w:rsidRPr="003C209D" w:rsidRDefault="0098574B" w:rsidP="000D74C5">
            <w:pPr>
              <w:ind w:left="142"/>
              <w:rPr>
                <w:rFonts w:cs="Tahoma"/>
              </w:rPr>
            </w:pPr>
            <w:r w:rsidRPr="003C209D">
              <w:rPr>
                <w:rFonts w:cs="Tahoma"/>
              </w:rPr>
              <w:t>Supplies electrical energy to a circuit in the form of an alternating current.</w:t>
            </w:r>
          </w:p>
        </w:tc>
      </w:tr>
      <w:tr w:rsidR="0098574B" w:rsidRPr="003C209D" w:rsidTr="006F6928">
        <w:trPr>
          <w:cnfStyle w:val="000000100000" w:firstRow="0" w:lastRow="0" w:firstColumn="0" w:lastColumn="0" w:oddVBand="0" w:evenVBand="0" w:oddHBand="1" w:evenHBand="0" w:firstRowFirstColumn="0" w:firstRowLastColumn="0" w:lastRowFirstColumn="0" w:lastRowLastColumn="0"/>
          <w:cantSplit/>
          <w:trHeight w:val="63"/>
        </w:trPr>
        <w:tc>
          <w:tcPr>
            <w:tcW w:w="2455" w:type="dxa"/>
            <w:tcBorders>
              <w:top w:val="none" w:sz="0" w:space="0" w:color="auto"/>
              <w:left w:val="none" w:sz="0" w:space="0" w:color="auto"/>
              <w:bottom w:val="none" w:sz="0" w:space="0" w:color="auto"/>
              <w:right w:val="none" w:sz="0" w:space="0" w:color="auto"/>
            </w:tcBorders>
            <w:shd w:val="clear" w:color="auto" w:fill="auto"/>
            <w:vAlign w:val="center"/>
          </w:tcPr>
          <w:p w:rsidR="0098574B" w:rsidRPr="003C209D" w:rsidRDefault="0098574B" w:rsidP="000D74C5">
            <w:pPr>
              <w:ind w:left="142"/>
              <w:jc w:val="center"/>
              <w:rPr>
                <w:rFonts w:cs="Tahoma"/>
              </w:rPr>
            </w:pPr>
            <w:r w:rsidRPr="003C209D">
              <w:rPr>
                <w:rFonts w:cs="Tahoma"/>
              </w:rPr>
              <w:t>Lamp</w:t>
            </w:r>
          </w:p>
        </w:tc>
        <w:tc>
          <w:tcPr>
            <w:tcW w:w="3243" w:type="dxa"/>
            <w:tcBorders>
              <w:top w:val="none" w:sz="0" w:space="0" w:color="auto"/>
              <w:left w:val="none" w:sz="0" w:space="0" w:color="auto"/>
              <w:bottom w:val="none" w:sz="0" w:space="0" w:color="auto"/>
              <w:right w:val="none" w:sz="0" w:space="0" w:color="auto"/>
            </w:tcBorders>
            <w:shd w:val="clear" w:color="auto" w:fill="auto"/>
            <w:vAlign w:val="center"/>
          </w:tcPr>
          <w:p w:rsidR="0098574B" w:rsidRPr="003C209D" w:rsidRDefault="0098574B" w:rsidP="000D74C5">
            <w:pPr>
              <w:ind w:left="142"/>
              <w:jc w:val="center"/>
              <w:rPr>
                <w:rFonts w:cs="Tahoma"/>
              </w:rPr>
            </w:pPr>
            <w:r w:rsidRPr="003C209D">
              <w:rPr>
                <w:rFonts w:cs="Tahoma"/>
                <w:noProof/>
                <w:lang w:eastAsia="en-GB"/>
              </w:rPr>
              <w:drawing>
                <wp:inline distT="0" distB="0" distL="0" distR="0" wp14:anchorId="76C63B0F" wp14:editId="2DD4A177">
                  <wp:extent cx="1832400" cy="563815"/>
                  <wp:effectExtent l="0" t="0" r="0" b="8255"/>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mpind.wmf"/>
                          <pic:cNvPicPr/>
                        </pic:nvPicPr>
                        <pic:blipFill>
                          <a:blip r:embed="rId57">
                            <a:extLst>
                              <a:ext uri="{28A0092B-C50C-407E-A947-70E740481C1C}">
                                <a14:useLocalDpi xmlns:a14="http://schemas.microsoft.com/office/drawing/2010/main" val="0"/>
                              </a:ext>
                            </a:extLst>
                          </a:blip>
                          <a:stretch>
                            <a:fillRect/>
                          </a:stretch>
                        </pic:blipFill>
                        <pic:spPr>
                          <a:xfrm>
                            <a:off x="0" y="0"/>
                            <a:ext cx="1832400" cy="563815"/>
                          </a:xfrm>
                          <a:prstGeom prst="rect">
                            <a:avLst/>
                          </a:prstGeom>
                        </pic:spPr>
                      </pic:pic>
                    </a:graphicData>
                  </a:graphic>
                </wp:inline>
              </w:drawing>
            </w:r>
          </w:p>
        </w:tc>
        <w:tc>
          <w:tcPr>
            <w:tcW w:w="4758" w:type="dxa"/>
            <w:tcBorders>
              <w:top w:val="none" w:sz="0" w:space="0" w:color="auto"/>
              <w:left w:val="none" w:sz="0" w:space="0" w:color="auto"/>
              <w:bottom w:val="none" w:sz="0" w:space="0" w:color="auto"/>
              <w:right w:val="none" w:sz="0" w:space="0" w:color="auto"/>
            </w:tcBorders>
            <w:shd w:val="clear" w:color="auto" w:fill="auto"/>
            <w:vAlign w:val="center"/>
          </w:tcPr>
          <w:p w:rsidR="0098574B" w:rsidRPr="003C209D" w:rsidRDefault="0098574B" w:rsidP="000D74C5">
            <w:pPr>
              <w:ind w:left="142"/>
              <w:rPr>
                <w:rFonts w:cs="Tahoma"/>
              </w:rPr>
            </w:pPr>
            <w:r w:rsidRPr="003C209D">
              <w:rPr>
                <w:rFonts w:cs="Tahoma"/>
              </w:rPr>
              <w:t>A lamp lights when current flows through it, converting electrical energy to light energy.</w:t>
            </w:r>
          </w:p>
        </w:tc>
      </w:tr>
      <w:tr w:rsidR="0098574B" w:rsidRPr="003C209D" w:rsidTr="006F6928">
        <w:trPr>
          <w:cantSplit/>
          <w:trHeight w:val="907"/>
        </w:trPr>
        <w:tc>
          <w:tcPr>
            <w:tcW w:w="2455" w:type="dxa"/>
            <w:shd w:val="clear" w:color="auto" w:fill="auto"/>
            <w:vAlign w:val="center"/>
          </w:tcPr>
          <w:p w:rsidR="0098574B" w:rsidRPr="003C209D" w:rsidRDefault="0098574B" w:rsidP="000D74C5">
            <w:pPr>
              <w:ind w:left="142"/>
              <w:jc w:val="center"/>
              <w:rPr>
                <w:rFonts w:cs="Tahoma"/>
              </w:rPr>
            </w:pPr>
            <w:r w:rsidRPr="003C209D">
              <w:rPr>
                <w:rFonts w:cs="Tahoma"/>
              </w:rPr>
              <w:t>Switch</w:t>
            </w:r>
          </w:p>
        </w:tc>
        <w:tc>
          <w:tcPr>
            <w:tcW w:w="3243" w:type="dxa"/>
            <w:shd w:val="clear" w:color="auto" w:fill="auto"/>
            <w:vAlign w:val="center"/>
          </w:tcPr>
          <w:p w:rsidR="0098574B" w:rsidRPr="003C209D" w:rsidRDefault="0098574B" w:rsidP="000D74C5">
            <w:pPr>
              <w:ind w:left="142"/>
              <w:jc w:val="center"/>
              <w:rPr>
                <w:rFonts w:cs="Tahoma"/>
              </w:rPr>
            </w:pPr>
            <w:r w:rsidRPr="003C209D">
              <w:rPr>
                <w:rFonts w:cs="Tahoma"/>
                <w:noProof/>
                <w:lang w:eastAsia="en-GB"/>
              </w:rPr>
              <w:drawing>
                <wp:inline distT="0" distB="0" distL="0" distR="0" wp14:anchorId="58592172" wp14:editId="6E64EE46">
                  <wp:extent cx="1283760" cy="240705"/>
                  <wp:effectExtent l="0" t="0" r="0" b="6985"/>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spdt.wmf"/>
                          <pic:cNvPicPr/>
                        </pic:nvPicPr>
                        <pic:blipFill>
                          <a:blip r:embed="rId58">
                            <a:extLst>
                              <a:ext uri="{28A0092B-C50C-407E-A947-70E740481C1C}">
                                <a14:useLocalDpi xmlns:a14="http://schemas.microsoft.com/office/drawing/2010/main" val="0"/>
                              </a:ext>
                            </a:extLst>
                          </a:blip>
                          <a:stretch>
                            <a:fillRect/>
                          </a:stretch>
                        </pic:blipFill>
                        <pic:spPr>
                          <a:xfrm>
                            <a:off x="0" y="0"/>
                            <a:ext cx="1283760" cy="240705"/>
                          </a:xfrm>
                          <a:prstGeom prst="rect">
                            <a:avLst/>
                          </a:prstGeom>
                        </pic:spPr>
                      </pic:pic>
                    </a:graphicData>
                  </a:graphic>
                </wp:inline>
              </w:drawing>
            </w:r>
          </w:p>
        </w:tc>
        <w:tc>
          <w:tcPr>
            <w:tcW w:w="4758" w:type="dxa"/>
            <w:shd w:val="clear" w:color="auto" w:fill="auto"/>
            <w:vAlign w:val="center"/>
          </w:tcPr>
          <w:p w:rsidR="0098574B" w:rsidRPr="003C209D" w:rsidRDefault="0098574B" w:rsidP="000D74C5">
            <w:pPr>
              <w:ind w:left="142"/>
              <w:rPr>
                <w:rFonts w:cs="Tahoma"/>
              </w:rPr>
            </w:pPr>
            <w:r w:rsidRPr="003C209D">
              <w:rPr>
                <w:rFonts w:cs="Tahoma"/>
              </w:rPr>
              <w:t>A switch allows you to complete or break a circuit.</w:t>
            </w:r>
          </w:p>
        </w:tc>
      </w:tr>
      <w:tr w:rsidR="0098574B" w:rsidRPr="003C209D" w:rsidTr="006F6928">
        <w:trPr>
          <w:cnfStyle w:val="000000100000" w:firstRow="0" w:lastRow="0" w:firstColumn="0" w:lastColumn="0" w:oddVBand="0" w:evenVBand="0" w:oddHBand="1" w:evenHBand="0" w:firstRowFirstColumn="0" w:firstRowLastColumn="0" w:lastRowFirstColumn="0" w:lastRowLastColumn="0"/>
          <w:cantSplit/>
          <w:trHeight w:val="907"/>
        </w:trPr>
        <w:tc>
          <w:tcPr>
            <w:tcW w:w="2455" w:type="dxa"/>
            <w:tcBorders>
              <w:top w:val="none" w:sz="0" w:space="0" w:color="auto"/>
              <w:left w:val="none" w:sz="0" w:space="0" w:color="auto"/>
              <w:bottom w:val="none" w:sz="0" w:space="0" w:color="auto"/>
              <w:right w:val="none" w:sz="0" w:space="0" w:color="auto"/>
            </w:tcBorders>
            <w:shd w:val="clear" w:color="auto" w:fill="auto"/>
            <w:vAlign w:val="center"/>
          </w:tcPr>
          <w:p w:rsidR="0098574B" w:rsidRPr="003C209D" w:rsidRDefault="0098574B" w:rsidP="000D74C5">
            <w:pPr>
              <w:ind w:left="142"/>
              <w:jc w:val="center"/>
              <w:rPr>
                <w:rFonts w:cs="Tahoma"/>
              </w:rPr>
            </w:pPr>
            <w:r w:rsidRPr="003C209D">
              <w:rPr>
                <w:rFonts w:cs="Tahoma"/>
              </w:rPr>
              <w:lastRenderedPageBreak/>
              <w:t>Resistor</w:t>
            </w:r>
          </w:p>
        </w:tc>
        <w:tc>
          <w:tcPr>
            <w:tcW w:w="3243" w:type="dxa"/>
            <w:tcBorders>
              <w:top w:val="none" w:sz="0" w:space="0" w:color="auto"/>
              <w:left w:val="none" w:sz="0" w:space="0" w:color="auto"/>
              <w:bottom w:val="none" w:sz="0" w:space="0" w:color="auto"/>
              <w:right w:val="none" w:sz="0" w:space="0" w:color="auto"/>
            </w:tcBorders>
            <w:shd w:val="clear" w:color="auto" w:fill="auto"/>
            <w:vAlign w:val="center"/>
          </w:tcPr>
          <w:p w:rsidR="0098574B" w:rsidRPr="003C209D" w:rsidRDefault="0098574B" w:rsidP="000D74C5">
            <w:pPr>
              <w:ind w:left="142"/>
              <w:jc w:val="center"/>
              <w:rPr>
                <w:rFonts w:cs="Tahoma"/>
              </w:rPr>
            </w:pPr>
            <w:r w:rsidRPr="003C209D">
              <w:rPr>
                <w:rFonts w:cs="Tahoma"/>
                <w:noProof/>
                <w:lang w:eastAsia="en-GB"/>
              </w:rPr>
              <w:drawing>
                <wp:inline distT="0" distB="0" distL="0" distR="0" wp14:anchorId="698DC7EE" wp14:editId="7F3BE600">
                  <wp:extent cx="1808926" cy="278296"/>
                  <wp:effectExtent l="0" t="0" r="1270"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wmf"/>
                          <pic:cNvPicPr/>
                        </pic:nvPicPr>
                        <pic:blipFill rotWithShape="1">
                          <a:blip r:embed="rId59">
                            <a:extLst>
                              <a:ext uri="{28A0092B-C50C-407E-A947-70E740481C1C}">
                                <a14:useLocalDpi xmlns:a14="http://schemas.microsoft.com/office/drawing/2010/main" val="0"/>
                              </a:ext>
                            </a:extLst>
                          </a:blip>
                          <a:srcRect t="1" b="-40000"/>
                          <a:stretch/>
                        </pic:blipFill>
                        <pic:spPr bwMode="auto">
                          <a:xfrm>
                            <a:off x="0" y="0"/>
                            <a:ext cx="1814905" cy="279216"/>
                          </a:xfrm>
                          <a:prstGeom prst="rect">
                            <a:avLst/>
                          </a:prstGeom>
                          <a:ln>
                            <a:noFill/>
                          </a:ln>
                          <a:extLst>
                            <a:ext uri="{53640926-AAD7-44D8-BBD7-CCE9431645EC}">
                              <a14:shadowObscured xmlns:a14="http://schemas.microsoft.com/office/drawing/2010/main"/>
                            </a:ext>
                          </a:extLst>
                        </pic:spPr>
                      </pic:pic>
                    </a:graphicData>
                  </a:graphic>
                </wp:inline>
              </w:drawing>
            </w:r>
          </w:p>
        </w:tc>
        <w:tc>
          <w:tcPr>
            <w:tcW w:w="4758" w:type="dxa"/>
            <w:tcBorders>
              <w:top w:val="none" w:sz="0" w:space="0" w:color="auto"/>
              <w:left w:val="none" w:sz="0" w:space="0" w:color="auto"/>
              <w:bottom w:val="none" w:sz="0" w:space="0" w:color="auto"/>
              <w:right w:val="none" w:sz="0" w:space="0" w:color="auto"/>
            </w:tcBorders>
            <w:shd w:val="clear" w:color="auto" w:fill="auto"/>
            <w:vAlign w:val="center"/>
          </w:tcPr>
          <w:p w:rsidR="0098574B" w:rsidRPr="003C209D" w:rsidRDefault="0098574B" w:rsidP="000D74C5">
            <w:pPr>
              <w:ind w:left="142"/>
              <w:rPr>
                <w:rFonts w:cs="Tahoma"/>
              </w:rPr>
            </w:pPr>
            <w:r w:rsidRPr="003C209D">
              <w:rPr>
                <w:rFonts w:cs="Tahoma"/>
              </w:rPr>
              <w:t>A resistor restricts the flow of current, this may be to protect other components.</w:t>
            </w:r>
          </w:p>
        </w:tc>
      </w:tr>
      <w:tr w:rsidR="0098574B" w:rsidRPr="003C209D" w:rsidTr="006F6928">
        <w:trPr>
          <w:cantSplit/>
          <w:trHeight w:val="907"/>
        </w:trPr>
        <w:tc>
          <w:tcPr>
            <w:tcW w:w="2455" w:type="dxa"/>
            <w:shd w:val="clear" w:color="auto" w:fill="auto"/>
            <w:vAlign w:val="center"/>
          </w:tcPr>
          <w:p w:rsidR="0098574B" w:rsidRPr="003C209D" w:rsidRDefault="0098574B" w:rsidP="000D74C5">
            <w:pPr>
              <w:ind w:left="142"/>
              <w:jc w:val="center"/>
              <w:rPr>
                <w:rFonts w:cs="Tahoma"/>
              </w:rPr>
            </w:pPr>
            <w:r w:rsidRPr="003C209D">
              <w:rPr>
                <w:rFonts w:cs="Tahoma"/>
              </w:rPr>
              <w:t>Variable Resistor</w:t>
            </w:r>
          </w:p>
        </w:tc>
        <w:tc>
          <w:tcPr>
            <w:tcW w:w="3243" w:type="dxa"/>
            <w:shd w:val="clear" w:color="auto" w:fill="auto"/>
            <w:vAlign w:val="center"/>
          </w:tcPr>
          <w:p w:rsidR="0098574B" w:rsidRPr="003C209D" w:rsidRDefault="0098574B" w:rsidP="000D74C5">
            <w:pPr>
              <w:ind w:left="142"/>
              <w:jc w:val="center"/>
              <w:rPr>
                <w:rFonts w:cs="Tahoma"/>
              </w:rPr>
            </w:pPr>
            <w:r w:rsidRPr="003C209D">
              <w:rPr>
                <w:rFonts w:cs="Tahoma"/>
                <w:noProof/>
                <w:lang w:eastAsia="en-GB"/>
              </w:rPr>
              <w:drawing>
                <wp:inline distT="0" distB="0" distL="0" distR="0" wp14:anchorId="3BA2EC38" wp14:editId="744CFCCD">
                  <wp:extent cx="1832400" cy="503406"/>
                  <wp:effectExtent l="0" t="0" r="0" b="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rires2.wmf"/>
                          <pic:cNvPicPr/>
                        </pic:nvPicPr>
                        <pic:blipFill>
                          <a:blip r:embed="rId60">
                            <a:extLst>
                              <a:ext uri="{28A0092B-C50C-407E-A947-70E740481C1C}">
                                <a14:useLocalDpi xmlns:a14="http://schemas.microsoft.com/office/drawing/2010/main" val="0"/>
                              </a:ext>
                            </a:extLst>
                          </a:blip>
                          <a:stretch>
                            <a:fillRect/>
                          </a:stretch>
                        </pic:blipFill>
                        <pic:spPr>
                          <a:xfrm>
                            <a:off x="0" y="0"/>
                            <a:ext cx="1832400" cy="503406"/>
                          </a:xfrm>
                          <a:prstGeom prst="rect">
                            <a:avLst/>
                          </a:prstGeom>
                        </pic:spPr>
                      </pic:pic>
                    </a:graphicData>
                  </a:graphic>
                </wp:inline>
              </w:drawing>
            </w:r>
          </w:p>
        </w:tc>
        <w:tc>
          <w:tcPr>
            <w:tcW w:w="4758" w:type="dxa"/>
            <w:shd w:val="clear" w:color="auto" w:fill="auto"/>
            <w:vAlign w:val="center"/>
          </w:tcPr>
          <w:p w:rsidR="0098574B" w:rsidRPr="003C209D" w:rsidRDefault="0098574B" w:rsidP="000D74C5">
            <w:pPr>
              <w:ind w:left="142"/>
              <w:rPr>
                <w:rFonts w:cs="Tahoma"/>
              </w:rPr>
            </w:pPr>
            <w:r w:rsidRPr="003C209D">
              <w:rPr>
                <w:rFonts w:cs="Tahoma"/>
              </w:rPr>
              <w:t>A resistor, the resistance of which can be varied in the circuit, could be used for a dimmer switch.</w:t>
            </w:r>
          </w:p>
        </w:tc>
      </w:tr>
      <w:tr w:rsidR="0098574B" w:rsidRPr="003C209D" w:rsidTr="006F6928">
        <w:trPr>
          <w:cnfStyle w:val="000000100000" w:firstRow="0" w:lastRow="0" w:firstColumn="0" w:lastColumn="0" w:oddVBand="0" w:evenVBand="0" w:oddHBand="1" w:evenHBand="0" w:firstRowFirstColumn="0" w:firstRowLastColumn="0" w:lastRowFirstColumn="0" w:lastRowLastColumn="0"/>
          <w:cantSplit/>
          <w:trHeight w:val="907"/>
        </w:trPr>
        <w:tc>
          <w:tcPr>
            <w:tcW w:w="2455" w:type="dxa"/>
            <w:tcBorders>
              <w:top w:val="none" w:sz="0" w:space="0" w:color="auto"/>
              <w:left w:val="none" w:sz="0" w:space="0" w:color="auto"/>
              <w:bottom w:val="none" w:sz="0" w:space="0" w:color="auto"/>
              <w:right w:val="none" w:sz="0" w:space="0" w:color="auto"/>
            </w:tcBorders>
            <w:shd w:val="clear" w:color="auto" w:fill="auto"/>
            <w:vAlign w:val="center"/>
          </w:tcPr>
          <w:p w:rsidR="0098574B" w:rsidRPr="003C209D" w:rsidRDefault="0098574B" w:rsidP="000D74C5">
            <w:pPr>
              <w:ind w:left="142"/>
              <w:jc w:val="center"/>
              <w:rPr>
                <w:rFonts w:cs="Tahoma"/>
              </w:rPr>
            </w:pPr>
            <w:r w:rsidRPr="003C209D">
              <w:rPr>
                <w:rFonts w:cs="Tahoma"/>
              </w:rPr>
              <w:t>LDR</w:t>
            </w:r>
          </w:p>
          <w:p w:rsidR="0098574B" w:rsidRPr="003C209D" w:rsidRDefault="0098574B" w:rsidP="000D74C5">
            <w:pPr>
              <w:ind w:left="142"/>
              <w:jc w:val="center"/>
              <w:rPr>
                <w:rFonts w:cs="Tahoma"/>
              </w:rPr>
            </w:pPr>
            <w:r w:rsidRPr="003C209D">
              <w:rPr>
                <w:rFonts w:cs="Tahoma"/>
              </w:rPr>
              <w:t>(Light Dependent Resistor)</w:t>
            </w:r>
          </w:p>
        </w:tc>
        <w:tc>
          <w:tcPr>
            <w:tcW w:w="3243" w:type="dxa"/>
            <w:tcBorders>
              <w:top w:val="none" w:sz="0" w:space="0" w:color="auto"/>
              <w:left w:val="none" w:sz="0" w:space="0" w:color="auto"/>
              <w:bottom w:val="none" w:sz="0" w:space="0" w:color="auto"/>
              <w:right w:val="none" w:sz="0" w:space="0" w:color="auto"/>
            </w:tcBorders>
            <w:shd w:val="clear" w:color="auto" w:fill="auto"/>
            <w:vAlign w:val="center"/>
          </w:tcPr>
          <w:p w:rsidR="0098574B" w:rsidRPr="003C209D" w:rsidRDefault="0098574B" w:rsidP="000D74C5">
            <w:pPr>
              <w:ind w:left="142"/>
              <w:jc w:val="center"/>
              <w:rPr>
                <w:rFonts w:cs="Tahoma"/>
              </w:rPr>
            </w:pPr>
            <w:r w:rsidRPr="003C209D">
              <w:rPr>
                <w:rFonts w:cs="Tahoma"/>
                <w:noProof/>
                <w:lang w:eastAsia="en-GB"/>
              </w:rPr>
              <w:drawing>
                <wp:inline distT="0" distB="0" distL="0" distR="0" wp14:anchorId="5B7FC39C" wp14:editId="4F801B8D">
                  <wp:extent cx="1320801" cy="440267"/>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dr.wmf"/>
                          <pic:cNvPicPr/>
                        </pic:nvPicPr>
                        <pic:blipFill>
                          <a:blip r:embed="rId61">
                            <a:extLst>
                              <a:ext uri="{28A0092B-C50C-407E-A947-70E740481C1C}">
                                <a14:useLocalDpi xmlns:a14="http://schemas.microsoft.com/office/drawing/2010/main" val="0"/>
                              </a:ext>
                            </a:extLst>
                          </a:blip>
                          <a:stretch>
                            <a:fillRect/>
                          </a:stretch>
                        </pic:blipFill>
                        <pic:spPr>
                          <a:xfrm>
                            <a:off x="0" y="0"/>
                            <a:ext cx="1326791" cy="442264"/>
                          </a:xfrm>
                          <a:prstGeom prst="rect">
                            <a:avLst/>
                          </a:prstGeom>
                        </pic:spPr>
                      </pic:pic>
                    </a:graphicData>
                  </a:graphic>
                </wp:inline>
              </w:drawing>
            </w:r>
          </w:p>
        </w:tc>
        <w:tc>
          <w:tcPr>
            <w:tcW w:w="4758" w:type="dxa"/>
            <w:tcBorders>
              <w:top w:val="none" w:sz="0" w:space="0" w:color="auto"/>
              <w:left w:val="none" w:sz="0" w:space="0" w:color="auto"/>
              <w:bottom w:val="none" w:sz="0" w:space="0" w:color="auto"/>
              <w:right w:val="none" w:sz="0" w:space="0" w:color="auto"/>
            </w:tcBorders>
            <w:shd w:val="clear" w:color="auto" w:fill="auto"/>
            <w:vAlign w:val="center"/>
          </w:tcPr>
          <w:p w:rsidR="0098574B" w:rsidRPr="003C209D" w:rsidRDefault="0098574B" w:rsidP="000D74C5">
            <w:pPr>
              <w:ind w:left="142"/>
              <w:rPr>
                <w:rFonts w:cs="Tahoma"/>
              </w:rPr>
            </w:pPr>
            <w:r w:rsidRPr="003C209D">
              <w:rPr>
                <w:rFonts w:cs="Tahoma"/>
              </w:rPr>
              <w:t>Can be used to control a circuit. The resistance goes down as the light increases.</w:t>
            </w:r>
          </w:p>
        </w:tc>
      </w:tr>
      <w:tr w:rsidR="0098574B" w:rsidRPr="003C209D" w:rsidTr="006F6928">
        <w:trPr>
          <w:cantSplit/>
          <w:trHeight w:val="907"/>
        </w:trPr>
        <w:tc>
          <w:tcPr>
            <w:tcW w:w="2455" w:type="dxa"/>
            <w:shd w:val="clear" w:color="auto" w:fill="auto"/>
            <w:vAlign w:val="center"/>
          </w:tcPr>
          <w:p w:rsidR="0098574B" w:rsidRPr="003C209D" w:rsidRDefault="0098574B" w:rsidP="000D74C5">
            <w:pPr>
              <w:ind w:left="142"/>
              <w:jc w:val="center"/>
              <w:rPr>
                <w:rFonts w:cs="Tahoma"/>
              </w:rPr>
            </w:pPr>
            <w:r w:rsidRPr="003C209D">
              <w:rPr>
                <w:rFonts w:cs="Tahoma"/>
              </w:rPr>
              <w:t>Thermistor</w:t>
            </w:r>
          </w:p>
        </w:tc>
        <w:tc>
          <w:tcPr>
            <w:tcW w:w="3243" w:type="dxa"/>
            <w:shd w:val="clear" w:color="auto" w:fill="auto"/>
            <w:vAlign w:val="center"/>
          </w:tcPr>
          <w:p w:rsidR="0098574B" w:rsidRPr="003C209D" w:rsidRDefault="0098574B" w:rsidP="000D74C5">
            <w:pPr>
              <w:ind w:left="142"/>
              <w:jc w:val="center"/>
              <w:rPr>
                <w:rFonts w:cs="Tahoma"/>
              </w:rPr>
            </w:pPr>
            <w:r w:rsidRPr="003C209D">
              <w:rPr>
                <w:rFonts w:cs="Tahoma"/>
                <w:noProof/>
                <w:lang w:eastAsia="en-GB"/>
              </w:rPr>
              <w:drawing>
                <wp:inline distT="0" distB="0" distL="0" distR="0" wp14:anchorId="1512A0EF" wp14:editId="06B4B0E4">
                  <wp:extent cx="1820765" cy="380160"/>
                  <wp:effectExtent l="0" t="0" r="0" b="1270"/>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rmist.wmf"/>
                          <pic:cNvPicPr/>
                        </pic:nvPicPr>
                        <pic:blipFill>
                          <a:blip r:embed="rId62">
                            <a:extLst>
                              <a:ext uri="{28A0092B-C50C-407E-A947-70E740481C1C}">
                                <a14:useLocalDpi xmlns:a14="http://schemas.microsoft.com/office/drawing/2010/main" val="0"/>
                              </a:ext>
                            </a:extLst>
                          </a:blip>
                          <a:stretch>
                            <a:fillRect/>
                          </a:stretch>
                        </pic:blipFill>
                        <pic:spPr>
                          <a:xfrm flipV="1">
                            <a:off x="0" y="0"/>
                            <a:ext cx="1820765" cy="380160"/>
                          </a:xfrm>
                          <a:prstGeom prst="rect">
                            <a:avLst/>
                          </a:prstGeom>
                        </pic:spPr>
                      </pic:pic>
                    </a:graphicData>
                  </a:graphic>
                </wp:inline>
              </w:drawing>
            </w:r>
          </w:p>
        </w:tc>
        <w:tc>
          <w:tcPr>
            <w:tcW w:w="4758" w:type="dxa"/>
            <w:shd w:val="clear" w:color="auto" w:fill="auto"/>
            <w:vAlign w:val="center"/>
          </w:tcPr>
          <w:p w:rsidR="0098574B" w:rsidRPr="003C209D" w:rsidRDefault="0098574B" w:rsidP="000D74C5">
            <w:pPr>
              <w:ind w:left="142"/>
              <w:rPr>
                <w:rFonts w:cs="Tahoma"/>
              </w:rPr>
            </w:pPr>
            <w:r w:rsidRPr="003C209D">
              <w:rPr>
                <w:rFonts w:cs="Tahoma"/>
              </w:rPr>
              <w:t>The resistance of a thermistor will increase as the temperature increases.</w:t>
            </w:r>
          </w:p>
        </w:tc>
      </w:tr>
      <w:tr w:rsidR="0098574B" w:rsidRPr="003C209D" w:rsidTr="00A90430">
        <w:trPr>
          <w:cnfStyle w:val="000000100000" w:firstRow="0" w:lastRow="0" w:firstColumn="0" w:lastColumn="0" w:oddVBand="0" w:evenVBand="0" w:oddHBand="1" w:evenHBand="0" w:firstRowFirstColumn="0" w:firstRowLastColumn="0" w:lastRowFirstColumn="0" w:lastRowLastColumn="0"/>
          <w:cantSplit/>
          <w:trHeight w:val="907"/>
        </w:trPr>
        <w:tc>
          <w:tcPr>
            <w:tcW w:w="2455" w:type="dxa"/>
            <w:tcBorders>
              <w:top w:val="none" w:sz="0" w:space="0" w:color="auto"/>
              <w:left w:val="none" w:sz="0" w:space="0" w:color="auto"/>
              <w:bottom w:val="single" w:sz="8" w:space="0" w:color="auto"/>
              <w:right w:val="none" w:sz="0" w:space="0" w:color="auto"/>
            </w:tcBorders>
            <w:shd w:val="clear" w:color="auto" w:fill="auto"/>
            <w:vAlign w:val="center"/>
          </w:tcPr>
          <w:p w:rsidR="0098574B" w:rsidRPr="003C209D" w:rsidRDefault="0098574B" w:rsidP="000D74C5">
            <w:pPr>
              <w:ind w:left="142"/>
              <w:jc w:val="center"/>
              <w:rPr>
                <w:rFonts w:cs="Tahoma"/>
              </w:rPr>
            </w:pPr>
            <w:r w:rsidRPr="003C209D">
              <w:rPr>
                <w:rFonts w:cs="Tahoma"/>
              </w:rPr>
              <w:t>Fuse</w:t>
            </w:r>
          </w:p>
        </w:tc>
        <w:tc>
          <w:tcPr>
            <w:tcW w:w="3243" w:type="dxa"/>
            <w:tcBorders>
              <w:top w:val="none" w:sz="0" w:space="0" w:color="auto"/>
              <w:left w:val="none" w:sz="0" w:space="0" w:color="auto"/>
              <w:bottom w:val="single" w:sz="8" w:space="0" w:color="auto"/>
              <w:right w:val="none" w:sz="0" w:space="0" w:color="auto"/>
            </w:tcBorders>
            <w:shd w:val="clear" w:color="auto" w:fill="auto"/>
            <w:vAlign w:val="center"/>
          </w:tcPr>
          <w:p w:rsidR="0098574B" w:rsidRPr="003C209D" w:rsidRDefault="0098574B" w:rsidP="000D74C5">
            <w:pPr>
              <w:ind w:left="142"/>
              <w:jc w:val="center"/>
              <w:rPr>
                <w:rFonts w:cs="Tahoma"/>
              </w:rPr>
            </w:pPr>
            <w:r w:rsidRPr="003C209D">
              <w:rPr>
                <w:rFonts w:cs="Tahoma"/>
                <w:noProof/>
                <w:lang w:eastAsia="en-GB"/>
              </w:rPr>
              <w:drawing>
                <wp:inline distT="0" distB="0" distL="0" distR="0" wp14:anchorId="589C048A" wp14:editId="7466FE5E">
                  <wp:extent cx="1808918" cy="228600"/>
                  <wp:effectExtent l="0" t="0" r="1270" b="0"/>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use.wmf"/>
                          <pic:cNvPicPr/>
                        </pic:nvPicPr>
                        <pic:blipFill rotWithShape="1">
                          <a:blip r:embed="rId63">
                            <a:extLst>
                              <a:ext uri="{28A0092B-C50C-407E-A947-70E740481C1C}">
                                <a14:useLocalDpi xmlns:a14="http://schemas.microsoft.com/office/drawing/2010/main" val="0"/>
                              </a:ext>
                            </a:extLst>
                          </a:blip>
                          <a:srcRect t="1" b="-15003"/>
                          <a:stretch/>
                        </pic:blipFill>
                        <pic:spPr bwMode="auto">
                          <a:xfrm>
                            <a:off x="0" y="0"/>
                            <a:ext cx="1811629" cy="228943"/>
                          </a:xfrm>
                          <a:prstGeom prst="rect">
                            <a:avLst/>
                          </a:prstGeom>
                          <a:ln>
                            <a:noFill/>
                          </a:ln>
                          <a:extLst>
                            <a:ext uri="{53640926-AAD7-44D8-BBD7-CCE9431645EC}">
                              <a14:shadowObscured xmlns:a14="http://schemas.microsoft.com/office/drawing/2010/main"/>
                            </a:ext>
                          </a:extLst>
                        </pic:spPr>
                      </pic:pic>
                    </a:graphicData>
                  </a:graphic>
                </wp:inline>
              </w:drawing>
            </w:r>
          </w:p>
        </w:tc>
        <w:tc>
          <w:tcPr>
            <w:tcW w:w="4758" w:type="dxa"/>
            <w:tcBorders>
              <w:top w:val="none" w:sz="0" w:space="0" w:color="auto"/>
              <w:left w:val="none" w:sz="0" w:space="0" w:color="auto"/>
              <w:bottom w:val="single" w:sz="8" w:space="0" w:color="auto"/>
              <w:right w:val="none" w:sz="0" w:space="0" w:color="auto"/>
            </w:tcBorders>
            <w:shd w:val="clear" w:color="auto" w:fill="auto"/>
            <w:vAlign w:val="center"/>
          </w:tcPr>
          <w:p w:rsidR="0098574B" w:rsidRPr="003C209D" w:rsidRDefault="0098574B" w:rsidP="000D74C5">
            <w:pPr>
              <w:ind w:left="142"/>
              <w:rPr>
                <w:rFonts w:cs="Tahoma"/>
              </w:rPr>
            </w:pPr>
            <w:r w:rsidRPr="003C209D">
              <w:rPr>
                <w:rFonts w:cs="Tahoma"/>
              </w:rPr>
              <w:t>A fuse is a safety device – the metal core will melt when too much current is flowing in the circuit.</w:t>
            </w:r>
          </w:p>
        </w:tc>
      </w:tr>
      <w:tr w:rsidR="00D048FE" w:rsidRPr="003C209D" w:rsidTr="00A90430">
        <w:trPr>
          <w:trHeight w:val="907"/>
        </w:trPr>
        <w:tc>
          <w:tcPr>
            <w:tcW w:w="2455" w:type="dxa"/>
            <w:tcBorders>
              <w:top w:val="single" w:sz="8" w:space="0" w:color="auto"/>
              <w:left w:val="single" w:sz="8" w:space="0" w:color="auto"/>
              <w:bottom w:val="single" w:sz="8" w:space="0" w:color="auto"/>
              <w:right w:val="single" w:sz="8" w:space="0" w:color="auto"/>
            </w:tcBorders>
            <w:shd w:val="clear" w:color="auto" w:fill="auto"/>
            <w:vAlign w:val="center"/>
          </w:tcPr>
          <w:p w:rsidR="00D048FE" w:rsidRPr="003C209D" w:rsidRDefault="00D048FE" w:rsidP="000D74C5">
            <w:pPr>
              <w:ind w:left="142"/>
              <w:jc w:val="center"/>
              <w:rPr>
                <w:rFonts w:cs="Tahoma"/>
              </w:rPr>
            </w:pPr>
            <w:r w:rsidRPr="003C209D">
              <w:rPr>
                <w:rFonts w:cs="Tahoma"/>
              </w:rPr>
              <w:t>Voltmeter</w:t>
            </w:r>
          </w:p>
        </w:tc>
        <w:tc>
          <w:tcPr>
            <w:tcW w:w="3243" w:type="dxa"/>
            <w:tcBorders>
              <w:top w:val="single" w:sz="8" w:space="0" w:color="auto"/>
              <w:left w:val="single" w:sz="8" w:space="0" w:color="auto"/>
              <w:bottom w:val="single" w:sz="8" w:space="0" w:color="auto"/>
              <w:right w:val="single" w:sz="8" w:space="0" w:color="auto"/>
            </w:tcBorders>
            <w:shd w:val="clear" w:color="auto" w:fill="auto"/>
            <w:vAlign w:val="center"/>
          </w:tcPr>
          <w:p w:rsidR="00D048FE" w:rsidRPr="003C209D" w:rsidRDefault="00D048FE" w:rsidP="000D74C5">
            <w:pPr>
              <w:ind w:left="142"/>
              <w:jc w:val="center"/>
              <w:rPr>
                <w:rFonts w:cs="Tahoma"/>
                <w:noProof/>
                <w:lang w:eastAsia="en-US"/>
              </w:rPr>
            </w:pPr>
            <w:r w:rsidRPr="003C209D">
              <w:rPr>
                <w:rFonts w:cs="Tahoma"/>
                <w:noProof/>
                <w:lang w:eastAsia="en-GB"/>
              </w:rPr>
              <w:drawing>
                <wp:inline distT="0" distB="0" distL="0" distR="0" wp14:anchorId="2FE62635" wp14:editId="2B549A71">
                  <wp:extent cx="1832400" cy="563815"/>
                  <wp:effectExtent l="0" t="0" r="0" b="8255"/>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ltmetr.wmf"/>
                          <pic:cNvPicPr/>
                        </pic:nvPicPr>
                        <pic:blipFill>
                          <a:blip r:embed="rId64">
                            <a:extLst>
                              <a:ext uri="{28A0092B-C50C-407E-A947-70E740481C1C}">
                                <a14:useLocalDpi xmlns:a14="http://schemas.microsoft.com/office/drawing/2010/main" val="0"/>
                              </a:ext>
                            </a:extLst>
                          </a:blip>
                          <a:stretch>
                            <a:fillRect/>
                          </a:stretch>
                        </pic:blipFill>
                        <pic:spPr>
                          <a:xfrm>
                            <a:off x="0" y="0"/>
                            <a:ext cx="1832400" cy="563815"/>
                          </a:xfrm>
                          <a:prstGeom prst="rect">
                            <a:avLst/>
                          </a:prstGeom>
                        </pic:spPr>
                      </pic:pic>
                    </a:graphicData>
                  </a:graphic>
                </wp:inline>
              </w:drawing>
            </w:r>
          </w:p>
        </w:tc>
        <w:tc>
          <w:tcPr>
            <w:tcW w:w="4758" w:type="dxa"/>
            <w:tcBorders>
              <w:top w:val="single" w:sz="8" w:space="0" w:color="auto"/>
              <w:left w:val="single" w:sz="8" w:space="0" w:color="auto"/>
              <w:bottom w:val="single" w:sz="8" w:space="0" w:color="auto"/>
              <w:right w:val="single" w:sz="8" w:space="0" w:color="auto"/>
            </w:tcBorders>
            <w:shd w:val="clear" w:color="auto" w:fill="auto"/>
            <w:vAlign w:val="center"/>
          </w:tcPr>
          <w:p w:rsidR="00D048FE" w:rsidRPr="003C209D" w:rsidRDefault="00D048FE" w:rsidP="008A67DA">
            <w:pPr>
              <w:ind w:left="142"/>
              <w:jc w:val="center"/>
              <w:rPr>
                <w:rFonts w:cs="Tahoma"/>
              </w:rPr>
            </w:pPr>
            <w:r w:rsidRPr="003C209D">
              <w:rPr>
                <w:rFonts w:cs="Tahoma"/>
              </w:rPr>
              <w:t xml:space="preserve">Measures potential difference. Must be placed in </w:t>
            </w:r>
            <w:r w:rsidRPr="003C209D">
              <w:rPr>
                <w:rFonts w:cs="Tahoma"/>
                <w:b/>
              </w:rPr>
              <w:t>parallel</w:t>
            </w:r>
            <w:r w:rsidRPr="003C209D">
              <w:rPr>
                <w:rFonts w:cs="Tahoma"/>
              </w:rPr>
              <w:t xml:space="preserve"> to measure the difference in electrical potential between two points.</w:t>
            </w:r>
          </w:p>
        </w:tc>
      </w:tr>
      <w:tr w:rsidR="00D048FE" w:rsidRPr="003C209D" w:rsidTr="00A90430">
        <w:trPr>
          <w:cnfStyle w:val="000000100000" w:firstRow="0" w:lastRow="0" w:firstColumn="0" w:lastColumn="0" w:oddVBand="0" w:evenVBand="0" w:oddHBand="1" w:evenHBand="0" w:firstRowFirstColumn="0" w:firstRowLastColumn="0" w:lastRowFirstColumn="0" w:lastRowLastColumn="0"/>
          <w:trHeight w:val="907"/>
        </w:trPr>
        <w:tc>
          <w:tcPr>
            <w:tcW w:w="2455" w:type="dxa"/>
            <w:tcBorders>
              <w:top w:val="single" w:sz="8" w:space="0" w:color="auto"/>
              <w:left w:val="single" w:sz="8" w:space="0" w:color="auto"/>
              <w:bottom w:val="single" w:sz="8" w:space="0" w:color="auto"/>
              <w:right w:val="single" w:sz="8" w:space="0" w:color="auto"/>
            </w:tcBorders>
            <w:shd w:val="clear" w:color="auto" w:fill="auto"/>
            <w:vAlign w:val="center"/>
          </w:tcPr>
          <w:p w:rsidR="00D048FE" w:rsidRPr="003C209D" w:rsidRDefault="00D048FE" w:rsidP="000D74C5">
            <w:pPr>
              <w:ind w:left="142"/>
              <w:jc w:val="center"/>
              <w:rPr>
                <w:rFonts w:cs="Tahoma"/>
              </w:rPr>
            </w:pPr>
            <w:r w:rsidRPr="003C209D">
              <w:rPr>
                <w:rFonts w:cs="Tahoma"/>
              </w:rPr>
              <w:t>Ammeter</w:t>
            </w:r>
          </w:p>
        </w:tc>
        <w:tc>
          <w:tcPr>
            <w:tcW w:w="3243" w:type="dxa"/>
            <w:tcBorders>
              <w:top w:val="single" w:sz="8" w:space="0" w:color="auto"/>
              <w:left w:val="single" w:sz="8" w:space="0" w:color="auto"/>
              <w:bottom w:val="single" w:sz="8" w:space="0" w:color="auto"/>
              <w:right w:val="single" w:sz="8" w:space="0" w:color="auto"/>
            </w:tcBorders>
            <w:shd w:val="clear" w:color="auto" w:fill="auto"/>
            <w:vAlign w:val="center"/>
          </w:tcPr>
          <w:p w:rsidR="00D048FE" w:rsidRPr="003C209D" w:rsidRDefault="00D048FE" w:rsidP="000D74C5">
            <w:pPr>
              <w:ind w:left="142"/>
              <w:jc w:val="center"/>
              <w:rPr>
                <w:rFonts w:cs="Tahoma"/>
              </w:rPr>
            </w:pPr>
            <w:r w:rsidRPr="003C209D">
              <w:rPr>
                <w:rFonts w:cs="Tahoma"/>
                <w:noProof/>
                <w:lang w:eastAsia="en-GB"/>
              </w:rPr>
              <w:drawing>
                <wp:inline distT="0" distB="0" distL="0" distR="0" wp14:anchorId="4AC47388" wp14:editId="6D90F881">
                  <wp:extent cx="1832400" cy="563815"/>
                  <wp:effectExtent l="0" t="0" r="0" b="8255"/>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meter.wmf"/>
                          <pic:cNvPicPr/>
                        </pic:nvPicPr>
                        <pic:blipFill>
                          <a:blip r:embed="rId65">
                            <a:extLst>
                              <a:ext uri="{28A0092B-C50C-407E-A947-70E740481C1C}">
                                <a14:useLocalDpi xmlns:a14="http://schemas.microsoft.com/office/drawing/2010/main" val="0"/>
                              </a:ext>
                            </a:extLst>
                          </a:blip>
                          <a:stretch>
                            <a:fillRect/>
                          </a:stretch>
                        </pic:blipFill>
                        <pic:spPr>
                          <a:xfrm>
                            <a:off x="0" y="0"/>
                            <a:ext cx="1832400" cy="563815"/>
                          </a:xfrm>
                          <a:prstGeom prst="rect">
                            <a:avLst/>
                          </a:prstGeom>
                        </pic:spPr>
                      </pic:pic>
                    </a:graphicData>
                  </a:graphic>
                </wp:inline>
              </w:drawing>
            </w:r>
          </w:p>
        </w:tc>
        <w:tc>
          <w:tcPr>
            <w:tcW w:w="4758" w:type="dxa"/>
            <w:tcBorders>
              <w:top w:val="single" w:sz="8" w:space="0" w:color="auto"/>
              <w:left w:val="single" w:sz="8" w:space="0" w:color="auto"/>
              <w:bottom w:val="single" w:sz="8" w:space="0" w:color="auto"/>
              <w:right w:val="single" w:sz="8" w:space="0" w:color="auto"/>
            </w:tcBorders>
            <w:shd w:val="clear" w:color="auto" w:fill="auto"/>
            <w:vAlign w:val="center"/>
          </w:tcPr>
          <w:p w:rsidR="00D048FE" w:rsidRPr="003C209D" w:rsidRDefault="00D048FE" w:rsidP="008A67DA">
            <w:pPr>
              <w:ind w:left="142"/>
              <w:jc w:val="center"/>
              <w:rPr>
                <w:rFonts w:cs="Tahoma"/>
              </w:rPr>
            </w:pPr>
            <w:r w:rsidRPr="003C209D">
              <w:rPr>
                <w:rFonts w:cs="Tahoma"/>
              </w:rPr>
              <w:t xml:space="preserve">Measures current. Must be placed in </w:t>
            </w:r>
            <w:r w:rsidRPr="003C209D">
              <w:rPr>
                <w:rFonts w:cs="Tahoma"/>
                <w:b/>
              </w:rPr>
              <w:t>series</w:t>
            </w:r>
            <w:r w:rsidRPr="003C209D">
              <w:rPr>
                <w:rFonts w:cs="Tahoma"/>
              </w:rPr>
              <w:t xml:space="preserve"> to measure the current flowing in a circuit.</w:t>
            </w:r>
          </w:p>
        </w:tc>
      </w:tr>
      <w:tr w:rsidR="00D048FE" w:rsidRPr="003C209D" w:rsidTr="00A90430">
        <w:trPr>
          <w:trHeight w:val="907"/>
        </w:trPr>
        <w:tc>
          <w:tcPr>
            <w:tcW w:w="2455" w:type="dxa"/>
            <w:tcBorders>
              <w:top w:val="single" w:sz="8" w:space="0" w:color="auto"/>
              <w:left w:val="single" w:sz="8" w:space="0" w:color="auto"/>
              <w:bottom w:val="single" w:sz="8" w:space="0" w:color="auto"/>
              <w:right w:val="single" w:sz="8" w:space="0" w:color="auto"/>
            </w:tcBorders>
            <w:shd w:val="clear" w:color="auto" w:fill="auto"/>
            <w:vAlign w:val="center"/>
          </w:tcPr>
          <w:p w:rsidR="00D048FE" w:rsidRPr="003C209D" w:rsidRDefault="00D048FE" w:rsidP="000D74C5">
            <w:pPr>
              <w:ind w:left="142"/>
              <w:jc w:val="center"/>
              <w:rPr>
                <w:rFonts w:cs="Tahoma"/>
              </w:rPr>
            </w:pPr>
            <w:r w:rsidRPr="003C209D">
              <w:rPr>
                <w:rFonts w:cs="Tahoma"/>
              </w:rPr>
              <w:t>Ohmmeter</w:t>
            </w:r>
          </w:p>
        </w:tc>
        <w:tc>
          <w:tcPr>
            <w:tcW w:w="3243" w:type="dxa"/>
            <w:tcBorders>
              <w:top w:val="single" w:sz="8" w:space="0" w:color="auto"/>
              <w:left w:val="single" w:sz="8" w:space="0" w:color="auto"/>
              <w:bottom w:val="single" w:sz="8" w:space="0" w:color="auto"/>
              <w:right w:val="single" w:sz="8" w:space="0" w:color="auto"/>
            </w:tcBorders>
            <w:shd w:val="clear" w:color="auto" w:fill="auto"/>
            <w:vAlign w:val="center"/>
          </w:tcPr>
          <w:p w:rsidR="00D048FE" w:rsidRPr="003C209D" w:rsidRDefault="00D048FE" w:rsidP="000D74C5">
            <w:pPr>
              <w:ind w:left="142"/>
              <w:jc w:val="center"/>
              <w:rPr>
                <w:rFonts w:cs="Tahoma"/>
              </w:rPr>
            </w:pPr>
            <w:r w:rsidRPr="003C209D">
              <w:rPr>
                <w:rFonts w:cs="Tahoma"/>
                <w:noProof/>
                <w:lang w:eastAsia="en-GB"/>
              </w:rPr>
              <w:drawing>
                <wp:inline distT="0" distB="0" distL="0" distR="0" wp14:anchorId="7A6BBD61" wp14:editId="124D2C86">
                  <wp:extent cx="1832400" cy="563815"/>
                  <wp:effectExtent l="0" t="0" r="0" b="8255"/>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hmmeter.wmf"/>
                          <pic:cNvPicPr/>
                        </pic:nvPicPr>
                        <pic:blipFill>
                          <a:blip r:embed="rId66">
                            <a:extLst>
                              <a:ext uri="{28A0092B-C50C-407E-A947-70E740481C1C}">
                                <a14:useLocalDpi xmlns:a14="http://schemas.microsoft.com/office/drawing/2010/main" val="0"/>
                              </a:ext>
                            </a:extLst>
                          </a:blip>
                          <a:stretch>
                            <a:fillRect/>
                          </a:stretch>
                        </pic:blipFill>
                        <pic:spPr>
                          <a:xfrm>
                            <a:off x="0" y="0"/>
                            <a:ext cx="1832400" cy="563815"/>
                          </a:xfrm>
                          <a:prstGeom prst="rect">
                            <a:avLst/>
                          </a:prstGeom>
                        </pic:spPr>
                      </pic:pic>
                    </a:graphicData>
                  </a:graphic>
                </wp:inline>
              </w:drawing>
            </w:r>
          </w:p>
        </w:tc>
        <w:tc>
          <w:tcPr>
            <w:tcW w:w="4758" w:type="dxa"/>
            <w:tcBorders>
              <w:top w:val="single" w:sz="8" w:space="0" w:color="auto"/>
              <w:left w:val="single" w:sz="8" w:space="0" w:color="auto"/>
              <w:bottom w:val="single" w:sz="8" w:space="0" w:color="auto"/>
              <w:right w:val="single" w:sz="8" w:space="0" w:color="auto"/>
            </w:tcBorders>
            <w:shd w:val="clear" w:color="auto" w:fill="auto"/>
            <w:vAlign w:val="center"/>
          </w:tcPr>
          <w:p w:rsidR="00D048FE" w:rsidRPr="003C209D" w:rsidRDefault="00D048FE" w:rsidP="008A67DA">
            <w:pPr>
              <w:ind w:left="142"/>
              <w:jc w:val="center"/>
              <w:rPr>
                <w:rFonts w:cs="Tahoma"/>
              </w:rPr>
            </w:pPr>
            <w:r w:rsidRPr="003C209D">
              <w:rPr>
                <w:rFonts w:cs="Tahoma"/>
              </w:rPr>
              <w:t xml:space="preserve">Measures resistance. Must be placed in </w:t>
            </w:r>
            <w:r w:rsidRPr="003C209D">
              <w:rPr>
                <w:rFonts w:cs="Tahoma"/>
                <w:b/>
              </w:rPr>
              <w:t>parallel</w:t>
            </w:r>
            <w:r w:rsidRPr="003C209D">
              <w:rPr>
                <w:rFonts w:cs="Tahoma"/>
              </w:rPr>
              <w:t xml:space="preserve"> with the component(s) which are to be measured.</w:t>
            </w:r>
          </w:p>
        </w:tc>
      </w:tr>
      <w:tr w:rsidR="0098574B" w:rsidRPr="003C209D" w:rsidTr="00A90430">
        <w:trPr>
          <w:cnfStyle w:val="000000100000" w:firstRow="0" w:lastRow="0" w:firstColumn="0" w:lastColumn="0" w:oddVBand="0" w:evenVBand="0" w:oddHBand="1" w:evenHBand="0" w:firstRowFirstColumn="0" w:firstRowLastColumn="0" w:lastRowFirstColumn="0" w:lastRowLastColumn="0"/>
          <w:trHeight w:val="907"/>
        </w:trPr>
        <w:tc>
          <w:tcPr>
            <w:tcW w:w="2455" w:type="dxa"/>
            <w:tcBorders>
              <w:top w:val="single" w:sz="8" w:space="0" w:color="auto"/>
              <w:left w:val="single" w:sz="8" w:space="0" w:color="auto"/>
              <w:bottom w:val="single" w:sz="8" w:space="0" w:color="auto"/>
              <w:right w:val="single" w:sz="8" w:space="0" w:color="auto"/>
            </w:tcBorders>
            <w:shd w:val="clear" w:color="auto" w:fill="auto"/>
            <w:vAlign w:val="center"/>
          </w:tcPr>
          <w:p w:rsidR="0098574B" w:rsidRPr="003C209D" w:rsidRDefault="0098574B" w:rsidP="000D74C5">
            <w:pPr>
              <w:ind w:left="142"/>
              <w:jc w:val="center"/>
              <w:rPr>
                <w:rFonts w:cs="Tahoma"/>
              </w:rPr>
            </w:pPr>
            <w:r w:rsidRPr="003C209D">
              <w:rPr>
                <w:rFonts w:cs="Tahoma"/>
              </w:rPr>
              <w:t>Capacitor</w:t>
            </w:r>
          </w:p>
        </w:tc>
        <w:tc>
          <w:tcPr>
            <w:tcW w:w="3243" w:type="dxa"/>
            <w:tcBorders>
              <w:top w:val="single" w:sz="8" w:space="0" w:color="auto"/>
              <w:left w:val="single" w:sz="8" w:space="0" w:color="auto"/>
              <w:bottom w:val="single" w:sz="8" w:space="0" w:color="auto"/>
              <w:right w:val="single" w:sz="8" w:space="0" w:color="auto"/>
            </w:tcBorders>
            <w:shd w:val="clear" w:color="auto" w:fill="auto"/>
            <w:vAlign w:val="center"/>
          </w:tcPr>
          <w:p w:rsidR="0098574B" w:rsidRPr="003C209D" w:rsidRDefault="0098574B" w:rsidP="000D74C5">
            <w:pPr>
              <w:ind w:left="142"/>
              <w:jc w:val="center"/>
              <w:rPr>
                <w:rFonts w:cs="Tahoma"/>
              </w:rPr>
            </w:pPr>
            <w:r w:rsidRPr="003C209D">
              <w:rPr>
                <w:rFonts w:cs="Tahoma"/>
                <w:noProof/>
                <w:lang w:eastAsia="en-GB"/>
              </w:rPr>
              <w:drawing>
                <wp:inline distT="0" distB="0" distL="0" distR="0" wp14:anchorId="221E1504" wp14:editId="7718F15F">
                  <wp:extent cx="1832400" cy="573883"/>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ac.wmf"/>
                          <pic:cNvPicPr/>
                        </pic:nvPicPr>
                        <pic:blipFill>
                          <a:blip r:embed="rId67">
                            <a:extLst>
                              <a:ext uri="{28A0092B-C50C-407E-A947-70E740481C1C}">
                                <a14:useLocalDpi xmlns:a14="http://schemas.microsoft.com/office/drawing/2010/main" val="0"/>
                              </a:ext>
                            </a:extLst>
                          </a:blip>
                          <a:stretch>
                            <a:fillRect/>
                          </a:stretch>
                        </pic:blipFill>
                        <pic:spPr>
                          <a:xfrm>
                            <a:off x="0" y="0"/>
                            <a:ext cx="1832400" cy="573883"/>
                          </a:xfrm>
                          <a:prstGeom prst="rect">
                            <a:avLst/>
                          </a:prstGeom>
                        </pic:spPr>
                      </pic:pic>
                    </a:graphicData>
                  </a:graphic>
                </wp:inline>
              </w:drawing>
            </w:r>
          </w:p>
        </w:tc>
        <w:tc>
          <w:tcPr>
            <w:tcW w:w="4758" w:type="dxa"/>
            <w:tcBorders>
              <w:top w:val="single" w:sz="8" w:space="0" w:color="auto"/>
              <w:left w:val="single" w:sz="8" w:space="0" w:color="auto"/>
              <w:bottom w:val="single" w:sz="8" w:space="0" w:color="auto"/>
              <w:right w:val="single" w:sz="8" w:space="0" w:color="auto"/>
            </w:tcBorders>
            <w:shd w:val="clear" w:color="auto" w:fill="auto"/>
            <w:vAlign w:val="center"/>
          </w:tcPr>
          <w:p w:rsidR="0098574B" w:rsidRPr="003C209D" w:rsidRDefault="0098574B" w:rsidP="000D74C5">
            <w:pPr>
              <w:ind w:left="142"/>
              <w:rPr>
                <w:rFonts w:cs="Tahoma"/>
              </w:rPr>
            </w:pPr>
            <w:r w:rsidRPr="003C209D">
              <w:rPr>
                <w:rFonts w:cs="Tahoma"/>
              </w:rPr>
              <w:t>Used to store electrical charge, can be used to create a simple timing circuit, or in the flash in a camera.</w:t>
            </w:r>
          </w:p>
        </w:tc>
      </w:tr>
      <w:tr w:rsidR="0098574B" w:rsidRPr="003C209D" w:rsidTr="00A90430">
        <w:trPr>
          <w:trHeight w:val="907"/>
        </w:trPr>
        <w:tc>
          <w:tcPr>
            <w:tcW w:w="2455" w:type="dxa"/>
            <w:tcBorders>
              <w:top w:val="single" w:sz="8" w:space="0" w:color="auto"/>
              <w:left w:val="single" w:sz="8" w:space="0" w:color="auto"/>
              <w:bottom w:val="single" w:sz="8" w:space="0" w:color="auto"/>
              <w:right w:val="single" w:sz="8" w:space="0" w:color="auto"/>
            </w:tcBorders>
            <w:shd w:val="clear" w:color="auto" w:fill="auto"/>
            <w:vAlign w:val="center"/>
          </w:tcPr>
          <w:p w:rsidR="0098574B" w:rsidRPr="003C209D" w:rsidRDefault="0098574B" w:rsidP="000D74C5">
            <w:pPr>
              <w:ind w:left="142"/>
              <w:jc w:val="center"/>
              <w:rPr>
                <w:rFonts w:cs="Tahoma"/>
              </w:rPr>
            </w:pPr>
            <w:r w:rsidRPr="003C209D">
              <w:rPr>
                <w:rFonts w:cs="Tahoma"/>
              </w:rPr>
              <w:t>Diode</w:t>
            </w:r>
          </w:p>
        </w:tc>
        <w:tc>
          <w:tcPr>
            <w:tcW w:w="3243" w:type="dxa"/>
            <w:tcBorders>
              <w:top w:val="single" w:sz="8" w:space="0" w:color="auto"/>
              <w:left w:val="single" w:sz="8" w:space="0" w:color="auto"/>
              <w:bottom w:val="single" w:sz="8" w:space="0" w:color="auto"/>
              <w:right w:val="single" w:sz="8" w:space="0" w:color="auto"/>
            </w:tcBorders>
            <w:shd w:val="clear" w:color="auto" w:fill="auto"/>
            <w:vAlign w:val="center"/>
          </w:tcPr>
          <w:p w:rsidR="0098574B" w:rsidRPr="003C209D" w:rsidRDefault="0098574B" w:rsidP="000D74C5">
            <w:pPr>
              <w:ind w:left="142"/>
              <w:jc w:val="center"/>
              <w:rPr>
                <w:rFonts w:cs="Tahoma"/>
              </w:rPr>
            </w:pPr>
            <w:r w:rsidRPr="003C209D">
              <w:rPr>
                <w:rFonts w:cs="Tahoma"/>
                <w:noProof/>
                <w:lang w:eastAsia="en-GB"/>
              </w:rPr>
              <w:drawing>
                <wp:inline distT="0" distB="0" distL="0" distR="0" wp14:anchorId="164F081D" wp14:editId="70F70B76">
                  <wp:extent cx="1244600" cy="558786"/>
                  <wp:effectExtent l="0" t="0" r="0" b="635"/>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d.wmf"/>
                          <pic:cNvPicPr/>
                        </pic:nvPicPr>
                        <pic:blipFill rotWithShape="1">
                          <a:blip r:embed="rId68" cstate="print">
                            <a:extLst>
                              <a:ext uri="{28A0092B-C50C-407E-A947-70E740481C1C}">
                                <a14:useLocalDpi xmlns:a14="http://schemas.microsoft.com/office/drawing/2010/main" val="0"/>
                              </a:ext>
                            </a:extLst>
                          </a:blip>
                          <a:srcRect t="32990"/>
                          <a:stretch/>
                        </pic:blipFill>
                        <pic:spPr bwMode="auto">
                          <a:xfrm>
                            <a:off x="0" y="0"/>
                            <a:ext cx="1244600" cy="558786"/>
                          </a:xfrm>
                          <a:prstGeom prst="rect">
                            <a:avLst/>
                          </a:prstGeom>
                          <a:ln>
                            <a:noFill/>
                          </a:ln>
                          <a:extLst>
                            <a:ext uri="{53640926-AAD7-44D8-BBD7-CCE9431645EC}">
                              <a14:shadowObscured xmlns:a14="http://schemas.microsoft.com/office/drawing/2010/main"/>
                            </a:ext>
                          </a:extLst>
                        </pic:spPr>
                      </pic:pic>
                    </a:graphicData>
                  </a:graphic>
                </wp:inline>
              </w:drawing>
            </w:r>
          </w:p>
        </w:tc>
        <w:tc>
          <w:tcPr>
            <w:tcW w:w="4758" w:type="dxa"/>
            <w:tcBorders>
              <w:top w:val="single" w:sz="8" w:space="0" w:color="auto"/>
              <w:left w:val="single" w:sz="8" w:space="0" w:color="auto"/>
              <w:bottom w:val="single" w:sz="8" w:space="0" w:color="auto"/>
              <w:right w:val="single" w:sz="8" w:space="0" w:color="auto"/>
            </w:tcBorders>
            <w:shd w:val="clear" w:color="auto" w:fill="auto"/>
            <w:vAlign w:val="center"/>
          </w:tcPr>
          <w:p w:rsidR="0098574B" w:rsidRPr="003C209D" w:rsidRDefault="0098574B" w:rsidP="000D74C5">
            <w:pPr>
              <w:ind w:left="142"/>
              <w:rPr>
                <w:rFonts w:cs="Tahoma"/>
              </w:rPr>
            </w:pPr>
            <w:r w:rsidRPr="003C209D">
              <w:rPr>
                <w:rFonts w:cs="Tahoma"/>
              </w:rPr>
              <w:t>Only allows current to flow in one direction.</w:t>
            </w:r>
          </w:p>
        </w:tc>
      </w:tr>
      <w:tr w:rsidR="0098574B" w:rsidRPr="003C209D" w:rsidTr="00A90430">
        <w:trPr>
          <w:cnfStyle w:val="000000100000" w:firstRow="0" w:lastRow="0" w:firstColumn="0" w:lastColumn="0" w:oddVBand="0" w:evenVBand="0" w:oddHBand="1" w:evenHBand="0" w:firstRowFirstColumn="0" w:firstRowLastColumn="0" w:lastRowFirstColumn="0" w:lastRowLastColumn="0"/>
          <w:trHeight w:val="907"/>
        </w:trPr>
        <w:tc>
          <w:tcPr>
            <w:tcW w:w="2455" w:type="dxa"/>
            <w:tcBorders>
              <w:top w:val="single" w:sz="8" w:space="0" w:color="auto"/>
              <w:left w:val="single" w:sz="8" w:space="0" w:color="auto"/>
              <w:bottom w:val="single" w:sz="8" w:space="0" w:color="auto"/>
              <w:right w:val="single" w:sz="8" w:space="0" w:color="auto"/>
            </w:tcBorders>
            <w:shd w:val="clear" w:color="auto" w:fill="auto"/>
            <w:vAlign w:val="center"/>
          </w:tcPr>
          <w:p w:rsidR="0098574B" w:rsidRPr="003C209D" w:rsidRDefault="0098574B" w:rsidP="000D74C5">
            <w:pPr>
              <w:ind w:left="142"/>
              <w:jc w:val="center"/>
              <w:rPr>
                <w:rFonts w:cs="Tahoma"/>
              </w:rPr>
            </w:pPr>
            <w:r w:rsidRPr="003C209D">
              <w:rPr>
                <w:rFonts w:cs="Tahoma"/>
              </w:rPr>
              <w:t>Photovoltaic Cell</w:t>
            </w:r>
          </w:p>
        </w:tc>
        <w:bookmarkStart w:id="40" w:name="_MON_1572623325"/>
        <w:bookmarkEnd w:id="40"/>
        <w:tc>
          <w:tcPr>
            <w:tcW w:w="3243" w:type="dxa"/>
            <w:tcBorders>
              <w:top w:val="single" w:sz="8" w:space="0" w:color="auto"/>
              <w:left w:val="single" w:sz="8" w:space="0" w:color="auto"/>
              <w:bottom w:val="single" w:sz="8" w:space="0" w:color="auto"/>
              <w:right w:val="single" w:sz="8" w:space="0" w:color="auto"/>
            </w:tcBorders>
            <w:shd w:val="clear" w:color="auto" w:fill="auto"/>
            <w:vAlign w:val="center"/>
          </w:tcPr>
          <w:p w:rsidR="0098574B" w:rsidRPr="003C209D" w:rsidRDefault="00A5671E" w:rsidP="000D74C5">
            <w:pPr>
              <w:ind w:left="142"/>
              <w:jc w:val="center"/>
              <w:rPr>
                <w:rFonts w:cs="Tahoma"/>
              </w:rPr>
            </w:pPr>
            <w:r w:rsidRPr="003C209D">
              <w:rPr>
                <w:rFonts w:eastAsiaTheme="minorHAnsi"/>
                <w:szCs w:val="22"/>
                <w:lang w:val="en-GB" w:eastAsia="en-US"/>
              </w:rPr>
              <w:object w:dxaOrig="1321" w:dyaOrig="1081">
                <v:shape id="_x0000_i1025" type="#_x0000_t75" style="width:48pt;height:39.75pt" o:ole="">
                  <v:imagedata r:id="rId69" o:title=""/>
                </v:shape>
                <o:OLEObject Type="Embed" ProgID="Word.Picture.8" ShapeID="_x0000_i1025" DrawAspect="Content" ObjectID="_1576242471" r:id="rId70"/>
              </w:object>
            </w:r>
          </w:p>
        </w:tc>
        <w:tc>
          <w:tcPr>
            <w:tcW w:w="4758" w:type="dxa"/>
            <w:tcBorders>
              <w:top w:val="single" w:sz="8" w:space="0" w:color="auto"/>
              <w:left w:val="single" w:sz="8" w:space="0" w:color="auto"/>
              <w:bottom w:val="single" w:sz="8" w:space="0" w:color="auto"/>
              <w:right w:val="single" w:sz="8" w:space="0" w:color="auto"/>
            </w:tcBorders>
            <w:shd w:val="clear" w:color="auto" w:fill="auto"/>
            <w:vAlign w:val="center"/>
          </w:tcPr>
          <w:p w:rsidR="0098574B" w:rsidRPr="003C209D" w:rsidRDefault="0098574B" w:rsidP="000D74C5">
            <w:pPr>
              <w:ind w:left="142"/>
              <w:rPr>
                <w:rFonts w:cs="Tahoma"/>
              </w:rPr>
            </w:pPr>
            <w:r w:rsidRPr="003C209D">
              <w:rPr>
                <w:rFonts w:cs="Tahoma"/>
              </w:rPr>
              <w:t>Converts light energy to electrical energy, can be used as the power source in a circuit. More light will mean a greater p.d. across the cell.</w:t>
            </w:r>
          </w:p>
        </w:tc>
      </w:tr>
      <w:tr w:rsidR="0098574B" w:rsidRPr="003C209D" w:rsidTr="00A90430">
        <w:trPr>
          <w:trHeight w:val="907"/>
        </w:trPr>
        <w:tc>
          <w:tcPr>
            <w:tcW w:w="2455" w:type="dxa"/>
            <w:tcBorders>
              <w:top w:val="single" w:sz="8" w:space="0" w:color="auto"/>
              <w:left w:val="single" w:sz="8" w:space="0" w:color="auto"/>
              <w:bottom w:val="single" w:sz="8" w:space="0" w:color="auto"/>
              <w:right w:val="single" w:sz="8" w:space="0" w:color="auto"/>
            </w:tcBorders>
            <w:shd w:val="clear" w:color="auto" w:fill="auto"/>
            <w:vAlign w:val="center"/>
          </w:tcPr>
          <w:p w:rsidR="0098574B" w:rsidRPr="003C209D" w:rsidRDefault="0098574B" w:rsidP="000D74C5">
            <w:pPr>
              <w:ind w:left="142"/>
              <w:jc w:val="center"/>
              <w:rPr>
                <w:rFonts w:cs="Tahoma"/>
              </w:rPr>
            </w:pPr>
            <w:r w:rsidRPr="003C209D">
              <w:rPr>
                <w:rFonts w:cs="Tahoma"/>
              </w:rPr>
              <w:t>LED</w:t>
            </w:r>
          </w:p>
          <w:p w:rsidR="0098574B" w:rsidRPr="003C209D" w:rsidRDefault="0098574B" w:rsidP="000D74C5">
            <w:pPr>
              <w:ind w:left="142"/>
              <w:jc w:val="center"/>
              <w:rPr>
                <w:rFonts w:cs="Tahoma"/>
              </w:rPr>
            </w:pPr>
            <w:r w:rsidRPr="003C209D">
              <w:rPr>
                <w:rFonts w:cs="Tahoma"/>
              </w:rPr>
              <w:t xml:space="preserve">(Light </w:t>
            </w:r>
          </w:p>
          <w:p w:rsidR="0098574B" w:rsidRPr="003C209D" w:rsidRDefault="0098574B" w:rsidP="000D74C5">
            <w:pPr>
              <w:ind w:left="142"/>
              <w:jc w:val="center"/>
              <w:rPr>
                <w:rFonts w:cs="Tahoma"/>
              </w:rPr>
            </w:pPr>
            <w:r w:rsidRPr="003C209D">
              <w:rPr>
                <w:rFonts w:cs="Tahoma"/>
              </w:rPr>
              <w:t>Emitting Diode)</w:t>
            </w:r>
          </w:p>
        </w:tc>
        <w:tc>
          <w:tcPr>
            <w:tcW w:w="3243" w:type="dxa"/>
            <w:tcBorders>
              <w:top w:val="single" w:sz="8" w:space="0" w:color="auto"/>
              <w:left w:val="single" w:sz="8" w:space="0" w:color="auto"/>
              <w:bottom w:val="single" w:sz="8" w:space="0" w:color="auto"/>
              <w:right w:val="single" w:sz="8" w:space="0" w:color="auto"/>
            </w:tcBorders>
            <w:shd w:val="clear" w:color="auto" w:fill="auto"/>
            <w:vAlign w:val="center"/>
          </w:tcPr>
          <w:p w:rsidR="0098574B" w:rsidRPr="003C209D" w:rsidRDefault="0098574B" w:rsidP="000D74C5">
            <w:pPr>
              <w:ind w:left="142"/>
              <w:jc w:val="center"/>
              <w:rPr>
                <w:rFonts w:cs="Tahoma"/>
              </w:rPr>
            </w:pPr>
            <w:r w:rsidRPr="003C209D">
              <w:rPr>
                <w:rFonts w:cs="Tahoma"/>
                <w:noProof/>
                <w:lang w:eastAsia="en-GB"/>
              </w:rPr>
              <w:drawing>
                <wp:inline distT="0" distB="0" distL="0" distR="0" wp14:anchorId="498170EF" wp14:editId="05D65B7E">
                  <wp:extent cx="1483519" cy="993987"/>
                  <wp:effectExtent l="0" t="0" r="0"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00px-Symbol_LED.svg.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484835" cy="994869"/>
                          </a:xfrm>
                          <a:prstGeom prst="rect">
                            <a:avLst/>
                          </a:prstGeom>
                        </pic:spPr>
                      </pic:pic>
                    </a:graphicData>
                  </a:graphic>
                </wp:inline>
              </w:drawing>
            </w:r>
          </w:p>
        </w:tc>
        <w:tc>
          <w:tcPr>
            <w:tcW w:w="4758" w:type="dxa"/>
            <w:tcBorders>
              <w:top w:val="single" w:sz="8" w:space="0" w:color="auto"/>
              <w:left w:val="single" w:sz="8" w:space="0" w:color="auto"/>
              <w:bottom w:val="single" w:sz="8" w:space="0" w:color="auto"/>
              <w:right w:val="single" w:sz="8" w:space="0" w:color="auto"/>
            </w:tcBorders>
            <w:shd w:val="clear" w:color="auto" w:fill="auto"/>
            <w:vAlign w:val="center"/>
          </w:tcPr>
          <w:p w:rsidR="0098574B" w:rsidRPr="003C209D" w:rsidRDefault="0098574B" w:rsidP="000D74C5">
            <w:pPr>
              <w:ind w:left="142"/>
              <w:rPr>
                <w:rFonts w:cs="Tahoma"/>
              </w:rPr>
            </w:pPr>
            <w:r w:rsidRPr="003C209D">
              <w:rPr>
                <w:rFonts w:cs="Tahoma"/>
              </w:rPr>
              <w:t>Emits light when a current flows but only allows current to flow in one direction. Requires less energy than a lamp.</w:t>
            </w:r>
          </w:p>
        </w:tc>
      </w:tr>
      <w:tr w:rsidR="0098574B" w:rsidRPr="003C209D" w:rsidTr="00A90430">
        <w:trPr>
          <w:cnfStyle w:val="000000100000" w:firstRow="0" w:lastRow="0" w:firstColumn="0" w:lastColumn="0" w:oddVBand="0" w:evenVBand="0" w:oddHBand="1" w:evenHBand="0" w:firstRowFirstColumn="0" w:firstRowLastColumn="0" w:lastRowFirstColumn="0" w:lastRowLastColumn="0"/>
          <w:trHeight w:val="907"/>
        </w:trPr>
        <w:tc>
          <w:tcPr>
            <w:tcW w:w="2455" w:type="dxa"/>
            <w:tcBorders>
              <w:top w:val="single" w:sz="8" w:space="0" w:color="auto"/>
              <w:left w:val="single" w:sz="8" w:space="0" w:color="auto"/>
              <w:bottom w:val="single" w:sz="8" w:space="0" w:color="auto"/>
              <w:right w:val="single" w:sz="8" w:space="0" w:color="auto"/>
            </w:tcBorders>
            <w:shd w:val="clear" w:color="auto" w:fill="auto"/>
            <w:vAlign w:val="center"/>
          </w:tcPr>
          <w:p w:rsidR="0098574B" w:rsidRPr="003C209D" w:rsidRDefault="0098574B" w:rsidP="000D74C5">
            <w:pPr>
              <w:ind w:left="142"/>
              <w:jc w:val="center"/>
              <w:rPr>
                <w:rFonts w:cs="Tahoma"/>
              </w:rPr>
            </w:pPr>
            <w:r w:rsidRPr="003C209D">
              <w:rPr>
                <w:rFonts w:cs="Tahoma"/>
              </w:rPr>
              <w:t>Motor</w:t>
            </w:r>
          </w:p>
        </w:tc>
        <w:tc>
          <w:tcPr>
            <w:tcW w:w="3243" w:type="dxa"/>
            <w:tcBorders>
              <w:top w:val="single" w:sz="8" w:space="0" w:color="auto"/>
              <w:left w:val="single" w:sz="8" w:space="0" w:color="auto"/>
              <w:bottom w:val="single" w:sz="8" w:space="0" w:color="auto"/>
              <w:right w:val="single" w:sz="8" w:space="0" w:color="auto"/>
            </w:tcBorders>
            <w:shd w:val="clear" w:color="auto" w:fill="auto"/>
            <w:vAlign w:val="center"/>
          </w:tcPr>
          <w:p w:rsidR="0098574B" w:rsidRPr="003C209D" w:rsidRDefault="0098574B" w:rsidP="000D74C5">
            <w:pPr>
              <w:ind w:left="142"/>
              <w:jc w:val="center"/>
              <w:rPr>
                <w:rFonts w:cs="Tahoma"/>
              </w:rPr>
            </w:pPr>
            <w:r w:rsidRPr="003C209D">
              <w:rPr>
                <w:rFonts w:cs="Tahoma"/>
                <w:noProof/>
                <w:lang w:eastAsia="en-GB"/>
              </w:rPr>
              <w:drawing>
                <wp:inline distT="0" distB="0" distL="0" distR="0" wp14:anchorId="15539C5C" wp14:editId="43A2448C">
                  <wp:extent cx="1832400" cy="563815"/>
                  <wp:effectExtent l="0" t="0" r="0" b="8255"/>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or.wmf"/>
                          <pic:cNvPicPr/>
                        </pic:nvPicPr>
                        <pic:blipFill>
                          <a:blip r:embed="rId72">
                            <a:extLst>
                              <a:ext uri="{28A0092B-C50C-407E-A947-70E740481C1C}">
                                <a14:useLocalDpi xmlns:a14="http://schemas.microsoft.com/office/drawing/2010/main" val="0"/>
                              </a:ext>
                            </a:extLst>
                          </a:blip>
                          <a:stretch>
                            <a:fillRect/>
                          </a:stretch>
                        </pic:blipFill>
                        <pic:spPr>
                          <a:xfrm>
                            <a:off x="0" y="0"/>
                            <a:ext cx="1832400" cy="563815"/>
                          </a:xfrm>
                          <a:prstGeom prst="rect">
                            <a:avLst/>
                          </a:prstGeom>
                        </pic:spPr>
                      </pic:pic>
                    </a:graphicData>
                  </a:graphic>
                </wp:inline>
              </w:drawing>
            </w:r>
          </w:p>
        </w:tc>
        <w:tc>
          <w:tcPr>
            <w:tcW w:w="4758" w:type="dxa"/>
            <w:tcBorders>
              <w:top w:val="single" w:sz="8" w:space="0" w:color="auto"/>
              <w:left w:val="single" w:sz="8" w:space="0" w:color="auto"/>
              <w:bottom w:val="single" w:sz="8" w:space="0" w:color="auto"/>
              <w:right w:val="single" w:sz="8" w:space="0" w:color="auto"/>
            </w:tcBorders>
            <w:shd w:val="clear" w:color="auto" w:fill="auto"/>
            <w:vAlign w:val="center"/>
          </w:tcPr>
          <w:p w:rsidR="0098574B" w:rsidRPr="003C209D" w:rsidRDefault="0098574B" w:rsidP="000D74C5">
            <w:pPr>
              <w:ind w:left="142"/>
              <w:rPr>
                <w:rFonts w:cs="Tahoma"/>
              </w:rPr>
            </w:pPr>
            <w:r w:rsidRPr="003C209D">
              <w:rPr>
                <w:rFonts w:cs="Tahoma"/>
              </w:rPr>
              <w:t>Converts electrical energy into kinetic energy by turning.</w:t>
            </w:r>
          </w:p>
        </w:tc>
      </w:tr>
      <w:tr w:rsidR="0098574B" w:rsidRPr="003C209D" w:rsidTr="00A90430">
        <w:trPr>
          <w:trHeight w:val="907"/>
        </w:trPr>
        <w:tc>
          <w:tcPr>
            <w:tcW w:w="2455" w:type="dxa"/>
            <w:tcBorders>
              <w:top w:val="single" w:sz="8" w:space="0" w:color="auto"/>
              <w:left w:val="single" w:sz="8" w:space="0" w:color="auto"/>
              <w:bottom w:val="single" w:sz="8" w:space="0" w:color="auto"/>
              <w:right w:val="single" w:sz="8" w:space="0" w:color="auto"/>
            </w:tcBorders>
            <w:shd w:val="clear" w:color="auto" w:fill="auto"/>
            <w:vAlign w:val="center"/>
          </w:tcPr>
          <w:p w:rsidR="0098574B" w:rsidRPr="003C209D" w:rsidRDefault="0098574B" w:rsidP="000D74C5">
            <w:pPr>
              <w:ind w:left="142"/>
              <w:jc w:val="center"/>
              <w:rPr>
                <w:rFonts w:cs="Tahoma"/>
              </w:rPr>
            </w:pPr>
            <w:r w:rsidRPr="003C209D">
              <w:rPr>
                <w:rFonts w:cs="Tahoma"/>
              </w:rPr>
              <w:t>Loudspeaker</w:t>
            </w:r>
          </w:p>
        </w:tc>
        <w:tc>
          <w:tcPr>
            <w:tcW w:w="3243" w:type="dxa"/>
            <w:tcBorders>
              <w:top w:val="single" w:sz="8" w:space="0" w:color="auto"/>
              <w:left w:val="single" w:sz="8" w:space="0" w:color="auto"/>
              <w:bottom w:val="single" w:sz="8" w:space="0" w:color="auto"/>
              <w:right w:val="single" w:sz="8" w:space="0" w:color="auto"/>
            </w:tcBorders>
            <w:shd w:val="clear" w:color="auto" w:fill="auto"/>
            <w:vAlign w:val="center"/>
          </w:tcPr>
          <w:p w:rsidR="0098574B" w:rsidRPr="003C209D" w:rsidRDefault="0098574B" w:rsidP="000D74C5">
            <w:pPr>
              <w:ind w:left="142"/>
              <w:jc w:val="center"/>
              <w:rPr>
                <w:rFonts w:cs="Tahoma"/>
              </w:rPr>
            </w:pPr>
            <w:r w:rsidRPr="003C209D">
              <w:rPr>
                <w:rFonts w:cs="Tahoma"/>
                <w:noProof/>
                <w:lang w:eastAsia="en-GB"/>
              </w:rPr>
              <w:drawing>
                <wp:inline distT="0" distB="0" distL="0" distR="0" wp14:anchorId="1E3F2A6A" wp14:editId="784ADFB3">
                  <wp:extent cx="470081" cy="597129"/>
                  <wp:effectExtent l="0" t="0" r="635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dspkr.wmf"/>
                          <pic:cNvPicPr/>
                        </pic:nvPicPr>
                        <pic:blipFill>
                          <a:blip r:embed="rId73">
                            <a:extLst>
                              <a:ext uri="{28A0092B-C50C-407E-A947-70E740481C1C}">
                                <a14:useLocalDpi xmlns:a14="http://schemas.microsoft.com/office/drawing/2010/main" val="0"/>
                              </a:ext>
                            </a:extLst>
                          </a:blip>
                          <a:stretch>
                            <a:fillRect/>
                          </a:stretch>
                        </pic:blipFill>
                        <pic:spPr>
                          <a:xfrm>
                            <a:off x="0" y="0"/>
                            <a:ext cx="470081" cy="597129"/>
                          </a:xfrm>
                          <a:prstGeom prst="rect">
                            <a:avLst/>
                          </a:prstGeom>
                        </pic:spPr>
                      </pic:pic>
                    </a:graphicData>
                  </a:graphic>
                </wp:inline>
              </w:drawing>
            </w:r>
          </w:p>
        </w:tc>
        <w:tc>
          <w:tcPr>
            <w:tcW w:w="4758" w:type="dxa"/>
            <w:tcBorders>
              <w:top w:val="single" w:sz="8" w:space="0" w:color="auto"/>
              <w:left w:val="single" w:sz="8" w:space="0" w:color="auto"/>
              <w:bottom w:val="single" w:sz="8" w:space="0" w:color="auto"/>
              <w:right w:val="single" w:sz="8" w:space="0" w:color="auto"/>
            </w:tcBorders>
            <w:shd w:val="clear" w:color="auto" w:fill="auto"/>
            <w:vAlign w:val="center"/>
          </w:tcPr>
          <w:p w:rsidR="0098574B" w:rsidRPr="003C209D" w:rsidRDefault="0098574B" w:rsidP="000D74C5">
            <w:pPr>
              <w:ind w:left="142"/>
              <w:rPr>
                <w:rFonts w:cs="Tahoma"/>
              </w:rPr>
            </w:pPr>
            <w:r w:rsidRPr="003C209D">
              <w:rPr>
                <w:rFonts w:cs="Tahoma"/>
              </w:rPr>
              <w:t>Converts electrical energy into sound energy.</w:t>
            </w:r>
          </w:p>
        </w:tc>
      </w:tr>
      <w:tr w:rsidR="00F82D6A" w:rsidRPr="003C209D" w:rsidTr="00A90430">
        <w:trPr>
          <w:cnfStyle w:val="000000100000" w:firstRow="0" w:lastRow="0" w:firstColumn="0" w:lastColumn="0" w:oddVBand="0" w:evenVBand="0" w:oddHBand="1" w:evenHBand="0" w:firstRowFirstColumn="0" w:firstRowLastColumn="0" w:lastRowFirstColumn="0" w:lastRowLastColumn="0"/>
          <w:trHeight w:val="907"/>
        </w:trPr>
        <w:tc>
          <w:tcPr>
            <w:tcW w:w="2455" w:type="dxa"/>
            <w:tcBorders>
              <w:top w:val="single" w:sz="8" w:space="0" w:color="auto"/>
              <w:left w:val="single" w:sz="8" w:space="0" w:color="auto"/>
              <w:bottom w:val="single" w:sz="8" w:space="0" w:color="auto"/>
              <w:right w:val="single" w:sz="8" w:space="0" w:color="auto"/>
            </w:tcBorders>
            <w:shd w:val="clear" w:color="auto" w:fill="auto"/>
            <w:vAlign w:val="center"/>
          </w:tcPr>
          <w:p w:rsidR="00F82D6A" w:rsidRPr="003C209D" w:rsidRDefault="00F82D6A" w:rsidP="000D74C5">
            <w:pPr>
              <w:ind w:left="142"/>
              <w:jc w:val="center"/>
              <w:rPr>
                <w:rFonts w:cs="Tahoma"/>
              </w:rPr>
            </w:pPr>
            <w:r>
              <w:rPr>
                <w:rFonts w:cs="Tahoma"/>
              </w:rPr>
              <w:lastRenderedPageBreak/>
              <w:t>Relay</w:t>
            </w:r>
          </w:p>
        </w:tc>
        <w:tc>
          <w:tcPr>
            <w:tcW w:w="3243" w:type="dxa"/>
            <w:tcBorders>
              <w:top w:val="single" w:sz="8" w:space="0" w:color="auto"/>
              <w:left w:val="single" w:sz="8" w:space="0" w:color="auto"/>
              <w:bottom w:val="single" w:sz="8" w:space="0" w:color="auto"/>
              <w:right w:val="single" w:sz="8" w:space="0" w:color="auto"/>
            </w:tcBorders>
            <w:shd w:val="clear" w:color="auto" w:fill="auto"/>
            <w:vAlign w:val="center"/>
          </w:tcPr>
          <w:p w:rsidR="00F82D6A" w:rsidRPr="003C209D" w:rsidRDefault="00B24992" w:rsidP="000D74C5">
            <w:pPr>
              <w:ind w:left="142"/>
              <w:jc w:val="center"/>
              <w:rPr>
                <w:rFonts w:cs="Tahoma"/>
                <w:noProof/>
                <w:lang w:eastAsia="en-GB"/>
              </w:rPr>
            </w:pPr>
            <w:r>
              <w:rPr>
                <w:noProof/>
                <w:lang w:eastAsia="en-GB"/>
              </w:rPr>
              <w:drawing>
                <wp:inline distT="0" distB="0" distL="0" distR="0" wp14:anchorId="4862409F" wp14:editId="7C55E1E9">
                  <wp:extent cx="857860" cy="93345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ay.PNG"/>
                          <pic:cNvPicPr/>
                        </pic:nvPicPr>
                        <pic:blipFill>
                          <a:blip r:embed="rId74">
                            <a:extLst>
                              <a:ext uri="{28A0092B-C50C-407E-A947-70E740481C1C}">
                                <a14:useLocalDpi xmlns:a14="http://schemas.microsoft.com/office/drawing/2010/main" val="0"/>
                              </a:ext>
                            </a:extLst>
                          </a:blip>
                          <a:stretch>
                            <a:fillRect/>
                          </a:stretch>
                        </pic:blipFill>
                        <pic:spPr>
                          <a:xfrm>
                            <a:off x="0" y="0"/>
                            <a:ext cx="859479" cy="935211"/>
                          </a:xfrm>
                          <a:prstGeom prst="rect">
                            <a:avLst/>
                          </a:prstGeom>
                        </pic:spPr>
                      </pic:pic>
                    </a:graphicData>
                  </a:graphic>
                </wp:inline>
              </w:drawing>
            </w:r>
          </w:p>
        </w:tc>
        <w:tc>
          <w:tcPr>
            <w:tcW w:w="4758" w:type="dxa"/>
            <w:tcBorders>
              <w:top w:val="single" w:sz="8" w:space="0" w:color="auto"/>
              <w:left w:val="single" w:sz="8" w:space="0" w:color="auto"/>
              <w:bottom w:val="single" w:sz="8" w:space="0" w:color="auto"/>
              <w:right w:val="single" w:sz="8" w:space="0" w:color="auto"/>
            </w:tcBorders>
            <w:shd w:val="clear" w:color="auto" w:fill="auto"/>
            <w:vAlign w:val="center"/>
          </w:tcPr>
          <w:p w:rsidR="00F82D6A" w:rsidRPr="003C209D" w:rsidRDefault="00E71B50" w:rsidP="00E71B50">
            <w:pPr>
              <w:ind w:left="142"/>
              <w:rPr>
                <w:rFonts w:cs="Tahoma"/>
              </w:rPr>
            </w:pPr>
            <w:r>
              <w:rPr>
                <w:rFonts w:cs="Tahoma"/>
              </w:rPr>
              <w:t xml:space="preserve">An electronically operated switch. Used to protect operators from high currents, by using a low current supply to switch on a high current/voltage supply </w:t>
            </w:r>
          </w:p>
        </w:tc>
      </w:tr>
      <w:tr w:rsidR="00F82D6A" w:rsidRPr="003C209D" w:rsidTr="00A90430">
        <w:trPr>
          <w:trHeight w:val="907"/>
        </w:trPr>
        <w:tc>
          <w:tcPr>
            <w:tcW w:w="2455" w:type="dxa"/>
            <w:tcBorders>
              <w:top w:val="single" w:sz="8" w:space="0" w:color="auto"/>
              <w:left w:val="single" w:sz="8" w:space="0" w:color="auto"/>
              <w:bottom w:val="single" w:sz="8" w:space="0" w:color="auto"/>
              <w:right w:val="single" w:sz="8" w:space="0" w:color="auto"/>
            </w:tcBorders>
            <w:shd w:val="clear" w:color="auto" w:fill="auto"/>
            <w:vAlign w:val="center"/>
          </w:tcPr>
          <w:p w:rsidR="00F82D6A" w:rsidRPr="003C209D" w:rsidRDefault="00F82D6A" w:rsidP="000D74C5">
            <w:pPr>
              <w:ind w:left="142"/>
              <w:jc w:val="center"/>
              <w:rPr>
                <w:rFonts w:cs="Tahoma"/>
              </w:rPr>
            </w:pPr>
            <w:r>
              <w:rPr>
                <w:rFonts w:cs="Tahoma"/>
              </w:rPr>
              <w:t>Microphone</w:t>
            </w:r>
          </w:p>
        </w:tc>
        <w:tc>
          <w:tcPr>
            <w:tcW w:w="3243" w:type="dxa"/>
            <w:tcBorders>
              <w:top w:val="single" w:sz="8" w:space="0" w:color="auto"/>
              <w:left w:val="single" w:sz="8" w:space="0" w:color="auto"/>
              <w:bottom w:val="single" w:sz="8" w:space="0" w:color="auto"/>
              <w:right w:val="single" w:sz="8" w:space="0" w:color="auto"/>
            </w:tcBorders>
            <w:shd w:val="clear" w:color="auto" w:fill="auto"/>
            <w:vAlign w:val="center"/>
          </w:tcPr>
          <w:p w:rsidR="00F82D6A" w:rsidRPr="003C209D" w:rsidRDefault="00B24992" w:rsidP="000D74C5">
            <w:pPr>
              <w:ind w:left="142"/>
              <w:jc w:val="center"/>
              <w:rPr>
                <w:rFonts w:cs="Tahoma"/>
                <w:noProof/>
                <w:lang w:eastAsia="en-GB"/>
              </w:rPr>
            </w:pPr>
            <w:r>
              <w:rPr>
                <w:rFonts w:ascii="Arial" w:hAnsi="Arial" w:cs="Arial"/>
                <w:noProof/>
                <w:lang w:eastAsia="en-GB"/>
              </w:rPr>
              <w:drawing>
                <wp:inline distT="0" distB="0" distL="0" distR="0">
                  <wp:extent cx="800100" cy="533400"/>
                  <wp:effectExtent l="0" t="0" r="0" b="0"/>
                  <wp:docPr id="232" name="Picture 232" descr="microphone symb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microphone symbol"/>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800100" cy="533400"/>
                          </a:xfrm>
                          <a:prstGeom prst="rect">
                            <a:avLst/>
                          </a:prstGeom>
                          <a:noFill/>
                          <a:ln>
                            <a:noFill/>
                          </a:ln>
                        </pic:spPr>
                      </pic:pic>
                    </a:graphicData>
                  </a:graphic>
                </wp:inline>
              </w:drawing>
            </w:r>
          </w:p>
        </w:tc>
        <w:tc>
          <w:tcPr>
            <w:tcW w:w="4758" w:type="dxa"/>
            <w:tcBorders>
              <w:top w:val="single" w:sz="8" w:space="0" w:color="auto"/>
              <w:left w:val="single" w:sz="8" w:space="0" w:color="auto"/>
              <w:bottom w:val="single" w:sz="8" w:space="0" w:color="auto"/>
              <w:right w:val="single" w:sz="8" w:space="0" w:color="auto"/>
            </w:tcBorders>
            <w:shd w:val="clear" w:color="auto" w:fill="auto"/>
            <w:vAlign w:val="center"/>
          </w:tcPr>
          <w:p w:rsidR="00F82D6A" w:rsidRPr="003C209D" w:rsidRDefault="00A5228C" w:rsidP="000D74C5">
            <w:pPr>
              <w:ind w:left="142"/>
              <w:rPr>
                <w:rFonts w:cs="Tahoma"/>
              </w:rPr>
            </w:pPr>
            <w:r>
              <w:rPr>
                <w:rFonts w:cs="Tahoma"/>
              </w:rPr>
              <w:t>Converts sound energy into an electrical signal.</w:t>
            </w:r>
          </w:p>
        </w:tc>
      </w:tr>
      <w:tr w:rsidR="006D7FFA" w:rsidRPr="003C209D" w:rsidTr="00A90430">
        <w:trPr>
          <w:cnfStyle w:val="000000100000" w:firstRow="0" w:lastRow="0" w:firstColumn="0" w:lastColumn="0" w:oddVBand="0" w:evenVBand="0" w:oddHBand="1" w:evenHBand="0" w:firstRowFirstColumn="0" w:firstRowLastColumn="0" w:lastRowFirstColumn="0" w:lastRowLastColumn="0"/>
          <w:trHeight w:val="1570"/>
        </w:trPr>
        <w:tc>
          <w:tcPr>
            <w:tcW w:w="2455" w:type="dxa"/>
            <w:tcBorders>
              <w:top w:val="single" w:sz="8" w:space="0" w:color="auto"/>
              <w:left w:val="single" w:sz="8" w:space="0" w:color="auto"/>
              <w:bottom w:val="single" w:sz="8" w:space="0" w:color="auto"/>
              <w:right w:val="single" w:sz="8" w:space="0" w:color="auto"/>
            </w:tcBorders>
            <w:shd w:val="clear" w:color="auto" w:fill="auto"/>
            <w:vAlign w:val="center"/>
          </w:tcPr>
          <w:p w:rsidR="006D7FFA" w:rsidRPr="003C209D" w:rsidRDefault="006D7FFA" w:rsidP="006D7FFA">
            <w:pPr>
              <w:ind w:left="142"/>
              <w:jc w:val="center"/>
              <w:rPr>
                <w:rFonts w:cs="Tahoma"/>
              </w:rPr>
            </w:pPr>
            <w:r>
              <w:rPr>
                <w:rFonts w:cs="Tahoma"/>
              </w:rPr>
              <w:t>NPNTransistor</w:t>
            </w:r>
          </w:p>
        </w:tc>
        <w:tc>
          <w:tcPr>
            <w:tcW w:w="3243" w:type="dxa"/>
            <w:tcBorders>
              <w:top w:val="single" w:sz="8" w:space="0" w:color="auto"/>
              <w:left w:val="single" w:sz="8" w:space="0" w:color="auto"/>
              <w:bottom w:val="single" w:sz="8" w:space="0" w:color="auto"/>
              <w:right w:val="single" w:sz="8" w:space="0" w:color="auto"/>
            </w:tcBorders>
            <w:shd w:val="clear" w:color="auto" w:fill="auto"/>
            <w:vAlign w:val="center"/>
          </w:tcPr>
          <w:p w:rsidR="006D7FFA" w:rsidRPr="003C209D" w:rsidRDefault="00892D04" w:rsidP="00A90430">
            <w:pPr>
              <w:rPr>
                <w:rFonts w:cs="Tahoma"/>
                <w:noProof/>
                <w:lang w:eastAsia="en-GB"/>
              </w:rPr>
            </w:pPr>
            <w:r>
              <w:rPr>
                <w:noProof/>
                <w:lang w:eastAsia="en-GB"/>
              </w:rPr>
              <mc:AlternateContent>
                <mc:Choice Requires="wpg">
                  <w:drawing>
                    <wp:anchor distT="0" distB="0" distL="114300" distR="114300" simplePos="0" relativeHeight="252128256" behindDoc="0" locked="0" layoutInCell="1" allowOverlap="1" wp14:anchorId="7731A430" wp14:editId="4674CC88">
                      <wp:simplePos x="0" y="0"/>
                      <wp:positionH relativeFrom="column">
                        <wp:posOffset>477520</wp:posOffset>
                      </wp:positionH>
                      <wp:positionV relativeFrom="paragraph">
                        <wp:posOffset>91440</wp:posOffset>
                      </wp:positionV>
                      <wp:extent cx="720000" cy="745200"/>
                      <wp:effectExtent l="0" t="0" r="42545" b="55245"/>
                      <wp:wrapNone/>
                      <wp:docPr id="10368" name="Group 1036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720000" cy="745200"/>
                                <a:chOff x="1076325" y="952500"/>
                                <a:chExt cx="1266825" cy="1371600"/>
                              </a:xfrm>
                            </wpg:grpSpPr>
                            <wps:wsp>
                              <wps:cNvPr id="10369" name="Straight Connector 10369"/>
                              <wps:cNvCnPr/>
                              <wps:spPr>
                                <a:xfrm>
                                  <a:off x="1781175" y="952500"/>
                                  <a:ext cx="0" cy="137160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10370" name="Straight Connector 10370"/>
                              <wps:cNvCnPr/>
                              <wps:spPr>
                                <a:xfrm flipH="1">
                                  <a:off x="1076325" y="1619250"/>
                                  <a:ext cx="704850" cy="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10371" name="Straight Connector 10371"/>
                              <wps:cNvCnPr/>
                              <wps:spPr>
                                <a:xfrm flipH="1">
                                  <a:off x="1781175" y="1076325"/>
                                  <a:ext cx="561975" cy="370500"/>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10372" name="Straight Connector 10372"/>
                              <wps:cNvCnPr/>
                              <wps:spPr>
                                <a:xfrm>
                                  <a:off x="1781175" y="1789725"/>
                                  <a:ext cx="485775" cy="458175"/>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10373" name="Straight Arrow Connector 10373"/>
                              <wps:cNvCnPr/>
                              <wps:spPr>
                                <a:xfrm>
                                  <a:off x="1938336" y="1933575"/>
                                  <a:ext cx="161925" cy="171450"/>
                                </a:xfrm>
                                <a:prstGeom prst="straightConnector1">
                                  <a:avLst/>
                                </a:prstGeom>
                                <a:ln w="38100">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0368" o:spid="_x0000_s1026" style="position:absolute;margin-left:37.6pt;margin-top:7.2pt;width:56.7pt;height:58.7pt;z-index:252128256;mso-width-relative:margin;mso-height-relative:margin" coordorigin="10763,9525" coordsize="12668,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">
                      <o:lock v:ext="edit" aspectratio="t"/>
                      <v:line id="Straight Connector 10369" o:spid="_x0000_s1027" style="position:absolute;visibility:visible;mso-wrap-style:square" from="17811,9525" to="17811,23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ZD4cQAAADeAAAADwAAAGRycy9kb3ducmV2LnhtbERPTWvCQBC9F/oflin0UnRjUkRTV5FC&#10;IVdNDz0O2Wk2mp2N2TVJ/fVuodDbPN7nbHaTbcVAvW8cK1jMExDEldMN1wo+y4/ZCoQPyBpbx6Tg&#10;hzzsto8PG8y1G/lAwzHUIoawz1GBCaHLpfSVIYt+7jriyH273mKIsK+l7nGM4baVaZIspcWGY4PB&#10;jt4NVefj1Sp48WZ/MpeizW7ua1GWr2l6WKVKPT9N+zcQgabwL/5zFzrOT7LlGn7fiTfI7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tkPhxAAAAN4AAAAPAAAAAAAAAAAA&#10;AAAAAKECAABkcnMvZG93bnJldi54bWxQSwUGAAAAAAQABAD5AAAAkgMAAAAA&#10;" strokecolor="black [3040]" strokeweight="3pt"/>
                      <v:line id="Straight Connector 10370" o:spid="_x0000_s1028" style="position:absolute;flip:x;visibility:visible;mso-wrap-style:square" from="10763,16192" to="17811,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dVY8cAAADeAAAADwAAAGRycy9kb3ducmV2LnhtbESPQUsDMRCF74L/IYzQm01aUcvatIi0&#10;RQoKrl68DZtxd+lmsiRxu/33nUOhtxnmzXvvW65H36mBYmoDW5hNDSjiKriWaws/39v7BaiUkR12&#10;gcnCiRKsV7c3SyxcOPIXDWWulZhwKtBCk3NfaJ2qhjymaeiJ5fYXoscsa6y1i3gUc9/puTFP2mPL&#10;ktBgT28NVYfy31vYaV3GxWw87Ez18VkO+8dtt/m1dnI3vr6AyjTmq/jy/e6kvnl4FgDBkRn06gw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t1VjxwAAAN4AAAAPAAAAAAAA&#10;AAAAAAAAAKECAABkcnMvZG93bnJldi54bWxQSwUGAAAAAAQABAD5AAAAlQMAAAAA&#10;" strokecolor="black [3040]" strokeweight="3pt"/>
                      <v:line id="Straight Connector 10371" o:spid="_x0000_s1029" style="position:absolute;flip:x;visibility:visible;mso-wrap-style:square" from="17811,10763" to="23431,14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MQAAADeAAAADwAAAGRycy9kb3ducmV2LnhtbERP32vCMBB+H/g/hBN8m0knTumMImPK&#10;ECbY7WVvR3O2xeZSkqx2/70RBnu7j+/nrTaDbUVPPjSONWRTBYK4dKbhSsPX5+5xCSJEZIOtY9Lw&#10;SwE269HDCnPjrnyivoiVSCEcctRQx9jlUoayJoth6jrixJ2dtxgT9JU0Hq8p3LbySalnabHh1FBj&#10;R681lZfix2rYS1n4ZTZc9qr8OBb9Yb5r3761noyH7QuISEP8F/+5302ar2aLDO7vpBv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xAAAAN4AAAAPAAAAAAAAAAAA&#10;AAAAAKECAABkcnMvZG93bnJldi54bWxQSwUGAAAAAAQABAD5AAAAkgMAAAAA&#10;" strokecolor="black [3040]" strokeweight="3pt"/>
                      <v:line id="Straight Connector 10372" o:spid="_x0000_s1030" style="position:absolute;visibility:visible;mso-wrap-style:square" from="17811,17897" to="22669,22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tHTcQAAADeAAAADwAAAGRycy9kb3ducmV2LnhtbERPTWvCQBC9F/wPywheSt24FisxG5FC&#10;wavGg8chO2bTZmfT7FZjf323UOhtHu9ziu3oOnGlIbSeNSzmGQji2puWGw2n6u1pDSJEZIOdZ9Jw&#10;pwDbcvJQYG78jQ90PcZGpBAOOWqwMfa5lKG25DDMfU+cuIsfHMYEh0aaAW8p3HVSZdlKOmw5NVjs&#10;6dVS/XH8choeg9292899t/z250VVPSt1WCutZ9NxtwERaYz/4j/33qT52fJFwe876QZZ/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y0dNxAAAAN4AAAAPAAAAAAAAAAAA&#10;AAAAAKECAABkcnMvZG93bnJldi54bWxQSwUGAAAAAAQABAD5AAAAkgMAAAAA&#10;" strokecolor="black [3040]" strokeweight="3pt"/>
                      <v:shape id="Straight Arrow Connector 10373" o:spid="_x0000_s1031" type="#_x0000_t32" style="position:absolute;left:19383;top:19335;width:1619;height:17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V/m8kAAADeAAAADwAAAGRycy9kb3ducmV2LnhtbESPQWvCQBCF70L/wzKF3szGRqqmriIF&#10;RZAipq30OGTHJJqdTbOrpv/eLQi9zfDe++bNdN6ZWlyodZVlBYMoBkGcW11xoeDzY9kfg3AeWWNt&#10;mRT8koP57KE3xVTbK+/okvlCBAi7FBWU3jeplC4vyaCLbEMctINtDfqwtoXULV4D3NTyOY5fpMGK&#10;w4USG3orKT9lZxMoyWZiquPyfTUa7rOf8fZ7tfgaKvX02C1eQXjq/L/5nl7rUD9ORgn8vRNmkLM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91f5vJAAAA3gAAAA8AAAAA&#10;AAAAAAAAAAAAoQIAAGRycy9kb3ducmV2LnhtbFBLBQYAAAAABAAEAPkAAACXAwAAAAA=&#10;" strokecolor="black [3040]" strokeweight="3pt">
                        <v:stroke endarrow="open"/>
                      </v:shape>
                    </v:group>
                  </w:pict>
                </mc:Fallback>
              </mc:AlternateContent>
            </w:r>
          </w:p>
        </w:tc>
        <w:tc>
          <w:tcPr>
            <w:tcW w:w="4758" w:type="dxa"/>
            <w:tcBorders>
              <w:top w:val="single" w:sz="8" w:space="0" w:color="auto"/>
              <w:left w:val="single" w:sz="8" w:space="0" w:color="auto"/>
              <w:bottom w:val="single" w:sz="8" w:space="0" w:color="auto"/>
              <w:right w:val="single" w:sz="8" w:space="0" w:color="auto"/>
            </w:tcBorders>
            <w:shd w:val="clear" w:color="auto" w:fill="auto"/>
            <w:vAlign w:val="center"/>
          </w:tcPr>
          <w:p w:rsidR="006D7FFA" w:rsidRPr="003C209D" w:rsidRDefault="00242C19" w:rsidP="000D74C5">
            <w:pPr>
              <w:ind w:left="142"/>
              <w:rPr>
                <w:rFonts w:cs="Tahoma"/>
              </w:rPr>
            </w:pPr>
            <w:r>
              <w:rPr>
                <w:rFonts w:cs="Tahoma"/>
              </w:rPr>
              <w:t>Acts as a swit</w:t>
            </w:r>
            <w:r w:rsidR="00734FDE">
              <w:rPr>
                <w:rFonts w:cs="Tahoma"/>
              </w:rPr>
              <w:t>c</w:t>
            </w:r>
            <w:r>
              <w:rPr>
                <w:rFonts w:cs="Tahoma"/>
              </w:rPr>
              <w:t>h when a voltage of 0.7 V is applied across the base and emitter</w:t>
            </w:r>
          </w:p>
        </w:tc>
      </w:tr>
      <w:tr w:rsidR="006D7FFA" w:rsidRPr="003C209D" w:rsidTr="00A90430">
        <w:trPr>
          <w:trHeight w:val="907"/>
        </w:trPr>
        <w:tc>
          <w:tcPr>
            <w:tcW w:w="2455" w:type="dxa"/>
            <w:tcBorders>
              <w:top w:val="single" w:sz="8" w:space="0" w:color="auto"/>
            </w:tcBorders>
            <w:shd w:val="clear" w:color="auto" w:fill="auto"/>
            <w:vAlign w:val="center"/>
          </w:tcPr>
          <w:p w:rsidR="006D7FFA" w:rsidRPr="003C209D" w:rsidRDefault="006D7FFA" w:rsidP="000D74C5">
            <w:pPr>
              <w:ind w:left="142"/>
              <w:jc w:val="center"/>
              <w:rPr>
                <w:rFonts w:cs="Tahoma"/>
              </w:rPr>
            </w:pPr>
            <w:r>
              <w:rPr>
                <w:rFonts w:cs="Tahoma"/>
              </w:rPr>
              <w:t>N-channel enhancement MOSFET</w:t>
            </w:r>
          </w:p>
        </w:tc>
        <w:tc>
          <w:tcPr>
            <w:tcW w:w="3243" w:type="dxa"/>
            <w:tcBorders>
              <w:top w:val="single" w:sz="8" w:space="0" w:color="auto"/>
            </w:tcBorders>
            <w:shd w:val="clear" w:color="auto" w:fill="auto"/>
            <w:vAlign w:val="center"/>
          </w:tcPr>
          <w:p w:rsidR="006D7FFA" w:rsidRPr="003C209D" w:rsidRDefault="00242C19" w:rsidP="00734FDE">
            <w:pPr>
              <w:rPr>
                <w:rFonts w:cs="Tahoma"/>
                <w:noProof/>
                <w:lang w:eastAsia="en-GB"/>
              </w:rPr>
            </w:pPr>
            <w:r>
              <w:rPr>
                <w:noProof/>
                <w:lang w:eastAsia="en-GB"/>
              </w:rPr>
              <mc:AlternateContent>
                <mc:Choice Requires="wpg">
                  <w:drawing>
                    <wp:anchor distT="0" distB="0" distL="114300" distR="114300" simplePos="0" relativeHeight="252122112" behindDoc="0" locked="0" layoutInCell="1" allowOverlap="1" wp14:anchorId="6749A33A" wp14:editId="0F07DF6F">
                      <wp:simplePos x="0" y="0"/>
                      <wp:positionH relativeFrom="column">
                        <wp:posOffset>248285</wp:posOffset>
                      </wp:positionH>
                      <wp:positionV relativeFrom="paragraph">
                        <wp:posOffset>50165</wp:posOffset>
                      </wp:positionV>
                      <wp:extent cx="964800" cy="1065600"/>
                      <wp:effectExtent l="0" t="0" r="26035" b="20320"/>
                      <wp:wrapTopAndBottom/>
                      <wp:docPr id="1398"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964800" cy="1065600"/>
                                <a:chOff x="3888" y="3531"/>
                                <a:chExt cx="1904" cy="2100"/>
                              </a:xfrm>
                            </wpg:grpSpPr>
                            <wps:wsp>
                              <wps:cNvPr id="1421" name="Line 4"/>
                              <wps:cNvCnPr/>
                              <wps:spPr bwMode="auto">
                                <a:xfrm>
                                  <a:off x="4608" y="3816"/>
                                  <a:ext cx="0" cy="15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22" name="Line 5"/>
                              <wps:cNvCnPr/>
                              <wps:spPr bwMode="auto">
                                <a:xfrm flipH="1">
                                  <a:off x="3888" y="5400"/>
                                  <a:ext cx="72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3" name="Line 6"/>
                              <wps:cNvCnPr/>
                              <wps:spPr bwMode="auto">
                                <a:xfrm flipV="1">
                                  <a:off x="5040" y="5025"/>
                                  <a:ext cx="0" cy="37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4" name="Line 7"/>
                              <wps:cNvCnPr/>
                              <wps:spPr bwMode="auto">
                                <a:xfrm flipV="1">
                                  <a:off x="5040" y="4464"/>
                                  <a:ext cx="0" cy="36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5" name="Line 8"/>
                              <wps:cNvCnPr/>
                              <wps:spPr bwMode="auto">
                                <a:xfrm flipV="1">
                                  <a:off x="5040" y="3816"/>
                                  <a:ext cx="0" cy="36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6" name="Line 9"/>
                              <wps:cNvCnPr/>
                              <wps:spPr bwMode="auto">
                                <a:xfrm>
                                  <a:off x="5040" y="4035"/>
                                  <a:ext cx="72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7" name="Line 10"/>
                              <wps:cNvCnPr/>
                              <wps:spPr bwMode="auto">
                                <a:xfrm flipV="1">
                                  <a:off x="5760" y="3531"/>
                                  <a:ext cx="0" cy="51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8" name="Line 11"/>
                              <wps:cNvCnPr/>
                              <wps:spPr bwMode="auto">
                                <a:xfrm>
                                  <a:off x="5040" y="4608"/>
                                  <a:ext cx="720" cy="0"/>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9" name="Line 12"/>
                              <wps:cNvCnPr/>
                              <wps:spPr bwMode="auto">
                                <a:xfrm>
                                  <a:off x="5760" y="4608"/>
                                  <a:ext cx="0" cy="102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0" name="Line 13"/>
                              <wps:cNvCnPr/>
                              <wps:spPr bwMode="auto">
                                <a:xfrm>
                                  <a:off x="5040" y="5256"/>
                                  <a:ext cx="72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1" name="Oval 14"/>
                              <wps:cNvSpPr>
                                <a:spLocks noChangeArrowheads="1"/>
                              </wps:cNvSpPr>
                              <wps:spPr bwMode="auto">
                                <a:xfrm>
                                  <a:off x="5720" y="5211"/>
                                  <a:ext cx="72" cy="72"/>
                                </a:xfrm>
                                <a:prstGeom prst="ellipse">
                                  <a:avLst/>
                                </a:prstGeom>
                                <a:solidFill>
                                  <a:srgbClr val="00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 o:spid="_x0000_s1026" style="position:absolute;margin-left:19.55pt;margin-top:3.95pt;width:75.95pt;height:83.9pt;z-index:252122112;mso-width-relative:margin;mso-height-relative:margin" coordorigin="3888,3531" coordsize="1904,2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">
                      <o:lock v:ext="edit" aspectratio="t"/>
                      <v:line id="Line 4" o:spid="_x0000_s1027" style="position:absolute;visibility:visible;mso-wrap-style:square" from="4608,3816" to="4608,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lcEAAADdAAAADwAAAGRycy9kb3ducmV2LnhtbERPTYvCMBC9L/gfwgjetqlSlqUaRQSh&#10;Bz3YXfQ6NGNTbCa1iVr/vREW9jaP9zmL1WBbcafeN44VTJMUBHHldMO1gt+f7ec3CB+QNbaOScGT&#10;PKyWo48F5to9+ED3MtQihrDPUYEJocul9JUhiz5xHXHkzq63GCLsa6l7fMRw28pZmn5Jiw3HBoMd&#10;bQxVl/JmFWT7wujTsPO7Q1ocqblmm2vplJqMh/UcRKAh/Iv/3IWO87PZFN7fxB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4xWVwQAAAN0AAAAPAAAAAAAAAAAAAAAA&#10;AKECAABkcnMvZG93bnJldi54bWxQSwUGAAAAAAQABAD5AAAAjwMAAAAA&#10;" strokeweight="2.25pt"/>
                      <v:line id="Line 5" o:spid="_x0000_s1028" style="position:absolute;flip:x;visibility:visible;mso-wrap-style:square" from="3888,5400" to="4608,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wuMgAAADdAAAADwAAAGRycy9kb3ducmV2LnhtbESPW2vCQBCF3wv+h2WEvkjdNIRaUjci&#10;9qYggpcHH6fZyQWzsyG71fjvu4LQtxnO+c6cmc5604gzda62rOB5HIEgzq2uuVRw2H8+vYJwHllj&#10;Y5kUXMnBLBs8TDHV9sJbOu98KUIIuxQVVN63qZQur8igG9uWOGiF7Qz6sHal1B1eQrhpZBxFL9Jg&#10;zeFChS0tKspPu18Tarwn+9X15/trsvlY5OtilYyi5VGpx2E/fwPhqff/5ju91IFL4hhu34QRZPY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FwuMgAAADdAAAADwAAAAAA&#10;AAAAAAAAAAChAgAAZHJzL2Rvd25yZXYueG1sUEsFBgAAAAAEAAQA+QAAAJYDAAAAAA==&#10;" strokeweight="2.25pt"/>
                      <v:line id="Line 6" o:spid="_x0000_s1029" style="position:absolute;flip:y;visibility:visible;mso-wrap-style:square" from="5040,5025" to="50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3VI8kAAADdAAAADwAAAGRycy9kb3ducmV2LnhtbESPT2vCQBDF7wW/wzKFXopuqsGW6EaK&#10;VasgBbUHj9Ps5A9mZ0N21fjtu0Khtxne+715M511phYXal1lWcHLIAJBnFldcaHg+7Dsv4FwHllj&#10;bZkU3MjBLO09TDHR9so7uux9IUIIuwQVlN43iZQuK8mgG9iGOGi5bQ36sLaF1C1eQ7ip5TCKxtJg&#10;xeFCiQ3NS8pO+7MJNT7iw+b287l6/VrMs22+iZ+j9VGpp8fufQLCU+f/zX/0WgcuHo7g/k0YQaa/&#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F91SPJAAAA3QAAAA8AAAAA&#10;AAAAAAAAAAAAoQIAAGRycy9kb3ducmV2LnhtbFBLBQYAAAAABAAEAPkAAACXAwAAAAA=&#10;" strokeweight="2.25pt"/>
                      <v:line id="Line 7" o:spid="_x0000_s1030" style="position:absolute;flip:y;visibility:visible;mso-wrap-style:square" from="5040,4464" to="5040,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RNV8gAAADdAAAADwAAAGRycy9kb3ducmV2LnhtbESPT2vCQBDF70K/wzIFL6IbJViJrlL8&#10;0yqUQtWDxzE7JqHZ2ZBdNX57VxC8zfDe782byawxpbhQ7QrLCvq9CARxanXBmYL9btUdgXAeWWNp&#10;mRTcyMFs+taaYKLtlf/osvWZCCHsElSQe18lUro0J4OuZyvioJ1sbdCHtc6krvEawk0pB1E0lAYL&#10;DhdyrGieU/q/PZtQYxHvNrfj99fH73Ke/pw2cSdaH5RqvzefYxCeGv8yP+m1Dlw8iOHxTRhBTu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pRNV8gAAADdAAAADwAAAAAA&#10;AAAAAAAAAAChAgAAZHJzL2Rvd25yZXYueG1sUEsFBgAAAAAEAAQA+QAAAJYDAAAAAA==&#10;" strokeweight="2.25pt"/>
                      <v:line id="Line 8" o:spid="_x0000_s1031" style="position:absolute;flip:y;visibility:visible;mso-wrap-style:square" from="5040,3816" to="5040,4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jozMkAAADdAAAADwAAAGRycy9kb3ducmV2LnhtbESPT2vCQBDF74LfYZlCL0U3ldSW6EaK&#10;rVZBCmoPHqfZyR/MzobsVuO3dwuCtxne+715M511phYnal1lWcHzMAJBnFldcaHgZ78YvIFwHllj&#10;bZkUXMjBLO33pphoe+YtnXa+ECGEXYIKSu+bREqXlWTQDW1DHLTctgZ9WNtC6hbPIdzUchRFY2mw&#10;4nChxIbmJWXH3Z8JNT7i/fry+7V8/f6cZ5t8HT9Fq4NSjw/d+wSEp87fzTd6pQMXj17g/5swgky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HY6MzJAAAA3QAAAA8AAAAA&#10;AAAAAAAAAAAAoQIAAGRycy9kb3ducmV2LnhtbFBLBQYAAAAABAAEAPkAAACXAwAAAAA=&#10;" strokeweight="2.25pt"/>
                      <v:line id="Line 9" o:spid="_x0000_s1032" style="position:absolute;visibility:visible;mso-wrap-style:square" from="5040,4035" to="5760,4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qN4cEAAADdAAAADwAAAGRycy9kb3ducmV2LnhtbERPTYvCMBC9C/sfwix4s6lSRLpGEWGh&#10;Bz1Yxb0OzWxTtpnUJqv13xtB8DaP9znL9WBbcaXeN44VTJMUBHHldMO1gtPxe7IA4QOyxtYxKbiT&#10;h/XqY7TEXLsbH+hahlrEEPY5KjAhdLmUvjJk0SeuI47cr+sthgj7WuoebzHctnKWpnNpseHYYLCj&#10;raHqr/y3CrJ9YfTPsPO7Q1qcqblk20vplBp/DpsvEIGG8Ba/3IWO87PZHJ7fxBP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Co3hwQAAAN0AAAAPAAAAAAAAAAAAAAAA&#10;AKECAABkcnMvZG93bnJldi54bWxQSwUGAAAAAAQABAD5AAAAjwMAAAAA&#10;" strokeweight="2.25pt"/>
                      <v:line id="Line 10" o:spid="_x0000_s1033" style="position:absolute;flip:y;visibility:visible;mso-wrap-style:square" from="5760,3531" to="5760,4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bTIMgAAADdAAAADwAAAGRycy9kb3ducmV2LnhtbESPW2vCQBCF3wv+h2UKvhTdVEKV6CrF&#10;u1AKXh58nGbHJJidDdlV4793hYJvM5zznTkzmjSmFFeqXWFZwWc3AkGcWl1wpuCwX3QGIJxH1lha&#10;JgV3cjAZt95GmGh74y1ddz4TIYRdggpy76tESpfmZNB1bUUctJOtDfqw1pnUNd5CuCllL4q+pMGC&#10;w4UcK5rmlJ53FxNqzOL95v63WvZ/59P057SJP6L1Uan2e/M9BOGp8S/zP73WgYt7fXh+E0aQ4w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kbTIMgAAADdAAAADwAAAAAA&#10;AAAAAAAAAAChAgAAZHJzL2Rvd25yZXYueG1sUEsFBgAAAAAEAAQA+QAAAJYDAAAAAA==&#10;" strokeweight="2.25pt"/>
                      <v:line id="Line 11" o:spid="_x0000_s1034" style="position:absolute;visibility:visible;mso-wrap-style:square" from="5040,4608" to="5760,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g6LcgAAADdAAAADwAAAGRycy9kb3ducmV2LnhtbESPT0vDQBDF7wW/wzKCt3bTVqXEbosI&#10;pWJB6D9ob0N2TFKzs3F3TeO3dw6Ctxnem/d+M1/2rlEdhVh7NjAeZaCIC29rLg0c9qvhDFRMyBYb&#10;z2TghyIsFzeDOebWX3lL3S6VSkI45migSqnNtY5FRQ7jyLfEon344DDJGkptA14l3DV6kmWP2mHN&#10;0lBhSy8VFZ+7b2fgfdadT+3q8FYeL1Pvvzab7mEdjLm77Z+fQCXq07/57/rVCv79RH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mg6LcgAAADdAAAADwAAAAAA&#10;AAAAAAAAAAChAgAAZHJzL2Rvd25yZXYueG1sUEsFBgAAAAAEAAQA+QAAAJYDAAAAAA==&#10;" strokeweight="2.25pt">
                        <v:stroke startarrow="open"/>
                      </v:line>
                      <v:line id="Line 12" o:spid="_x0000_s1035" style="position:absolute;visibility:visible;mso-wrap-style:square" from="5760,4608" to="5760,5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UZk8MAAADdAAAADwAAAGRycy9kb3ducmV2LnhtbERPPWvDMBDdC/kP4gLdGjnBlMaNEkKg&#10;4MEZ4oZ0PayrZWqdbEu13X8fFQrd7vE+b3eYbStGGnzjWMF6lYAgrpxuuFZwfX97egHhA7LG1jEp&#10;+CEPh/3iYYeZdhNfaCxDLWII+wwVmBC6TEpfGbLoV64jjtynGyyGCIda6gGnGG5buUmSZ2mx4dhg&#10;sKOToeqr/LYK0nNu9Mdc+OKS5Ddq+vTUl06px+V8fAURaA7/4j93ruP8dLOF32/iC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VGZPDAAAA3QAAAA8AAAAAAAAAAAAA&#10;AAAAoQIAAGRycy9kb3ducmV2LnhtbFBLBQYAAAAABAAEAPkAAACRAwAAAAA=&#10;" strokeweight="2.25pt"/>
                      <v:line id="Line 13" o:spid="_x0000_s1036" style="position:absolute;visibility:visible;mso-wrap-style:square" from="5040,5256" to="5760,5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Ym08UAAADdAAAADwAAAGRycy9kb3ducmV2LnhtbESPQWvCQBCF74X+h2UKvdWNGkqJriKC&#10;kIM9mEq9DtkxG8zOxuyq6b/vHAq9zfDevPfNcj36Tt1piG1gA9NJBoq4DrblxsDxa/f2ASomZItd&#10;YDLwQxHWq+enJRY2PPhA9yo1SkI4FmjApdQXWsfakcc4CT2xaOcweEyyDo22Az4k3Hd6lmXv2mPL&#10;0uCwp62j+lLdvIH8s3T2NO7j/pCV39Re8+21Csa8voybBahEY/o3/12XVvDzufDLNzKCX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Ym08UAAADdAAAADwAAAAAAAAAA&#10;AAAAAAChAgAAZHJzL2Rvd25yZXYueG1sUEsFBgAAAAAEAAQA+QAAAJMDAAAAAA==&#10;" strokeweight="2.25pt"/>
                      <v:oval id="Oval 14" o:spid="_x0000_s1037" style="position:absolute;left:5720;top:5211;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drvcYA&#10;AADdAAAADwAAAGRycy9kb3ducmV2LnhtbERPS2vCQBC+F/oflin01mx8UCRmI21taRUP8XGwtyE7&#10;JsHsbMhuNf57Vyh4m4/vOemsN404UedqywoGUQyCuLC65lLBbvv1MgHhPLLGxjIpuJCDWfb4kGKi&#10;7ZnXdNr4UoQQdgkqqLxvEyldUZFBF9mWOHAH2xn0AXal1B2eQ7hp5DCOX6XBmkNDhS19VFQcN39G&#10;wXx1yJe/BtvF8nP0nR/z/eR9MVbq+al/m4Lw1Pu7+N/9o8P88WgAt2/CCTK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drvcYAAADdAAAADwAAAAAAAAAAAAAAAACYAgAAZHJz&#10;L2Rvd25yZXYueG1sUEsFBgAAAAAEAAQA9QAAAIsDAAAAAA==&#10;" fillcolor="black" strokeweight="1pt"/>
                      <w10:wrap type="topAndBottom"/>
                    </v:group>
                  </w:pict>
                </mc:Fallback>
              </mc:AlternateContent>
            </w:r>
          </w:p>
        </w:tc>
        <w:tc>
          <w:tcPr>
            <w:tcW w:w="4758" w:type="dxa"/>
            <w:tcBorders>
              <w:top w:val="single" w:sz="8" w:space="0" w:color="auto"/>
            </w:tcBorders>
            <w:shd w:val="clear" w:color="auto" w:fill="auto"/>
            <w:vAlign w:val="center"/>
          </w:tcPr>
          <w:p w:rsidR="006D7FFA" w:rsidRPr="003C209D" w:rsidRDefault="00242C19" w:rsidP="000D74C5">
            <w:pPr>
              <w:ind w:left="142"/>
              <w:rPr>
                <w:rFonts w:cs="Tahoma"/>
              </w:rPr>
            </w:pPr>
            <w:r>
              <w:rPr>
                <w:rFonts w:cs="Tahoma"/>
              </w:rPr>
              <w:t xml:space="preserve">Acts as a switch when a voltage of approximately 2 V is applied across the gate and the source. </w:t>
            </w:r>
          </w:p>
        </w:tc>
      </w:tr>
    </w:tbl>
    <w:p w:rsidR="00A5671E" w:rsidRDefault="00A5671E" w:rsidP="00F82D6A">
      <w:pPr>
        <w:ind w:left="142"/>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p>
    <w:p w:rsidR="00F82D6A" w:rsidRDefault="00F82D6A" w:rsidP="00F82D6A">
      <w:pPr>
        <w:pStyle w:val="Heading2"/>
      </w:pPr>
      <w:r>
        <w:t>Additional Components and their Applications</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97"/>
        <w:gridCol w:w="1680"/>
        <w:gridCol w:w="2640"/>
        <w:gridCol w:w="2594"/>
      </w:tblGrid>
      <w:tr w:rsidR="00DF7BE3" w:rsidRPr="003C209D" w:rsidTr="00DF7BE3">
        <w:trPr>
          <w:cantSplit/>
          <w:trHeight w:val="1134"/>
          <w:tblHeader/>
        </w:trPr>
        <w:tc>
          <w:tcPr>
            <w:tcW w:w="1951" w:type="dxa"/>
            <w:vAlign w:val="center"/>
          </w:tcPr>
          <w:p w:rsidR="00DF7BE3" w:rsidRPr="003C209D" w:rsidRDefault="00DF7BE3" w:rsidP="000D74C5">
            <w:pPr>
              <w:ind w:left="142"/>
              <w:jc w:val="center"/>
              <w:rPr>
                <w:bCs/>
                <w:i/>
                <w:iCs/>
                <w:sz w:val="20"/>
                <w:szCs w:val="20"/>
                <w:u w:val="single"/>
              </w:rPr>
            </w:pPr>
            <w:r>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br w:type="page"/>
            </w:r>
            <w:r w:rsidRPr="003C209D">
              <w:rPr>
                <w:bCs/>
                <w:i/>
                <w:iCs/>
                <w:sz w:val="20"/>
                <w:szCs w:val="20"/>
                <w:u w:val="single"/>
              </w:rPr>
              <w:t>Name of device</w:t>
            </w:r>
          </w:p>
        </w:tc>
        <w:tc>
          <w:tcPr>
            <w:tcW w:w="797" w:type="dxa"/>
            <w:textDirection w:val="btLr"/>
            <w:vAlign w:val="center"/>
          </w:tcPr>
          <w:p w:rsidR="00DF7BE3" w:rsidRPr="003C209D" w:rsidRDefault="00DF7BE3" w:rsidP="00DF7BE3">
            <w:pPr>
              <w:spacing w:after="0" w:line="240" w:lineRule="auto"/>
              <w:ind w:left="142" w:right="113"/>
              <w:jc w:val="center"/>
              <w:rPr>
                <w:bCs/>
                <w:i/>
                <w:iCs/>
                <w:sz w:val="20"/>
                <w:szCs w:val="20"/>
                <w:u w:val="single"/>
              </w:rPr>
            </w:pPr>
            <w:r w:rsidRPr="003C209D">
              <w:rPr>
                <w:bCs/>
                <w:i/>
                <w:iCs/>
                <w:sz w:val="20"/>
                <w:szCs w:val="20"/>
                <w:u w:val="single"/>
              </w:rPr>
              <w:t>Input</w:t>
            </w:r>
          </w:p>
          <w:p w:rsidR="00DF7BE3" w:rsidRPr="003C209D" w:rsidRDefault="00DF7BE3" w:rsidP="00DF7BE3">
            <w:pPr>
              <w:spacing w:after="0" w:line="240" w:lineRule="auto"/>
              <w:ind w:left="142" w:right="113"/>
              <w:jc w:val="center"/>
              <w:rPr>
                <w:bCs/>
                <w:i/>
                <w:iCs/>
                <w:sz w:val="20"/>
                <w:szCs w:val="20"/>
                <w:u w:val="single"/>
              </w:rPr>
            </w:pPr>
            <w:r w:rsidRPr="003C209D">
              <w:rPr>
                <w:bCs/>
                <w:i/>
                <w:iCs/>
                <w:sz w:val="20"/>
                <w:szCs w:val="20"/>
                <w:u w:val="single"/>
              </w:rPr>
              <w:t>Process</w:t>
            </w:r>
          </w:p>
          <w:p w:rsidR="00DF7BE3" w:rsidRPr="003C209D" w:rsidRDefault="00DF7BE3" w:rsidP="00DF7BE3">
            <w:pPr>
              <w:spacing w:after="0" w:line="240" w:lineRule="auto"/>
              <w:ind w:left="142" w:right="113"/>
              <w:jc w:val="center"/>
              <w:rPr>
                <w:bCs/>
                <w:i/>
                <w:iCs/>
                <w:sz w:val="20"/>
                <w:szCs w:val="20"/>
                <w:u w:val="single"/>
              </w:rPr>
            </w:pPr>
            <w:r w:rsidRPr="003C209D">
              <w:rPr>
                <w:bCs/>
                <w:i/>
                <w:iCs/>
                <w:sz w:val="20"/>
                <w:szCs w:val="20"/>
                <w:u w:val="single"/>
              </w:rPr>
              <w:t>Output</w:t>
            </w:r>
          </w:p>
        </w:tc>
        <w:tc>
          <w:tcPr>
            <w:tcW w:w="1680" w:type="dxa"/>
            <w:vAlign w:val="center"/>
          </w:tcPr>
          <w:p w:rsidR="00DF7BE3" w:rsidRPr="003C209D" w:rsidRDefault="00DF7BE3" w:rsidP="000D74C5">
            <w:pPr>
              <w:ind w:left="142"/>
              <w:jc w:val="center"/>
              <w:rPr>
                <w:bCs/>
                <w:i/>
                <w:iCs/>
                <w:sz w:val="20"/>
                <w:szCs w:val="20"/>
                <w:u w:val="single"/>
              </w:rPr>
            </w:pPr>
            <w:r w:rsidRPr="003C209D">
              <w:rPr>
                <w:bCs/>
                <w:i/>
                <w:iCs/>
                <w:sz w:val="20"/>
                <w:szCs w:val="20"/>
                <w:u w:val="single"/>
              </w:rPr>
              <w:t>Symbol</w:t>
            </w:r>
          </w:p>
        </w:tc>
        <w:tc>
          <w:tcPr>
            <w:tcW w:w="2640" w:type="dxa"/>
            <w:vAlign w:val="center"/>
          </w:tcPr>
          <w:p w:rsidR="00DF7BE3" w:rsidRPr="003C209D" w:rsidRDefault="00DF7BE3" w:rsidP="000D74C5">
            <w:pPr>
              <w:ind w:left="142"/>
              <w:jc w:val="center"/>
              <w:rPr>
                <w:bCs/>
                <w:i/>
                <w:iCs/>
                <w:sz w:val="20"/>
                <w:szCs w:val="20"/>
                <w:u w:val="single"/>
              </w:rPr>
            </w:pPr>
            <w:r w:rsidRPr="003C209D">
              <w:rPr>
                <w:bCs/>
                <w:i/>
                <w:iCs/>
                <w:sz w:val="20"/>
                <w:szCs w:val="20"/>
                <w:u w:val="single"/>
              </w:rPr>
              <w:t>Energy change</w:t>
            </w:r>
          </w:p>
        </w:tc>
        <w:tc>
          <w:tcPr>
            <w:tcW w:w="2594" w:type="dxa"/>
            <w:vAlign w:val="center"/>
          </w:tcPr>
          <w:p w:rsidR="00DF7BE3" w:rsidRPr="003C209D" w:rsidRDefault="00F82D6A" w:rsidP="000D74C5">
            <w:pPr>
              <w:ind w:left="142"/>
              <w:jc w:val="center"/>
              <w:rPr>
                <w:bCs/>
                <w:i/>
                <w:iCs/>
                <w:sz w:val="20"/>
                <w:szCs w:val="20"/>
                <w:u w:val="single"/>
              </w:rPr>
            </w:pPr>
            <w:r>
              <w:rPr>
                <w:bCs/>
                <w:i/>
                <w:iCs/>
                <w:sz w:val="20"/>
                <w:szCs w:val="20"/>
                <w:u w:val="single"/>
              </w:rPr>
              <w:t>Application</w:t>
            </w:r>
          </w:p>
        </w:tc>
      </w:tr>
      <w:tr w:rsidR="00DF7BE3" w:rsidRPr="003C209D" w:rsidTr="00DF7BE3">
        <w:tc>
          <w:tcPr>
            <w:tcW w:w="1951" w:type="dxa"/>
            <w:vAlign w:val="center"/>
          </w:tcPr>
          <w:p w:rsidR="00DF7BE3" w:rsidRPr="003C209D" w:rsidRDefault="00DF7BE3" w:rsidP="000D74C5">
            <w:pPr>
              <w:ind w:left="142"/>
              <w:jc w:val="center"/>
            </w:pPr>
            <w:r w:rsidRPr="003C209D">
              <w:t>Loudspeaker</w:t>
            </w:r>
          </w:p>
        </w:tc>
        <w:tc>
          <w:tcPr>
            <w:tcW w:w="797" w:type="dxa"/>
            <w:vAlign w:val="center"/>
          </w:tcPr>
          <w:p w:rsidR="00DF7BE3" w:rsidRPr="003C209D" w:rsidRDefault="00DF7BE3" w:rsidP="000D74C5">
            <w:pPr>
              <w:ind w:left="142"/>
              <w:jc w:val="center"/>
            </w:pPr>
            <w:r w:rsidRPr="003C209D">
              <w:t>O</w:t>
            </w:r>
          </w:p>
        </w:tc>
        <w:tc>
          <w:tcPr>
            <w:tcW w:w="1680" w:type="dxa"/>
            <w:vAlign w:val="center"/>
          </w:tcPr>
          <w:p w:rsidR="00DF7BE3" w:rsidRPr="003C209D" w:rsidRDefault="00DF7BE3" w:rsidP="000D74C5">
            <w:pPr>
              <w:ind w:left="142"/>
              <w:jc w:val="center"/>
            </w:pPr>
            <w:r w:rsidRPr="003C209D">
              <w:rPr>
                <w:noProof/>
                <w:lang w:eastAsia="en-GB"/>
              </w:rPr>
              <w:drawing>
                <wp:inline distT="0" distB="0" distL="0" distR="0" wp14:anchorId="5FAF80F3" wp14:editId="6AF2CD1C">
                  <wp:extent cx="323850" cy="781050"/>
                  <wp:effectExtent l="0" t="0" r="0" b="0"/>
                  <wp:docPr id="1458" name="Picture 1458" descr="symspea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ymspeak"/>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23850" cy="781050"/>
                          </a:xfrm>
                          <a:prstGeom prst="rect">
                            <a:avLst/>
                          </a:prstGeom>
                          <a:noFill/>
                          <a:ln>
                            <a:noFill/>
                          </a:ln>
                        </pic:spPr>
                      </pic:pic>
                    </a:graphicData>
                  </a:graphic>
                </wp:inline>
              </w:drawing>
            </w:r>
          </w:p>
        </w:tc>
        <w:tc>
          <w:tcPr>
            <w:tcW w:w="2640" w:type="dxa"/>
            <w:vAlign w:val="center"/>
          </w:tcPr>
          <w:p w:rsidR="00DF7BE3" w:rsidRPr="003C209D" w:rsidRDefault="00DF7BE3" w:rsidP="000D74C5">
            <w:pPr>
              <w:ind w:left="142"/>
              <w:jc w:val="center"/>
            </w:pPr>
            <w:r w:rsidRPr="003C209D">
              <w:t>electrical</w:t>
            </w:r>
            <w:r w:rsidRPr="003C209D">
              <w:sym w:font="Symbol" w:char="F0AE"/>
            </w:r>
            <w:r w:rsidRPr="003C209D">
              <w:t>sound</w:t>
            </w:r>
          </w:p>
        </w:tc>
        <w:tc>
          <w:tcPr>
            <w:tcW w:w="2594" w:type="dxa"/>
            <w:vAlign w:val="center"/>
          </w:tcPr>
          <w:p w:rsidR="00DF7BE3" w:rsidRPr="003C209D" w:rsidRDefault="00DF7BE3" w:rsidP="000D74C5">
            <w:pPr>
              <w:ind w:left="142"/>
              <w:jc w:val="center"/>
            </w:pPr>
            <w:r w:rsidRPr="003C209D">
              <w:t>In CD Player, tannoy, public address system, karaoke machine</w:t>
            </w:r>
          </w:p>
        </w:tc>
      </w:tr>
      <w:tr w:rsidR="00DF7BE3" w:rsidRPr="003C209D" w:rsidTr="00DF7BE3">
        <w:trPr>
          <w:trHeight w:val="1112"/>
        </w:trPr>
        <w:tc>
          <w:tcPr>
            <w:tcW w:w="1951" w:type="dxa"/>
            <w:vAlign w:val="center"/>
          </w:tcPr>
          <w:p w:rsidR="00DF7BE3" w:rsidRPr="003C209D" w:rsidRDefault="00DF7BE3" w:rsidP="000D74C5">
            <w:pPr>
              <w:ind w:left="142"/>
              <w:jc w:val="center"/>
            </w:pPr>
            <w:r w:rsidRPr="003C209D">
              <w:t>Motor</w:t>
            </w:r>
          </w:p>
        </w:tc>
        <w:tc>
          <w:tcPr>
            <w:tcW w:w="797" w:type="dxa"/>
            <w:vAlign w:val="center"/>
          </w:tcPr>
          <w:p w:rsidR="00DF7BE3" w:rsidRPr="003C209D" w:rsidRDefault="00DF7BE3" w:rsidP="000D74C5">
            <w:pPr>
              <w:ind w:left="142"/>
              <w:jc w:val="center"/>
            </w:pPr>
            <w:r w:rsidRPr="003C209D">
              <w:t>O</w:t>
            </w:r>
          </w:p>
        </w:tc>
        <w:tc>
          <w:tcPr>
            <w:tcW w:w="1680" w:type="dxa"/>
            <w:vAlign w:val="center"/>
          </w:tcPr>
          <w:p w:rsidR="00DF7BE3" w:rsidRPr="003C209D" w:rsidRDefault="00DF7BE3" w:rsidP="000D74C5">
            <w:pPr>
              <w:ind w:left="142"/>
              <w:jc w:val="center"/>
            </w:pPr>
            <w:r w:rsidRPr="003C209D">
              <w:rPr>
                <w:noProof/>
                <w:lang w:eastAsia="en-GB"/>
              </w:rPr>
              <w:drawing>
                <wp:inline distT="0" distB="0" distL="0" distR="0" wp14:anchorId="7FB38C0D" wp14:editId="2610C9AF">
                  <wp:extent cx="847725" cy="400050"/>
                  <wp:effectExtent l="0" t="0" r="9525" b="0"/>
                  <wp:docPr id="1457" name="Picture 1457" descr="symmo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ymmotor"/>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47725" cy="400050"/>
                          </a:xfrm>
                          <a:prstGeom prst="rect">
                            <a:avLst/>
                          </a:prstGeom>
                          <a:noFill/>
                          <a:ln>
                            <a:noFill/>
                          </a:ln>
                        </pic:spPr>
                      </pic:pic>
                    </a:graphicData>
                  </a:graphic>
                </wp:inline>
              </w:drawing>
            </w:r>
          </w:p>
        </w:tc>
        <w:tc>
          <w:tcPr>
            <w:tcW w:w="2640" w:type="dxa"/>
            <w:vAlign w:val="center"/>
          </w:tcPr>
          <w:p w:rsidR="00DF7BE3" w:rsidRPr="003C209D" w:rsidRDefault="00DF7BE3" w:rsidP="000D74C5">
            <w:pPr>
              <w:pStyle w:val="Header"/>
              <w:tabs>
                <w:tab w:val="clear" w:pos="4320"/>
                <w:tab w:val="clear" w:pos="8640"/>
              </w:tabs>
              <w:ind w:left="142"/>
              <w:jc w:val="center"/>
              <w:rPr>
                <w:rFonts w:ascii="Trebuchet MS" w:hAnsi="Trebuchet MS"/>
              </w:rPr>
            </w:pPr>
            <w:r w:rsidRPr="003C209D">
              <w:rPr>
                <w:rFonts w:ascii="Trebuchet MS" w:hAnsi="Trebuchet MS"/>
              </w:rPr>
              <w:t>electrical</w:t>
            </w:r>
            <w:r w:rsidRPr="003C209D">
              <w:rPr>
                <w:rFonts w:ascii="Trebuchet MS" w:hAnsi="Trebuchet MS"/>
              </w:rPr>
              <w:sym w:font="Symbol" w:char="F0AE"/>
            </w:r>
            <w:r w:rsidRPr="003C209D">
              <w:rPr>
                <w:rFonts w:ascii="Trebuchet MS" w:hAnsi="Trebuchet MS"/>
              </w:rPr>
              <w:t>kinetic</w:t>
            </w:r>
          </w:p>
        </w:tc>
        <w:tc>
          <w:tcPr>
            <w:tcW w:w="2594" w:type="dxa"/>
            <w:vAlign w:val="center"/>
          </w:tcPr>
          <w:p w:rsidR="00DF7BE3" w:rsidRPr="003C209D" w:rsidRDefault="00DF7BE3" w:rsidP="000D74C5">
            <w:pPr>
              <w:ind w:left="142"/>
              <w:jc w:val="center"/>
            </w:pPr>
            <w:r w:rsidRPr="003C209D">
              <w:t>washing machine, car wiper motor, food processor, vacuum cleaner</w:t>
            </w:r>
          </w:p>
        </w:tc>
      </w:tr>
      <w:tr w:rsidR="00DF7BE3" w:rsidRPr="003C209D" w:rsidTr="00DF7BE3">
        <w:trPr>
          <w:trHeight w:val="1135"/>
        </w:trPr>
        <w:tc>
          <w:tcPr>
            <w:tcW w:w="1951" w:type="dxa"/>
            <w:vAlign w:val="center"/>
          </w:tcPr>
          <w:p w:rsidR="00DF7BE3" w:rsidRPr="003C209D" w:rsidRDefault="00DF7BE3" w:rsidP="000D74C5">
            <w:pPr>
              <w:ind w:left="142"/>
              <w:jc w:val="center"/>
            </w:pPr>
            <w:r w:rsidRPr="003C209D">
              <w:t>Bell</w:t>
            </w:r>
          </w:p>
        </w:tc>
        <w:tc>
          <w:tcPr>
            <w:tcW w:w="797" w:type="dxa"/>
            <w:vAlign w:val="center"/>
          </w:tcPr>
          <w:p w:rsidR="00DF7BE3" w:rsidRPr="003C209D" w:rsidRDefault="00DF7BE3" w:rsidP="000D74C5">
            <w:pPr>
              <w:ind w:left="142"/>
              <w:jc w:val="center"/>
            </w:pPr>
            <w:r w:rsidRPr="003C209D">
              <w:t>O</w:t>
            </w:r>
          </w:p>
        </w:tc>
        <w:tc>
          <w:tcPr>
            <w:tcW w:w="1680" w:type="dxa"/>
            <w:vAlign w:val="center"/>
          </w:tcPr>
          <w:p w:rsidR="00DF7BE3" w:rsidRPr="003C209D" w:rsidRDefault="00DF7BE3" w:rsidP="000D74C5">
            <w:pPr>
              <w:ind w:left="142"/>
              <w:jc w:val="center"/>
            </w:pPr>
            <w:r w:rsidRPr="003C209D">
              <w:rPr>
                <w:noProof/>
                <w:lang w:eastAsia="en-GB"/>
              </w:rPr>
              <w:drawing>
                <wp:inline distT="0" distB="0" distL="0" distR="0" wp14:anchorId="6D15F4E5" wp14:editId="7E60E97A">
                  <wp:extent cx="400050" cy="400050"/>
                  <wp:effectExtent l="0" t="0" r="0" b="0"/>
                  <wp:docPr id="1456" name="Picture 1456" descr="symb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ymbell"/>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p>
        </w:tc>
        <w:tc>
          <w:tcPr>
            <w:tcW w:w="2640" w:type="dxa"/>
            <w:vAlign w:val="center"/>
          </w:tcPr>
          <w:p w:rsidR="00DF7BE3" w:rsidRPr="003C209D" w:rsidRDefault="00DF7BE3" w:rsidP="000D74C5">
            <w:pPr>
              <w:ind w:left="142"/>
              <w:jc w:val="center"/>
            </w:pPr>
            <w:r w:rsidRPr="003C209D">
              <w:t>electrical</w:t>
            </w:r>
            <w:r w:rsidRPr="003C209D">
              <w:sym w:font="Symbol" w:char="F0AE"/>
            </w:r>
            <w:r w:rsidRPr="003C209D">
              <w:t>sound</w:t>
            </w:r>
          </w:p>
        </w:tc>
        <w:tc>
          <w:tcPr>
            <w:tcW w:w="2594" w:type="dxa"/>
            <w:vAlign w:val="center"/>
          </w:tcPr>
          <w:p w:rsidR="00DF7BE3" w:rsidRPr="003C209D" w:rsidRDefault="00DF7BE3" w:rsidP="000D74C5">
            <w:pPr>
              <w:ind w:left="142"/>
              <w:jc w:val="center"/>
            </w:pPr>
            <w:r w:rsidRPr="003C209D">
              <w:t>door bell, fire bell</w:t>
            </w:r>
          </w:p>
        </w:tc>
      </w:tr>
      <w:tr w:rsidR="00DF7BE3" w:rsidRPr="003C209D" w:rsidTr="00DF7BE3">
        <w:trPr>
          <w:trHeight w:val="1130"/>
        </w:trPr>
        <w:tc>
          <w:tcPr>
            <w:tcW w:w="1951" w:type="dxa"/>
            <w:vAlign w:val="center"/>
          </w:tcPr>
          <w:p w:rsidR="00DF7BE3" w:rsidRPr="003C209D" w:rsidRDefault="00DF7BE3" w:rsidP="000D74C5">
            <w:pPr>
              <w:ind w:left="142"/>
              <w:jc w:val="center"/>
            </w:pPr>
            <w:r w:rsidRPr="003C209D">
              <w:t>Buzzer</w:t>
            </w:r>
          </w:p>
        </w:tc>
        <w:tc>
          <w:tcPr>
            <w:tcW w:w="797" w:type="dxa"/>
            <w:vAlign w:val="center"/>
          </w:tcPr>
          <w:p w:rsidR="00DF7BE3" w:rsidRPr="003C209D" w:rsidRDefault="00DF7BE3" w:rsidP="000D74C5">
            <w:pPr>
              <w:ind w:left="142"/>
              <w:jc w:val="center"/>
            </w:pPr>
            <w:r w:rsidRPr="003C209D">
              <w:t>O</w:t>
            </w:r>
          </w:p>
        </w:tc>
        <w:tc>
          <w:tcPr>
            <w:tcW w:w="1680" w:type="dxa"/>
            <w:vAlign w:val="center"/>
          </w:tcPr>
          <w:p w:rsidR="00DF7BE3" w:rsidRPr="003C209D" w:rsidRDefault="00DF7BE3" w:rsidP="000D74C5">
            <w:pPr>
              <w:ind w:left="142"/>
              <w:jc w:val="center"/>
            </w:pPr>
            <w:r w:rsidRPr="003C209D">
              <w:rPr>
                <w:noProof/>
                <w:lang w:eastAsia="en-GB"/>
              </w:rPr>
              <w:drawing>
                <wp:inline distT="0" distB="0" distL="0" distR="0" wp14:anchorId="66E9E9ED" wp14:editId="36C005A3">
                  <wp:extent cx="371475" cy="361950"/>
                  <wp:effectExtent l="0" t="0" r="9525" b="0"/>
                  <wp:docPr id="1420" name="Picture 1420" descr="symbuz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ymbuzz"/>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71475" cy="361950"/>
                          </a:xfrm>
                          <a:prstGeom prst="rect">
                            <a:avLst/>
                          </a:prstGeom>
                          <a:noFill/>
                          <a:ln>
                            <a:noFill/>
                          </a:ln>
                        </pic:spPr>
                      </pic:pic>
                    </a:graphicData>
                  </a:graphic>
                </wp:inline>
              </w:drawing>
            </w:r>
          </w:p>
        </w:tc>
        <w:tc>
          <w:tcPr>
            <w:tcW w:w="2640" w:type="dxa"/>
            <w:vAlign w:val="center"/>
          </w:tcPr>
          <w:p w:rsidR="00DF7BE3" w:rsidRPr="003C209D" w:rsidRDefault="00DF7BE3" w:rsidP="000D74C5">
            <w:pPr>
              <w:ind w:left="142"/>
              <w:jc w:val="center"/>
            </w:pPr>
            <w:r w:rsidRPr="003C209D">
              <w:t>electrical</w:t>
            </w:r>
            <w:r w:rsidRPr="003C209D">
              <w:sym w:font="Symbol" w:char="F0AE"/>
            </w:r>
            <w:r w:rsidRPr="003C209D">
              <w:t>sound</w:t>
            </w:r>
          </w:p>
        </w:tc>
        <w:tc>
          <w:tcPr>
            <w:tcW w:w="2594" w:type="dxa"/>
            <w:vAlign w:val="center"/>
          </w:tcPr>
          <w:p w:rsidR="00DF7BE3" w:rsidRPr="003C209D" w:rsidRDefault="00DF7BE3" w:rsidP="000D74C5">
            <w:pPr>
              <w:ind w:left="142"/>
              <w:jc w:val="center"/>
            </w:pPr>
            <w:r w:rsidRPr="003C209D">
              <w:t>door warning</w:t>
            </w:r>
          </w:p>
        </w:tc>
      </w:tr>
      <w:tr w:rsidR="00DF7BE3" w:rsidRPr="003C209D" w:rsidTr="00DF7BE3">
        <w:trPr>
          <w:trHeight w:val="1153"/>
        </w:trPr>
        <w:tc>
          <w:tcPr>
            <w:tcW w:w="1951" w:type="dxa"/>
            <w:vAlign w:val="center"/>
          </w:tcPr>
          <w:p w:rsidR="00DF7BE3" w:rsidRPr="003C209D" w:rsidRDefault="00DF7BE3" w:rsidP="000D74C5">
            <w:pPr>
              <w:ind w:left="142"/>
              <w:jc w:val="center"/>
            </w:pPr>
            <w:r w:rsidRPr="003C209D">
              <w:lastRenderedPageBreak/>
              <w:t>Relay</w:t>
            </w:r>
          </w:p>
        </w:tc>
        <w:tc>
          <w:tcPr>
            <w:tcW w:w="797" w:type="dxa"/>
            <w:vAlign w:val="center"/>
          </w:tcPr>
          <w:p w:rsidR="00DF7BE3" w:rsidRPr="003C209D" w:rsidRDefault="00DF7BE3" w:rsidP="000D74C5">
            <w:pPr>
              <w:ind w:left="142"/>
              <w:jc w:val="center"/>
            </w:pPr>
            <w:r w:rsidRPr="003C209D">
              <w:t>O</w:t>
            </w:r>
          </w:p>
        </w:tc>
        <w:tc>
          <w:tcPr>
            <w:tcW w:w="1680" w:type="dxa"/>
            <w:vAlign w:val="center"/>
          </w:tcPr>
          <w:p w:rsidR="00DF7BE3" w:rsidRPr="003C209D" w:rsidRDefault="006F6928" w:rsidP="000D74C5">
            <w:pPr>
              <w:ind w:left="142"/>
              <w:jc w:val="center"/>
            </w:pPr>
            <w:r>
              <w:rPr>
                <w:noProof/>
                <w:lang w:eastAsia="en-GB"/>
              </w:rPr>
              <w:drawing>
                <wp:inline distT="0" distB="0" distL="0" distR="0" wp14:anchorId="7FA4FE33" wp14:editId="77B8EF5F">
                  <wp:extent cx="857860" cy="933450"/>
                  <wp:effectExtent l="0" t="0" r="0" b="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lay.PNG"/>
                          <pic:cNvPicPr/>
                        </pic:nvPicPr>
                        <pic:blipFill>
                          <a:blip r:embed="rId74">
                            <a:extLst>
                              <a:ext uri="{28A0092B-C50C-407E-A947-70E740481C1C}">
                                <a14:useLocalDpi xmlns:a14="http://schemas.microsoft.com/office/drawing/2010/main" val="0"/>
                              </a:ext>
                            </a:extLst>
                          </a:blip>
                          <a:stretch>
                            <a:fillRect/>
                          </a:stretch>
                        </pic:blipFill>
                        <pic:spPr>
                          <a:xfrm>
                            <a:off x="0" y="0"/>
                            <a:ext cx="859479" cy="935211"/>
                          </a:xfrm>
                          <a:prstGeom prst="rect">
                            <a:avLst/>
                          </a:prstGeom>
                        </pic:spPr>
                      </pic:pic>
                    </a:graphicData>
                  </a:graphic>
                </wp:inline>
              </w:drawing>
            </w:r>
          </w:p>
        </w:tc>
        <w:tc>
          <w:tcPr>
            <w:tcW w:w="2640" w:type="dxa"/>
            <w:vAlign w:val="center"/>
          </w:tcPr>
          <w:p w:rsidR="00DF7BE3" w:rsidRPr="003C209D" w:rsidRDefault="00DF7BE3" w:rsidP="000D74C5">
            <w:pPr>
              <w:ind w:left="142"/>
              <w:jc w:val="center"/>
            </w:pPr>
            <w:r w:rsidRPr="003C209D">
              <w:t>electrical</w:t>
            </w:r>
            <w:r w:rsidRPr="003C209D">
              <w:sym w:font="Symbol" w:char="F0AE"/>
            </w:r>
            <w:r w:rsidRPr="003C209D">
              <w:t>kinetic</w:t>
            </w:r>
          </w:p>
        </w:tc>
        <w:tc>
          <w:tcPr>
            <w:tcW w:w="2594" w:type="dxa"/>
            <w:vAlign w:val="center"/>
          </w:tcPr>
          <w:p w:rsidR="00DF7BE3" w:rsidRPr="003C209D" w:rsidRDefault="00DF7BE3" w:rsidP="000D74C5">
            <w:pPr>
              <w:ind w:left="142"/>
              <w:jc w:val="center"/>
            </w:pPr>
            <w:r w:rsidRPr="003C209D">
              <w:t>switching on high voltage equipment e</w:t>
            </w:r>
            <w:r w:rsidR="00A5228C">
              <w:t>.</w:t>
            </w:r>
            <w:r w:rsidRPr="003C209D">
              <w:t>g</w:t>
            </w:r>
            <w:r w:rsidR="00A5228C">
              <w:t>.</w:t>
            </w:r>
            <w:r w:rsidRPr="003C209D">
              <w:t xml:space="preserve"> control panels</w:t>
            </w:r>
          </w:p>
        </w:tc>
      </w:tr>
      <w:tr w:rsidR="00DF7BE3" w:rsidRPr="003C209D" w:rsidTr="00DF7BE3">
        <w:tc>
          <w:tcPr>
            <w:tcW w:w="1951" w:type="dxa"/>
            <w:vAlign w:val="center"/>
          </w:tcPr>
          <w:p w:rsidR="00DF7BE3" w:rsidRPr="003C209D" w:rsidRDefault="00DF7BE3" w:rsidP="000D74C5">
            <w:pPr>
              <w:ind w:left="142"/>
              <w:jc w:val="center"/>
            </w:pPr>
            <w:r w:rsidRPr="003C209D">
              <w:t>Solenoid</w:t>
            </w:r>
          </w:p>
        </w:tc>
        <w:tc>
          <w:tcPr>
            <w:tcW w:w="797" w:type="dxa"/>
            <w:vAlign w:val="center"/>
          </w:tcPr>
          <w:p w:rsidR="00DF7BE3" w:rsidRPr="003C209D" w:rsidRDefault="00DF7BE3" w:rsidP="000D74C5">
            <w:pPr>
              <w:ind w:left="142"/>
              <w:jc w:val="center"/>
            </w:pPr>
            <w:r w:rsidRPr="003C209D">
              <w:t>O</w:t>
            </w:r>
          </w:p>
        </w:tc>
        <w:tc>
          <w:tcPr>
            <w:tcW w:w="1680" w:type="dxa"/>
            <w:vAlign w:val="center"/>
          </w:tcPr>
          <w:p w:rsidR="00DF7BE3" w:rsidRPr="003C209D" w:rsidRDefault="00DF7BE3" w:rsidP="000D74C5">
            <w:pPr>
              <w:ind w:left="142"/>
              <w:jc w:val="center"/>
            </w:pPr>
            <w:r w:rsidRPr="003C209D">
              <w:rPr>
                <w:noProof/>
                <w:lang w:eastAsia="en-GB"/>
              </w:rPr>
              <w:drawing>
                <wp:inline distT="0" distB="0" distL="0" distR="0" wp14:anchorId="0CC411AA" wp14:editId="58E66DDD">
                  <wp:extent cx="180975" cy="1047750"/>
                  <wp:effectExtent l="0" t="0" r="9525" b="0"/>
                  <wp:docPr id="1418" name="Picture 1418" descr="symind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ymindct"/>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80975" cy="1047750"/>
                          </a:xfrm>
                          <a:prstGeom prst="rect">
                            <a:avLst/>
                          </a:prstGeom>
                          <a:noFill/>
                          <a:ln>
                            <a:noFill/>
                          </a:ln>
                        </pic:spPr>
                      </pic:pic>
                    </a:graphicData>
                  </a:graphic>
                </wp:inline>
              </w:drawing>
            </w:r>
          </w:p>
        </w:tc>
        <w:tc>
          <w:tcPr>
            <w:tcW w:w="2640" w:type="dxa"/>
            <w:vAlign w:val="center"/>
          </w:tcPr>
          <w:p w:rsidR="00DF7BE3" w:rsidRPr="003C209D" w:rsidRDefault="00DF7BE3" w:rsidP="000D74C5">
            <w:pPr>
              <w:ind w:left="142"/>
              <w:jc w:val="center"/>
            </w:pPr>
            <w:r w:rsidRPr="003C209D">
              <w:t>electrical</w:t>
            </w:r>
            <w:r w:rsidRPr="003C209D">
              <w:sym w:font="Symbol" w:char="F0AE"/>
            </w:r>
            <w:r w:rsidRPr="003C209D">
              <w:t>kinetic</w:t>
            </w:r>
          </w:p>
        </w:tc>
        <w:tc>
          <w:tcPr>
            <w:tcW w:w="2594" w:type="dxa"/>
            <w:vAlign w:val="center"/>
          </w:tcPr>
          <w:p w:rsidR="00DF7BE3" w:rsidRPr="003C209D" w:rsidRDefault="00DF7BE3" w:rsidP="000D74C5">
            <w:pPr>
              <w:ind w:left="142"/>
              <w:jc w:val="center"/>
            </w:pPr>
            <w:r w:rsidRPr="003C209D">
              <w:t>central locking, fire doors</w:t>
            </w:r>
          </w:p>
        </w:tc>
      </w:tr>
      <w:tr w:rsidR="00DF7BE3" w:rsidRPr="003C209D" w:rsidTr="00DF7BE3">
        <w:trPr>
          <w:trHeight w:val="1073"/>
        </w:trPr>
        <w:tc>
          <w:tcPr>
            <w:tcW w:w="1951" w:type="dxa"/>
            <w:vAlign w:val="center"/>
          </w:tcPr>
          <w:p w:rsidR="00DF7BE3" w:rsidRPr="003C209D" w:rsidRDefault="00DF7BE3" w:rsidP="000D74C5">
            <w:pPr>
              <w:ind w:left="142"/>
              <w:jc w:val="center"/>
            </w:pPr>
            <w:r w:rsidRPr="003C209D">
              <w:t>LED</w:t>
            </w:r>
          </w:p>
        </w:tc>
        <w:tc>
          <w:tcPr>
            <w:tcW w:w="797" w:type="dxa"/>
            <w:vAlign w:val="center"/>
          </w:tcPr>
          <w:p w:rsidR="00DF7BE3" w:rsidRPr="003C209D" w:rsidRDefault="00DF7BE3" w:rsidP="000D74C5">
            <w:pPr>
              <w:ind w:left="142"/>
              <w:jc w:val="center"/>
            </w:pPr>
            <w:r w:rsidRPr="003C209D">
              <w:t>O</w:t>
            </w:r>
          </w:p>
        </w:tc>
        <w:bookmarkStart w:id="41" w:name="_MON_1158161708"/>
        <w:bookmarkEnd w:id="41"/>
        <w:tc>
          <w:tcPr>
            <w:tcW w:w="1680" w:type="dxa"/>
            <w:vAlign w:val="center"/>
          </w:tcPr>
          <w:p w:rsidR="00DF7BE3" w:rsidRPr="003C209D" w:rsidRDefault="00DF7BE3" w:rsidP="000D74C5">
            <w:pPr>
              <w:ind w:left="142"/>
              <w:jc w:val="center"/>
            </w:pPr>
            <w:r w:rsidRPr="003C209D">
              <w:object w:dxaOrig="1318" w:dyaOrig="838">
                <v:shape id="_x0000_i1026" type="#_x0000_t75" style="width:66pt;height:42pt" o:ole="">
                  <v:imagedata r:id="rId81" o:title=""/>
                </v:shape>
                <o:OLEObject Type="Embed" ProgID="Word.Picture.8" ShapeID="_x0000_i1026" DrawAspect="Content" ObjectID="_1576242472" r:id="rId82"/>
              </w:object>
            </w:r>
          </w:p>
        </w:tc>
        <w:tc>
          <w:tcPr>
            <w:tcW w:w="2640" w:type="dxa"/>
            <w:vAlign w:val="center"/>
          </w:tcPr>
          <w:p w:rsidR="00DF7BE3" w:rsidRPr="003C209D" w:rsidRDefault="00DF7BE3" w:rsidP="000D74C5">
            <w:pPr>
              <w:ind w:left="142"/>
              <w:jc w:val="center"/>
            </w:pPr>
            <w:r w:rsidRPr="003C209D">
              <w:t>electrical</w:t>
            </w:r>
            <w:r w:rsidRPr="003C209D">
              <w:sym w:font="Symbol" w:char="F0AE"/>
            </w:r>
            <w:r w:rsidRPr="003C209D">
              <w:t>light</w:t>
            </w:r>
          </w:p>
        </w:tc>
        <w:tc>
          <w:tcPr>
            <w:tcW w:w="2594" w:type="dxa"/>
            <w:vAlign w:val="center"/>
          </w:tcPr>
          <w:p w:rsidR="00DF7BE3" w:rsidRPr="003C209D" w:rsidRDefault="00DF7BE3" w:rsidP="000D74C5">
            <w:pPr>
              <w:ind w:left="142"/>
              <w:jc w:val="center"/>
            </w:pPr>
            <w:r w:rsidRPr="003C209D">
              <w:t>analogue- tuner indicator on radio</w:t>
            </w:r>
          </w:p>
          <w:p w:rsidR="00DF7BE3" w:rsidRPr="003C209D" w:rsidRDefault="00DF7BE3" w:rsidP="000D74C5">
            <w:pPr>
              <w:ind w:left="142"/>
              <w:jc w:val="center"/>
            </w:pPr>
            <w:r w:rsidRPr="003C209D">
              <w:t>digital-on/off power indicators</w:t>
            </w:r>
          </w:p>
        </w:tc>
      </w:tr>
      <w:tr w:rsidR="00DF7BE3" w:rsidRPr="003C209D" w:rsidTr="00DF7BE3">
        <w:trPr>
          <w:trHeight w:val="826"/>
        </w:trPr>
        <w:tc>
          <w:tcPr>
            <w:tcW w:w="1951" w:type="dxa"/>
            <w:vAlign w:val="center"/>
          </w:tcPr>
          <w:p w:rsidR="00DF7BE3" w:rsidRPr="003C209D" w:rsidRDefault="00DF7BE3" w:rsidP="000D74C5">
            <w:pPr>
              <w:ind w:left="142"/>
              <w:jc w:val="center"/>
            </w:pPr>
            <w:r w:rsidRPr="003C209D">
              <w:t>Lamp</w:t>
            </w:r>
          </w:p>
        </w:tc>
        <w:tc>
          <w:tcPr>
            <w:tcW w:w="797" w:type="dxa"/>
            <w:vAlign w:val="center"/>
          </w:tcPr>
          <w:p w:rsidR="00DF7BE3" w:rsidRPr="003C209D" w:rsidRDefault="00DF7BE3" w:rsidP="000D74C5">
            <w:pPr>
              <w:ind w:left="142"/>
              <w:jc w:val="center"/>
            </w:pPr>
            <w:r w:rsidRPr="003C209D">
              <w:t>O</w:t>
            </w:r>
          </w:p>
        </w:tc>
        <w:tc>
          <w:tcPr>
            <w:tcW w:w="1680" w:type="dxa"/>
            <w:vAlign w:val="center"/>
          </w:tcPr>
          <w:p w:rsidR="00DF7BE3" w:rsidRPr="003C209D" w:rsidRDefault="00DF7BE3" w:rsidP="000D74C5">
            <w:pPr>
              <w:ind w:left="142"/>
              <w:jc w:val="center"/>
            </w:pPr>
            <w:r w:rsidRPr="003C209D">
              <w:rPr>
                <w:noProof/>
                <w:lang w:eastAsia="en-GB"/>
              </w:rPr>
              <w:drawing>
                <wp:inline distT="0" distB="0" distL="0" distR="0" wp14:anchorId="1B119F97" wp14:editId="0E241157">
                  <wp:extent cx="695325" cy="333375"/>
                  <wp:effectExtent l="0" t="0" r="9525" b="9525"/>
                  <wp:docPr id="1417" name="Picture 1417" descr="symla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ymlamp"/>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95325" cy="333375"/>
                          </a:xfrm>
                          <a:prstGeom prst="rect">
                            <a:avLst/>
                          </a:prstGeom>
                          <a:noFill/>
                          <a:ln>
                            <a:noFill/>
                          </a:ln>
                        </pic:spPr>
                      </pic:pic>
                    </a:graphicData>
                  </a:graphic>
                </wp:inline>
              </w:drawing>
            </w:r>
          </w:p>
        </w:tc>
        <w:tc>
          <w:tcPr>
            <w:tcW w:w="2640" w:type="dxa"/>
            <w:vAlign w:val="center"/>
          </w:tcPr>
          <w:p w:rsidR="00DF7BE3" w:rsidRPr="003C209D" w:rsidRDefault="00DF7BE3" w:rsidP="000D74C5">
            <w:pPr>
              <w:ind w:left="142"/>
              <w:jc w:val="center"/>
            </w:pPr>
            <w:r w:rsidRPr="003C209D">
              <w:t>electrical</w:t>
            </w:r>
            <w:r w:rsidRPr="003C209D">
              <w:sym w:font="Symbol" w:char="F0AE"/>
            </w:r>
          </w:p>
          <w:p w:rsidR="00DF7BE3" w:rsidRPr="003C209D" w:rsidRDefault="00DF7BE3" w:rsidP="000D74C5">
            <w:pPr>
              <w:ind w:left="142"/>
              <w:jc w:val="center"/>
            </w:pPr>
            <w:r w:rsidRPr="003C209D">
              <w:t>heat &amp; light</w:t>
            </w:r>
          </w:p>
        </w:tc>
        <w:tc>
          <w:tcPr>
            <w:tcW w:w="2594" w:type="dxa"/>
            <w:vAlign w:val="center"/>
          </w:tcPr>
          <w:p w:rsidR="00DF7BE3" w:rsidRPr="003C209D" w:rsidRDefault="00DF7BE3" w:rsidP="000D74C5">
            <w:pPr>
              <w:ind w:left="142"/>
              <w:jc w:val="center"/>
            </w:pPr>
            <w:r w:rsidRPr="003C209D">
              <w:t>analogue-atmospheric lighting,</w:t>
            </w:r>
          </w:p>
          <w:p w:rsidR="00DF7BE3" w:rsidRPr="003C209D" w:rsidRDefault="00DF7BE3" w:rsidP="000D74C5">
            <w:pPr>
              <w:ind w:left="142"/>
              <w:jc w:val="center"/>
            </w:pPr>
            <w:r w:rsidRPr="003C209D">
              <w:t>digital-table lamp</w:t>
            </w:r>
          </w:p>
        </w:tc>
      </w:tr>
      <w:tr w:rsidR="00DF7BE3" w:rsidRPr="003C209D" w:rsidTr="00DF7BE3">
        <w:trPr>
          <w:trHeight w:val="1166"/>
        </w:trPr>
        <w:tc>
          <w:tcPr>
            <w:tcW w:w="1951" w:type="dxa"/>
            <w:vAlign w:val="center"/>
          </w:tcPr>
          <w:p w:rsidR="00DF7BE3" w:rsidRPr="003C209D" w:rsidRDefault="00DF7BE3" w:rsidP="000D74C5">
            <w:pPr>
              <w:ind w:left="142"/>
              <w:jc w:val="center"/>
            </w:pPr>
            <w:r w:rsidRPr="003C209D">
              <w:t>Microphone</w:t>
            </w:r>
          </w:p>
        </w:tc>
        <w:tc>
          <w:tcPr>
            <w:tcW w:w="797" w:type="dxa"/>
            <w:vAlign w:val="center"/>
          </w:tcPr>
          <w:p w:rsidR="00DF7BE3" w:rsidRPr="003C209D" w:rsidRDefault="00DF7BE3" w:rsidP="000D74C5">
            <w:pPr>
              <w:ind w:left="142"/>
              <w:jc w:val="center"/>
            </w:pPr>
            <w:r w:rsidRPr="003C209D">
              <w:t>I</w:t>
            </w:r>
          </w:p>
        </w:tc>
        <w:tc>
          <w:tcPr>
            <w:tcW w:w="1680" w:type="dxa"/>
            <w:vAlign w:val="center"/>
          </w:tcPr>
          <w:p w:rsidR="00DF7BE3" w:rsidRPr="003C209D" w:rsidRDefault="00DF7BE3" w:rsidP="000D74C5">
            <w:pPr>
              <w:ind w:left="142"/>
              <w:jc w:val="center"/>
            </w:pPr>
            <w:r w:rsidRPr="003C209D">
              <w:rPr>
                <w:noProof/>
                <w:lang w:eastAsia="en-GB"/>
              </w:rPr>
              <w:drawing>
                <wp:inline distT="0" distB="0" distL="0" distR="0" wp14:anchorId="66F9B26B" wp14:editId="143EA943">
                  <wp:extent cx="371475" cy="514350"/>
                  <wp:effectExtent l="0" t="0" r="9525" b="0"/>
                  <wp:docPr id="1415" name="Picture 1415" descr="symm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ymmic"/>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71475" cy="514350"/>
                          </a:xfrm>
                          <a:prstGeom prst="rect">
                            <a:avLst/>
                          </a:prstGeom>
                          <a:noFill/>
                          <a:ln>
                            <a:noFill/>
                          </a:ln>
                        </pic:spPr>
                      </pic:pic>
                    </a:graphicData>
                  </a:graphic>
                </wp:inline>
              </w:drawing>
            </w:r>
          </w:p>
        </w:tc>
        <w:tc>
          <w:tcPr>
            <w:tcW w:w="2640" w:type="dxa"/>
            <w:vAlign w:val="center"/>
          </w:tcPr>
          <w:p w:rsidR="00DF7BE3" w:rsidRPr="003C209D" w:rsidRDefault="00DF7BE3" w:rsidP="000D74C5">
            <w:pPr>
              <w:ind w:left="142"/>
              <w:jc w:val="center"/>
            </w:pPr>
            <w:r w:rsidRPr="003C209D">
              <w:t>sound</w:t>
            </w:r>
            <w:r w:rsidRPr="003C209D">
              <w:sym w:font="Symbol" w:char="F0AE"/>
            </w:r>
            <w:r w:rsidRPr="003C209D">
              <w:t>electrical</w:t>
            </w:r>
          </w:p>
        </w:tc>
        <w:tc>
          <w:tcPr>
            <w:tcW w:w="2594" w:type="dxa"/>
            <w:vAlign w:val="center"/>
          </w:tcPr>
          <w:p w:rsidR="00DF7BE3" w:rsidRPr="003C209D" w:rsidRDefault="00DF7BE3" w:rsidP="000D74C5">
            <w:pPr>
              <w:ind w:left="142"/>
              <w:jc w:val="center"/>
            </w:pPr>
            <w:r w:rsidRPr="003C209D">
              <w:t>tannoy, public address system, karaoke machine</w:t>
            </w:r>
          </w:p>
        </w:tc>
      </w:tr>
      <w:tr w:rsidR="00DF7BE3" w:rsidRPr="003C209D" w:rsidTr="00DF7BE3">
        <w:trPr>
          <w:trHeight w:val="1282"/>
        </w:trPr>
        <w:tc>
          <w:tcPr>
            <w:tcW w:w="1951" w:type="dxa"/>
            <w:vAlign w:val="center"/>
          </w:tcPr>
          <w:p w:rsidR="00DF7BE3" w:rsidRPr="003C209D" w:rsidRDefault="00DF7BE3" w:rsidP="000D74C5">
            <w:pPr>
              <w:ind w:left="142"/>
              <w:jc w:val="center"/>
            </w:pPr>
            <w:r w:rsidRPr="003C209D">
              <w:t>Thermocouple</w:t>
            </w:r>
          </w:p>
        </w:tc>
        <w:tc>
          <w:tcPr>
            <w:tcW w:w="797" w:type="dxa"/>
            <w:vAlign w:val="center"/>
          </w:tcPr>
          <w:p w:rsidR="00DF7BE3" w:rsidRPr="003C209D" w:rsidRDefault="00DF7BE3" w:rsidP="000D74C5">
            <w:pPr>
              <w:ind w:left="142"/>
              <w:jc w:val="center"/>
            </w:pPr>
            <w:r w:rsidRPr="003C209D">
              <w:t>I</w:t>
            </w:r>
          </w:p>
        </w:tc>
        <w:tc>
          <w:tcPr>
            <w:tcW w:w="1680" w:type="dxa"/>
            <w:vAlign w:val="center"/>
          </w:tcPr>
          <w:p w:rsidR="00DF7BE3" w:rsidRPr="003C209D" w:rsidRDefault="00DF7BE3" w:rsidP="000D74C5">
            <w:pPr>
              <w:ind w:left="142"/>
              <w:jc w:val="center"/>
            </w:pPr>
            <w:r w:rsidRPr="003C209D">
              <w:rPr>
                <w:noProof/>
                <w:lang w:eastAsia="en-GB"/>
              </w:rPr>
              <w:drawing>
                <wp:inline distT="0" distB="0" distL="0" distR="0" wp14:anchorId="07D23E0B" wp14:editId="27A2D3DC">
                  <wp:extent cx="638175" cy="571500"/>
                  <wp:effectExtent l="0" t="0" r="9525" b="0"/>
                  <wp:docPr id="1414" name="Picture 1414" descr="symtcp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ymtcpl"/>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38175" cy="571500"/>
                          </a:xfrm>
                          <a:prstGeom prst="rect">
                            <a:avLst/>
                          </a:prstGeom>
                          <a:noFill/>
                          <a:ln>
                            <a:noFill/>
                          </a:ln>
                        </pic:spPr>
                      </pic:pic>
                    </a:graphicData>
                  </a:graphic>
                </wp:inline>
              </w:drawing>
            </w:r>
          </w:p>
        </w:tc>
        <w:tc>
          <w:tcPr>
            <w:tcW w:w="2640" w:type="dxa"/>
            <w:vAlign w:val="center"/>
          </w:tcPr>
          <w:p w:rsidR="00DF7BE3" w:rsidRPr="003C209D" w:rsidRDefault="00DF7BE3" w:rsidP="000D74C5">
            <w:pPr>
              <w:ind w:left="142"/>
              <w:jc w:val="center"/>
            </w:pPr>
            <w:r w:rsidRPr="003C209D">
              <w:t>heat</w:t>
            </w:r>
            <w:r w:rsidRPr="003C209D">
              <w:sym w:font="Symbol" w:char="F0AE"/>
            </w:r>
            <w:r w:rsidRPr="003C209D">
              <w:t>electrical</w:t>
            </w:r>
          </w:p>
        </w:tc>
        <w:tc>
          <w:tcPr>
            <w:tcW w:w="2594" w:type="dxa"/>
            <w:vAlign w:val="center"/>
          </w:tcPr>
          <w:p w:rsidR="00DF7BE3" w:rsidRPr="003C209D" w:rsidRDefault="00DF7BE3" w:rsidP="000D74C5">
            <w:pPr>
              <w:ind w:left="142"/>
              <w:jc w:val="center"/>
            </w:pPr>
            <w:r w:rsidRPr="003C209D">
              <w:t>kiln thermometer</w:t>
            </w:r>
          </w:p>
        </w:tc>
      </w:tr>
      <w:tr w:rsidR="00DF7BE3" w:rsidRPr="003C209D" w:rsidTr="00DF7BE3">
        <w:trPr>
          <w:trHeight w:val="811"/>
        </w:trPr>
        <w:tc>
          <w:tcPr>
            <w:tcW w:w="1951" w:type="dxa"/>
            <w:vAlign w:val="center"/>
          </w:tcPr>
          <w:p w:rsidR="00DF7BE3" w:rsidRPr="003C209D" w:rsidRDefault="00DF7BE3" w:rsidP="000D74C5">
            <w:pPr>
              <w:ind w:left="142"/>
              <w:jc w:val="center"/>
            </w:pPr>
            <w:r w:rsidRPr="003C209D">
              <w:t>Solar Cell</w:t>
            </w:r>
          </w:p>
        </w:tc>
        <w:tc>
          <w:tcPr>
            <w:tcW w:w="797" w:type="dxa"/>
            <w:vAlign w:val="center"/>
          </w:tcPr>
          <w:p w:rsidR="00DF7BE3" w:rsidRPr="003C209D" w:rsidRDefault="00DF7BE3" w:rsidP="000D74C5">
            <w:pPr>
              <w:ind w:left="142"/>
              <w:jc w:val="center"/>
            </w:pPr>
            <w:r w:rsidRPr="003C209D">
              <w:t>I</w:t>
            </w:r>
          </w:p>
        </w:tc>
        <w:bookmarkStart w:id="42" w:name="_MON_1158163464"/>
        <w:bookmarkEnd w:id="42"/>
        <w:bookmarkStart w:id="43" w:name="_MON_1158163395"/>
        <w:bookmarkEnd w:id="43"/>
        <w:tc>
          <w:tcPr>
            <w:tcW w:w="1680" w:type="dxa"/>
            <w:vAlign w:val="center"/>
          </w:tcPr>
          <w:p w:rsidR="00DF7BE3" w:rsidRPr="003C209D" w:rsidRDefault="00DF7BE3" w:rsidP="000D74C5">
            <w:pPr>
              <w:ind w:left="142"/>
              <w:jc w:val="center"/>
            </w:pPr>
            <w:r w:rsidRPr="003C209D">
              <w:object w:dxaOrig="1321" w:dyaOrig="1081">
                <v:shape id="_x0000_i1027" type="#_x0000_t75" style="width:48pt;height:39.75pt" o:ole="">
                  <v:imagedata r:id="rId69" o:title=""/>
                </v:shape>
                <o:OLEObject Type="Embed" ProgID="Word.Picture.8" ShapeID="_x0000_i1027" DrawAspect="Content" ObjectID="_1576242473" r:id="rId86"/>
              </w:object>
            </w:r>
          </w:p>
        </w:tc>
        <w:tc>
          <w:tcPr>
            <w:tcW w:w="2640" w:type="dxa"/>
            <w:vAlign w:val="center"/>
          </w:tcPr>
          <w:p w:rsidR="00DF7BE3" w:rsidRPr="003C209D" w:rsidRDefault="00DF7BE3" w:rsidP="000D74C5">
            <w:pPr>
              <w:ind w:left="142"/>
              <w:jc w:val="center"/>
            </w:pPr>
            <w:r w:rsidRPr="003C209D">
              <w:t>light</w:t>
            </w:r>
            <w:r w:rsidRPr="003C209D">
              <w:sym w:font="Symbol" w:char="F0AE"/>
            </w:r>
            <w:r w:rsidRPr="003C209D">
              <w:t>electrical</w:t>
            </w:r>
          </w:p>
        </w:tc>
        <w:tc>
          <w:tcPr>
            <w:tcW w:w="2594" w:type="dxa"/>
            <w:vAlign w:val="center"/>
          </w:tcPr>
          <w:p w:rsidR="00DF7BE3" w:rsidRPr="003C209D" w:rsidRDefault="00DF7BE3" w:rsidP="000D74C5">
            <w:pPr>
              <w:ind w:left="142"/>
              <w:jc w:val="center"/>
            </w:pPr>
            <w:r w:rsidRPr="003C209D">
              <w:t>power supply for a calculator, solar powered torch</w:t>
            </w:r>
          </w:p>
        </w:tc>
      </w:tr>
      <w:tr w:rsidR="00DF7BE3" w:rsidRPr="003C209D" w:rsidTr="00DF7BE3">
        <w:trPr>
          <w:trHeight w:val="989"/>
        </w:trPr>
        <w:tc>
          <w:tcPr>
            <w:tcW w:w="1951" w:type="dxa"/>
            <w:vAlign w:val="center"/>
          </w:tcPr>
          <w:p w:rsidR="00DF7BE3" w:rsidRPr="003C209D" w:rsidRDefault="00DF7BE3" w:rsidP="000D74C5">
            <w:pPr>
              <w:ind w:left="142"/>
              <w:jc w:val="center"/>
            </w:pPr>
            <w:r w:rsidRPr="003C209D">
              <w:t>Thermistor</w:t>
            </w:r>
          </w:p>
        </w:tc>
        <w:tc>
          <w:tcPr>
            <w:tcW w:w="797" w:type="dxa"/>
            <w:vAlign w:val="center"/>
          </w:tcPr>
          <w:p w:rsidR="00DF7BE3" w:rsidRPr="003C209D" w:rsidRDefault="00DF7BE3" w:rsidP="000D74C5">
            <w:pPr>
              <w:ind w:left="142"/>
              <w:jc w:val="center"/>
            </w:pPr>
            <w:r w:rsidRPr="003C209D">
              <w:t>I</w:t>
            </w:r>
          </w:p>
        </w:tc>
        <w:tc>
          <w:tcPr>
            <w:tcW w:w="1680" w:type="dxa"/>
            <w:vAlign w:val="center"/>
          </w:tcPr>
          <w:p w:rsidR="00DF7BE3" w:rsidRPr="003C209D" w:rsidRDefault="00DF7BE3" w:rsidP="000D74C5">
            <w:pPr>
              <w:ind w:left="142"/>
              <w:jc w:val="center"/>
            </w:pPr>
            <w:r w:rsidRPr="003C209D">
              <w:rPr>
                <w:noProof/>
                <w:lang w:eastAsia="en-GB"/>
              </w:rPr>
              <w:drawing>
                <wp:inline distT="0" distB="0" distL="0" distR="0" wp14:anchorId="23346119" wp14:editId="2B7DB8DA">
                  <wp:extent cx="790575" cy="390525"/>
                  <wp:effectExtent l="0" t="0" r="9525" b="9525"/>
                  <wp:docPr id="1413" name="Picture 1413" descr="symth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symtherm"/>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p>
        </w:tc>
        <w:tc>
          <w:tcPr>
            <w:tcW w:w="2640" w:type="dxa"/>
            <w:vAlign w:val="center"/>
          </w:tcPr>
          <w:p w:rsidR="00DF7BE3" w:rsidRPr="003C209D" w:rsidRDefault="00DF7BE3" w:rsidP="000D74C5">
            <w:pPr>
              <w:ind w:left="142"/>
              <w:jc w:val="center"/>
            </w:pPr>
            <w:r w:rsidRPr="003C209D">
              <w:t>heat</w:t>
            </w:r>
            <w:r w:rsidRPr="003C209D">
              <w:sym w:font="Symbol" w:char="F0AE"/>
            </w:r>
            <w:r w:rsidRPr="003C209D">
              <w:t>electrical</w:t>
            </w:r>
          </w:p>
        </w:tc>
        <w:tc>
          <w:tcPr>
            <w:tcW w:w="2594" w:type="dxa"/>
            <w:vAlign w:val="center"/>
          </w:tcPr>
          <w:p w:rsidR="00DF7BE3" w:rsidRPr="003C209D" w:rsidRDefault="00DF7BE3" w:rsidP="000D74C5">
            <w:pPr>
              <w:ind w:left="142"/>
              <w:jc w:val="center"/>
            </w:pPr>
            <w:r w:rsidRPr="003C209D">
              <w:t>thermometer for an aquarium</w:t>
            </w:r>
          </w:p>
        </w:tc>
      </w:tr>
      <w:tr w:rsidR="00DF7BE3" w:rsidRPr="003C209D" w:rsidTr="00DF7BE3">
        <w:tc>
          <w:tcPr>
            <w:tcW w:w="1951" w:type="dxa"/>
            <w:vAlign w:val="center"/>
          </w:tcPr>
          <w:p w:rsidR="00DF7BE3" w:rsidRPr="003C209D" w:rsidRDefault="00DF7BE3" w:rsidP="000D74C5">
            <w:pPr>
              <w:ind w:left="142"/>
              <w:jc w:val="center"/>
            </w:pPr>
            <w:r w:rsidRPr="003C209D">
              <w:t>Light Dependent Resistor</w:t>
            </w:r>
          </w:p>
        </w:tc>
        <w:tc>
          <w:tcPr>
            <w:tcW w:w="797" w:type="dxa"/>
            <w:vAlign w:val="center"/>
          </w:tcPr>
          <w:p w:rsidR="00DF7BE3" w:rsidRPr="003C209D" w:rsidRDefault="00DF7BE3" w:rsidP="000D74C5">
            <w:pPr>
              <w:ind w:left="142"/>
              <w:jc w:val="center"/>
            </w:pPr>
            <w:r w:rsidRPr="003C209D">
              <w:t>I</w:t>
            </w:r>
          </w:p>
        </w:tc>
        <w:bookmarkStart w:id="44" w:name="_MON_1158161582"/>
        <w:bookmarkStart w:id="45" w:name="_MON_1158161595"/>
        <w:bookmarkEnd w:id="44"/>
        <w:bookmarkEnd w:id="45"/>
        <w:bookmarkStart w:id="46" w:name="_MON_1158161612"/>
        <w:bookmarkEnd w:id="46"/>
        <w:tc>
          <w:tcPr>
            <w:tcW w:w="1680" w:type="dxa"/>
            <w:vAlign w:val="center"/>
          </w:tcPr>
          <w:p w:rsidR="00DF7BE3" w:rsidRPr="003C209D" w:rsidRDefault="00DF7BE3" w:rsidP="000D74C5">
            <w:pPr>
              <w:ind w:left="142"/>
              <w:jc w:val="center"/>
            </w:pPr>
            <w:r w:rsidRPr="003C209D">
              <w:object w:dxaOrig="1318" w:dyaOrig="947">
                <v:shape id="_x0000_i1028" type="#_x0000_t75" style="width:66pt;height:47.25pt" o:ole="">
                  <v:imagedata r:id="rId88" o:title=""/>
                </v:shape>
                <o:OLEObject Type="Embed" ProgID="Word.Picture.8" ShapeID="_x0000_i1028" DrawAspect="Content" ObjectID="_1576242474" r:id="rId89"/>
              </w:object>
            </w:r>
          </w:p>
        </w:tc>
        <w:tc>
          <w:tcPr>
            <w:tcW w:w="2640" w:type="dxa"/>
            <w:vAlign w:val="center"/>
          </w:tcPr>
          <w:p w:rsidR="00DF7BE3" w:rsidRPr="003C209D" w:rsidRDefault="00DF7BE3" w:rsidP="000D74C5">
            <w:pPr>
              <w:ind w:left="142"/>
              <w:jc w:val="center"/>
            </w:pPr>
            <w:r w:rsidRPr="003C209D">
              <w:t>light</w:t>
            </w:r>
            <w:r w:rsidRPr="003C209D">
              <w:sym w:font="Symbol" w:char="F0AE"/>
            </w:r>
            <w:r w:rsidRPr="003C209D">
              <w:t>electrical</w:t>
            </w:r>
          </w:p>
        </w:tc>
        <w:tc>
          <w:tcPr>
            <w:tcW w:w="2594" w:type="dxa"/>
            <w:vAlign w:val="center"/>
          </w:tcPr>
          <w:p w:rsidR="00DF7BE3" w:rsidRPr="003C209D" w:rsidRDefault="00DF7BE3" w:rsidP="000D74C5">
            <w:pPr>
              <w:ind w:left="142"/>
              <w:jc w:val="center"/>
            </w:pPr>
            <w:r w:rsidRPr="003C209D">
              <w:t>burglar alarms, automatic drive lights</w:t>
            </w:r>
          </w:p>
        </w:tc>
      </w:tr>
      <w:tr w:rsidR="00DF7BE3" w:rsidRPr="003C209D" w:rsidTr="00DF7BE3">
        <w:tc>
          <w:tcPr>
            <w:tcW w:w="1951" w:type="dxa"/>
            <w:vAlign w:val="center"/>
          </w:tcPr>
          <w:p w:rsidR="00DF7BE3" w:rsidRPr="003C209D" w:rsidRDefault="00DF7BE3" w:rsidP="000D74C5">
            <w:pPr>
              <w:ind w:left="142"/>
              <w:jc w:val="center"/>
            </w:pPr>
            <w:r w:rsidRPr="003C209D">
              <w:t>Capacitor (&amp; resistor)</w:t>
            </w:r>
          </w:p>
        </w:tc>
        <w:tc>
          <w:tcPr>
            <w:tcW w:w="797" w:type="dxa"/>
            <w:vAlign w:val="center"/>
          </w:tcPr>
          <w:p w:rsidR="00DF7BE3" w:rsidRPr="003C209D" w:rsidRDefault="00DF7BE3" w:rsidP="000D74C5">
            <w:pPr>
              <w:ind w:left="142"/>
              <w:jc w:val="center"/>
            </w:pPr>
            <w:r w:rsidRPr="003C209D">
              <w:t>I</w:t>
            </w:r>
          </w:p>
        </w:tc>
        <w:tc>
          <w:tcPr>
            <w:tcW w:w="1680" w:type="dxa"/>
            <w:vAlign w:val="center"/>
          </w:tcPr>
          <w:p w:rsidR="00DF7BE3" w:rsidRPr="003C209D" w:rsidRDefault="00DF7BE3" w:rsidP="000D74C5">
            <w:pPr>
              <w:ind w:left="142"/>
              <w:jc w:val="center"/>
            </w:pPr>
            <w:r w:rsidRPr="003C209D">
              <w:rPr>
                <w:noProof/>
                <w:lang w:eastAsia="en-GB"/>
              </w:rPr>
              <w:drawing>
                <wp:inline distT="0" distB="0" distL="0" distR="0" wp14:anchorId="0CCDEE77" wp14:editId="534204B3">
                  <wp:extent cx="504825" cy="352425"/>
                  <wp:effectExtent l="0" t="0" r="9525" b="9525"/>
                  <wp:docPr id="1412" name="Picture 1412" descr="symcap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symcapno"/>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04825" cy="352425"/>
                          </a:xfrm>
                          <a:prstGeom prst="rect">
                            <a:avLst/>
                          </a:prstGeom>
                          <a:noFill/>
                          <a:ln>
                            <a:noFill/>
                          </a:ln>
                        </pic:spPr>
                      </pic:pic>
                    </a:graphicData>
                  </a:graphic>
                </wp:inline>
              </w:drawing>
            </w:r>
          </w:p>
        </w:tc>
        <w:tc>
          <w:tcPr>
            <w:tcW w:w="2640" w:type="dxa"/>
            <w:vAlign w:val="center"/>
          </w:tcPr>
          <w:p w:rsidR="00DF7BE3" w:rsidRPr="003C209D" w:rsidRDefault="00DF7BE3" w:rsidP="000D74C5">
            <w:pPr>
              <w:ind w:left="142"/>
              <w:jc w:val="center"/>
            </w:pPr>
          </w:p>
        </w:tc>
        <w:tc>
          <w:tcPr>
            <w:tcW w:w="2594" w:type="dxa"/>
            <w:vAlign w:val="center"/>
          </w:tcPr>
          <w:p w:rsidR="00DF7BE3" w:rsidRPr="003C209D" w:rsidRDefault="00634C7E" w:rsidP="000D74C5">
            <w:pPr>
              <w:ind w:left="142"/>
              <w:jc w:val="center"/>
            </w:pPr>
            <w:r>
              <w:t xml:space="preserve">time delay circuit in a </w:t>
            </w:r>
            <w:r w:rsidR="00DF7BE3" w:rsidRPr="003C209D">
              <w:t>pedestrian crossing patrols</w:t>
            </w:r>
          </w:p>
        </w:tc>
      </w:tr>
      <w:tr w:rsidR="00DF7BE3" w:rsidRPr="003C209D" w:rsidTr="00DF7BE3">
        <w:tc>
          <w:tcPr>
            <w:tcW w:w="1951" w:type="dxa"/>
            <w:vAlign w:val="center"/>
          </w:tcPr>
          <w:p w:rsidR="00DF7BE3" w:rsidRPr="003C209D" w:rsidRDefault="00DF7BE3" w:rsidP="000D74C5">
            <w:pPr>
              <w:ind w:left="142"/>
              <w:jc w:val="center"/>
            </w:pPr>
            <w:r w:rsidRPr="003C209D">
              <w:lastRenderedPageBreak/>
              <w:t>Potentiometer</w:t>
            </w:r>
          </w:p>
        </w:tc>
        <w:tc>
          <w:tcPr>
            <w:tcW w:w="797" w:type="dxa"/>
            <w:vAlign w:val="center"/>
          </w:tcPr>
          <w:p w:rsidR="00DF7BE3" w:rsidRPr="003C209D" w:rsidRDefault="00DF7BE3" w:rsidP="000D74C5">
            <w:pPr>
              <w:ind w:left="142"/>
              <w:jc w:val="center"/>
            </w:pPr>
            <w:r w:rsidRPr="003C209D">
              <w:t>I</w:t>
            </w:r>
          </w:p>
        </w:tc>
        <w:tc>
          <w:tcPr>
            <w:tcW w:w="1680" w:type="dxa"/>
            <w:vAlign w:val="center"/>
          </w:tcPr>
          <w:p w:rsidR="00DF7BE3" w:rsidRPr="003C209D" w:rsidRDefault="00DF7BE3" w:rsidP="000D74C5">
            <w:pPr>
              <w:ind w:left="142"/>
              <w:jc w:val="center"/>
            </w:pPr>
            <w:r w:rsidRPr="003C209D">
              <w:rPr>
                <w:noProof/>
                <w:lang w:eastAsia="en-GB"/>
              </w:rPr>
              <w:drawing>
                <wp:inline distT="0" distB="0" distL="0" distR="0" wp14:anchorId="066DC855" wp14:editId="3CAB0F5D">
                  <wp:extent cx="847725" cy="352425"/>
                  <wp:effectExtent l="0" t="0" r="9525" b="9525"/>
                  <wp:docPr id="1411" name="Picture 1411" descr="symv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symvrest"/>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847725" cy="352425"/>
                          </a:xfrm>
                          <a:prstGeom prst="rect">
                            <a:avLst/>
                          </a:prstGeom>
                          <a:noFill/>
                          <a:ln>
                            <a:noFill/>
                          </a:ln>
                        </pic:spPr>
                      </pic:pic>
                    </a:graphicData>
                  </a:graphic>
                </wp:inline>
              </w:drawing>
            </w:r>
          </w:p>
          <w:p w:rsidR="00DF7BE3" w:rsidRPr="003C209D" w:rsidRDefault="00DF7BE3" w:rsidP="000D74C5">
            <w:pPr>
              <w:ind w:left="142"/>
              <w:jc w:val="center"/>
            </w:pPr>
            <w:r w:rsidRPr="003C209D">
              <w:rPr>
                <w:noProof/>
                <w:lang w:eastAsia="en-GB"/>
              </w:rPr>
              <w:drawing>
                <wp:inline distT="0" distB="0" distL="0" distR="0" wp14:anchorId="09793C41" wp14:editId="0B093872">
                  <wp:extent cx="847725" cy="304800"/>
                  <wp:effectExtent l="0" t="0" r="9525" b="0"/>
                  <wp:docPr id="1410" name="Picture 1410" descr="symp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ympot"/>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847725" cy="304800"/>
                          </a:xfrm>
                          <a:prstGeom prst="rect">
                            <a:avLst/>
                          </a:prstGeom>
                          <a:noFill/>
                          <a:ln>
                            <a:noFill/>
                          </a:ln>
                        </pic:spPr>
                      </pic:pic>
                    </a:graphicData>
                  </a:graphic>
                </wp:inline>
              </w:drawing>
            </w:r>
          </w:p>
        </w:tc>
        <w:tc>
          <w:tcPr>
            <w:tcW w:w="2640" w:type="dxa"/>
            <w:vAlign w:val="center"/>
          </w:tcPr>
          <w:p w:rsidR="00DF7BE3" w:rsidRPr="003C209D" w:rsidRDefault="00DF7BE3" w:rsidP="000D74C5">
            <w:pPr>
              <w:ind w:left="142"/>
              <w:jc w:val="center"/>
            </w:pPr>
          </w:p>
        </w:tc>
        <w:tc>
          <w:tcPr>
            <w:tcW w:w="2594" w:type="dxa"/>
            <w:vAlign w:val="center"/>
          </w:tcPr>
          <w:p w:rsidR="00DF7BE3" w:rsidRPr="003C209D" w:rsidRDefault="00DF7BE3" w:rsidP="000D74C5">
            <w:pPr>
              <w:ind w:left="142"/>
              <w:jc w:val="center"/>
            </w:pPr>
            <w:r w:rsidRPr="003C209D">
              <w:t>volume control in a stereo, boost control in a vacuum cleaner</w:t>
            </w:r>
          </w:p>
        </w:tc>
      </w:tr>
      <w:tr w:rsidR="00DF7BE3" w:rsidRPr="003C209D" w:rsidTr="00DF7BE3">
        <w:trPr>
          <w:trHeight w:val="781"/>
        </w:trPr>
        <w:tc>
          <w:tcPr>
            <w:tcW w:w="1951" w:type="dxa"/>
            <w:vAlign w:val="center"/>
          </w:tcPr>
          <w:p w:rsidR="00DF7BE3" w:rsidRPr="003C209D" w:rsidRDefault="00DF7BE3" w:rsidP="000D74C5">
            <w:pPr>
              <w:ind w:left="142"/>
              <w:jc w:val="center"/>
            </w:pPr>
            <w:r w:rsidRPr="003C209D">
              <w:t>Switch</w:t>
            </w:r>
          </w:p>
        </w:tc>
        <w:tc>
          <w:tcPr>
            <w:tcW w:w="797" w:type="dxa"/>
            <w:vAlign w:val="center"/>
          </w:tcPr>
          <w:p w:rsidR="00DF7BE3" w:rsidRPr="003C209D" w:rsidRDefault="00DF7BE3" w:rsidP="000D74C5">
            <w:pPr>
              <w:ind w:left="142"/>
              <w:jc w:val="center"/>
            </w:pPr>
            <w:r w:rsidRPr="003C209D">
              <w:t>I</w:t>
            </w:r>
          </w:p>
        </w:tc>
        <w:tc>
          <w:tcPr>
            <w:tcW w:w="1680" w:type="dxa"/>
            <w:vAlign w:val="center"/>
          </w:tcPr>
          <w:p w:rsidR="00DF7BE3" w:rsidRPr="003C209D" w:rsidRDefault="00DF7BE3" w:rsidP="000D74C5">
            <w:pPr>
              <w:ind w:left="142"/>
              <w:jc w:val="center"/>
            </w:pPr>
            <w:r w:rsidRPr="003C209D">
              <w:rPr>
                <w:noProof/>
                <w:lang w:eastAsia="en-GB"/>
              </w:rPr>
              <w:drawing>
                <wp:inline distT="0" distB="0" distL="0" distR="0" wp14:anchorId="2EE13F6E" wp14:editId="124B3355">
                  <wp:extent cx="847725" cy="238125"/>
                  <wp:effectExtent l="0" t="0" r="9525" b="9525"/>
                  <wp:docPr id="1409" name="Picture 1409" descr="symsw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ymswt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p>
        </w:tc>
        <w:tc>
          <w:tcPr>
            <w:tcW w:w="2640" w:type="dxa"/>
            <w:vAlign w:val="center"/>
          </w:tcPr>
          <w:p w:rsidR="00DF7BE3" w:rsidRPr="003C209D" w:rsidRDefault="00DF7BE3" w:rsidP="000D74C5">
            <w:pPr>
              <w:ind w:left="142"/>
              <w:jc w:val="center"/>
            </w:pPr>
          </w:p>
        </w:tc>
        <w:tc>
          <w:tcPr>
            <w:tcW w:w="2594" w:type="dxa"/>
            <w:vAlign w:val="center"/>
          </w:tcPr>
          <w:p w:rsidR="00DF7BE3" w:rsidRPr="003C209D" w:rsidRDefault="00DF7BE3" w:rsidP="000D74C5">
            <w:pPr>
              <w:ind w:left="142"/>
              <w:jc w:val="center"/>
            </w:pPr>
            <w:r w:rsidRPr="003C209D">
              <w:t>on a table lamp</w:t>
            </w:r>
          </w:p>
        </w:tc>
      </w:tr>
      <w:tr w:rsidR="00DF7BE3" w:rsidRPr="003C209D" w:rsidTr="00DF7BE3">
        <w:trPr>
          <w:trHeight w:val="1274"/>
        </w:trPr>
        <w:tc>
          <w:tcPr>
            <w:tcW w:w="1951" w:type="dxa"/>
            <w:vAlign w:val="center"/>
          </w:tcPr>
          <w:p w:rsidR="00DF7BE3" w:rsidRPr="003C209D" w:rsidRDefault="00DF7BE3" w:rsidP="000D74C5">
            <w:pPr>
              <w:ind w:left="142"/>
              <w:jc w:val="center"/>
            </w:pPr>
            <w:r w:rsidRPr="003C209D">
              <w:t>Transistor</w:t>
            </w:r>
          </w:p>
        </w:tc>
        <w:tc>
          <w:tcPr>
            <w:tcW w:w="797" w:type="dxa"/>
            <w:vAlign w:val="center"/>
          </w:tcPr>
          <w:p w:rsidR="00DF7BE3" w:rsidRPr="003C209D" w:rsidRDefault="00DF7BE3" w:rsidP="000D74C5">
            <w:pPr>
              <w:ind w:left="142"/>
              <w:jc w:val="center"/>
              <w:rPr>
                <w:sz w:val="20"/>
              </w:rPr>
            </w:pPr>
            <w:r w:rsidRPr="003C209D">
              <w:rPr>
                <w:sz w:val="20"/>
              </w:rPr>
              <w:t>P</w:t>
            </w:r>
          </w:p>
        </w:tc>
        <w:tc>
          <w:tcPr>
            <w:tcW w:w="1680" w:type="dxa"/>
            <w:vAlign w:val="center"/>
          </w:tcPr>
          <w:p w:rsidR="00DF7BE3" w:rsidRPr="003C209D" w:rsidRDefault="00244915" w:rsidP="000D74C5">
            <w:pPr>
              <w:ind w:left="142"/>
              <w:jc w:val="center"/>
            </w:pPr>
            <w:r>
              <w:rPr>
                <w:noProof/>
                <w:lang w:eastAsia="en-GB"/>
              </w:rPr>
              <mc:AlternateContent>
                <mc:Choice Requires="wpc">
                  <w:drawing>
                    <wp:inline distT="0" distB="0" distL="0" distR="0" wp14:anchorId="070DEE1D" wp14:editId="3C747A12">
                      <wp:extent cx="942664" cy="872836"/>
                      <wp:effectExtent l="0" t="0" r="0" b="0"/>
                      <wp:docPr id="2479" name="Canvas 247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399" name="Group 10399"/>
                              <wpg:cNvGrpSpPr/>
                              <wpg:grpSpPr>
                                <a:xfrm>
                                  <a:off x="142876" y="1"/>
                                  <a:ext cx="704850" cy="666750"/>
                                  <a:chOff x="1076325" y="952500"/>
                                  <a:chExt cx="1266825" cy="1371600"/>
                                </a:xfrm>
                              </wpg:grpSpPr>
                              <wps:wsp>
                                <wps:cNvPr id="806" name="Straight Connector 806"/>
                                <wps:cNvCnPr/>
                                <wps:spPr>
                                  <a:xfrm>
                                    <a:off x="1781175" y="952500"/>
                                    <a:ext cx="0" cy="1371600"/>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2473" name="Straight Connector 2473"/>
                                <wps:cNvCnPr/>
                                <wps:spPr>
                                  <a:xfrm flipH="1">
                                    <a:off x="1076325" y="1619250"/>
                                    <a:ext cx="704850" cy="0"/>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2476" name="Straight Connector 2476"/>
                                <wps:cNvCnPr/>
                                <wps:spPr>
                                  <a:xfrm flipH="1">
                                    <a:off x="1781175" y="1076325"/>
                                    <a:ext cx="561975" cy="370500"/>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2477" name="Straight Connector 2477"/>
                                <wps:cNvCnPr/>
                                <wps:spPr>
                                  <a:xfrm>
                                    <a:off x="1781175" y="1789725"/>
                                    <a:ext cx="485775" cy="458175"/>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2478" name="Straight Arrow Connector 2478"/>
                                <wps:cNvCnPr/>
                                <wps:spPr>
                                  <a:xfrm>
                                    <a:off x="1938336" y="1933575"/>
                                    <a:ext cx="161925" cy="171450"/>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g:wgp>
                          </wpc:wpc>
                        </a:graphicData>
                      </a:graphic>
                    </wp:inline>
                  </w:drawing>
                </mc:Choice>
                <mc:Fallback>
                  <w:pict>
                    <v:group id="Canvas 2479" o:spid="_x0000_s1026" editas="canvas" style="width:74.25pt;height:68.75pt;mso-position-horizontal-relative:char;mso-position-vertical-relative:line" coordsize="9423,8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">
                      <v:shape id="_x0000_s1027" type="#_x0000_t75" style="position:absolute;width:9423;height:8724;visibility:visible;mso-wrap-style:square">
                        <v:fill o:detectmouseclick="t"/>
                        <v:path o:connecttype="none"/>
                      </v:shape>
                      <v:group id="Group 10399" o:spid="_x0000_s1028" style="position:absolute;left:1428;width:7049;height:6667" coordorigin="10763,9525" coordsize="12668,13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mAg5xgAAAN4A&#10;AAAPAAAAAAAAAAAAAAAAAKoCAABkcnMvZG93bnJldi54bWxQSwUGAAAAAAQABAD6AAAAnQMAAAAA&#10;">
                        <v:line id="Straight Connector 806" o:spid="_x0000_s1029" style="position:absolute;visibility:visible;mso-wrap-style:square" from="17811,9525" to="17811,23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MPVsMAAADcAAAADwAAAGRycy9kb3ducmV2LnhtbESPQWsCMRSE7wX/Q3hCbzXRFpHVKGJR&#10;2mN1QY+PzXOzuHlZknTd9tc3hUKPw8x8w6w2g2tFTyE2njVMJwoEceVNw7WG8rR/WoCICdlg65k0&#10;fFGEzXr0sMLC+Dt/UH9MtcgQjgVqsCl1hZSxsuQwTnxHnL2rDw5TlqGWJuA9w10rZ0rNpcOG84LF&#10;jnaWqtvx02m4HGxZvdbh/eWsLrOen2/hG0utH8fDdgki0ZD+w3/tN6NhoebweyYfAb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jD1bDAAAA3AAAAA8AAAAAAAAAAAAA&#10;AAAAoQIAAGRycy9kb3ducmV2LnhtbFBLBQYAAAAABAAEAPkAAACRAwAAAAA=&#10;" strokecolor="black [3040]" strokeweight="2.25pt"/>
                        <v:line id="Straight Connector 2473" o:spid="_x0000_s1030" style="position:absolute;flip:x;visibility:visible;mso-wrap-style:square" from="10763,16192" to="17811,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gLisUAAADdAAAADwAAAGRycy9kb3ducmV2LnhtbESP3YrCMBSE7wXfIZyFvRFN/Xe7Rllk&#10;BUVv/HmAQ3NsyzYnpUltffuNIHg5zMw3zHLdmkLcqXK5ZQXDQQSCOLE651TB9bLtL0A4j6yxsEwK&#10;HuRgvep2lhhr2/CJ7mefigBhF6OCzPsyltIlGRl0A1sSB+9mK4M+yCqVusImwE0hR1E0kwZzDgsZ&#10;lrTJKPk710aBo/roy2bz+Drcxr12n/xep0Wk1OdH+/MNwlPr3+FXe6cVjCbzMTzfhCc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ggLisUAAADdAAAADwAAAAAAAAAA&#10;AAAAAAChAgAAZHJzL2Rvd25yZXYueG1sUEsFBgAAAAAEAAQA+QAAAJMDAAAAAA==&#10;" strokecolor="black [3040]" strokeweight="2.25pt"/>
                        <v:line id="Straight Connector 2476" o:spid="_x0000_s1031" style="position:absolute;flip:x;visibility:visible;mso-wrap-style:square" from="17811,10763" to="23431,14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oEsQAAADdAAAADwAAAGRycy9kb3ducmV2LnhtbESP3YrCMBSE7wXfIRzBm0VTXX+rUUQU&#10;XNYbfx7g0BzbYnNSmmjr22+EBS+HmfmGWa4bU4gnVS63rGDQj0AQJ1bnnCq4Xva9GQjnkTUWlknB&#10;ixysV+3WEmNtaz7R8+xTESDsYlSQeV/GUrokI4Oub0vi4N1sZdAHWaVSV1gHuCnkMIom0mDOYSHD&#10;krYZJffzwyhw9Dj6st6+5r+376/mJ9ldx0WkVLfTbBYgPDX+E/5vH7SC4Wg6gfeb8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f6gSxAAAAN0AAAAPAAAAAAAAAAAA&#10;AAAAAKECAABkcnMvZG93bnJldi54bWxQSwUGAAAAAAQABAD5AAAAkgMAAAAA&#10;" strokecolor="black [3040]" strokeweight="2.25pt"/>
                        <v:line id="Straight Connector 2477" o:spid="_x0000_s1032" style="position:absolute;visibility:visible;mso-wrap-style:square" from="17811,17897" to="22669,22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l2XMUAAADdAAAADwAAAGRycy9kb3ducmV2LnhtbESPQWsCMRSE70L/Q3iF3jTbrWjZGqW0&#10;KPaoLtTjY/O6Wdy8LElcV399Uyh4HGbmG2axGmwrevKhcazgeZKBIK6cbrhWUB7W41cQISJrbB2T&#10;gisFWC0fRgsstLvwjvp9rEWCcChQgYmxK6QMlSGLYeI64uT9OG8xJulrqT1eEty2Ms+ymbTYcFow&#10;2NGHoeq0P1sFx40pq8/af02/s2Pe88vJ37BU6ulxeH8DEWmI9/B/e6sV5NP5HP7epCc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l2XMUAAADdAAAADwAAAAAAAAAA&#10;AAAAAAChAgAAZHJzL2Rvd25yZXYueG1sUEsFBgAAAAAEAAQA+QAAAJMDAAAAAA==&#10;" strokecolor="black [3040]" strokeweight="2.25pt"/>
                        <v:shape id="Straight Arrow Connector 2478" o:spid="_x0000_s1033" type="#_x0000_t32" style="position:absolute;left:19383;top:19335;width:1619;height:17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50dMEAAADdAAAADwAAAGRycy9kb3ducmV2LnhtbERPzYrCMBC+C75DGMGbpoqsUo2igigL&#10;ouv6AEMztsFmUpqo7T795iB4/Pj+F6vGluJJtTeOFYyGCQjizGnDuYLr724wA+EDssbSMSloycNq&#10;2e0sMNXuxT/0vIRcxBD2KSooQqhSKX1WkEU/dBVx5G6uthgirHOpa3zFcFvKcZJ8SYuGY0OBFW0L&#10;yu6Xh1VgqtbsT8f2PCVuz5t8hrfJ37dS/V6znoMI1ISP+O0+aAXjyTTOjW/iE5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DnR0wQAAAN0AAAAPAAAAAAAAAAAAAAAA&#10;AKECAABkcnMvZG93bnJldi54bWxQSwUGAAAAAAQABAD5AAAAjwMAAAAA&#10;" strokecolor="black [3040]" strokeweight="2.25pt">
                          <v:stroke endarrow="open"/>
                        </v:shape>
                      </v:group>
                      <w10:anchorlock/>
                    </v:group>
                  </w:pict>
                </mc:Fallback>
              </mc:AlternateContent>
            </w:r>
            <w:r w:rsidR="006C270C">
              <w:rPr>
                <w:noProof/>
                <w:lang w:eastAsia="en-GB"/>
              </w:rPr>
              <mc:AlternateContent>
                <mc:Choice Requires="wpg">
                  <w:drawing>
                    <wp:anchor distT="0" distB="0" distL="114300" distR="114300" simplePos="0" relativeHeight="252123136" behindDoc="0" locked="0" layoutInCell="1" allowOverlap="1" wp14:anchorId="5B7BCC78" wp14:editId="375FFFD2">
                      <wp:simplePos x="0" y="0"/>
                      <wp:positionH relativeFrom="column">
                        <wp:posOffset>5985510</wp:posOffset>
                      </wp:positionH>
                      <wp:positionV relativeFrom="paragraph">
                        <wp:posOffset>5979160</wp:posOffset>
                      </wp:positionV>
                      <wp:extent cx="647065" cy="901700"/>
                      <wp:effectExtent l="22860" t="6985" r="6350" b="5715"/>
                      <wp:wrapNone/>
                      <wp:docPr id="1432" name="Group 14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7065" cy="901700"/>
                                <a:chOff x="9426" y="9416"/>
                                <a:chExt cx="1019" cy="1420"/>
                              </a:xfrm>
                            </wpg:grpSpPr>
                            <wps:wsp>
                              <wps:cNvPr id="1433" name="Rectangle 765"/>
                              <wps:cNvSpPr>
                                <a:spLocks noChangeArrowheads="1"/>
                              </wps:cNvSpPr>
                              <wps:spPr bwMode="auto">
                                <a:xfrm>
                                  <a:off x="10389" y="9416"/>
                                  <a:ext cx="8" cy="2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434" name="Group 766"/>
                              <wpg:cNvGrpSpPr>
                                <a:grpSpLocks/>
                              </wpg:cNvGrpSpPr>
                              <wpg:grpSpPr bwMode="auto">
                                <a:xfrm>
                                  <a:off x="9426" y="9439"/>
                                  <a:ext cx="1019" cy="1397"/>
                                  <a:chOff x="9426" y="9439"/>
                                  <a:chExt cx="1019" cy="1397"/>
                                </a:xfrm>
                              </wpg:grpSpPr>
                              <wps:wsp>
                                <wps:cNvPr id="1435" name="Freeform 767"/>
                                <wps:cNvSpPr>
                                  <a:spLocks/>
                                </wps:cNvSpPr>
                                <wps:spPr bwMode="auto">
                                  <a:xfrm>
                                    <a:off x="9426" y="10069"/>
                                    <a:ext cx="606" cy="12"/>
                                  </a:xfrm>
                                  <a:custGeom>
                                    <a:avLst/>
                                    <a:gdLst>
                                      <a:gd name="T0" fmla="*/ 0 w 1818"/>
                                      <a:gd name="T1" fmla="*/ 35 h 35"/>
                                      <a:gd name="T2" fmla="*/ 1818 w 1818"/>
                                      <a:gd name="T3" fmla="*/ 35 h 35"/>
                                      <a:gd name="T4" fmla="*/ 1818 w 1818"/>
                                      <a:gd name="T5" fmla="*/ 0 h 35"/>
                                      <a:gd name="T6" fmla="*/ 0 w 1818"/>
                                      <a:gd name="T7" fmla="*/ 0 h 35"/>
                                      <a:gd name="T8" fmla="*/ 0 w 1818"/>
                                      <a:gd name="T9" fmla="*/ 35 h 35"/>
                                      <a:gd name="T10" fmla="*/ 10 w 1818"/>
                                      <a:gd name="T11" fmla="*/ 24 h 35"/>
                                      <a:gd name="T12" fmla="*/ 10 w 1818"/>
                                      <a:gd name="T13" fmla="*/ 11 h 35"/>
                                      <a:gd name="T14" fmla="*/ 1807 w 1818"/>
                                      <a:gd name="T15" fmla="*/ 11 h 35"/>
                                      <a:gd name="T16" fmla="*/ 1807 w 1818"/>
                                      <a:gd name="T17" fmla="*/ 24 h 35"/>
                                      <a:gd name="T18" fmla="*/ 10 w 1818"/>
                                      <a:gd name="T19" fmla="*/ 24 h 35"/>
                                      <a:gd name="T20" fmla="*/ 0 w 1818"/>
                                      <a:gd name="T21"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18" h="35">
                                        <a:moveTo>
                                          <a:pt x="0" y="35"/>
                                        </a:moveTo>
                                        <a:lnTo>
                                          <a:pt x="1818" y="35"/>
                                        </a:lnTo>
                                        <a:lnTo>
                                          <a:pt x="1818" y="0"/>
                                        </a:lnTo>
                                        <a:lnTo>
                                          <a:pt x="0" y="0"/>
                                        </a:lnTo>
                                        <a:lnTo>
                                          <a:pt x="0" y="35"/>
                                        </a:lnTo>
                                        <a:lnTo>
                                          <a:pt x="10" y="24"/>
                                        </a:lnTo>
                                        <a:lnTo>
                                          <a:pt x="10" y="11"/>
                                        </a:lnTo>
                                        <a:lnTo>
                                          <a:pt x="1807" y="11"/>
                                        </a:lnTo>
                                        <a:lnTo>
                                          <a:pt x="1807" y="24"/>
                                        </a:lnTo>
                                        <a:lnTo>
                                          <a:pt x="10" y="24"/>
                                        </a:lnTo>
                                        <a:lnTo>
                                          <a:pt x="0" y="3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436" name="Freeform 768"/>
                                <wps:cNvSpPr>
                                  <a:spLocks/>
                                </wps:cNvSpPr>
                                <wps:spPr bwMode="auto">
                                  <a:xfrm>
                                    <a:off x="10023" y="9660"/>
                                    <a:ext cx="12" cy="827"/>
                                  </a:xfrm>
                                  <a:custGeom>
                                    <a:avLst/>
                                    <a:gdLst>
                                      <a:gd name="T0" fmla="*/ 36 w 36"/>
                                      <a:gd name="T1" fmla="*/ 2482 h 2482"/>
                                      <a:gd name="T2" fmla="*/ 36 w 36"/>
                                      <a:gd name="T3" fmla="*/ 0 h 2482"/>
                                      <a:gd name="T4" fmla="*/ 0 w 36"/>
                                      <a:gd name="T5" fmla="*/ 0 h 2482"/>
                                      <a:gd name="T6" fmla="*/ 0 w 36"/>
                                      <a:gd name="T7" fmla="*/ 2482 h 2482"/>
                                      <a:gd name="T8" fmla="*/ 36 w 36"/>
                                      <a:gd name="T9" fmla="*/ 2482 h 2482"/>
                                      <a:gd name="T10" fmla="*/ 26 w 36"/>
                                      <a:gd name="T11" fmla="*/ 2471 h 2482"/>
                                      <a:gd name="T12" fmla="*/ 10 w 36"/>
                                      <a:gd name="T13" fmla="*/ 2471 h 2482"/>
                                      <a:gd name="T14" fmla="*/ 10 w 36"/>
                                      <a:gd name="T15" fmla="*/ 10 h 2482"/>
                                      <a:gd name="T16" fmla="*/ 26 w 36"/>
                                      <a:gd name="T17" fmla="*/ 10 h 2482"/>
                                      <a:gd name="T18" fmla="*/ 26 w 36"/>
                                      <a:gd name="T19" fmla="*/ 2471 h 2482"/>
                                      <a:gd name="T20" fmla="*/ 36 w 36"/>
                                      <a:gd name="T21" fmla="*/ 2482 h 24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2482">
                                        <a:moveTo>
                                          <a:pt x="36" y="2482"/>
                                        </a:moveTo>
                                        <a:lnTo>
                                          <a:pt x="36" y="0"/>
                                        </a:lnTo>
                                        <a:lnTo>
                                          <a:pt x="0" y="0"/>
                                        </a:lnTo>
                                        <a:lnTo>
                                          <a:pt x="0" y="2482"/>
                                        </a:lnTo>
                                        <a:lnTo>
                                          <a:pt x="36" y="2482"/>
                                        </a:lnTo>
                                        <a:lnTo>
                                          <a:pt x="26" y="2471"/>
                                        </a:lnTo>
                                        <a:lnTo>
                                          <a:pt x="10" y="2471"/>
                                        </a:lnTo>
                                        <a:lnTo>
                                          <a:pt x="10" y="10"/>
                                        </a:lnTo>
                                        <a:lnTo>
                                          <a:pt x="26" y="10"/>
                                        </a:lnTo>
                                        <a:lnTo>
                                          <a:pt x="26" y="2471"/>
                                        </a:lnTo>
                                        <a:lnTo>
                                          <a:pt x="36" y="248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437" name="Freeform 769"/>
                                <wps:cNvSpPr>
                                  <a:spLocks/>
                                </wps:cNvSpPr>
                                <wps:spPr bwMode="auto">
                                  <a:xfrm>
                                    <a:off x="10025" y="9662"/>
                                    <a:ext cx="353" cy="377"/>
                                  </a:xfrm>
                                  <a:custGeom>
                                    <a:avLst/>
                                    <a:gdLst>
                                      <a:gd name="T0" fmla="*/ 25 w 1238"/>
                                      <a:gd name="T1" fmla="*/ 1242 h 1242"/>
                                      <a:gd name="T2" fmla="*/ 1238 w 1238"/>
                                      <a:gd name="T3" fmla="*/ 23 h 1242"/>
                                      <a:gd name="T4" fmla="*/ 1213 w 1238"/>
                                      <a:gd name="T5" fmla="*/ 0 h 1242"/>
                                      <a:gd name="T6" fmla="*/ 0 w 1238"/>
                                      <a:gd name="T7" fmla="*/ 1219 h 1242"/>
                                      <a:gd name="T8" fmla="*/ 25 w 1238"/>
                                      <a:gd name="T9" fmla="*/ 1242 h 1242"/>
                                      <a:gd name="T10" fmla="*/ 25 w 1238"/>
                                      <a:gd name="T11" fmla="*/ 1228 h 1242"/>
                                      <a:gd name="T12" fmla="*/ 15 w 1238"/>
                                      <a:gd name="T13" fmla="*/ 1219 h 1242"/>
                                      <a:gd name="T14" fmla="*/ 1213 w 1238"/>
                                      <a:gd name="T15" fmla="*/ 15 h 1242"/>
                                      <a:gd name="T16" fmla="*/ 1224 w 1238"/>
                                      <a:gd name="T17" fmla="*/ 23 h 1242"/>
                                      <a:gd name="T18" fmla="*/ 25 w 1238"/>
                                      <a:gd name="T19" fmla="*/ 1228 h 1242"/>
                                      <a:gd name="T20" fmla="*/ 25 w 1238"/>
                                      <a:gd name="T21" fmla="*/ 1242 h 1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38" h="1242">
                                        <a:moveTo>
                                          <a:pt x="25" y="1242"/>
                                        </a:moveTo>
                                        <a:lnTo>
                                          <a:pt x="1238" y="23"/>
                                        </a:lnTo>
                                        <a:lnTo>
                                          <a:pt x="1213" y="0"/>
                                        </a:lnTo>
                                        <a:lnTo>
                                          <a:pt x="0" y="1219"/>
                                        </a:lnTo>
                                        <a:lnTo>
                                          <a:pt x="25" y="1242"/>
                                        </a:lnTo>
                                        <a:lnTo>
                                          <a:pt x="25" y="1228"/>
                                        </a:lnTo>
                                        <a:lnTo>
                                          <a:pt x="15" y="1219"/>
                                        </a:lnTo>
                                        <a:lnTo>
                                          <a:pt x="1213" y="15"/>
                                        </a:lnTo>
                                        <a:lnTo>
                                          <a:pt x="1224" y="23"/>
                                        </a:lnTo>
                                        <a:lnTo>
                                          <a:pt x="25" y="1228"/>
                                        </a:lnTo>
                                        <a:lnTo>
                                          <a:pt x="25" y="124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438" name="Freeform 770"/>
                                <wps:cNvSpPr>
                                  <a:spLocks/>
                                </wps:cNvSpPr>
                                <wps:spPr bwMode="auto">
                                  <a:xfrm>
                                    <a:off x="10028" y="10225"/>
                                    <a:ext cx="398" cy="399"/>
                                  </a:xfrm>
                                  <a:custGeom>
                                    <a:avLst/>
                                    <a:gdLst>
                                      <a:gd name="T0" fmla="*/ 0 w 1194"/>
                                      <a:gd name="T1" fmla="*/ 25 h 1197"/>
                                      <a:gd name="T2" fmla="*/ 1166 w 1194"/>
                                      <a:gd name="T3" fmla="*/ 1197 h 1197"/>
                                      <a:gd name="T4" fmla="*/ 1194 w 1194"/>
                                      <a:gd name="T5" fmla="*/ 1183 h 1197"/>
                                      <a:gd name="T6" fmla="*/ 1177 w 1194"/>
                                      <a:gd name="T7" fmla="*/ 890 h 1197"/>
                                      <a:gd name="T8" fmla="*/ 1143 w 1194"/>
                                      <a:gd name="T9" fmla="*/ 896 h 1197"/>
                                      <a:gd name="T10" fmla="*/ 1157 w 1194"/>
                                      <a:gd name="T11" fmla="*/ 1137 h 1197"/>
                                      <a:gd name="T12" fmla="*/ 26 w 1194"/>
                                      <a:gd name="T13" fmla="*/ 0 h 1197"/>
                                      <a:gd name="T14" fmla="*/ 0 w 1194"/>
                                      <a:gd name="T15" fmla="*/ 25 h 1197"/>
                                      <a:gd name="T16" fmla="*/ 15 w 1194"/>
                                      <a:gd name="T17" fmla="*/ 25 h 1197"/>
                                      <a:gd name="T18" fmla="*/ 26 w 1194"/>
                                      <a:gd name="T19" fmla="*/ 14 h 1197"/>
                                      <a:gd name="T20" fmla="*/ 1159 w 1194"/>
                                      <a:gd name="T21" fmla="*/ 1155 h 1197"/>
                                      <a:gd name="T22" fmla="*/ 1168 w 1194"/>
                                      <a:gd name="T23" fmla="*/ 1151 h 1197"/>
                                      <a:gd name="T24" fmla="*/ 1154 w 1194"/>
                                      <a:gd name="T25" fmla="*/ 904 h 1197"/>
                                      <a:gd name="T26" fmla="*/ 1167 w 1194"/>
                                      <a:gd name="T27" fmla="*/ 902 h 1197"/>
                                      <a:gd name="T28" fmla="*/ 1184 w 1194"/>
                                      <a:gd name="T29" fmla="*/ 1177 h 1197"/>
                                      <a:gd name="T30" fmla="*/ 1168 w 1194"/>
                                      <a:gd name="T31" fmla="*/ 1184 h 1197"/>
                                      <a:gd name="T32" fmla="*/ 15 w 1194"/>
                                      <a:gd name="T33" fmla="*/ 25 h 1197"/>
                                      <a:gd name="T34" fmla="*/ 0 w 1194"/>
                                      <a:gd name="T35" fmla="*/ 25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94" h="1197">
                                        <a:moveTo>
                                          <a:pt x="0" y="25"/>
                                        </a:moveTo>
                                        <a:lnTo>
                                          <a:pt x="1166" y="1197"/>
                                        </a:lnTo>
                                        <a:lnTo>
                                          <a:pt x="1194" y="1183"/>
                                        </a:lnTo>
                                        <a:lnTo>
                                          <a:pt x="1177" y="890"/>
                                        </a:lnTo>
                                        <a:lnTo>
                                          <a:pt x="1143" y="896"/>
                                        </a:lnTo>
                                        <a:lnTo>
                                          <a:pt x="1157" y="1137"/>
                                        </a:lnTo>
                                        <a:lnTo>
                                          <a:pt x="26" y="0"/>
                                        </a:lnTo>
                                        <a:lnTo>
                                          <a:pt x="0" y="25"/>
                                        </a:lnTo>
                                        <a:lnTo>
                                          <a:pt x="15" y="25"/>
                                        </a:lnTo>
                                        <a:lnTo>
                                          <a:pt x="26" y="14"/>
                                        </a:lnTo>
                                        <a:lnTo>
                                          <a:pt x="1159" y="1155"/>
                                        </a:lnTo>
                                        <a:lnTo>
                                          <a:pt x="1168" y="1151"/>
                                        </a:lnTo>
                                        <a:lnTo>
                                          <a:pt x="1154" y="904"/>
                                        </a:lnTo>
                                        <a:lnTo>
                                          <a:pt x="1167" y="902"/>
                                        </a:lnTo>
                                        <a:lnTo>
                                          <a:pt x="1184" y="1177"/>
                                        </a:lnTo>
                                        <a:lnTo>
                                          <a:pt x="1168" y="1184"/>
                                        </a:lnTo>
                                        <a:lnTo>
                                          <a:pt x="15" y="25"/>
                                        </a:lnTo>
                                        <a:lnTo>
                                          <a:pt x="0" y="2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439" name="Freeform 771"/>
                                <wps:cNvSpPr>
                                  <a:spLocks/>
                                </wps:cNvSpPr>
                                <wps:spPr bwMode="auto">
                                  <a:xfrm>
                                    <a:off x="10433" y="10613"/>
                                    <a:ext cx="12" cy="223"/>
                                  </a:xfrm>
                                  <a:custGeom>
                                    <a:avLst/>
                                    <a:gdLst>
                                      <a:gd name="T0" fmla="*/ 0 w 36"/>
                                      <a:gd name="T1" fmla="*/ 0 h 669"/>
                                      <a:gd name="T2" fmla="*/ 0 w 36"/>
                                      <a:gd name="T3" fmla="*/ 669 h 669"/>
                                      <a:gd name="T4" fmla="*/ 36 w 36"/>
                                      <a:gd name="T5" fmla="*/ 669 h 669"/>
                                      <a:gd name="T6" fmla="*/ 36 w 36"/>
                                      <a:gd name="T7" fmla="*/ 0 h 669"/>
                                      <a:gd name="T8" fmla="*/ 0 w 36"/>
                                      <a:gd name="T9" fmla="*/ 0 h 669"/>
                                      <a:gd name="T10" fmla="*/ 10 w 36"/>
                                      <a:gd name="T11" fmla="*/ 10 h 669"/>
                                      <a:gd name="T12" fmla="*/ 25 w 36"/>
                                      <a:gd name="T13" fmla="*/ 10 h 669"/>
                                      <a:gd name="T14" fmla="*/ 25 w 36"/>
                                      <a:gd name="T15" fmla="*/ 659 h 669"/>
                                      <a:gd name="T16" fmla="*/ 10 w 36"/>
                                      <a:gd name="T17" fmla="*/ 659 h 669"/>
                                      <a:gd name="T18" fmla="*/ 10 w 36"/>
                                      <a:gd name="T19" fmla="*/ 10 h 669"/>
                                      <a:gd name="T20" fmla="*/ 0 w 36"/>
                                      <a:gd name="T21" fmla="*/ 0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669">
                                        <a:moveTo>
                                          <a:pt x="0" y="0"/>
                                        </a:moveTo>
                                        <a:lnTo>
                                          <a:pt x="0" y="669"/>
                                        </a:lnTo>
                                        <a:lnTo>
                                          <a:pt x="36" y="669"/>
                                        </a:lnTo>
                                        <a:lnTo>
                                          <a:pt x="36" y="0"/>
                                        </a:lnTo>
                                        <a:lnTo>
                                          <a:pt x="0" y="0"/>
                                        </a:lnTo>
                                        <a:lnTo>
                                          <a:pt x="10" y="10"/>
                                        </a:lnTo>
                                        <a:lnTo>
                                          <a:pt x="25" y="10"/>
                                        </a:lnTo>
                                        <a:lnTo>
                                          <a:pt x="25" y="659"/>
                                        </a:lnTo>
                                        <a:lnTo>
                                          <a:pt x="10" y="659"/>
                                        </a:lnTo>
                                        <a:lnTo>
                                          <a:pt x="10" y="10"/>
                                        </a:lnTo>
                                        <a:lnTo>
                                          <a:pt x="0"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440" name="Freeform 772"/>
                                <wps:cNvSpPr>
                                  <a:spLocks/>
                                </wps:cNvSpPr>
                                <wps:spPr bwMode="auto">
                                  <a:xfrm>
                                    <a:off x="10378" y="9439"/>
                                    <a:ext cx="11" cy="223"/>
                                  </a:xfrm>
                                  <a:custGeom>
                                    <a:avLst/>
                                    <a:gdLst>
                                      <a:gd name="T0" fmla="*/ 0 w 34"/>
                                      <a:gd name="T1" fmla="*/ 0 h 668"/>
                                      <a:gd name="T2" fmla="*/ 0 w 34"/>
                                      <a:gd name="T3" fmla="*/ 668 h 668"/>
                                      <a:gd name="T4" fmla="*/ 34 w 34"/>
                                      <a:gd name="T5" fmla="*/ 668 h 668"/>
                                      <a:gd name="T6" fmla="*/ 34 w 34"/>
                                      <a:gd name="T7" fmla="*/ 0 h 668"/>
                                      <a:gd name="T8" fmla="*/ 0 w 34"/>
                                      <a:gd name="T9" fmla="*/ 0 h 668"/>
                                      <a:gd name="T10" fmla="*/ 10 w 34"/>
                                      <a:gd name="T11" fmla="*/ 10 h 668"/>
                                      <a:gd name="T12" fmla="*/ 23 w 34"/>
                                      <a:gd name="T13" fmla="*/ 10 h 668"/>
                                      <a:gd name="T14" fmla="*/ 23 w 34"/>
                                      <a:gd name="T15" fmla="*/ 657 h 668"/>
                                      <a:gd name="T16" fmla="*/ 10 w 34"/>
                                      <a:gd name="T17" fmla="*/ 657 h 668"/>
                                      <a:gd name="T18" fmla="*/ 10 w 34"/>
                                      <a:gd name="T19" fmla="*/ 10 h 668"/>
                                      <a:gd name="T20" fmla="*/ 0 w 34"/>
                                      <a:gd name="T21" fmla="*/ 0 h 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4" h="668">
                                        <a:moveTo>
                                          <a:pt x="0" y="0"/>
                                        </a:moveTo>
                                        <a:lnTo>
                                          <a:pt x="0" y="668"/>
                                        </a:lnTo>
                                        <a:lnTo>
                                          <a:pt x="34" y="668"/>
                                        </a:lnTo>
                                        <a:lnTo>
                                          <a:pt x="34" y="0"/>
                                        </a:lnTo>
                                        <a:lnTo>
                                          <a:pt x="0" y="0"/>
                                        </a:lnTo>
                                        <a:lnTo>
                                          <a:pt x="10" y="10"/>
                                        </a:lnTo>
                                        <a:lnTo>
                                          <a:pt x="23" y="10"/>
                                        </a:lnTo>
                                        <a:lnTo>
                                          <a:pt x="23" y="657"/>
                                        </a:lnTo>
                                        <a:lnTo>
                                          <a:pt x="10" y="657"/>
                                        </a:lnTo>
                                        <a:lnTo>
                                          <a:pt x="10" y="10"/>
                                        </a:lnTo>
                                        <a:lnTo>
                                          <a:pt x="0"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432" o:spid="_x0000_s1026" style="position:absolute;margin-left:471.3pt;margin-top:470.8pt;width:50.95pt;height:71pt;z-index:252123136" coordorigin="9426,9416" coordsize="1019,1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">
                      <v:rect id="Rectangle 765" o:spid="_x0000_s1027" style="position:absolute;left:10389;top:9416;width:8;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uFOsUA&#10;AADdAAAADwAAAGRycy9kb3ducmV2LnhtbERPS2sCMRC+C/0PYQreNFsfRVejVEHoRajWg97GzXR3&#10;cTPZJlG3/vpGELzNx/ec6bwxlbiQ86VlBW/dBARxZnXJuYLd96ozAuEDssbKMin4Iw/z2Utriqm2&#10;V97QZRtyEUPYp6igCKFOpfRZQQZ919bEkfuxzmCI0OVSO7zGcFPJXpK8S4Mlx4YCa1oWlJ22Z6Ng&#10;MR4tfr8GvL5tjgc67I+nYc8lSrVfm48JiEBNeIof7k8d5w/6fbh/E0+Q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q4U6xQAAAN0AAAAPAAAAAAAAAAAAAAAAAJgCAABkcnMv&#10;ZG93bnJldi54bWxQSwUGAAAAAAQABAD1AAAAigMAAAAA&#10;" fillcolor="black" stroked="f"/>
                      <v:group id="Group 766" o:spid="_x0000_s1028" style="position:absolute;left:9426;top:9439;width:1019;height:1397" coordorigin="9426,9439" coordsize="1019,1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IJxMUAAADdAAAADwAAAGRycy9kb3ducmV2LnhtbERPTWvCQBC9F/wPyxS8&#10;NZtoWiTNKiJVPIRCVSi9DdkxCWZnQ3abxH/fLRR6m8f7nHwzmVYM1LvGsoIkikEQl1Y3XCm4nPdP&#10;KxDOI2tsLZOCOznYrGcPOWbajvxBw8lXIoSwy1BB7X2XSenKmgy6yHbEgbva3qAPsK+k7nEM4aaV&#10;izh+kQYbDg01drSrqbydvo2Cw4jjdpm8DcXturt/nZ/fP4uElJo/TttXEJ4m/y/+cx91mJ8u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VCCcTFAAAA3QAA&#10;AA8AAAAAAAAAAAAAAAAAqgIAAGRycy9kb3ducmV2LnhtbFBLBQYAAAAABAAEAPoAAACcAwAAAAA=&#10;">
                        <v:shape id="Freeform 767" o:spid="_x0000_s1029" style="position:absolute;left:9426;top:10069;width:606;height:12;visibility:visible;mso-wrap-style:square;v-text-anchor:top" coordsize="181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Md1MQA&#10;AADdAAAADwAAAGRycy9kb3ducmV2LnhtbERPTUsDMRC9F/wPYQQvxWa1q5S1aZGCIPRQGj3obUim&#10;u4ubybKJu+m/bwqCt3m8z1lvk+vESENoPSt4WBQgiI23LdcKPj/e7lcgQkS22HkmBWcKsN3czNZY&#10;WT/xkUYda5FDOFSooImxr6QMpiGHYeF74syd/OAwZjjU0g445XDXyceieJYOW84NDfa0a8j86F+n&#10;4Gs37r+7SetTmh9W2pTHojRJqbvb9PoCIlKK/+I/97vN88vlE1y/ySfIz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DHdTEAAAA3QAAAA8AAAAAAAAAAAAAAAAAmAIAAGRycy9k&#10;b3ducmV2LnhtbFBLBQYAAAAABAAEAPUAAACJAwAAAAA=&#10;" path="m,35r1818,l1818,,,,,35,10,24r,-13l1807,11r,13l10,24,,35xe" fillcolor="black" strokeweight="0">
                          <v:path arrowok="t" o:connecttype="custom" o:connectlocs="0,12;606,12;606,0;0,0;0,12;3,8;3,4;602,4;602,8;3,8;0,12" o:connectangles="0,0,0,0,0,0,0,0,0,0,0"/>
                        </v:shape>
                        <v:shape id="Freeform 768" o:spid="_x0000_s1030" style="position:absolute;left:10023;top:9660;width:12;height:827;visibility:visible;mso-wrap-style:square;v-text-anchor:top" coordsize="36,2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mhSsMA&#10;AADdAAAADwAAAGRycy9kb3ducmV2LnhtbERPS2sCMRC+F/wPYQq9lJptlVVWo0jB1lvxAb2Om3Gz&#10;dDMJm6irv94UBG/z8T1nOu9sI07Uhtqxgvd+BoK4dLrmSsFuu3wbgwgRWWPjmBRcKMB81nuaYqHd&#10;mdd02sRKpBAOBSowMfpCylAashj6zhMn7uBaizHBtpK6xXMKt438yLJcWqw5NRj09Gmo/NscrYKR&#10;fc32h0Am9yO5//35un5f/Fapl+duMQERqYsP8d290mn+cJDD/zfpBD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mhSsMAAADdAAAADwAAAAAAAAAAAAAAAACYAgAAZHJzL2Rv&#10;d25yZXYueG1sUEsFBgAAAAAEAAQA9QAAAIgDAAAAAA==&#10;" path="m36,2482l36,,,,,2482r36,l26,2471r-16,l10,10r16,l26,2471r10,11xe" fillcolor="black" strokeweight="0">
                          <v:path arrowok="t" o:connecttype="custom" o:connectlocs="12,827;12,0;0,0;0,827;12,827;9,823;3,823;3,3;9,3;9,823;12,827" o:connectangles="0,0,0,0,0,0,0,0,0,0,0"/>
                        </v:shape>
                        <v:shape id="Freeform 769" o:spid="_x0000_s1031" style="position:absolute;left:10025;top:9662;width:353;height:377;visibility:visible;mso-wrap-style:square;v-text-anchor:top" coordsize="1238,1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wElcEA&#10;AADdAAAADwAAAGRycy9kb3ducmV2LnhtbERPy6rCMBDdX/AfwgjurqlXUalGkQui3Qg+Nu6GZmyL&#10;zaQ0qa1/bwTB3RzOc5brzpTiQbUrLCsYDSMQxKnVBWcKLuft7xyE88gaS8uk4EkO1qvezxJjbVs+&#10;0uPkMxFC2MWoIPe+iqV0aU4G3dBWxIG72dqgD7DOpK6xDeGmlH9RNJUGCw4NOVb0n1N6PzVGgbsk&#10;98M1SeS8meyqZtQmbbS9KjXod5sFCE+d/4o/7r0O8yfjGby/CS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cBJXBAAAA3QAAAA8AAAAAAAAAAAAAAAAAmAIAAGRycy9kb3du&#10;cmV2LnhtbFBLBQYAAAAABAAEAPUAAACGAwAAAAA=&#10;" path="m25,1242l1238,23,1213,,,1219r25,23l25,1228r-10,-9l1213,15r11,8l25,1228r,14xe" fillcolor="black" strokeweight="0">
                          <v:path arrowok="t" o:connecttype="custom" o:connectlocs="7,377;353,7;346,0;0,370;7,377;7,373;4,370;346,5;349,7;7,373;7,377" o:connectangles="0,0,0,0,0,0,0,0,0,0,0"/>
                        </v:shape>
                        <v:shape id="Freeform 770" o:spid="_x0000_s1032" style="position:absolute;left:10028;top:10225;width:398;height:399;visibility:visible;mso-wrap-style:square;v-text-anchor:top" coordsize="1194,1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eIiscA&#10;AADdAAAADwAAAGRycy9kb3ducmV2LnhtbESP0WrCQBBF34X+wzKFvohubKtI6ipSKBZEJbYfMGan&#10;STA7G7Jbk/r1nQfBtxnunXvPLFa9q9WF2lB5NjAZJ6CIc28rLgx8f32M5qBCRLZYeyYDfxRgtXwY&#10;LDC1vuOMLsdYKAnhkKKBMsYm1TrkJTkMY98Qi/bjW4dR1rbQtsVOwl2tn5Nkph1WLA0lNvReUn4+&#10;/joDGW1nZ8r4NOyq6b677jYH3G2MeXrs12+gIvXxbr5df1rBf30RXPlGRt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niIrHAAAA3QAAAA8AAAAAAAAAAAAAAAAAmAIAAGRy&#10;cy9kb3ducmV2LnhtbFBLBQYAAAAABAAEAPUAAACMAwAAAAA=&#10;" path="m,25l1166,1197r28,-14l1177,890r-34,6l1157,1137,26,,,25r15,l26,14,1159,1155r9,-4l1154,904r13,-2l1184,1177r-16,7l15,25,,25xe" fillcolor="black" strokeweight="0">
                          <v:path arrowok="t" o:connecttype="custom" o:connectlocs="0,8;389,399;398,394;392,297;381,299;386,379;9,0;0,8;5,8;9,5;386,385;389,384;385,301;389,301;395,392;389,395;5,8;0,8" o:connectangles="0,0,0,0,0,0,0,0,0,0,0,0,0,0,0,0,0,0"/>
                        </v:shape>
                        <v:shape id="Freeform 771" o:spid="_x0000_s1033" style="position:absolute;left:10433;top:10613;width:12;height:223;visibility:visible;mso-wrap-style:square;v-text-anchor:top" coordsize="36,6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aMQA&#10;AADdAAAADwAAAGRycy9kb3ducmV2LnhtbERPS2vCQBC+F/oflin0VjfWIGl0lVD68CQYPdTbkB03&#10;wexsyG41/ntXELzNx/ec+XKwrThR7xvHCsajBARx5XTDRsFu+/2WgfABWWPrmBRcyMNy8fw0x1y7&#10;M2/oVAYjYgj7HBXUIXS5lL6qyaIfuY44cgfXWwwR9kbqHs8x3LbyPUmm0mLDsaHGjj5rqo7lv1Ww&#10;LX53++yYbYrsZz0p00tqvsyfUq8vQzEDEWgID/HdvdJxfjr5gNs38QS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jWjEAAAA3QAAAA8AAAAAAAAAAAAAAAAAmAIAAGRycy9k&#10;b3ducmV2LnhtbFBLBQYAAAAABAAEAPUAAACJAwAAAAA=&#10;" path="m,l,669r36,l36,,,,10,10r15,l25,659r-15,l10,10,,xe" fillcolor="black" strokeweight="0">
                          <v:path arrowok="t" o:connecttype="custom" o:connectlocs="0,0;0,223;12,223;12,0;0,0;3,3;8,3;8,220;3,220;3,3;0,0" o:connectangles="0,0,0,0,0,0,0,0,0,0,0"/>
                        </v:shape>
                        <v:shape id="Freeform 772" o:spid="_x0000_s1034" style="position:absolute;left:10378;top:9439;width:11;height:223;visibility:visible;mso-wrap-style:square;v-text-anchor:top" coordsize="34,6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Q5ZMYA&#10;AADdAAAADwAAAGRycy9kb3ducmV2LnhtbESPQWvCQBCF74X+h2UKvRTdKCISXcXWFnoSTHqotyE7&#10;JsHsbNhdY/rvO4dCbzO8N+99s9mNrlMDhdh6NjCbZqCIK29brg18lR+TFaiYkC12nsnAD0XYbR8f&#10;Nphbf+cTDUWqlYRwzNFAk1Kfax2rhhzGqe+JRbv44DDJGmptA94l3HV6nmVL7bBlaWiwp7eGqmtx&#10;cwZejjM6FOf5sSr8dxdehxLpvTTm+Wncr0ElGtO/+e/60wr+YiH88o2Mo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Q5ZMYAAADdAAAADwAAAAAAAAAAAAAAAACYAgAAZHJz&#10;L2Rvd25yZXYueG1sUEsFBgAAAAAEAAQA9QAAAIsDAAAAAA==&#10;" path="m,l,668r34,l34,,,,10,10r13,l23,657r-13,l10,10,,xe" fillcolor="black" strokeweight="0">
                          <v:path arrowok="t" o:connecttype="custom" o:connectlocs="0,0;0,223;11,223;11,0;0,0;3,3;7,3;7,219;3,219;3,3;0,0" o:connectangles="0,0,0,0,0,0,0,0,0,0,0"/>
                        </v:shape>
                      </v:group>
                    </v:group>
                  </w:pict>
                </mc:Fallback>
              </mc:AlternateContent>
            </w:r>
          </w:p>
        </w:tc>
        <w:tc>
          <w:tcPr>
            <w:tcW w:w="2640" w:type="dxa"/>
            <w:vAlign w:val="center"/>
          </w:tcPr>
          <w:p w:rsidR="00DF7BE3" w:rsidRPr="003C209D" w:rsidRDefault="00DF7BE3" w:rsidP="000D74C5">
            <w:pPr>
              <w:ind w:left="142"/>
              <w:jc w:val="center"/>
            </w:pPr>
            <w:r w:rsidRPr="003C209D">
              <w:t>no energy change</w:t>
            </w:r>
          </w:p>
        </w:tc>
        <w:tc>
          <w:tcPr>
            <w:tcW w:w="2594" w:type="dxa"/>
            <w:vAlign w:val="center"/>
          </w:tcPr>
          <w:p w:rsidR="00DF7BE3" w:rsidRPr="003C209D" w:rsidRDefault="00DF7BE3" w:rsidP="000D74C5">
            <w:pPr>
              <w:ind w:left="142"/>
              <w:jc w:val="center"/>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r w:rsidRPr="003C209D">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SWITCH</w:t>
            </w:r>
          </w:p>
          <w:p w:rsidR="00DF7BE3" w:rsidRPr="003C209D" w:rsidRDefault="00DF7BE3" w:rsidP="000D74C5">
            <w:pPr>
              <w:ind w:left="142"/>
              <w:jc w:val="center"/>
            </w:pPr>
            <w:r w:rsidRPr="003C209D">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gt;0.7V</w:t>
            </w:r>
          </w:p>
        </w:tc>
      </w:tr>
      <w:tr w:rsidR="00F52FA9" w:rsidRPr="003C209D" w:rsidTr="00DF7BE3">
        <w:trPr>
          <w:trHeight w:val="1274"/>
        </w:trPr>
        <w:tc>
          <w:tcPr>
            <w:tcW w:w="1951" w:type="dxa"/>
            <w:vAlign w:val="center"/>
          </w:tcPr>
          <w:p w:rsidR="00F52FA9" w:rsidRPr="003C209D" w:rsidRDefault="00F52FA9" w:rsidP="008A67DA">
            <w:pPr>
              <w:ind w:left="142"/>
              <w:jc w:val="center"/>
            </w:pPr>
            <w:r>
              <w:t>MOSFET</w:t>
            </w:r>
          </w:p>
        </w:tc>
        <w:tc>
          <w:tcPr>
            <w:tcW w:w="797" w:type="dxa"/>
            <w:vAlign w:val="center"/>
          </w:tcPr>
          <w:p w:rsidR="00F52FA9" w:rsidRPr="003C209D" w:rsidRDefault="00F52FA9" w:rsidP="008A67DA">
            <w:pPr>
              <w:ind w:left="142"/>
              <w:jc w:val="center"/>
              <w:rPr>
                <w:sz w:val="20"/>
              </w:rPr>
            </w:pPr>
            <w:r w:rsidRPr="003C209D">
              <w:rPr>
                <w:sz w:val="20"/>
              </w:rPr>
              <w:t>P</w:t>
            </w:r>
          </w:p>
        </w:tc>
        <w:tc>
          <w:tcPr>
            <w:tcW w:w="1680" w:type="dxa"/>
            <w:vAlign w:val="center"/>
          </w:tcPr>
          <w:p w:rsidR="00F52FA9" w:rsidRPr="003C209D" w:rsidRDefault="009C2209" w:rsidP="008A67DA">
            <w:pPr>
              <w:ind w:left="142"/>
              <w:jc w:val="center"/>
            </w:pPr>
            <w:r>
              <w:rPr>
                <w:noProof/>
                <w:lang w:eastAsia="en-GB"/>
              </w:rPr>
              <mc:AlternateContent>
                <mc:Choice Requires="wpg">
                  <w:drawing>
                    <wp:anchor distT="0" distB="0" distL="114300" distR="114300" simplePos="0" relativeHeight="252134400" behindDoc="0" locked="0" layoutInCell="1" allowOverlap="1" wp14:anchorId="23C0DF53" wp14:editId="39443B4F">
                      <wp:simplePos x="0" y="0"/>
                      <wp:positionH relativeFrom="column">
                        <wp:posOffset>6985</wp:posOffset>
                      </wp:positionH>
                      <wp:positionV relativeFrom="paragraph">
                        <wp:posOffset>-930275</wp:posOffset>
                      </wp:positionV>
                      <wp:extent cx="691200" cy="961200"/>
                      <wp:effectExtent l="0" t="0" r="13970" b="10795"/>
                      <wp:wrapTopAndBottom/>
                      <wp:docPr id="2480"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91200" cy="961200"/>
                                <a:chOff x="3888" y="3531"/>
                                <a:chExt cx="1904" cy="2100"/>
                              </a:xfrm>
                            </wpg:grpSpPr>
                            <wps:wsp>
                              <wps:cNvPr id="2481" name="Line 4"/>
                              <wps:cNvCnPr/>
                              <wps:spPr bwMode="auto">
                                <a:xfrm>
                                  <a:off x="4608" y="3816"/>
                                  <a:ext cx="0" cy="15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482" name="Line 5"/>
                              <wps:cNvCnPr/>
                              <wps:spPr bwMode="auto">
                                <a:xfrm flipH="1">
                                  <a:off x="3888" y="5400"/>
                                  <a:ext cx="72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3" name="Line 6"/>
                              <wps:cNvCnPr/>
                              <wps:spPr bwMode="auto">
                                <a:xfrm flipV="1">
                                  <a:off x="5040" y="5025"/>
                                  <a:ext cx="0" cy="37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4" name="Line 7"/>
                              <wps:cNvCnPr/>
                              <wps:spPr bwMode="auto">
                                <a:xfrm flipV="1">
                                  <a:off x="5040" y="4464"/>
                                  <a:ext cx="0" cy="36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5" name="Line 8"/>
                              <wps:cNvCnPr/>
                              <wps:spPr bwMode="auto">
                                <a:xfrm flipV="1">
                                  <a:off x="5040" y="3816"/>
                                  <a:ext cx="0" cy="36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6" name="Line 9"/>
                              <wps:cNvCnPr/>
                              <wps:spPr bwMode="auto">
                                <a:xfrm>
                                  <a:off x="5040" y="4035"/>
                                  <a:ext cx="72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7" name="Line 10"/>
                              <wps:cNvCnPr/>
                              <wps:spPr bwMode="auto">
                                <a:xfrm flipV="1">
                                  <a:off x="5760" y="3531"/>
                                  <a:ext cx="0" cy="51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8" name="Line 11"/>
                              <wps:cNvCnPr/>
                              <wps:spPr bwMode="auto">
                                <a:xfrm>
                                  <a:off x="5040" y="4608"/>
                                  <a:ext cx="720" cy="0"/>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9" name="Line 12"/>
                              <wps:cNvCnPr/>
                              <wps:spPr bwMode="auto">
                                <a:xfrm>
                                  <a:off x="5760" y="4608"/>
                                  <a:ext cx="0" cy="102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0" name="Line 13"/>
                              <wps:cNvCnPr/>
                              <wps:spPr bwMode="auto">
                                <a:xfrm>
                                  <a:off x="5040" y="5256"/>
                                  <a:ext cx="72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1" name="Oval 14"/>
                              <wps:cNvSpPr>
                                <a:spLocks noChangeArrowheads="1"/>
                              </wps:cNvSpPr>
                              <wps:spPr bwMode="auto">
                                <a:xfrm>
                                  <a:off x="5720" y="5211"/>
                                  <a:ext cx="72" cy="72"/>
                                </a:xfrm>
                                <a:prstGeom prst="ellipse">
                                  <a:avLst/>
                                </a:prstGeom>
                                <a:solidFill>
                                  <a:srgbClr val="00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 o:spid="_x0000_s1026" style="position:absolute;margin-left:.55pt;margin-top:-73.25pt;width:54.45pt;height:75.7pt;z-index:252134400;mso-width-relative:margin;mso-height-relative:margin" coordorigin="3888,3531" coordsize="1904,2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">
                      <o:lock v:ext="edit" aspectratio="t"/>
                      <v:line id="Line 4" o:spid="_x0000_s1027" style="position:absolute;visibility:visible;mso-wrap-style:square" from="4608,3816" to="4608,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83vsMAAADdAAAADwAAAGRycy9kb3ducmV2LnhtbESPQYvCMBSE7wv+h/AEb2uqlEWqUUQQ&#10;etCDVXavj+bZFJuX2kSt/94sCB6HmfmGWax624g7db52rGAyTkAQl07XXCk4HbffMxA+IGtsHJOC&#10;J3lYLQdfC8y0e/CB7kWoRISwz1CBCaHNpPSlIYt+7Fri6J1dZzFE2VVSd/iIcNvIaZL8SIs1xwWD&#10;LW0MlZfiZhWk+9zov37nd4ck/6X6mm6uhVNqNOzXcxCB+vAJv9u5VjBNZxP4fxOf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vN77DAAAA3QAAAA8AAAAAAAAAAAAA&#10;AAAAoQIAAGRycy9kb3ducmV2LnhtbFBLBQYAAAAABAAEAPkAAACRAwAAAAA=&#10;" strokeweight="2.25pt"/>
                      <v:line id="Line 5" o:spid="_x0000_s1028" style="position:absolute;flip:x;visibility:visible;mso-wrap-style:square" from="3888,5400" to="4608,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1Sk8kAAADdAAAADwAAAGRycy9kb3ducmV2LnhtbESPT2vCQBDF70K/wzIFL6XZGIKV1FXE&#10;P61CKdT00OM0OybB7GzIrhq/vVsoeHy8eb83bzrvTSPO1LnasoJRFIMgLqyuuVTwnW+eJyCcR9bY&#10;WCYFV3Iwnz0Mpphpe+EvOu99KQKEXYYKKu/bTEpXVGTQRbYlDt7BdgZ9kF0pdYeXADeNTOJ4LA3W&#10;HBoqbGlZUXHcn0x4Y5Xmu+vv+9vL53pZfBx26VO8/VFq+NgvXkF46v39+D+91QqSdJLA35qAADm7&#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E9UpPJAAAA3QAAAA8AAAAA&#10;AAAAAAAAAAAAoQIAAGRycy9kb3ducmV2LnhtbFBLBQYAAAAABAAEAPkAAACXAwAAAAA=&#10;" strokeweight="2.25pt"/>
                      <v:line id="Line 6" o:spid="_x0000_s1029" style="position:absolute;flip:y;visibility:visible;mso-wrap-style:square" from="5040,5025" to="50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5x9wjJAAAA3QAAAA8AAAAA&#10;AAAAAAAAAAAAoQIAAGRycy9kb3ducmV2LnhtbFBLBQYAAAAABAAEAPkAAACXAwAAAAA=&#10;" strokeweight="2.25pt"/>
                      <v:line id="Line 7" o:spid="_x0000_s1030" style="position:absolute;flip:y;visibility:visible;mso-wrap-style:square" from="5040,4464" to="5040,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hvfMgAAADdAAAADwAAAGRycy9kb3ducmV2LnhtbESPS4vCQBCE78L+h6EXvCw6UYIr0VEW&#10;38Ky4OPgsc20SdhMT8iMGv+9s7Dgsaiur7rG08aU4ka1Kywr6HUjEMSp1QVnCo6HZWcIwnlkjaVl&#10;UvAgB9PJW2uMibZ33tFt7zMRIOwSVJB7XyVSujQng65rK+LgXWxt0AdZZ1LXeA9wU8p+FA2kwYJD&#10;Q44VzXJKf/dXE96Yx4ft47xeff4sZun3ZRt/RJuTUu335msEwlPjX8f/6Y1W0I+HMfytCQiQk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ZhvfMgAAADdAAAADwAAAAAA&#10;AAAAAAAAAAChAgAAZHJzL2Rvd25yZXYueG1sUEsFBgAAAAAEAAQA+QAAAJYDAAAAAA==&#10;" strokeweight="2.25pt"/>
                      <v:line id="Line 8" o:spid="_x0000_s1031" style="position:absolute;flip:y;visibility:visible;mso-wrap-style:square" from="5040,3816" to="5040,4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TK58gAAADdAAAADwAAAGRycy9kb3ducmV2LnhtbESPzYrCQBCE74LvMLTgZdGJklWJjiK6&#10;PwrLwuoePLaZNglmekJmVuPbOwuCx6K6vuqaLRpTigvVrrCsYNCPQBCnVhecKfjdv/cmIJxH1lha&#10;JgU3crCYt1szTLS98g9ddj4TAcIuQQW591UipUtzMuj6tiIO3snWBn2QdSZ1jdcAN6UcRtFIGiw4&#10;NORY0Sqn9Lz7M+GNdbzf3o6fH+Pvt1X6ddrGL9HmoFS30yynIDw1/nn8SG+0gmE8eYX/NQEBcn4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tTK58gAAADdAAAADwAAAAAA&#10;AAAAAAAAAAChAgAAZHJzL2Rvd25yZXYueG1sUEsFBgAAAAAEAAQA+QAAAJYDAAAAAA==&#10;" strokeweight="2.25pt"/>
                      <v:line id="Line 9" o:spid="_x0000_s1032" style="position:absolute;visibility:visible;mso-wrap-style:square" from="5040,4035" to="5760,4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avysMAAADdAAAADwAAAGRycy9kb3ducmV2LnhtbESPQYvCMBSE7wv+h/AEb2uqFJFqFBGE&#10;HvRgld3ro3k2xealNlHrvzfCwh6HmfmGWa5724gHdb52rGAyTkAQl07XXCk4n3bfcxA+IGtsHJOC&#10;F3lYrwZfS8y0e/KRHkWoRISwz1CBCaHNpPSlIYt+7Fri6F1cZzFE2VVSd/iMcNvIaZLMpMWa44LB&#10;lraGymtxtwrSQ270b7/3+2OS/1B9S7e3wik1GvabBYhAffgP/7VzrWCazmfweROfgFy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Gr8rDAAAA3QAAAA8AAAAAAAAAAAAA&#10;AAAAoQIAAGRycy9kb3ducmV2LnhtbFBLBQYAAAAABAAEAPkAAACRAwAAAAA=&#10;" strokeweight="2.25pt"/>
                      <v:line id="Line 10" o:spid="_x0000_s1033" style="position:absolute;flip:y;visibility:visible;mso-wrap-style:square" from="5760,3531" to="5760,4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rxC8kAAADdAAAADwAAAGRycy9kb3ducmV2LnhtbESPW2vCQBCF34X+h2UKfRGzqQQNMasU&#10;e1MogpcHH6fZMQnNzobsVuO/7wpCHw9nznfm5IveNOJMnastK3iOYhDEhdU1lwoO+/dRCsJ5ZI2N&#10;ZVJwJQeL+cMgx0zbC2/pvPOlCBB2GSqovG8zKV1RkUEX2ZY4eCfbGfRBdqXUHV4C3DRyHMcTabDm&#10;0FBhS8uKip/drwlvvCb79fX782O6eVsWX6d1MoxXR6WeHvuXGQhPvf8/vqdXWsE4SadwWxMQIO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FK8QvJAAAA3QAAAA8AAAAA&#10;AAAAAAAAAAAAoQIAAGRycy9kb3ducmV2LnhtbFBLBQYAAAAABAAEAPkAAACXAwAAAAA=&#10;" strokeweight="2.25pt"/>
                      <v:line id="Line 11" o:spid="_x0000_s1034" style="position:absolute;visibility:visible;mso-wrap-style:square" from="5040,4608" to="5760,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QYBsQAAADdAAAADwAAAGRycy9kb3ducmV2LnhtbERPW2vCMBR+H/gfwhF8m6m6jVKNIgNR&#10;Jgy8gb4dmmNbbU66JKvdv18eBnv8+O6zRWdq0ZLzlWUFo2ECgji3uuJCwfGwek5B+ICssbZMCn7I&#10;w2Lee5phpu2Dd9TuQyFiCPsMFZQhNJmUPi/JoB/ahjhyV+sMhghdIbXDRww3tRwnyZs0WHFsKLGh&#10;95Ly+/7bKPhM28u5WR0/itNtYu3Xdtu+rp1Sg363nIII1IV/8Z97oxWMX9I4N76JT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ZBgGxAAAAN0AAAAPAAAAAAAAAAAA&#10;AAAAAKECAABkcnMvZG93bnJldi54bWxQSwUGAAAAAAQABAD5AAAAkgMAAAAA&#10;" strokeweight="2.25pt">
                        <v:stroke startarrow="open"/>
                      </v:line>
                      <v:line id="Line 12" o:spid="_x0000_s1035" style="position:absolute;visibility:visible;mso-wrap-style:square" from="5760,4608" to="5760,5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k7uMQAAADdAAAADwAAAGRycy9kb3ducmV2LnhtbESPQYvCMBSE7wv+h/CEva2pUkSrUUQQ&#10;etCDXdHro3k2xealNlmt/94sLOxxmJlvmOW6t414UOdrxwrGowQEcel0zZWC0/fuawbCB2SNjWNS&#10;8CIP69XgY4mZdk8+0qMIlYgQ9hkqMCG0mZS+NGTRj1xLHL2r6yyGKLtK6g6fEW4bOUmSqbRYc1ww&#10;2NLWUHkrfqyC9JAbfen3fn9M8jPV93R7L5xSn8N+swARqA//4b92rhVM0tkcft/EJyBX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mTu4xAAAAN0AAAAPAAAAAAAAAAAA&#10;AAAAAKECAABkcnMvZG93bnJldi54bWxQSwUGAAAAAAQABAD5AAAAkgMAAAAA&#10;" strokeweight="2.25pt"/>
                      <v:line id="Line 13" o:spid="_x0000_s1036" style="position:absolute;visibility:visible;mso-wrap-style:square" from="5040,5256" to="5760,5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oE+MEAAADdAAAADwAAAGRycy9kb3ducmV2LnhtbERPTYvCMBC9C/sfwix4s+lKEbdrFBEW&#10;etCDVdzr0Mw2xWZSm6j135uD4PHxvherwbbiRr1vHCv4SlIQxJXTDdcKjoffyRyED8gaW8ek4EEe&#10;VsuP0QJz7e68p1sZahFD2OeowITQ5VL6ypBFn7iOOHL/rrcYIuxrqXu8x3DbymmazqTFhmODwY42&#10;hqpzebUKsl1h9N+w9dt9WpyouWSbS+mUGn8O6x8QgYbwFr/chVYwzb7j/vgmPgG5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egT4wQAAAN0AAAAPAAAAAAAAAAAAAAAA&#10;AKECAABkcnMvZG93bnJldi54bWxQSwUGAAAAAAQABAD5AAAAjwMAAAAA&#10;" strokeweight="2.25pt"/>
                      <v:oval id="Oval 14" o:spid="_x0000_s1037" style="position:absolute;left:5720;top:5211;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tJlsgA&#10;AADdAAAADwAAAGRycy9kb3ducmV2LnhtbESPzWvCQBTE74L/w/IK3nTjB2JTV/GrVMVDantob4/s&#10;Mwlm34bsVtP/3hUEj8PM/IaZzhtTigvVrrCsoN+LQBCnVhecKfj+eu9OQDiPrLG0TAr+ycF81m5N&#10;Mdb2yp90OfpMBAi7GBXk3lexlC7NyaDr2Yo4eCdbG/RB1pnUNV4D3JRyEEVjabDgsJBjRauc0vPx&#10;zyhYH07J/tdgtdtvhh/JOfmZLHcjpTovzeINhKfGP8OP9lYrGIxe+3B/E5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K0mWyAAAAN0AAAAPAAAAAAAAAAAAAAAAAJgCAABk&#10;cnMvZG93bnJldi54bWxQSwUGAAAAAAQABAD1AAAAjQMAAAAA&#10;" fillcolor="black" strokeweight="1pt"/>
                      <w10:wrap type="topAndBottom"/>
                    </v:group>
                  </w:pict>
                </mc:Fallback>
              </mc:AlternateContent>
            </w:r>
            <w:r w:rsidR="00F52FA9">
              <w:rPr>
                <w:noProof/>
                <w:lang w:eastAsia="en-GB"/>
              </w:rPr>
              <mc:AlternateContent>
                <mc:Choice Requires="wpg">
                  <w:drawing>
                    <wp:anchor distT="0" distB="0" distL="114300" distR="114300" simplePos="0" relativeHeight="252132352" behindDoc="0" locked="0" layoutInCell="1" allowOverlap="1" wp14:anchorId="09A41C78" wp14:editId="77E4E81B">
                      <wp:simplePos x="0" y="0"/>
                      <wp:positionH relativeFrom="column">
                        <wp:posOffset>5985510</wp:posOffset>
                      </wp:positionH>
                      <wp:positionV relativeFrom="paragraph">
                        <wp:posOffset>5979160</wp:posOffset>
                      </wp:positionV>
                      <wp:extent cx="647065" cy="901700"/>
                      <wp:effectExtent l="22860" t="6985" r="6350" b="5715"/>
                      <wp:wrapNone/>
                      <wp:docPr id="10390" name="Group 103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7065" cy="901700"/>
                                <a:chOff x="9426" y="9416"/>
                                <a:chExt cx="1019" cy="1420"/>
                              </a:xfrm>
                            </wpg:grpSpPr>
                            <wps:wsp>
                              <wps:cNvPr id="10391" name="Rectangle 765"/>
                              <wps:cNvSpPr>
                                <a:spLocks noChangeArrowheads="1"/>
                              </wps:cNvSpPr>
                              <wps:spPr bwMode="auto">
                                <a:xfrm>
                                  <a:off x="10389" y="9416"/>
                                  <a:ext cx="8" cy="2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0392" name="Group 766"/>
                              <wpg:cNvGrpSpPr>
                                <a:grpSpLocks/>
                              </wpg:cNvGrpSpPr>
                              <wpg:grpSpPr bwMode="auto">
                                <a:xfrm>
                                  <a:off x="9426" y="9439"/>
                                  <a:ext cx="1019" cy="1397"/>
                                  <a:chOff x="9426" y="9439"/>
                                  <a:chExt cx="1019" cy="1397"/>
                                </a:xfrm>
                              </wpg:grpSpPr>
                              <wps:wsp>
                                <wps:cNvPr id="10393" name="Freeform 767"/>
                                <wps:cNvSpPr>
                                  <a:spLocks/>
                                </wps:cNvSpPr>
                                <wps:spPr bwMode="auto">
                                  <a:xfrm>
                                    <a:off x="9426" y="10069"/>
                                    <a:ext cx="606" cy="12"/>
                                  </a:xfrm>
                                  <a:custGeom>
                                    <a:avLst/>
                                    <a:gdLst>
                                      <a:gd name="T0" fmla="*/ 0 w 1818"/>
                                      <a:gd name="T1" fmla="*/ 35 h 35"/>
                                      <a:gd name="T2" fmla="*/ 1818 w 1818"/>
                                      <a:gd name="T3" fmla="*/ 35 h 35"/>
                                      <a:gd name="T4" fmla="*/ 1818 w 1818"/>
                                      <a:gd name="T5" fmla="*/ 0 h 35"/>
                                      <a:gd name="T6" fmla="*/ 0 w 1818"/>
                                      <a:gd name="T7" fmla="*/ 0 h 35"/>
                                      <a:gd name="T8" fmla="*/ 0 w 1818"/>
                                      <a:gd name="T9" fmla="*/ 35 h 35"/>
                                      <a:gd name="T10" fmla="*/ 10 w 1818"/>
                                      <a:gd name="T11" fmla="*/ 24 h 35"/>
                                      <a:gd name="T12" fmla="*/ 10 w 1818"/>
                                      <a:gd name="T13" fmla="*/ 11 h 35"/>
                                      <a:gd name="T14" fmla="*/ 1807 w 1818"/>
                                      <a:gd name="T15" fmla="*/ 11 h 35"/>
                                      <a:gd name="T16" fmla="*/ 1807 w 1818"/>
                                      <a:gd name="T17" fmla="*/ 24 h 35"/>
                                      <a:gd name="T18" fmla="*/ 10 w 1818"/>
                                      <a:gd name="T19" fmla="*/ 24 h 35"/>
                                      <a:gd name="T20" fmla="*/ 0 w 1818"/>
                                      <a:gd name="T21"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18" h="35">
                                        <a:moveTo>
                                          <a:pt x="0" y="35"/>
                                        </a:moveTo>
                                        <a:lnTo>
                                          <a:pt x="1818" y="35"/>
                                        </a:lnTo>
                                        <a:lnTo>
                                          <a:pt x="1818" y="0"/>
                                        </a:lnTo>
                                        <a:lnTo>
                                          <a:pt x="0" y="0"/>
                                        </a:lnTo>
                                        <a:lnTo>
                                          <a:pt x="0" y="35"/>
                                        </a:lnTo>
                                        <a:lnTo>
                                          <a:pt x="10" y="24"/>
                                        </a:lnTo>
                                        <a:lnTo>
                                          <a:pt x="10" y="11"/>
                                        </a:lnTo>
                                        <a:lnTo>
                                          <a:pt x="1807" y="11"/>
                                        </a:lnTo>
                                        <a:lnTo>
                                          <a:pt x="1807" y="24"/>
                                        </a:lnTo>
                                        <a:lnTo>
                                          <a:pt x="10" y="24"/>
                                        </a:lnTo>
                                        <a:lnTo>
                                          <a:pt x="0" y="3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0394" name="Freeform 768"/>
                                <wps:cNvSpPr>
                                  <a:spLocks/>
                                </wps:cNvSpPr>
                                <wps:spPr bwMode="auto">
                                  <a:xfrm>
                                    <a:off x="10023" y="9660"/>
                                    <a:ext cx="12" cy="827"/>
                                  </a:xfrm>
                                  <a:custGeom>
                                    <a:avLst/>
                                    <a:gdLst>
                                      <a:gd name="T0" fmla="*/ 36 w 36"/>
                                      <a:gd name="T1" fmla="*/ 2482 h 2482"/>
                                      <a:gd name="T2" fmla="*/ 36 w 36"/>
                                      <a:gd name="T3" fmla="*/ 0 h 2482"/>
                                      <a:gd name="T4" fmla="*/ 0 w 36"/>
                                      <a:gd name="T5" fmla="*/ 0 h 2482"/>
                                      <a:gd name="T6" fmla="*/ 0 w 36"/>
                                      <a:gd name="T7" fmla="*/ 2482 h 2482"/>
                                      <a:gd name="T8" fmla="*/ 36 w 36"/>
                                      <a:gd name="T9" fmla="*/ 2482 h 2482"/>
                                      <a:gd name="T10" fmla="*/ 26 w 36"/>
                                      <a:gd name="T11" fmla="*/ 2471 h 2482"/>
                                      <a:gd name="T12" fmla="*/ 10 w 36"/>
                                      <a:gd name="T13" fmla="*/ 2471 h 2482"/>
                                      <a:gd name="T14" fmla="*/ 10 w 36"/>
                                      <a:gd name="T15" fmla="*/ 10 h 2482"/>
                                      <a:gd name="T16" fmla="*/ 26 w 36"/>
                                      <a:gd name="T17" fmla="*/ 10 h 2482"/>
                                      <a:gd name="T18" fmla="*/ 26 w 36"/>
                                      <a:gd name="T19" fmla="*/ 2471 h 2482"/>
                                      <a:gd name="T20" fmla="*/ 36 w 36"/>
                                      <a:gd name="T21" fmla="*/ 2482 h 24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2482">
                                        <a:moveTo>
                                          <a:pt x="36" y="2482"/>
                                        </a:moveTo>
                                        <a:lnTo>
                                          <a:pt x="36" y="0"/>
                                        </a:lnTo>
                                        <a:lnTo>
                                          <a:pt x="0" y="0"/>
                                        </a:lnTo>
                                        <a:lnTo>
                                          <a:pt x="0" y="2482"/>
                                        </a:lnTo>
                                        <a:lnTo>
                                          <a:pt x="36" y="2482"/>
                                        </a:lnTo>
                                        <a:lnTo>
                                          <a:pt x="26" y="2471"/>
                                        </a:lnTo>
                                        <a:lnTo>
                                          <a:pt x="10" y="2471"/>
                                        </a:lnTo>
                                        <a:lnTo>
                                          <a:pt x="10" y="10"/>
                                        </a:lnTo>
                                        <a:lnTo>
                                          <a:pt x="26" y="10"/>
                                        </a:lnTo>
                                        <a:lnTo>
                                          <a:pt x="26" y="2471"/>
                                        </a:lnTo>
                                        <a:lnTo>
                                          <a:pt x="36" y="248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0395" name="Freeform 769"/>
                                <wps:cNvSpPr>
                                  <a:spLocks/>
                                </wps:cNvSpPr>
                                <wps:spPr bwMode="auto">
                                  <a:xfrm>
                                    <a:off x="10025" y="9662"/>
                                    <a:ext cx="353" cy="377"/>
                                  </a:xfrm>
                                  <a:custGeom>
                                    <a:avLst/>
                                    <a:gdLst>
                                      <a:gd name="T0" fmla="*/ 25 w 1238"/>
                                      <a:gd name="T1" fmla="*/ 1242 h 1242"/>
                                      <a:gd name="T2" fmla="*/ 1238 w 1238"/>
                                      <a:gd name="T3" fmla="*/ 23 h 1242"/>
                                      <a:gd name="T4" fmla="*/ 1213 w 1238"/>
                                      <a:gd name="T5" fmla="*/ 0 h 1242"/>
                                      <a:gd name="T6" fmla="*/ 0 w 1238"/>
                                      <a:gd name="T7" fmla="*/ 1219 h 1242"/>
                                      <a:gd name="T8" fmla="*/ 25 w 1238"/>
                                      <a:gd name="T9" fmla="*/ 1242 h 1242"/>
                                      <a:gd name="T10" fmla="*/ 25 w 1238"/>
                                      <a:gd name="T11" fmla="*/ 1228 h 1242"/>
                                      <a:gd name="T12" fmla="*/ 15 w 1238"/>
                                      <a:gd name="T13" fmla="*/ 1219 h 1242"/>
                                      <a:gd name="T14" fmla="*/ 1213 w 1238"/>
                                      <a:gd name="T15" fmla="*/ 15 h 1242"/>
                                      <a:gd name="T16" fmla="*/ 1224 w 1238"/>
                                      <a:gd name="T17" fmla="*/ 23 h 1242"/>
                                      <a:gd name="T18" fmla="*/ 25 w 1238"/>
                                      <a:gd name="T19" fmla="*/ 1228 h 1242"/>
                                      <a:gd name="T20" fmla="*/ 25 w 1238"/>
                                      <a:gd name="T21" fmla="*/ 1242 h 1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38" h="1242">
                                        <a:moveTo>
                                          <a:pt x="25" y="1242"/>
                                        </a:moveTo>
                                        <a:lnTo>
                                          <a:pt x="1238" y="23"/>
                                        </a:lnTo>
                                        <a:lnTo>
                                          <a:pt x="1213" y="0"/>
                                        </a:lnTo>
                                        <a:lnTo>
                                          <a:pt x="0" y="1219"/>
                                        </a:lnTo>
                                        <a:lnTo>
                                          <a:pt x="25" y="1242"/>
                                        </a:lnTo>
                                        <a:lnTo>
                                          <a:pt x="25" y="1228"/>
                                        </a:lnTo>
                                        <a:lnTo>
                                          <a:pt x="15" y="1219"/>
                                        </a:lnTo>
                                        <a:lnTo>
                                          <a:pt x="1213" y="15"/>
                                        </a:lnTo>
                                        <a:lnTo>
                                          <a:pt x="1224" y="23"/>
                                        </a:lnTo>
                                        <a:lnTo>
                                          <a:pt x="25" y="1228"/>
                                        </a:lnTo>
                                        <a:lnTo>
                                          <a:pt x="25" y="124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0396" name="Freeform 770"/>
                                <wps:cNvSpPr>
                                  <a:spLocks/>
                                </wps:cNvSpPr>
                                <wps:spPr bwMode="auto">
                                  <a:xfrm>
                                    <a:off x="10028" y="10225"/>
                                    <a:ext cx="398" cy="399"/>
                                  </a:xfrm>
                                  <a:custGeom>
                                    <a:avLst/>
                                    <a:gdLst>
                                      <a:gd name="T0" fmla="*/ 0 w 1194"/>
                                      <a:gd name="T1" fmla="*/ 25 h 1197"/>
                                      <a:gd name="T2" fmla="*/ 1166 w 1194"/>
                                      <a:gd name="T3" fmla="*/ 1197 h 1197"/>
                                      <a:gd name="T4" fmla="*/ 1194 w 1194"/>
                                      <a:gd name="T5" fmla="*/ 1183 h 1197"/>
                                      <a:gd name="T6" fmla="*/ 1177 w 1194"/>
                                      <a:gd name="T7" fmla="*/ 890 h 1197"/>
                                      <a:gd name="T8" fmla="*/ 1143 w 1194"/>
                                      <a:gd name="T9" fmla="*/ 896 h 1197"/>
                                      <a:gd name="T10" fmla="*/ 1157 w 1194"/>
                                      <a:gd name="T11" fmla="*/ 1137 h 1197"/>
                                      <a:gd name="T12" fmla="*/ 26 w 1194"/>
                                      <a:gd name="T13" fmla="*/ 0 h 1197"/>
                                      <a:gd name="T14" fmla="*/ 0 w 1194"/>
                                      <a:gd name="T15" fmla="*/ 25 h 1197"/>
                                      <a:gd name="T16" fmla="*/ 15 w 1194"/>
                                      <a:gd name="T17" fmla="*/ 25 h 1197"/>
                                      <a:gd name="T18" fmla="*/ 26 w 1194"/>
                                      <a:gd name="T19" fmla="*/ 14 h 1197"/>
                                      <a:gd name="T20" fmla="*/ 1159 w 1194"/>
                                      <a:gd name="T21" fmla="*/ 1155 h 1197"/>
                                      <a:gd name="T22" fmla="*/ 1168 w 1194"/>
                                      <a:gd name="T23" fmla="*/ 1151 h 1197"/>
                                      <a:gd name="T24" fmla="*/ 1154 w 1194"/>
                                      <a:gd name="T25" fmla="*/ 904 h 1197"/>
                                      <a:gd name="T26" fmla="*/ 1167 w 1194"/>
                                      <a:gd name="T27" fmla="*/ 902 h 1197"/>
                                      <a:gd name="T28" fmla="*/ 1184 w 1194"/>
                                      <a:gd name="T29" fmla="*/ 1177 h 1197"/>
                                      <a:gd name="T30" fmla="*/ 1168 w 1194"/>
                                      <a:gd name="T31" fmla="*/ 1184 h 1197"/>
                                      <a:gd name="T32" fmla="*/ 15 w 1194"/>
                                      <a:gd name="T33" fmla="*/ 25 h 1197"/>
                                      <a:gd name="T34" fmla="*/ 0 w 1194"/>
                                      <a:gd name="T35" fmla="*/ 25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94" h="1197">
                                        <a:moveTo>
                                          <a:pt x="0" y="25"/>
                                        </a:moveTo>
                                        <a:lnTo>
                                          <a:pt x="1166" y="1197"/>
                                        </a:lnTo>
                                        <a:lnTo>
                                          <a:pt x="1194" y="1183"/>
                                        </a:lnTo>
                                        <a:lnTo>
                                          <a:pt x="1177" y="890"/>
                                        </a:lnTo>
                                        <a:lnTo>
                                          <a:pt x="1143" y="896"/>
                                        </a:lnTo>
                                        <a:lnTo>
                                          <a:pt x="1157" y="1137"/>
                                        </a:lnTo>
                                        <a:lnTo>
                                          <a:pt x="26" y="0"/>
                                        </a:lnTo>
                                        <a:lnTo>
                                          <a:pt x="0" y="25"/>
                                        </a:lnTo>
                                        <a:lnTo>
                                          <a:pt x="15" y="25"/>
                                        </a:lnTo>
                                        <a:lnTo>
                                          <a:pt x="26" y="14"/>
                                        </a:lnTo>
                                        <a:lnTo>
                                          <a:pt x="1159" y="1155"/>
                                        </a:lnTo>
                                        <a:lnTo>
                                          <a:pt x="1168" y="1151"/>
                                        </a:lnTo>
                                        <a:lnTo>
                                          <a:pt x="1154" y="904"/>
                                        </a:lnTo>
                                        <a:lnTo>
                                          <a:pt x="1167" y="902"/>
                                        </a:lnTo>
                                        <a:lnTo>
                                          <a:pt x="1184" y="1177"/>
                                        </a:lnTo>
                                        <a:lnTo>
                                          <a:pt x="1168" y="1184"/>
                                        </a:lnTo>
                                        <a:lnTo>
                                          <a:pt x="15" y="25"/>
                                        </a:lnTo>
                                        <a:lnTo>
                                          <a:pt x="0" y="25"/>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0397" name="Freeform 771"/>
                                <wps:cNvSpPr>
                                  <a:spLocks/>
                                </wps:cNvSpPr>
                                <wps:spPr bwMode="auto">
                                  <a:xfrm>
                                    <a:off x="10433" y="10613"/>
                                    <a:ext cx="12" cy="223"/>
                                  </a:xfrm>
                                  <a:custGeom>
                                    <a:avLst/>
                                    <a:gdLst>
                                      <a:gd name="T0" fmla="*/ 0 w 36"/>
                                      <a:gd name="T1" fmla="*/ 0 h 669"/>
                                      <a:gd name="T2" fmla="*/ 0 w 36"/>
                                      <a:gd name="T3" fmla="*/ 669 h 669"/>
                                      <a:gd name="T4" fmla="*/ 36 w 36"/>
                                      <a:gd name="T5" fmla="*/ 669 h 669"/>
                                      <a:gd name="T6" fmla="*/ 36 w 36"/>
                                      <a:gd name="T7" fmla="*/ 0 h 669"/>
                                      <a:gd name="T8" fmla="*/ 0 w 36"/>
                                      <a:gd name="T9" fmla="*/ 0 h 669"/>
                                      <a:gd name="T10" fmla="*/ 10 w 36"/>
                                      <a:gd name="T11" fmla="*/ 10 h 669"/>
                                      <a:gd name="T12" fmla="*/ 25 w 36"/>
                                      <a:gd name="T13" fmla="*/ 10 h 669"/>
                                      <a:gd name="T14" fmla="*/ 25 w 36"/>
                                      <a:gd name="T15" fmla="*/ 659 h 669"/>
                                      <a:gd name="T16" fmla="*/ 10 w 36"/>
                                      <a:gd name="T17" fmla="*/ 659 h 669"/>
                                      <a:gd name="T18" fmla="*/ 10 w 36"/>
                                      <a:gd name="T19" fmla="*/ 10 h 669"/>
                                      <a:gd name="T20" fmla="*/ 0 w 36"/>
                                      <a:gd name="T21" fmla="*/ 0 h 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669">
                                        <a:moveTo>
                                          <a:pt x="0" y="0"/>
                                        </a:moveTo>
                                        <a:lnTo>
                                          <a:pt x="0" y="669"/>
                                        </a:lnTo>
                                        <a:lnTo>
                                          <a:pt x="36" y="669"/>
                                        </a:lnTo>
                                        <a:lnTo>
                                          <a:pt x="36" y="0"/>
                                        </a:lnTo>
                                        <a:lnTo>
                                          <a:pt x="0" y="0"/>
                                        </a:lnTo>
                                        <a:lnTo>
                                          <a:pt x="10" y="10"/>
                                        </a:lnTo>
                                        <a:lnTo>
                                          <a:pt x="25" y="10"/>
                                        </a:lnTo>
                                        <a:lnTo>
                                          <a:pt x="25" y="659"/>
                                        </a:lnTo>
                                        <a:lnTo>
                                          <a:pt x="10" y="659"/>
                                        </a:lnTo>
                                        <a:lnTo>
                                          <a:pt x="10" y="10"/>
                                        </a:lnTo>
                                        <a:lnTo>
                                          <a:pt x="0"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0398" name="Freeform 772"/>
                                <wps:cNvSpPr>
                                  <a:spLocks/>
                                </wps:cNvSpPr>
                                <wps:spPr bwMode="auto">
                                  <a:xfrm>
                                    <a:off x="10378" y="9439"/>
                                    <a:ext cx="11" cy="223"/>
                                  </a:xfrm>
                                  <a:custGeom>
                                    <a:avLst/>
                                    <a:gdLst>
                                      <a:gd name="T0" fmla="*/ 0 w 34"/>
                                      <a:gd name="T1" fmla="*/ 0 h 668"/>
                                      <a:gd name="T2" fmla="*/ 0 w 34"/>
                                      <a:gd name="T3" fmla="*/ 668 h 668"/>
                                      <a:gd name="T4" fmla="*/ 34 w 34"/>
                                      <a:gd name="T5" fmla="*/ 668 h 668"/>
                                      <a:gd name="T6" fmla="*/ 34 w 34"/>
                                      <a:gd name="T7" fmla="*/ 0 h 668"/>
                                      <a:gd name="T8" fmla="*/ 0 w 34"/>
                                      <a:gd name="T9" fmla="*/ 0 h 668"/>
                                      <a:gd name="T10" fmla="*/ 10 w 34"/>
                                      <a:gd name="T11" fmla="*/ 10 h 668"/>
                                      <a:gd name="T12" fmla="*/ 23 w 34"/>
                                      <a:gd name="T13" fmla="*/ 10 h 668"/>
                                      <a:gd name="T14" fmla="*/ 23 w 34"/>
                                      <a:gd name="T15" fmla="*/ 657 h 668"/>
                                      <a:gd name="T16" fmla="*/ 10 w 34"/>
                                      <a:gd name="T17" fmla="*/ 657 h 668"/>
                                      <a:gd name="T18" fmla="*/ 10 w 34"/>
                                      <a:gd name="T19" fmla="*/ 10 h 668"/>
                                      <a:gd name="T20" fmla="*/ 0 w 34"/>
                                      <a:gd name="T21" fmla="*/ 0 h 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4" h="668">
                                        <a:moveTo>
                                          <a:pt x="0" y="0"/>
                                        </a:moveTo>
                                        <a:lnTo>
                                          <a:pt x="0" y="668"/>
                                        </a:lnTo>
                                        <a:lnTo>
                                          <a:pt x="34" y="668"/>
                                        </a:lnTo>
                                        <a:lnTo>
                                          <a:pt x="34" y="0"/>
                                        </a:lnTo>
                                        <a:lnTo>
                                          <a:pt x="0" y="0"/>
                                        </a:lnTo>
                                        <a:lnTo>
                                          <a:pt x="10" y="10"/>
                                        </a:lnTo>
                                        <a:lnTo>
                                          <a:pt x="23" y="10"/>
                                        </a:lnTo>
                                        <a:lnTo>
                                          <a:pt x="23" y="657"/>
                                        </a:lnTo>
                                        <a:lnTo>
                                          <a:pt x="10" y="657"/>
                                        </a:lnTo>
                                        <a:lnTo>
                                          <a:pt x="10" y="10"/>
                                        </a:lnTo>
                                        <a:lnTo>
                                          <a:pt x="0"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0390" o:spid="_x0000_s1026" style="position:absolute;margin-left:471.3pt;margin-top:470.8pt;width:50.95pt;height:71pt;z-index:252132352" coordorigin="9426,9416" coordsize="1019,1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">
                      <v:rect id="Rectangle 765" o:spid="_x0000_s1027" style="position:absolute;left:10389;top:9416;width:8;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1cosYA&#10;AADeAAAADwAAAGRycy9kb3ducmV2LnhtbERPS2sCMRC+F/wPYYTeauKjRVejVKHQi1CtB72Nm3F3&#10;cTPZJqmu/vqmUOhtPr7nzBatrcWFfKgca+j3FAji3JmKCw27z7enMYgQkQ3WjknDjQIs5p2HGWbG&#10;XXlDl20sRArhkKGGMsYmkzLkJVkMPdcQJ+7kvMWYoC+k8XhN4baWA6VepMWKU0OJDa1Kys/bb6th&#10;ORkvvz5GvL5vjgc67I/n54FXWj9229cpiEht/Bf/ud9Nmq+Gkz78vpNukP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1cosYAAADeAAAADwAAAAAAAAAAAAAAAACYAgAAZHJz&#10;L2Rvd25yZXYueG1sUEsFBgAAAAAEAAQA9QAAAIsDAAAAAA==&#10;" fillcolor="black" stroked="f"/>
                      <v:group id="Group 766" o:spid="_x0000_s1028" style="position:absolute;left:9426;top:9439;width:1019;height:1397" coordorigin="9426,9439" coordsize="1019,1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DyaSMQAAADeAAAA&#10;DwAAAAAAAAAAAAAAAACqAgAAZHJzL2Rvd25yZXYueG1sUEsFBgAAAAAEAAQA+gAAAJsDAAAAAA==&#10;">
                        <v:shape id="Freeform 767" o:spid="_x0000_s1029" style="position:absolute;left:9426;top:10069;width:606;height:12;visibility:visible;mso-wrap-style:square;v-text-anchor:top" coordsize="181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PQSMUA&#10;AADeAAAADwAAAGRycy9kb3ducmV2LnhtbERPTUsDMRC9C/0PYQpexCa1ReratJSCIHiQph70NiTT&#10;3cXNZNnE3fjvjSB4m8f7nO0++06MNMQ2sIblQoEgtsG1XGt4Oz/dbkDEhOywC0wavinCfje72mLl&#10;wsQnGk2qRQnhWKGGJqW+kjLahjzGReiJC3cJg8dU4FBLN+BUwn0n75S6lx5bLg0N9nRsyH6aL6/h&#10;/Ti+fHSTMZd887oxdn1Sa5u1vp7nwyOIRDn9i//cz67MV6uHFfy+U26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A9BIxQAAAN4AAAAPAAAAAAAAAAAAAAAAAJgCAABkcnMv&#10;ZG93bnJldi54bWxQSwUGAAAAAAQABAD1AAAAigMAAAAA&#10;" path="m,35r1818,l1818,,,,,35,10,24r,-13l1807,11r,13l10,24,,35xe" fillcolor="black" strokeweight="0">
                          <v:path arrowok="t" o:connecttype="custom" o:connectlocs="0,12;606,12;606,0;0,0;0,12;3,8;3,4;602,4;602,8;3,8;0,12" o:connectangles="0,0,0,0,0,0,0,0,0,0,0"/>
                        </v:shape>
                        <v:shape id="Freeform 768" o:spid="_x0000_s1030" style="position:absolute;left:10023;top:9660;width:12;height:827;visibility:visible;mso-wrap-style:square;v-text-anchor:top" coordsize="36,2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upu8QA&#10;AADeAAAADwAAAGRycy9kb3ducmV2LnhtbERPTWsCMRC9F/ofwhS8FE1sRdutUaSg7U3UQq/jZtws&#10;3UzCJuraX98UBG/zeJ8znXeuESdqY+1Zw3CgQBCX3tRcafjaLfsvIGJCNth4Jg0XijCf3d9NsTD+&#10;zBs6bVMlcgjHAjXYlEIhZSwtOYwDH4gzd/Ctw5RhW0nT4jmHu0Y+KTWWDmvODRYDvVsqf7ZHp2Hi&#10;HtX+EMmOw0Tuv9er349L2Gnde+gWbyASdekmvro/TZ6vnl9H8P9OvkH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rqbvEAAAA3gAAAA8AAAAAAAAAAAAAAAAAmAIAAGRycy9k&#10;b3ducmV2LnhtbFBLBQYAAAAABAAEAPUAAACJAwAAAAA=&#10;" path="m36,2482l36,,,,,2482r36,l26,2471r-16,l10,10r16,l26,2471r10,11xe" fillcolor="black" strokeweight="0">
                          <v:path arrowok="t" o:connecttype="custom" o:connectlocs="12,827;12,0;0,0;0,827;12,827;9,823;3,823;3,3;9,3;9,823;12,827" o:connectangles="0,0,0,0,0,0,0,0,0,0,0"/>
                        </v:shape>
                        <v:shape id="Freeform 769" o:spid="_x0000_s1031" style="position:absolute;left:10025;top:9662;width:353;height:377;visibility:visible;mso-wrap-style:square;v-text-anchor:top" coordsize="1238,1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Eo8MQA&#10;AADeAAAADwAAAGRycy9kb3ducmV2LnhtbERPS4vCMBC+L/gfwgje1sTVFa1GkQXZ7WXBx8Xb0Ixt&#10;sZmUJrXdf78RBG/z8T1nve1tJe7U+NKxhslYgSDOnCk513A+7d8XIHxANlg5Jg1/5GG7GbytMTGu&#10;4wPdjyEXMYR9ghqKEOpESp8VZNGPXU0cuatrLIYIm1yaBrsYbiv5odRcWiw5NhRY01dB2e3YWg3+&#10;nN5+L2kqF+3su24nXdqp/UXr0bDfrUAE6sNL/HT/mDhfTZef8Hgn3i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xKPDEAAAA3gAAAA8AAAAAAAAAAAAAAAAAmAIAAGRycy9k&#10;b3ducmV2LnhtbFBLBQYAAAAABAAEAPUAAACJAwAAAAA=&#10;" path="m25,1242l1238,23,1213,,,1219r25,23l25,1228r-10,-9l1213,15r11,8l25,1228r,14xe" fillcolor="black" strokeweight="0">
                          <v:path arrowok="t" o:connecttype="custom" o:connectlocs="7,377;353,7;346,0;0,370;7,377;7,373;4,370;346,5;349,7;7,373;7,377" o:connectangles="0,0,0,0,0,0,0,0,0,0,0"/>
                        </v:shape>
                        <v:shape id="Freeform 770" o:spid="_x0000_s1032" style="position:absolute;left:10028;top:10225;width:398;height:399;visibility:visible;mso-wrap-style:square;v-text-anchor:top" coordsize="1194,1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uMUA&#10;AADeAAAADwAAAGRycy9kb3ducmV2LnhtbERP22rCQBB9L/Qflin4UnRTpUHTrFIEsVC0RP2AMTtN&#10;QrKzIbs1sV/vCoW+zeFcJ10NphEX6lxlWcHLJAJBnFtdcaHgdNyM5yCcR9bYWCYFV3KwWj4+pJho&#10;23NGl4MvRAhhl6CC0vs2kdLlJRl0E9sSB+7bdgZ9gF0hdYd9CDeNnEZRLA1WHBpKbGldUl4ffoyC&#10;jD7jmjI+P/fV677/3W2/cLdVavQ0vL+B8DT4f/Gf+0OH+dFsEcP9nXCD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W64xQAAAN4AAAAPAAAAAAAAAAAAAAAAAJgCAABkcnMv&#10;ZG93bnJldi54bWxQSwUGAAAAAAQABAD1AAAAigMAAAAA&#10;" path="m,25l1166,1197r28,-14l1177,890r-34,6l1157,1137,26,,,25r15,l26,14,1159,1155r9,-4l1154,904r13,-2l1184,1177r-16,7l15,25,,25xe" fillcolor="black" strokeweight="0">
                          <v:path arrowok="t" o:connecttype="custom" o:connectlocs="0,8;389,399;398,394;392,297;381,299;386,379;9,0;0,8;5,8;9,5;386,385;389,384;385,301;389,301;395,392;389,395;5,8;0,8" o:connectangles="0,0,0,0,0,0,0,0,0,0,0,0,0,0,0,0,0,0"/>
                        </v:shape>
                        <v:shape id="Freeform 771" o:spid="_x0000_s1033" style="position:absolute;left:10433;top:10613;width:12;height:223;visibility:visible;mso-wrap-style:square;v-text-anchor:top" coordsize="36,6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1UcUA&#10;AADeAAAADwAAAGRycy9kb3ducmV2LnhtbERPS2vCQBC+C/0PyxR6002r1BhdJZQ+PAlGD3obsuMm&#10;mJ0N2a3Gf98VCt7m43vOYtXbRlyo87VjBa+jBARx6XTNRsF+9zVMQfiArLFxTApu5GG1fBosMNPu&#10;ylu6FMGIGMI+QwVVCG0mpS8rsuhHriWO3Ml1FkOEnZG6w2sMt418S5J3abHm2FBhSx8Vlefi1yrY&#10;5T/7Y3pOt3n6vRkXk9vEfJqDUi/PfT4HEagPD/G/e63j/GQ8m8L9nXiD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rVRxQAAAN4AAAAPAAAAAAAAAAAAAAAAAJgCAABkcnMv&#10;ZG93bnJldi54bWxQSwUGAAAAAAQABAD1AAAAigMAAAAA&#10;" path="m,l,669r36,l36,,,,10,10r15,l25,659r-15,l10,10,,xe" fillcolor="black" strokeweight="0">
                          <v:path arrowok="t" o:connecttype="custom" o:connectlocs="0,0;0,223;12,223;12,0;0,0;3,3;8,3;8,220;3,220;3,3;0,0" o:connectangles="0,0,0,0,0,0,0,0,0,0,0"/>
                        </v:shape>
                        <v:shape id="Freeform 772" o:spid="_x0000_s1034" style="position:absolute;left:10378;top:9439;width:11;height:223;visibility:visible;mso-wrap-style:square;v-text-anchor:top" coordsize="34,6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oXNscA&#10;AADeAAAADwAAAGRycy9kb3ducmV2LnhtbESPT2vCQBDF74V+h2UKXkrdqFDa1FX6R8GTYNKD3obs&#10;NAnNzobdbYzf3jkIvc3w3rz3m+V6dJ0aKMTWs4HZNANFXHnbcm3gu9w+vYCKCdli55kMXCjCenV/&#10;t8Tc+jMfaChSrSSEY44GmpT6XOtYNeQwTn1PLNqPDw6TrKHWNuBZwl2n51n2rB22LA0N9vTZUPVb&#10;/DkDj/sZfRWn+b4q/LELH0OJtCmNmTyM72+gEo3p33y73lnBzxavwivvyAx6d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qFzbHAAAA3gAAAA8AAAAAAAAAAAAAAAAAmAIAAGRy&#10;cy9kb3ducmV2LnhtbFBLBQYAAAAABAAEAPUAAACMAwAAAAA=&#10;" path="m,l,668r34,l34,,,,10,10r13,l23,657r-13,l10,10,,xe" fillcolor="black" strokeweight="0">
                          <v:path arrowok="t" o:connecttype="custom" o:connectlocs="0,0;0,223;11,223;11,0;0,0;3,3;7,3;7,219;3,219;3,3;0,0" o:connectangles="0,0,0,0,0,0,0,0,0,0,0"/>
                        </v:shape>
                      </v:group>
                    </v:group>
                  </w:pict>
                </mc:Fallback>
              </mc:AlternateContent>
            </w:r>
          </w:p>
        </w:tc>
        <w:tc>
          <w:tcPr>
            <w:tcW w:w="2640" w:type="dxa"/>
            <w:vAlign w:val="center"/>
          </w:tcPr>
          <w:p w:rsidR="00F52FA9" w:rsidRPr="003C209D" w:rsidRDefault="00F52FA9" w:rsidP="008A67DA">
            <w:pPr>
              <w:ind w:left="142"/>
              <w:jc w:val="center"/>
            </w:pPr>
            <w:r w:rsidRPr="003C209D">
              <w:t>no energy change</w:t>
            </w:r>
          </w:p>
        </w:tc>
        <w:tc>
          <w:tcPr>
            <w:tcW w:w="2594" w:type="dxa"/>
            <w:vAlign w:val="center"/>
          </w:tcPr>
          <w:p w:rsidR="00F52FA9" w:rsidRPr="003C209D" w:rsidRDefault="00F52FA9" w:rsidP="008A67DA">
            <w:pPr>
              <w:ind w:left="142"/>
              <w:jc w:val="center"/>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r w:rsidRPr="003C209D">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SWITCH</w:t>
            </w:r>
          </w:p>
          <w:p w:rsidR="00F52FA9" w:rsidRPr="003C209D" w:rsidRDefault="00F52FA9" w:rsidP="008A67DA">
            <w:pPr>
              <w:ind w:left="142"/>
              <w:jc w:val="center"/>
            </w:pPr>
            <w:r>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 xml:space="preserve">2 </w:t>
            </w:r>
            <w:r w:rsidRPr="003C209D">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V</w:t>
            </w:r>
          </w:p>
        </w:tc>
      </w:tr>
    </w:tbl>
    <w:p w:rsidR="0098574B" w:rsidRPr="003C209D" w:rsidRDefault="0098574B" w:rsidP="0098574B">
      <w:pPr>
        <w:ind w:left="142"/>
      </w:pPr>
    </w:p>
    <w:p w:rsidR="00636C1B" w:rsidRDefault="0098574B" w:rsidP="0098574B">
      <w:pPr>
        <w:ind w:left="142"/>
        <w:rPr>
          <w:color w:val="0000FF"/>
        </w:rPr>
      </w:pPr>
      <w:r w:rsidRPr="003C209D">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LDR</w:t>
      </w:r>
      <w:r w:rsidRPr="003C209D">
        <w:rPr>
          <w:color w:val="0000FF"/>
        </w:rPr>
        <w:t xml:space="preserve"> is short for </w:t>
      </w:r>
      <w:r w:rsidRPr="003C209D">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L</w:t>
      </w:r>
      <w:r w:rsidRPr="003C209D">
        <w:rPr>
          <w:color w:val="0000FF"/>
        </w:rPr>
        <w:t xml:space="preserve">ight </w:t>
      </w:r>
      <w:r w:rsidRPr="003C209D">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D</w:t>
      </w:r>
      <w:r w:rsidRPr="003C209D">
        <w:rPr>
          <w:color w:val="0000FF"/>
        </w:rPr>
        <w:t xml:space="preserve">ependent </w:t>
      </w:r>
      <w:r w:rsidRPr="003C209D">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R</w:t>
      </w:r>
      <w:r w:rsidRPr="003C209D">
        <w:rPr>
          <w:color w:val="0000FF"/>
        </w:rPr>
        <w:t xml:space="preserve">esistor- </w:t>
      </w:r>
      <w:r w:rsidRPr="00DF7BE3">
        <w:rPr>
          <w:color w:val="1F497D" w:themeColor="text2"/>
        </w:rPr>
        <w:t>remember it as</w:t>
      </w:r>
      <w:r w:rsidRPr="00DF7BE3">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 xml:space="preserve"> </w:t>
      </w:r>
      <w:r w:rsidRPr="003C209D">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L</w:t>
      </w:r>
      <w:r w:rsidRPr="003C209D">
        <w:rPr>
          <w:color w:val="0000FF"/>
        </w:rPr>
        <w:t xml:space="preserve">ight </w:t>
      </w:r>
      <w:r w:rsidRPr="003C209D">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D</w:t>
      </w:r>
      <w:r w:rsidRPr="003C209D">
        <w:rPr>
          <w:color w:val="0000FF"/>
        </w:rPr>
        <w:t xml:space="preserve">rops </w:t>
      </w:r>
      <w:r w:rsidRPr="003C209D">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R</w:t>
      </w:r>
      <w:r w:rsidRPr="003C209D">
        <w:rPr>
          <w:color w:val="0000FF"/>
        </w:rPr>
        <w:t>esistance</w:t>
      </w:r>
      <w:r>
        <w:rPr>
          <w:color w:val="0000FF"/>
        </w:rPr>
        <w:t xml:space="preserve">. Some teachers use the term </w:t>
      </w:r>
      <w:r>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LURD- L</w:t>
      </w:r>
      <w:r w:rsidRPr="003C209D">
        <w:rPr>
          <w:color w:val="0000FF"/>
        </w:rPr>
        <w:t>ight</w:t>
      </w:r>
      <w:r>
        <w:rPr>
          <w:color w:val="0000FF"/>
        </w:rPr>
        <w:t xml:space="preserve"> </w:t>
      </w:r>
      <w:r>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U</w:t>
      </w:r>
      <w:r w:rsidRPr="003C209D">
        <w:rPr>
          <w:color w:val="0000FF"/>
        </w:rPr>
        <w:t>p</w:t>
      </w:r>
      <w:r>
        <w:rPr>
          <w:color w:val="0000FF"/>
        </w:rPr>
        <w:t xml:space="preserve"> </w:t>
      </w:r>
      <w:r w:rsidRPr="003C209D">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R</w:t>
      </w:r>
      <w:r w:rsidRPr="003C209D">
        <w:rPr>
          <w:color w:val="0000FF"/>
        </w:rPr>
        <w:t>esistance</w:t>
      </w:r>
      <w:r>
        <w:rPr>
          <w:color w:val="0000FF"/>
        </w:rPr>
        <w:t xml:space="preserve"> </w:t>
      </w:r>
      <w:r w:rsidRPr="003C209D">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D</w:t>
      </w:r>
      <w:r w:rsidR="003B4027">
        <w:rPr>
          <w:color w:val="0000FF"/>
        </w:rPr>
        <w:t xml:space="preserve">own, and for a Thermistor (a temperature dependent resistor) </w:t>
      </w:r>
      <w:r w:rsidR="003B4027">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TURD- T</w:t>
      </w:r>
      <w:r w:rsidR="003B4027">
        <w:rPr>
          <w:color w:val="0000FF"/>
        </w:rPr>
        <w:t xml:space="preserve">emperature </w:t>
      </w:r>
      <w:r w:rsidR="003B4027">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U</w:t>
      </w:r>
      <w:r w:rsidR="003B4027" w:rsidRPr="003C209D">
        <w:rPr>
          <w:color w:val="0000FF"/>
        </w:rPr>
        <w:t>p</w:t>
      </w:r>
      <w:r w:rsidR="003B4027">
        <w:rPr>
          <w:color w:val="0000FF"/>
        </w:rPr>
        <w:t xml:space="preserve"> </w:t>
      </w:r>
      <w:r w:rsidR="003B4027" w:rsidRPr="003C209D">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R</w:t>
      </w:r>
      <w:r w:rsidR="003B4027" w:rsidRPr="003C209D">
        <w:rPr>
          <w:color w:val="0000FF"/>
        </w:rPr>
        <w:t>esistance</w:t>
      </w:r>
      <w:r w:rsidR="003B4027">
        <w:rPr>
          <w:color w:val="0000FF"/>
        </w:rPr>
        <w:t xml:space="preserve"> </w:t>
      </w:r>
      <w:r w:rsidR="003B4027" w:rsidRPr="003C209D">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D</w:t>
      </w:r>
      <w:r w:rsidR="003B4027">
        <w:rPr>
          <w:color w:val="0000FF"/>
        </w:rPr>
        <w:t>own.</w:t>
      </w:r>
      <w:r w:rsidR="00636C1B">
        <w:rPr>
          <w:color w:val="0000FF"/>
        </w:rPr>
        <w:t xml:space="preserve"> </w:t>
      </w:r>
    </w:p>
    <w:p w:rsidR="0098574B" w:rsidRDefault="00636C1B" w:rsidP="0098574B">
      <w:pPr>
        <w:ind w:left="142"/>
        <w:rPr>
          <w:color w:val="0000FF"/>
        </w:rPr>
      </w:pPr>
      <w:r>
        <w:rPr>
          <w:color w:val="0000FF"/>
        </w:rPr>
        <w:t xml:space="preserve">The full name for the transistor used in this course is npn transistor and the full name for the MOSFET is the n-channel enhancement MOSFET. </w:t>
      </w:r>
    </w:p>
    <w:p w:rsidR="00920026" w:rsidRDefault="00920026" w:rsidP="00920026">
      <w:pPr>
        <w:pStyle w:val="Heading2"/>
      </w:pPr>
      <w:r>
        <w:t>?Questions</w:t>
      </w:r>
    </w:p>
    <w:p w:rsidR="00920026" w:rsidRDefault="00920026" w:rsidP="00920026">
      <w:pPr>
        <w:pStyle w:val="ListParagraph"/>
        <w:numPr>
          <w:ilvl w:val="0"/>
          <w:numId w:val="91"/>
        </w:numPr>
      </w:pPr>
      <w:r>
        <w:t>Draw the circuit symbols for both transistors</w:t>
      </w:r>
      <w:r w:rsidR="00241DF1">
        <w:t>.</w:t>
      </w:r>
    </w:p>
    <w:p w:rsidR="00C43A37" w:rsidRDefault="00C43A37" w:rsidP="00920026">
      <w:pPr>
        <w:pStyle w:val="ListParagraph"/>
        <w:numPr>
          <w:ilvl w:val="0"/>
          <w:numId w:val="91"/>
        </w:numPr>
      </w:pPr>
      <w:r>
        <w:t>State the full name of each of the transistors</w:t>
      </w:r>
    </w:p>
    <w:p w:rsidR="00920026" w:rsidRDefault="00920026" w:rsidP="00920026">
      <w:pPr>
        <w:pStyle w:val="ListParagraph"/>
        <w:numPr>
          <w:ilvl w:val="0"/>
          <w:numId w:val="91"/>
        </w:numPr>
      </w:pPr>
      <w:r>
        <w:t>What is the function of a transistor?</w:t>
      </w:r>
    </w:p>
    <w:p w:rsidR="00920026" w:rsidRDefault="00920026" w:rsidP="00920026">
      <w:pPr>
        <w:pStyle w:val="ListParagraph"/>
        <w:numPr>
          <w:ilvl w:val="0"/>
          <w:numId w:val="91"/>
        </w:numPr>
      </w:pPr>
      <w:r>
        <w:t>State the switch</w:t>
      </w:r>
      <w:r w:rsidR="00C43A37">
        <w:t xml:space="preserve"> on</w:t>
      </w:r>
      <w:r>
        <w:t xml:space="preserve"> voltage</w:t>
      </w:r>
      <w:r w:rsidR="00C43A37">
        <w:t xml:space="preserve"> of each transistor, making it clear which is which.</w:t>
      </w:r>
    </w:p>
    <w:p w:rsidR="00C43A37" w:rsidRDefault="00C43A37" w:rsidP="00920026">
      <w:pPr>
        <w:pStyle w:val="ListParagraph"/>
        <w:numPr>
          <w:ilvl w:val="0"/>
          <w:numId w:val="91"/>
        </w:numPr>
      </w:pPr>
      <w:r>
        <w:t>State two devices that can be used to convert electrical energy into sound</w:t>
      </w:r>
    </w:p>
    <w:p w:rsidR="00C43A37" w:rsidRDefault="00C43A37" w:rsidP="00920026">
      <w:pPr>
        <w:pStyle w:val="ListParagraph"/>
        <w:numPr>
          <w:ilvl w:val="0"/>
          <w:numId w:val="91"/>
        </w:numPr>
      </w:pPr>
      <w:r>
        <w:t xml:space="preserve">State a device that can be used to monitor a baby’s temperature in an </w:t>
      </w:r>
      <w:r w:rsidR="00E20FFE">
        <w:t>incubator.</w:t>
      </w:r>
    </w:p>
    <w:p w:rsidR="00E20FFE" w:rsidRDefault="00E20FFE" w:rsidP="00920026">
      <w:pPr>
        <w:pStyle w:val="ListParagraph"/>
        <w:numPr>
          <w:ilvl w:val="0"/>
          <w:numId w:val="91"/>
        </w:numPr>
      </w:pPr>
      <w:r>
        <w:t>State the function of the following devices</w:t>
      </w:r>
    </w:p>
    <w:p w:rsidR="00E20FFE" w:rsidRDefault="00E20FFE" w:rsidP="00E20FFE">
      <w:pPr>
        <w:pStyle w:val="ListParagraph"/>
        <w:numPr>
          <w:ilvl w:val="1"/>
          <w:numId w:val="91"/>
        </w:numPr>
      </w:pPr>
      <w:r>
        <w:t>Microphone</w:t>
      </w:r>
      <w:r>
        <w:tab/>
      </w:r>
      <w:r>
        <w:tab/>
        <w:t>b) relay</w:t>
      </w:r>
      <w:r>
        <w:tab/>
        <w:t>c) lamp</w:t>
      </w:r>
      <w:r>
        <w:tab/>
        <w:t>d) capacitor</w:t>
      </w:r>
    </w:p>
    <w:p w:rsidR="00E20FFE" w:rsidRDefault="00E20FFE" w:rsidP="00E20FFE">
      <w:pPr>
        <w:pStyle w:val="ListParagraph"/>
        <w:numPr>
          <w:ilvl w:val="0"/>
          <w:numId w:val="91"/>
        </w:numPr>
      </w:pPr>
      <w:r>
        <w:t>State the list of meters and explain what each measures.</w:t>
      </w:r>
    </w:p>
    <w:p w:rsidR="00E20FFE" w:rsidRDefault="00E20FFE" w:rsidP="00E20FFE">
      <w:pPr>
        <w:pStyle w:val="ListParagraph"/>
        <w:numPr>
          <w:ilvl w:val="0"/>
          <w:numId w:val="91"/>
        </w:numPr>
      </w:pPr>
      <w:r>
        <w:t>Make a table including the following devices and state whether they are input or output device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24"/>
        <w:gridCol w:w="851"/>
        <w:gridCol w:w="1417"/>
        <w:gridCol w:w="709"/>
        <w:gridCol w:w="992"/>
        <w:gridCol w:w="1559"/>
        <w:gridCol w:w="1560"/>
        <w:gridCol w:w="1275"/>
      </w:tblGrid>
      <w:tr w:rsidR="00AF1ECC" w:rsidRPr="00E01C01" w:rsidTr="00AF1ECC">
        <w:tc>
          <w:tcPr>
            <w:tcW w:w="1024" w:type="dxa"/>
          </w:tcPr>
          <w:p w:rsidR="00AF1ECC" w:rsidRPr="00AF1ECC" w:rsidRDefault="00AF1ECC" w:rsidP="00565571">
            <w:pPr>
              <w:pStyle w:val="ListParagraph"/>
              <w:ind w:left="0"/>
              <w:rPr>
                <w:i/>
              </w:rPr>
            </w:pPr>
            <w:r w:rsidRPr="00AF1ECC">
              <w:rPr>
                <w:i/>
              </w:rPr>
              <w:t>lamp</w:t>
            </w:r>
          </w:p>
        </w:tc>
        <w:tc>
          <w:tcPr>
            <w:tcW w:w="851" w:type="dxa"/>
          </w:tcPr>
          <w:p w:rsidR="00AF1ECC" w:rsidRPr="00AF1ECC" w:rsidRDefault="00AF1ECC" w:rsidP="00565571">
            <w:pPr>
              <w:pStyle w:val="ListParagraph"/>
              <w:ind w:left="0"/>
              <w:rPr>
                <w:i/>
              </w:rPr>
            </w:pPr>
            <w:r w:rsidRPr="00AF1ECC">
              <w:rPr>
                <w:i/>
              </w:rPr>
              <w:t>diode</w:t>
            </w:r>
          </w:p>
        </w:tc>
        <w:tc>
          <w:tcPr>
            <w:tcW w:w="1417" w:type="dxa"/>
          </w:tcPr>
          <w:p w:rsidR="00AF1ECC" w:rsidRPr="00AF1ECC" w:rsidRDefault="00AF1ECC" w:rsidP="00565571">
            <w:pPr>
              <w:pStyle w:val="ListParagraph"/>
              <w:ind w:left="0"/>
              <w:rPr>
                <w:i/>
              </w:rPr>
            </w:pPr>
            <w:r w:rsidRPr="00AF1ECC">
              <w:rPr>
                <w:i/>
              </w:rPr>
              <w:t>thermistor</w:t>
            </w:r>
          </w:p>
        </w:tc>
        <w:tc>
          <w:tcPr>
            <w:tcW w:w="709" w:type="dxa"/>
          </w:tcPr>
          <w:p w:rsidR="00AF1ECC" w:rsidRPr="00AF1ECC" w:rsidRDefault="00AF1ECC" w:rsidP="00565571">
            <w:pPr>
              <w:pStyle w:val="ListParagraph"/>
              <w:ind w:left="0"/>
              <w:rPr>
                <w:i/>
              </w:rPr>
            </w:pPr>
            <w:r w:rsidRPr="00AF1ECC">
              <w:rPr>
                <w:i/>
              </w:rPr>
              <w:t>LED</w:t>
            </w:r>
          </w:p>
        </w:tc>
        <w:tc>
          <w:tcPr>
            <w:tcW w:w="992" w:type="dxa"/>
          </w:tcPr>
          <w:p w:rsidR="00AF1ECC" w:rsidRPr="00AF1ECC" w:rsidRDefault="00AF1ECC" w:rsidP="00565571">
            <w:pPr>
              <w:pStyle w:val="ListParagraph"/>
              <w:ind w:left="0"/>
              <w:rPr>
                <w:i/>
              </w:rPr>
            </w:pPr>
            <w:r w:rsidRPr="00AF1ECC">
              <w:rPr>
                <w:i/>
              </w:rPr>
              <w:t>motor</w:t>
            </w:r>
          </w:p>
        </w:tc>
        <w:tc>
          <w:tcPr>
            <w:tcW w:w="1559" w:type="dxa"/>
          </w:tcPr>
          <w:p w:rsidR="00AF1ECC" w:rsidRPr="00AF1ECC" w:rsidRDefault="00AF1ECC" w:rsidP="00565571">
            <w:pPr>
              <w:pStyle w:val="ListParagraph"/>
              <w:ind w:left="0"/>
              <w:rPr>
                <w:i/>
              </w:rPr>
            </w:pPr>
            <w:r w:rsidRPr="00AF1ECC">
              <w:rPr>
                <w:i/>
              </w:rPr>
              <w:t>microphone</w:t>
            </w:r>
          </w:p>
        </w:tc>
        <w:tc>
          <w:tcPr>
            <w:tcW w:w="1560" w:type="dxa"/>
          </w:tcPr>
          <w:p w:rsidR="00AF1ECC" w:rsidRPr="00AF1ECC" w:rsidRDefault="00AF1ECC" w:rsidP="00565571">
            <w:pPr>
              <w:pStyle w:val="ListParagraph"/>
              <w:ind w:left="0"/>
              <w:rPr>
                <w:i/>
              </w:rPr>
            </w:pPr>
            <w:r w:rsidRPr="00AF1ECC">
              <w:rPr>
                <w:i/>
              </w:rPr>
              <w:t>loudspeaker</w:t>
            </w:r>
          </w:p>
        </w:tc>
        <w:tc>
          <w:tcPr>
            <w:tcW w:w="1275" w:type="dxa"/>
          </w:tcPr>
          <w:p w:rsidR="00AF1ECC" w:rsidRPr="00AF1ECC" w:rsidRDefault="00AF1ECC" w:rsidP="00565571">
            <w:pPr>
              <w:pStyle w:val="ListParagraph"/>
              <w:ind w:left="0"/>
              <w:rPr>
                <w:i/>
              </w:rPr>
            </w:pPr>
            <w:r w:rsidRPr="00AF1ECC">
              <w:rPr>
                <w:i/>
              </w:rPr>
              <w:t>resistor</w:t>
            </w:r>
          </w:p>
        </w:tc>
      </w:tr>
      <w:tr w:rsidR="00AF1ECC" w:rsidRPr="00E01C01" w:rsidTr="00AF1ECC">
        <w:tc>
          <w:tcPr>
            <w:tcW w:w="1024" w:type="dxa"/>
          </w:tcPr>
          <w:p w:rsidR="00AF1ECC" w:rsidRPr="00AF1ECC" w:rsidRDefault="00AF1ECC" w:rsidP="00E01C01">
            <w:pPr>
              <w:pStyle w:val="ListParagraph"/>
              <w:ind w:left="0"/>
              <w:rPr>
                <w:i/>
              </w:rPr>
            </w:pPr>
            <w:r w:rsidRPr="00AF1ECC">
              <w:rPr>
                <w:i/>
              </w:rPr>
              <w:t xml:space="preserve">switch </w:t>
            </w:r>
          </w:p>
        </w:tc>
        <w:tc>
          <w:tcPr>
            <w:tcW w:w="851" w:type="dxa"/>
          </w:tcPr>
          <w:p w:rsidR="00AF1ECC" w:rsidRPr="00AF1ECC" w:rsidRDefault="00AF1ECC" w:rsidP="00565571">
            <w:pPr>
              <w:pStyle w:val="ListParagraph"/>
              <w:ind w:left="0"/>
              <w:rPr>
                <w:i/>
              </w:rPr>
            </w:pPr>
            <w:r w:rsidRPr="00AF1ECC">
              <w:rPr>
                <w:i/>
              </w:rPr>
              <w:t>fuse</w:t>
            </w:r>
          </w:p>
        </w:tc>
        <w:tc>
          <w:tcPr>
            <w:tcW w:w="1417" w:type="dxa"/>
          </w:tcPr>
          <w:p w:rsidR="00AF1ECC" w:rsidRPr="00AF1ECC" w:rsidRDefault="00AF1ECC" w:rsidP="00565571">
            <w:pPr>
              <w:pStyle w:val="ListParagraph"/>
              <w:ind w:left="0"/>
              <w:rPr>
                <w:i/>
              </w:rPr>
            </w:pPr>
            <w:r w:rsidRPr="00AF1ECC">
              <w:rPr>
                <w:i/>
              </w:rPr>
              <w:t>capacitor</w:t>
            </w:r>
          </w:p>
        </w:tc>
        <w:tc>
          <w:tcPr>
            <w:tcW w:w="709" w:type="dxa"/>
          </w:tcPr>
          <w:p w:rsidR="00AF1ECC" w:rsidRPr="00AF1ECC" w:rsidRDefault="00AF1ECC" w:rsidP="00565571">
            <w:pPr>
              <w:pStyle w:val="ListParagraph"/>
              <w:ind w:left="0"/>
              <w:rPr>
                <w:i/>
              </w:rPr>
            </w:pPr>
            <w:r w:rsidRPr="00AF1ECC">
              <w:rPr>
                <w:i/>
              </w:rPr>
              <w:t>LDR</w:t>
            </w:r>
          </w:p>
        </w:tc>
        <w:tc>
          <w:tcPr>
            <w:tcW w:w="992" w:type="dxa"/>
          </w:tcPr>
          <w:p w:rsidR="00AF1ECC" w:rsidRPr="00AF1ECC" w:rsidRDefault="00AF1ECC" w:rsidP="00565571">
            <w:pPr>
              <w:pStyle w:val="ListParagraph"/>
              <w:ind w:left="0"/>
              <w:rPr>
                <w:i/>
              </w:rPr>
            </w:pPr>
            <w:r w:rsidRPr="00AF1ECC">
              <w:rPr>
                <w:i/>
              </w:rPr>
              <w:t>relay</w:t>
            </w:r>
          </w:p>
        </w:tc>
        <w:tc>
          <w:tcPr>
            <w:tcW w:w="1559" w:type="dxa"/>
          </w:tcPr>
          <w:p w:rsidR="00AF1ECC" w:rsidRPr="00AF1ECC" w:rsidRDefault="00AF1ECC" w:rsidP="00565571">
            <w:pPr>
              <w:pStyle w:val="ListParagraph"/>
              <w:ind w:left="0"/>
              <w:rPr>
                <w:i/>
              </w:rPr>
            </w:pPr>
            <w:r w:rsidRPr="00AF1ECC">
              <w:rPr>
                <w:i/>
              </w:rPr>
              <w:t xml:space="preserve">transistor. </w:t>
            </w:r>
          </w:p>
        </w:tc>
        <w:tc>
          <w:tcPr>
            <w:tcW w:w="2835" w:type="dxa"/>
            <w:gridSpan w:val="2"/>
          </w:tcPr>
          <w:p w:rsidR="00AF1ECC" w:rsidRPr="00AF1ECC" w:rsidRDefault="00AF1ECC" w:rsidP="00565571">
            <w:pPr>
              <w:pStyle w:val="ListParagraph"/>
              <w:ind w:left="0"/>
              <w:rPr>
                <w:i/>
              </w:rPr>
            </w:pPr>
            <w:r w:rsidRPr="00AF1ECC">
              <w:rPr>
                <w:i/>
              </w:rPr>
              <w:t>photovoltaic cell</w:t>
            </w:r>
          </w:p>
        </w:tc>
      </w:tr>
    </w:tbl>
    <w:p w:rsidR="00E20FFE" w:rsidRPr="00920026" w:rsidRDefault="00AF1ECC" w:rsidP="00AF1ECC">
      <w:pPr>
        <w:pStyle w:val="ListParagraph"/>
        <w:numPr>
          <w:ilvl w:val="0"/>
          <w:numId w:val="91"/>
        </w:numPr>
      </w:pPr>
      <w:r>
        <w:t>State the difference between a battery and a cell.</w:t>
      </w:r>
    </w:p>
    <w:p w:rsidR="00937869" w:rsidRDefault="00937869" w:rsidP="00937869">
      <w:pPr>
        <w:pStyle w:val="Heading1"/>
      </w:pPr>
      <w:bookmarkStart w:id="47" w:name="_Toc499924212"/>
      <w:r w:rsidRPr="003C209D">
        <w:lastRenderedPageBreak/>
        <w:t>Ammeters and Voltmeters</w:t>
      </w:r>
      <w:bookmarkEnd w:id="47"/>
    </w:p>
    <w:p w:rsidR="00937869" w:rsidRPr="003C209D" w:rsidRDefault="00937869" w:rsidP="00937869">
      <w:pPr>
        <w:pStyle w:val="Heading2"/>
      </w:pPr>
      <w:r w:rsidRPr="003C209D">
        <w:t>Setting up an Ammeter and Voltmeter</w:t>
      </w:r>
    </w:p>
    <w:p w:rsidR="003730DF" w:rsidRDefault="00937869" w:rsidP="00937869">
      <w:pPr>
        <w:ind w:left="142"/>
      </w:pPr>
      <w:r w:rsidRPr="003C209D">
        <w:t>Ammeters are connected in series, connect the negative side to the com and the positive side to the 10A and not the mA contact as this is likely to melt the internal fuse. Turn the dial to A d.c. setting. Voltmeters are connected in parallel, connect the negative side to the com and the positive side to the V/</w:t>
      </w:r>
      <w:r w:rsidRPr="003C209D">
        <w:sym w:font="Symbol" w:char="F057"/>
      </w:r>
      <w:r w:rsidRPr="003C209D">
        <w:t>. Turn the dial to V d.c</w:t>
      </w:r>
    </w:p>
    <w:p w:rsidR="00937869" w:rsidRPr="003C209D" w:rsidRDefault="003730DF" w:rsidP="00937869">
      <w:pPr>
        <w:ind w:left="142"/>
      </w:pPr>
      <w:r>
        <w:rPr>
          <w:noProof/>
          <w:lang w:eastAsia="en-GB"/>
        </w:rPr>
        <mc:AlternateContent>
          <mc:Choice Requires="wpg">
            <w:drawing>
              <wp:anchor distT="0" distB="0" distL="114300" distR="114300" simplePos="0" relativeHeight="252116992" behindDoc="0" locked="0" layoutInCell="1" allowOverlap="1" wp14:anchorId="215449A8" wp14:editId="399A64FC">
                <wp:simplePos x="0" y="0"/>
                <wp:positionH relativeFrom="column">
                  <wp:posOffset>456565</wp:posOffset>
                </wp:positionH>
                <wp:positionV relativeFrom="paragraph">
                  <wp:posOffset>-26093</wp:posOffset>
                </wp:positionV>
                <wp:extent cx="5688965" cy="3434080"/>
                <wp:effectExtent l="0" t="0" r="0" b="13970"/>
                <wp:wrapNone/>
                <wp:docPr id="2516" name="Group 2516"/>
                <wp:cNvGraphicFramePr/>
                <a:graphic xmlns:a="http://schemas.openxmlformats.org/drawingml/2006/main">
                  <a:graphicData uri="http://schemas.microsoft.com/office/word/2010/wordprocessingGroup">
                    <wpg:wgp>
                      <wpg:cNvGrpSpPr/>
                      <wpg:grpSpPr>
                        <a:xfrm>
                          <a:off x="0" y="0"/>
                          <a:ext cx="5688965" cy="3434080"/>
                          <a:chOff x="0" y="0"/>
                          <a:chExt cx="5689312" cy="3434080"/>
                        </a:xfrm>
                      </wpg:grpSpPr>
                      <wpg:grpSp>
                        <wpg:cNvPr id="753" name="Group 753"/>
                        <wpg:cNvGrpSpPr>
                          <a:grpSpLocks noChangeAspect="1"/>
                        </wpg:cNvGrpSpPr>
                        <wpg:grpSpPr bwMode="auto">
                          <a:xfrm>
                            <a:off x="0" y="83127"/>
                            <a:ext cx="2113200" cy="2908800"/>
                            <a:chOff x="1076" y="2164"/>
                            <a:chExt cx="9255" cy="12350"/>
                          </a:xfrm>
                        </wpg:grpSpPr>
                        <wpg:grpSp>
                          <wpg:cNvPr id="754" name="Group 237"/>
                          <wpg:cNvGrpSpPr>
                            <a:grpSpLocks/>
                          </wpg:cNvGrpSpPr>
                          <wpg:grpSpPr bwMode="auto">
                            <a:xfrm>
                              <a:off x="1076" y="2164"/>
                              <a:ext cx="9255" cy="12350"/>
                              <a:chOff x="1203" y="2760"/>
                              <a:chExt cx="9255" cy="12350"/>
                            </a:xfrm>
                          </wpg:grpSpPr>
                          <wpg:grpSp>
                            <wpg:cNvPr id="755" name="Group 238"/>
                            <wpg:cNvGrpSpPr>
                              <a:grpSpLocks/>
                            </wpg:cNvGrpSpPr>
                            <wpg:grpSpPr bwMode="auto">
                              <a:xfrm>
                                <a:off x="4676" y="6340"/>
                                <a:ext cx="2871" cy="4145"/>
                                <a:chOff x="2760" y="3002"/>
                                <a:chExt cx="2871" cy="4145"/>
                              </a:xfrm>
                            </wpg:grpSpPr>
                            <wpg:grpSp>
                              <wpg:cNvPr id="756" name="Group 239"/>
                              <wpg:cNvGrpSpPr>
                                <a:grpSpLocks/>
                              </wpg:cNvGrpSpPr>
                              <wpg:grpSpPr bwMode="auto">
                                <a:xfrm>
                                  <a:off x="2760" y="3002"/>
                                  <a:ext cx="2520" cy="3749"/>
                                  <a:chOff x="2760" y="3002"/>
                                  <a:chExt cx="2520" cy="3749"/>
                                </a:xfrm>
                              </wpg:grpSpPr>
                              <wps:wsp>
                                <wps:cNvPr id="757" name="Rectangle 240"/>
                                <wps:cNvSpPr>
                                  <a:spLocks noChangeArrowheads="1"/>
                                </wps:cNvSpPr>
                                <wps:spPr bwMode="auto">
                                  <a:xfrm>
                                    <a:off x="2760" y="3002"/>
                                    <a:ext cx="2520" cy="3749"/>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758" name="Rectangle 241"/>
                                <wps:cNvSpPr>
                                  <a:spLocks noChangeArrowheads="1"/>
                                </wps:cNvSpPr>
                                <wps:spPr bwMode="auto">
                                  <a:xfrm>
                                    <a:off x="3120" y="3491"/>
                                    <a:ext cx="1920" cy="652"/>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760" name="Oval 242"/>
                                <wps:cNvSpPr>
                                  <a:spLocks noChangeArrowheads="1"/>
                                </wps:cNvSpPr>
                                <wps:spPr bwMode="auto">
                                  <a:xfrm>
                                    <a:off x="2880" y="4958"/>
                                    <a:ext cx="1440" cy="1304"/>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765" name="Oval 243"/>
                                <wps:cNvSpPr>
                                  <a:spLocks noChangeAspect="1" noChangeArrowheads="1"/>
                                </wps:cNvSpPr>
                                <wps:spPr bwMode="auto">
                                  <a:xfrm>
                                    <a:off x="4920" y="4795"/>
                                    <a:ext cx="227" cy="22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766" name="Oval 244"/>
                                <wps:cNvSpPr>
                                  <a:spLocks noChangeAspect="1" noChangeArrowheads="1"/>
                                </wps:cNvSpPr>
                                <wps:spPr bwMode="auto">
                                  <a:xfrm>
                                    <a:off x="4920" y="5447"/>
                                    <a:ext cx="227" cy="22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767" name="Oval 245"/>
                                <wps:cNvSpPr>
                                  <a:spLocks noChangeAspect="1" noChangeArrowheads="1"/>
                                </wps:cNvSpPr>
                                <wps:spPr bwMode="auto">
                                  <a:xfrm>
                                    <a:off x="4920" y="6262"/>
                                    <a:ext cx="227" cy="22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g:grpSp>
                            <wpg:grpSp>
                              <wpg:cNvPr id="769" name="Group 246"/>
                              <wpg:cNvGrpSpPr>
                                <a:grpSpLocks/>
                              </wpg:cNvGrpSpPr>
                              <wpg:grpSpPr bwMode="auto">
                                <a:xfrm>
                                  <a:off x="3556" y="4143"/>
                                  <a:ext cx="2075" cy="3004"/>
                                  <a:chOff x="3556" y="4145"/>
                                  <a:chExt cx="2075" cy="3004"/>
                                </a:xfrm>
                              </wpg:grpSpPr>
                              <wps:wsp>
                                <wps:cNvPr id="771" name="Text Box 247"/>
                                <wps:cNvSpPr txBox="1">
                                  <a:spLocks noChangeArrowheads="1"/>
                                </wps:cNvSpPr>
                                <wps:spPr bwMode="auto">
                                  <a:xfrm>
                                    <a:off x="3556" y="5909"/>
                                    <a:ext cx="2075" cy="1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D65E52" w:rsidRDefault="00D65E52" w:rsidP="00937869">
                                      <w:r>
                                        <w:t>com</w:t>
                                      </w:r>
                                    </w:p>
                                  </w:txbxContent>
                                </wps:txbx>
                                <wps:bodyPr rot="0" vert="horz" wrap="square" lIns="91440" tIns="45720" rIns="91440" bIns="45720" anchor="t" anchorCtr="0" upright="1">
                                  <a:noAutofit/>
                                </wps:bodyPr>
                              </wps:wsp>
                              <wps:wsp>
                                <wps:cNvPr id="773" name="Text Box 248"/>
                                <wps:cNvSpPr txBox="1">
                                  <a:spLocks noChangeArrowheads="1"/>
                                </wps:cNvSpPr>
                                <wps:spPr bwMode="auto">
                                  <a:xfrm>
                                    <a:off x="3915" y="4145"/>
                                    <a:ext cx="1680" cy="1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D65E52" w:rsidRDefault="00D65E52" w:rsidP="00937869">
                                      <w:r w:rsidRPr="00D507B0">
                                        <w:rPr>
                                          <w:sz w:val="20"/>
                                          <w:szCs w:val="20"/>
                                        </w:rPr>
                                        <w:t>10A</w:t>
                                      </w:r>
                                    </w:p>
                                  </w:txbxContent>
                                </wps:txbx>
                                <wps:bodyPr rot="0" vert="horz" wrap="square" lIns="91440" tIns="45720" rIns="91440" bIns="45720" anchor="t" anchorCtr="0" upright="1">
                                  <a:noAutofit/>
                                </wps:bodyPr>
                              </wps:wsp>
                              <wps:wsp>
                                <wps:cNvPr id="779" name="Text Box 249"/>
                                <wps:cNvSpPr txBox="1">
                                  <a:spLocks noChangeArrowheads="1"/>
                                </wps:cNvSpPr>
                                <wps:spPr bwMode="auto">
                                  <a:xfrm>
                                    <a:off x="3826" y="5145"/>
                                    <a:ext cx="1545" cy="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D65E52" w:rsidRDefault="00D65E52" w:rsidP="00937869">
                                      <w:r>
                                        <w:t>V/</w:t>
                                      </w:r>
                                      <w:r>
                                        <w:sym w:font="Symbol" w:char="F057"/>
                                      </w:r>
                                    </w:p>
                                  </w:txbxContent>
                                </wps:txbx>
                                <wps:bodyPr rot="0" vert="horz" wrap="square" lIns="91440" tIns="45720" rIns="91440" bIns="45720" anchor="t" anchorCtr="0" upright="1">
                                  <a:noAutofit/>
                                </wps:bodyPr>
                              </wps:wsp>
                            </wpg:grpSp>
                          </wpg:grpSp>
                          <wpg:grpSp>
                            <wpg:cNvPr id="790" name="Group 250"/>
                            <wpg:cNvGrpSpPr>
                              <a:grpSpLocks/>
                            </wpg:cNvGrpSpPr>
                            <wpg:grpSpPr bwMode="auto">
                              <a:xfrm>
                                <a:off x="4020" y="11687"/>
                                <a:ext cx="3840" cy="3423"/>
                                <a:chOff x="3780" y="11447"/>
                                <a:chExt cx="3840" cy="3423"/>
                              </a:xfrm>
                            </wpg:grpSpPr>
                            <wpg:grpSp>
                              <wpg:cNvPr id="795" name="Group 251"/>
                              <wpg:cNvGrpSpPr>
                                <a:grpSpLocks/>
                              </wpg:cNvGrpSpPr>
                              <wpg:grpSpPr bwMode="auto">
                                <a:xfrm>
                                  <a:off x="3780" y="11447"/>
                                  <a:ext cx="3840" cy="3423"/>
                                  <a:chOff x="6123" y="3985"/>
                                  <a:chExt cx="3840" cy="3423"/>
                                </a:xfrm>
                              </wpg:grpSpPr>
                              <wpg:grpSp>
                                <wpg:cNvPr id="801" name="Group 252"/>
                                <wpg:cNvGrpSpPr>
                                  <a:grpSpLocks/>
                                </wpg:cNvGrpSpPr>
                                <wpg:grpSpPr bwMode="auto">
                                  <a:xfrm>
                                    <a:off x="6123" y="5615"/>
                                    <a:ext cx="3840" cy="1793"/>
                                    <a:chOff x="6963" y="6588"/>
                                    <a:chExt cx="3840" cy="1793"/>
                                  </a:xfrm>
                                </wpg:grpSpPr>
                                <wps:wsp>
                                  <wps:cNvPr id="807" name="AutoShape 253" descr="Brown marble"/>
                                  <wps:cNvSpPr>
                                    <a:spLocks noChangeArrowheads="1"/>
                                  </wps:cNvSpPr>
                                  <wps:spPr bwMode="auto">
                                    <a:xfrm>
                                      <a:off x="6963" y="6588"/>
                                      <a:ext cx="3840" cy="1793"/>
                                    </a:xfrm>
                                    <a:prstGeom prst="cube">
                                      <a:avLst>
                                        <a:gd name="adj" fmla="val 25000"/>
                                      </a:avLst>
                                    </a:prstGeom>
                                    <a:blipFill dpi="0" rotWithShape="0">
                                      <a:blip r:embed="rId94"/>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8" name="AutoShape 254"/>
                                  <wps:cNvSpPr>
                                    <a:spLocks noChangeArrowheads="1"/>
                                  </wps:cNvSpPr>
                                  <wps:spPr bwMode="auto">
                                    <a:xfrm>
                                      <a:off x="9840" y="6588"/>
                                      <a:ext cx="480" cy="163"/>
                                    </a:xfrm>
                                    <a:prstGeom prst="can">
                                      <a:avLst>
                                        <a:gd name="adj" fmla="val 25000"/>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9" name="AutoShape 255"/>
                                  <wps:cNvSpPr>
                                    <a:spLocks noChangeArrowheads="1"/>
                                  </wps:cNvSpPr>
                                  <wps:spPr bwMode="auto">
                                    <a:xfrm>
                                      <a:off x="7440" y="6588"/>
                                      <a:ext cx="480" cy="163"/>
                                    </a:xfrm>
                                    <a:prstGeom prst="can">
                                      <a:avLst>
                                        <a:gd name="adj" fmla="val 25000"/>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10" name="AutoShape 256"/>
                                <wps:cNvSpPr>
                                  <a:spLocks noChangeArrowheads="1"/>
                                </wps:cNvSpPr>
                                <wps:spPr bwMode="auto">
                                  <a:xfrm>
                                    <a:off x="7800" y="4800"/>
                                    <a:ext cx="240" cy="815"/>
                                  </a:xfrm>
                                  <a:prstGeom prst="flowChartCollat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811" name="Group 257"/>
                                <wpg:cNvGrpSpPr>
                                  <a:grpSpLocks/>
                                </wpg:cNvGrpSpPr>
                                <wpg:grpSpPr bwMode="auto">
                                  <a:xfrm rot="-5400000">
                                    <a:off x="6935" y="4370"/>
                                    <a:ext cx="1849" cy="1080"/>
                                    <a:chOff x="10657" y="9232"/>
                                    <a:chExt cx="1849" cy="1080"/>
                                  </a:xfrm>
                                </wpg:grpSpPr>
                                <wps:wsp>
                                  <wps:cNvPr id="812" name="Freeform 258"/>
                                  <wps:cNvSpPr>
                                    <a:spLocks/>
                                  </wps:cNvSpPr>
                                  <wps:spPr bwMode="auto">
                                    <a:xfrm>
                                      <a:off x="10657" y="9547"/>
                                      <a:ext cx="120" cy="450"/>
                                    </a:xfrm>
                                    <a:custGeom>
                                      <a:avLst/>
                                      <a:gdLst>
                                        <a:gd name="T0" fmla="*/ 120 w 120"/>
                                        <a:gd name="T1" fmla="*/ 0 h 450"/>
                                        <a:gd name="T2" fmla="*/ 120 w 120"/>
                                        <a:gd name="T3" fmla="*/ 450 h 450"/>
                                        <a:gd name="T4" fmla="*/ 0 w 120"/>
                                        <a:gd name="T5" fmla="*/ 375 h 450"/>
                                        <a:gd name="T6" fmla="*/ 0 w 120"/>
                                        <a:gd name="T7" fmla="*/ 60 h 450"/>
                                        <a:gd name="T8" fmla="*/ 120 w 120"/>
                                        <a:gd name="T9" fmla="*/ 0 h 450"/>
                                      </a:gdLst>
                                      <a:ahLst/>
                                      <a:cxnLst>
                                        <a:cxn ang="0">
                                          <a:pos x="T0" y="T1"/>
                                        </a:cxn>
                                        <a:cxn ang="0">
                                          <a:pos x="T2" y="T3"/>
                                        </a:cxn>
                                        <a:cxn ang="0">
                                          <a:pos x="T4" y="T5"/>
                                        </a:cxn>
                                        <a:cxn ang="0">
                                          <a:pos x="T6" y="T7"/>
                                        </a:cxn>
                                        <a:cxn ang="0">
                                          <a:pos x="T8" y="T9"/>
                                        </a:cxn>
                                      </a:cxnLst>
                                      <a:rect l="0" t="0" r="r" b="b"/>
                                      <a:pathLst>
                                        <a:path w="120" h="450">
                                          <a:moveTo>
                                            <a:pt x="120" y="0"/>
                                          </a:moveTo>
                                          <a:lnTo>
                                            <a:pt x="120" y="450"/>
                                          </a:lnTo>
                                          <a:lnTo>
                                            <a:pt x="0" y="375"/>
                                          </a:lnTo>
                                          <a:lnTo>
                                            <a:pt x="0" y="60"/>
                                          </a:lnTo>
                                          <a:lnTo>
                                            <a:pt x="120" y="0"/>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813" name="Freeform 259"/>
                                  <wps:cNvSpPr>
                                    <a:spLocks/>
                                  </wps:cNvSpPr>
                                  <wps:spPr bwMode="auto">
                                    <a:xfrm>
                                      <a:off x="11063" y="9502"/>
                                      <a:ext cx="60" cy="510"/>
                                    </a:xfrm>
                                    <a:custGeom>
                                      <a:avLst/>
                                      <a:gdLst>
                                        <a:gd name="T0" fmla="*/ 60 w 60"/>
                                        <a:gd name="T1" fmla="*/ 15 h 510"/>
                                        <a:gd name="T2" fmla="*/ 60 w 60"/>
                                        <a:gd name="T3" fmla="*/ 510 h 510"/>
                                        <a:gd name="T4" fmla="*/ 0 w 60"/>
                                        <a:gd name="T5" fmla="*/ 15 h 510"/>
                                        <a:gd name="T6" fmla="*/ 30 w 60"/>
                                        <a:gd name="T7" fmla="*/ 0 h 510"/>
                                        <a:gd name="T8" fmla="*/ 60 w 60"/>
                                        <a:gd name="T9" fmla="*/ 15 h 510"/>
                                      </a:gdLst>
                                      <a:ahLst/>
                                      <a:cxnLst>
                                        <a:cxn ang="0">
                                          <a:pos x="T0" y="T1"/>
                                        </a:cxn>
                                        <a:cxn ang="0">
                                          <a:pos x="T2" y="T3"/>
                                        </a:cxn>
                                        <a:cxn ang="0">
                                          <a:pos x="T4" y="T5"/>
                                        </a:cxn>
                                        <a:cxn ang="0">
                                          <a:pos x="T6" y="T7"/>
                                        </a:cxn>
                                        <a:cxn ang="0">
                                          <a:pos x="T8" y="T9"/>
                                        </a:cxn>
                                      </a:cxnLst>
                                      <a:rect l="0" t="0" r="r" b="b"/>
                                      <a:pathLst>
                                        <a:path w="60" h="510">
                                          <a:moveTo>
                                            <a:pt x="60" y="15"/>
                                          </a:moveTo>
                                          <a:lnTo>
                                            <a:pt x="60" y="510"/>
                                          </a:lnTo>
                                          <a:lnTo>
                                            <a:pt x="0" y="15"/>
                                          </a:lnTo>
                                          <a:lnTo>
                                            <a:pt x="30" y="0"/>
                                          </a:lnTo>
                                          <a:lnTo>
                                            <a:pt x="60"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814" name="Freeform 260"/>
                                  <wps:cNvSpPr>
                                    <a:spLocks/>
                                  </wps:cNvSpPr>
                                  <wps:spPr bwMode="auto">
                                    <a:xfrm>
                                      <a:off x="11003" y="9502"/>
                                      <a:ext cx="120" cy="525"/>
                                    </a:xfrm>
                                    <a:custGeom>
                                      <a:avLst/>
                                      <a:gdLst>
                                        <a:gd name="T0" fmla="*/ 60 w 120"/>
                                        <a:gd name="T1" fmla="*/ 15 h 525"/>
                                        <a:gd name="T2" fmla="*/ 120 w 120"/>
                                        <a:gd name="T3" fmla="*/ 510 h 525"/>
                                        <a:gd name="T4" fmla="*/ 90 w 120"/>
                                        <a:gd name="T5" fmla="*/ 525 h 525"/>
                                        <a:gd name="T6" fmla="*/ 45 w 120"/>
                                        <a:gd name="T7" fmla="*/ 510 h 525"/>
                                        <a:gd name="T8" fmla="*/ 0 w 120"/>
                                        <a:gd name="T9" fmla="*/ 15 h 525"/>
                                        <a:gd name="T10" fmla="*/ 30 w 120"/>
                                        <a:gd name="T11" fmla="*/ 0 h 525"/>
                                        <a:gd name="T12" fmla="*/ 60 w 120"/>
                                        <a:gd name="T13" fmla="*/ 15 h 525"/>
                                      </a:gdLst>
                                      <a:ahLst/>
                                      <a:cxnLst>
                                        <a:cxn ang="0">
                                          <a:pos x="T0" y="T1"/>
                                        </a:cxn>
                                        <a:cxn ang="0">
                                          <a:pos x="T2" y="T3"/>
                                        </a:cxn>
                                        <a:cxn ang="0">
                                          <a:pos x="T4" y="T5"/>
                                        </a:cxn>
                                        <a:cxn ang="0">
                                          <a:pos x="T6" y="T7"/>
                                        </a:cxn>
                                        <a:cxn ang="0">
                                          <a:pos x="T8" y="T9"/>
                                        </a:cxn>
                                        <a:cxn ang="0">
                                          <a:pos x="T10" y="T11"/>
                                        </a:cxn>
                                        <a:cxn ang="0">
                                          <a:pos x="T12" y="T13"/>
                                        </a:cxn>
                                      </a:cxnLst>
                                      <a:rect l="0" t="0" r="r" b="b"/>
                                      <a:pathLst>
                                        <a:path w="120" h="525">
                                          <a:moveTo>
                                            <a:pt x="60" y="15"/>
                                          </a:moveTo>
                                          <a:lnTo>
                                            <a:pt x="120" y="510"/>
                                          </a:lnTo>
                                          <a:lnTo>
                                            <a:pt x="90" y="525"/>
                                          </a:lnTo>
                                          <a:lnTo>
                                            <a:pt x="45" y="510"/>
                                          </a:lnTo>
                                          <a:lnTo>
                                            <a:pt x="0" y="15"/>
                                          </a:lnTo>
                                          <a:lnTo>
                                            <a:pt x="30" y="0"/>
                                          </a:lnTo>
                                          <a:lnTo>
                                            <a:pt x="60"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815" name="Freeform 261"/>
                                  <wps:cNvSpPr>
                                    <a:spLocks/>
                                  </wps:cNvSpPr>
                                  <wps:spPr bwMode="auto">
                                    <a:xfrm>
                                      <a:off x="10912" y="9502"/>
                                      <a:ext cx="136" cy="525"/>
                                    </a:xfrm>
                                    <a:custGeom>
                                      <a:avLst/>
                                      <a:gdLst>
                                        <a:gd name="T0" fmla="*/ 91 w 136"/>
                                        <a:gd name="T1" fmla="*/ 15 h 525"/>
                                        <a:gd name="T2" fmla="*/ 136 w 136"/>
                                        <a:gd name="T3" fmla="*/ 510 h 525"/>
                                        <a:gd name="T4" fmla="*/ 106 w 136"/>
                                        <a:gd name="T5" fmla="*/ 525 h 525"/>
                                        <a:gd name="T6" fmla="*/ 60 w 136"/>
                                        <a:gd name="T7" fmla="*/ 510 h 525"/>
                                        <a:gd name="T8" fmla="*/ 0 w 136"/>
                                        <a:gd name="T9" fmla="*/ 15 h 525"/>
                                        <a:gd name="T10" fmla="*/ 45 w 136"/>
                                        <a:gd name="T11" fmla="*/ 0 h 525"/>
                                        <a:gd name="T12" fmla="*/ 91 w 136"/>
                                        <a:gd name="T13" fmla="*/ 15 h 525"/>
                                      </a:gdLst>
                                      <a:ahLst/>
                                      <a:cxnLst>
                                        <a:cxn ang="0">
                                          <a:pos x="T0" y="T1"/>
                                        </a:cxn>
                                        <a:cxn ang="0">
                                          <a:pos x="T2" y="T3"/>
                                        </a:cxn>
                                        <a:cxn ang="0">
                                          <a:pos x="T4" y="T5"/>
                                        </a:cxn>
                                        <a:cxn ang="0">
                                          <a:pos x="T6" y="T7"/>
                                        </a:cxn>
                                        <a:cxn ang="0">
                                          <a:pos x="T8" y="T9"/>
                                        </a:cxn>
                                        <a:cxn ang="0">
                                          <a:pos x="T10" y="T11"/>
                                        </a:cxn>
                                        <a:cxn ang="0">
                                          <a:pos x="T12" y="T13"/>
                                        </a:cxn>
                                      </a:cxnLst>
                                      <a:rect l="0" t="0" r="r" b="b"/>
                                      <a:pathLst>
                                        <a:path w="136" h="525">
                                          <a:moveTo>
                                            <a:pt x="91" y="15"/>
                                          </a:moveTo>
                                          <a:lnTo>
                                            <a:pt x="136" y="510"/>
                                          </a:lnTo>
                                          <a:lnTo>
                                            <a:pt x="106" y="525"/>
                                          </a:lnTo>
                                          <a:lnTo>
                                            <a:pt x="60" y="510"/>
                                          </a:lnTo>
                                          <a:lnTo>
                                            <a:pt x="0" y="15"/>
                                          </a:lnTo>
                                          <a:lnTo>
                                            <a:pt x="45" y="0"/>
                                          </a:lnTo>
                                          <a:lnTo>
                                            <a:pt x="91"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816" name="Freeform 262"/>
                                  <wps:cNvSpPr>
                                    <a:spLocks/>
                                  </wps:cNvSpPr>
                                  <wps:spPr bwMode="auto">
                                    <a:xfrm>
                                      <a:off x="10837" y="9502"/>
                                      <a:ext cx="135" cy="525"/>
                                    </a:xfrm>
                                    <a:custGeom>
                                      <a:avLst/>
                                      <a:gdLst>
                                        <a:gd name="T0" fmla="*/ 75 w 135"/>
                                        <a:gd name="T1" fmla="*/ 15 h 525"/>
                                        <a:gd name="T2" fmla="*/ 135 w 135"/>
                                        <a:gd name="T3" fmla="*/ 510 h 525"/>
                                        <a:gd name="T4" fmla="*/ 105 w 135"/>
                                        <a:gd name="T5" fmla="*/ 525 h 525"/>
                                        <a:gd name="T6" fmla="*/ 60 w 135"/>
                                        <a:gd name="T7" fmla="*/ 510 h 525"/>
                                        <a:gd name="T8" fmla="*/ 0 w 135"/>
                                        <a:gd name="T9" fmla="*/ 15 h 525"/>
                                        <a:gd name="T10" fmla="*/ 45 w 135"/>
                                        <a:gd name="T11" fmla="*/ 0 h 525"/>
                                        <a:gd name="T12" fmla="*/ 75 w 135"/>
                                        <a:gd name="T13" fmla="*/ 15 h 525"/>
                                      </a:gdLst>
                                      <a:ahLst/>
                                      <a:cxnLst>
                                        <a:cxn ang="0">
                                          <a:pos x="T0" y="T1"/>
                                        </a:cxn>
                                        <a:cxn ang="0">
                                          <a:pos x="T2" y="T3"/>
                                        </a:cxn>
                                        <a:cxn ang="0">
                                          <a:pos x="T4" y="T5"/>
                                        </a:cxn>
                                        <a:cxn ang="0">
                                          <a:pos x="T6" y="T7"/>
                                        </a:cxn>
                                        <a:cxn ang="0">
                                          <a:pos x="T8" y="T9"/>
                                        </a:cxn>
                                        <a:cxn ang="0">
                                          <a:pos x="T10" y="T11"/>
                                        </a:cxn>
                                        <a:cxn ang="0">
                                          <a:pos x="T12" y="T13"/>
                                        </a:cxn>
                                      </a:cxnLst>
                                      <a:rect l="0" t="0" r="r" b="b"/>
                                      <a:pathLst>
                                        <a:path w="135" h="525">
                                          <a:moveTo>
                                            <a:pt x="75" y="15"/>
                                          </a:moveTo>
                                          <a:lnTo>
                                            <a:pt x="135" y="510"/>
                                          </a:lnTo>
                                          <a:lnTo>
                                            <a:pt x="105" y="525"/>
                                          </a:lnTo>
                                          <a:lnTo>
                                            <a:pt x="60" y="510"/>
                                          </a:lnTo>
                                          <a:lnTo>
                                            <a:pt x="0" y="15"/>
                                          </a:lnTo>
                                          <a:lnTo>
                                            <a:pt x="45" y="0"/>
                                          </a:lnTo>
                                          <a:lnTo>
                                            <a:pt x="75"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817" name="Freeform 263"/>
                                  <wps:cNvSpPr>
                                    <a:spLocks/>
                                  </wps:cNvSpPr>
                                  <wps:spPr bwMode="auto">
                                    <a:xfrm>
                                      <a:off x="10777" y="9502"/>
                                      <a:ext cx="120" cy="525"/>
                                    </a:xfrm>
                                    <a:custGeom>
                                      <a:avLst/>
                                      <a:gdLst>
                                        <a:gd name="T0" fmla="*/ 60 w 120"/>
                                        <a:gd name="T1" fmla="*/ 15 h 525"/>
                                        <a:gd name="T2" fmla="*/ 120 w 120"/>
                                        <a:gd name="T3" fmla="*/ 510 h 525"/>
                                        <a:gd name="T4" fmla="*/ 90 w 120"/>
                                        <a:gd name="T5" fmla="*/ 525 h 525"/>
                                        <a:gd name="T6" fmla="*/ 45 w 120"/>
                                        <a:gd name="T7" fmla="*/ 510 h 525"/>
                                        <a:gd name="T8" fmla="*/ 0 w 120"/>
                                        <a:gd name="T9" fmla="*/ 15 h 525"/>
                                        <a:gd name="T10" fmla="*/ 30 w 120"/>
                                        <a:gd name="T11" fmla="*/ 0 h 525"/>
                                        <a:gd name="T12" fmla="*/ 60 w 120"/>
                                        <a:gd name="T13" fmla="*/ 15 h 525"/>
                                      </a:gdLst>
                                      <a:ahLst/>
                                      <a:cxnLst>
                                        <a:cxn ang="0">
                                          <a:pos x="T0" y="T1"/>
                                        </a:cxn>
                                        <a:cxn ang="0">
                                          <a:pos x="T2" y="T3"/>
                                        </a:cxn>
                                        <a:cxn ang="0">
                                          <a:pos x="T4" y="T5"/>
                                        </a:cxn>
                                        <a:cxn ang="0">
                                          <a:pos x="T6" y="T7"/>
                                        </a:cxn>
                                        <a:cxn ang="0">
                                          <a:pos x="T8" y="T9"/>
                                        </a:cxn>
                                        <a:cxn ang="0">
                                          <a:pos x="T10" y="T11"/>
                                        </a:cxn>
                                        <a:cxn ang="0">
                                          <a:pos x="T12" y="T13"/>
                                        </a:cxn>
                                      </a:cxnLst>
                                      <a:rect l="0" t="0" r="r" b="b"/>
                                      <a:pathLst>
                                        <a:path w="120" h="525">
                                          <a:moveTo>
                                            <a:pt x="60" y="15"/>
                                          </a:moveTo>
                                          <a:lnTo>
                                            <a:pt x="120" y="510"/>
                                          </a:lnTo>
                                          <a:lnTo>
                                            <a:pt x="90" y="525"/>
                                          </a:lnTo>
                                          <a:lnTo>
                                            <a:pt x="45" y="510"/>
                                          </a:lnTo>
                                          <a:lnTo>
                                            <a:pt x="0" y="15"/>
                                          </a:lnTo>
                                          <a:lnTo>
                                            <a:pt x="30" y="0"/>
                                          </a:lnTo>
                                          <a:lnTo>
                                            <a:pt x="60"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818" name="Freeform 264"/>
                                  <wps:cNvSpPr>
                                    <a:spLocks/>
                                  </wps:cNvSpPr>
                                  <wps:spPr bwMode="auto">
                                    <a:xfrm>
                                      <a:off x="10777" y="9517"/>
                                      <a:ext cx="45" cy="510"/>
                                    </a:xfrm>
                                    <a:custGeom>
                                      <a:avLst/>
                                      <a:gdLst>
                                        <a:gd name="T0" fmla="*/ 0 w 45"/>
                                        <a:gd name="T1" fmla="*/ 495 h 510"/>
                                        <a:gd name="T2" fmla="*/ 0 w 45"/>
                                        <a:gd name="T3" fmla="*/ 0 h 510"/>
                                        <a:gd name="T4" fmla="*/ 45 w 45"/>
                                        <a:gd name="T5" fmla="*/ 495 h 510"/>
                                        <a:gd name="T6" fmla="*/ 30 w 45"/>
                                        <a:gd name="T7" fmla="*/ 510 h 510"/>
                                        <a:gd name="T8" fmla="*/ 0 w 45"/>
                                        <a:gd name="T9" fmla="*/ 495 h 510"/>
                                      </a:gdLst>
                                      <a:ahLst/>
                                      <a:cxnLst>
                                        <a:cxn ang="0">
                                          <a:pos x="T0" y="T1"/>
                                        </a:cxn>
                                        <a:cxn ang="0">
                                          <a:pos x="T2" y="T3"/>
                                        </a:cxn>
                                        <a:cxn ang="0">
                                          <a:pos x="T4" y="T5"/>
                                        </a:cxn>
                                        <a:cxn ang="0">
                                          <a:pos x="T6" y="T7"/>
                                        </a:cxn>
                                        <a:cxn ang="0">
                                          <a:pos x="T8" y="T9"/>
                                        </a:cxn>
                                      </a:cxnLst>
                                      <a:rect l="0" t="0" r="r" b="b"/>
                                      <a:pathLst>
                                        <a:path w="45" h="510">
                                          <a:moveTo>
                                            <a:pt x="0" y="495"/>
                                          </a:moveTo>
                                          <a:lnTo>
                                            <a:pt x="0" y="0"/>
                                          </a:lnTo>
                                          <a:lnTo>
                                            <a:pt x="45" y="495"/>
                                          </a:lnTo>
                                          <a:lnTo>
                                            <a:pt x="30" y="510"/>
                                          </a:lnTo>
                                          <a:lnTo>
                                            <a:pt x="0" y="49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819" name="Freeform 265"/>
                                  <wps:cNvSpPr>
                                    <a:spLocks/>
                                  </wps:cNvSpPr>
                                  <wps:spPr bwMode="auto">
                                    <a:xfrm>
                                      <a:off x="11123" y="9232"/>
                                      <a:ext cx="1383" cy="1080"/>
                                    </a:xfrm>
                                    <a:custGeom>
                                      <a:avLst/>
                                      <a:gdLst>
                                        <a:gd name="T0" fmla="*/ 0 w 1383"/>
                                        <a:gd name="T1" fmla="*/ 285 h 1080"/>
                                        <a:gd name="T2" fmla="*/ 165 w 1383"/>
                                        <a:gd name="T3" fmla="*/ 255 h 1080"/>
                                        <a:gd name="T4" fmla="*/ 316 w 1383"/>
                                        <a:gd name="T5" fmla="*/ 210 h 1080"/>
                                        <a:gd name="T6" fmla="*/ 451 w 1383"/>
                                        <a:gd name="T7" fmla="*/ 135 h 1080"/>
                                        <a:gd name="T8" fmla="*/ 571 w 1383"/>
                                        <a:gd name="T9" fmla="*/ 60 h 1080"/>
                                        <a:gd name="T10" fmla="*/ 706 w 1383"/>
                                        <a:gd name="T11" fmla="*/ 15 h 1080"/>
                                        <a:gd name="T12" fmla="*/ 842 w 1383"/>
                                        <a:gd name="T13" fmla="*/ 0 h 1080"/>
                                        <a:gd name="T14" fmla="*/ 962 w 1383"/>
                                        <a:gd name="T15" fmla="*/ 15 h 1080"/>
                                        <a:gd name="T16" fmla="*/ 1172 w 1383"/>
                                        <a:gd name="T17" fmla="*/ 105 h 1080"/>
                                        <a:gd name="T18" fmla="*/ 1248 w 1383"/>
                                        <a:gd name="T19" fmla="*/ 180 h 1080"/>
                                        <a:gd name="T20" fmla="*/ 1293 w 1383"/>
                                        <a:gd name="T21" fmla="*/ 255 h 1080"/>
                                        <a:gd name="T22" fmla="*/ 1338 w 1383"/>
                                        <a:gd name="T23" fmla="*/ 345 h 1080"/>
                                        <a:gd name="T24" fmla="*/ 1368 w 1383"/>
                                        <a:gd name="T25" fmla="*/ 435 h 1080"/>
                                        <a:gd name="T26" fmla="*/ 1383 w 1383"/>
                                        <a:gd name="T27" fmla="*/ 540 h 1080"/>
                                        <a:gd name="T28" fmla="*/ 1368 w 1383"/>
                                        <a:gd name="T29" fmla="*/ 630 h 1080"/>
                                        <a:gd name="T30" fmla="*/ 1308 w 1383"/>
                                        <a:gd name="T31" fmla="*/ 810 h 1080"/>
                                        <a:gd name="T32" fmla="*/ 1248 w 1383"/>
                                        <a:gd name="T33" fmla="*/ 885 h 1080"/>
                                        <a:gd name="T34" fmla="*/ 1172 w 1383"/>
                                        <a:gd name="T35" fmla="*/ 960 h 1080"/>
                                        <a:gd name="T36" fmla="*/ 1082 w 1383"/>
                                        <a:gd name="T37" fmla="*/ 1020 h 1080"/>
                                        <a:gd name="T38" fmla="*/ 962 w 1383"/>
                                        <a:gd name="T39" fmla="*/ 1065 h 1080"/>
                                        <a:gd name="T40" fmla="*/ 842 w 1383"/>
                                        <a:gd name="T41" fmla="*/ 1080 h 1080"/>
                                        <a:gd name="T42" fmla="*/ 691 w 1383"/>
                                        <a:gd name="T43" fmla="*/ 1065 h 1080"/>
                                        <a:gd name="T44" fmla="*/ 556 w 1383"/>
                                        <a:gd name="T45" fmla="*/ 1020 h 1080"/>
                                        <a:gd name="T46" fmla="*/ 436 w 1383"/>
                                        <a:gd name="T47" fmla="*/ 930 h 1080"/>
                                        <a:gd name="T48" fmla="*/ 300 w 1383"/>
                                        <a:gd name="T49" fmla="*/ 855 h 1080"/>
                                        <a:gd name="T50" fmla="*/ 150 w 1383"/>
                                        <a:gd name="T51" fmla="*/ 795 h 1080"/>
                                        <a:gd name="T52" fmla="*/ 0 w 1383"/>
                                        <a:gd name="T53" fmla="*/ 780 h 1080"/>
                                        <a:gd name="T54" fmla="*/ 0 w 1383"/>
                                        <a:gd name="T55" fmla="*/ 285 h 1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83" h="1080">
                                          <a:moveTo>
                                            <a:pt x="0" y="285"/>
                                          </a:moveTo>
                                          <a:lnTo>
                                            <a:pt x="165" y="255"/>
                                          </a:lnTo>
                                          <a:lnTo>
                                            <a:pt x="316" y="210"/>
                                          </a:lnTo>
                                          <a:lnTo>
                                            <a:pt x="451" y="135"/>
                                          </a:lnTo>
                                          <a:lnTo>
                                            <a:pt x="571" y="60"/>
                                          </a:lnTo>
                                          <a:lnTo>
                                            <a:pt x="706" y="15"/>
                                          </a:lnTo>
                                          <a:lnTo>
                                            <a:pt x="842" y="0"/>
                                          </a:lnTo>
                                          <a:lnTo>
                                            <a:pt x="962" y="15"/>
                                          </a:lnTo>
                                          <a:lnTo>
                                            <a:pt x="1172" y="105"/>
                                          </a:lnTo>
                                          <a:lnTo>
                                            <a:pt x="1248" y="180"/>
                                          </a:lnTo>
                                          <a:lnTo>
                                            <a:pt x="1293" y="255"/>
                                          </a:lnTo>
                                          <a:lnTo>
                                            <a:pt x="1338" y="345"/>
                                          </a:lnTo>
                                          <a:lnTo>
                                            <a:pt x="1368" y="435"/>
                                          </a:lnTo>
                                          <a:lnTo>
                                            <a:pt x="1383" y="540"/>
                                          </a:lnTo>
                                          <a:lnTo>
                                            <a:pt x="1368" y="630"/>
                                          </a:lnTo>
                                          <a:lnTo>
                                            <a:pt x="1308" y="810"/>
                                          </a:lnTo>
                                          <a:lnTo>
                                            <a:pt x="1248" y="885"/>
                                          </a:lnTo>
                                          <a:lnTo>
                                            <a:pt x="1172" y="960"/>
                                          </a:lnTo>
                                          <a:lnTo>
                                            <a:pt x="1082" y="1020"/>
                                          </a:lnTo>
                                          <a:lnTo>
                                            <a:pt x="962" y="1065"/>
                                          </a:lnTo>
                                          <a:lnTo>
                                            <a:pt x="842" y="1080"/>
                                          </a:lnTo>
                                          <a:lnTo>
                                            <a:pt x="691" y="1065"/>
                                          </a:lnTo>
                                          <a:lnTo>
                                            <a:pt x="556" y="1020"/>
                                          </a:lnTo>
                                          <a:lnTo>
                                            <a:pt x="436" y="930"/>
                                          </a:lnTo>
                                          <a:lnTo>
                                            <a:pt x="300" y="855"/>
                                          </a:lnTo>
                                          <a:lnTo>
                                            <a:pt x="150" y="795"/>
                                          </a:lnTo>
                                          <a:lnTo>
                                            <a:pt x="0" y="780"/>
                                          </a:lnTo>
                                          <a:lnTo>
                                            <a:pt x="0" y="285"/>
                                          </a:lnTo>
                                          <a:close/>
                                        </a:path>
                                      </a:pathLst>
                                    </a:custGeom>
                                    <a:solidFill>
                                      <a:srgbClr val="FFFF75"/>
                                    </a:solidFill>
                                    <a:ln w="0">
                                      <a:solidFill>
                                        <a:srgbClr val="000000"/>
                                      </a:solidFill>
                                      <a:prstDash val="solid"/>
                                      <a:round/>
                                      <a:headEnd/>
                                      <a:tailEnd/>
                                    </a:ln>
                                  </wps:spPr>
                                  <wps:bodyPr rot="0" vert="horz" wrap="square" lIns="91440" tIns="45720" rIns="91440" bIns="45720" anchor="t" anchorCtr="0" upright="1">
                                    <a:noAutofit/>
                                  </wps:bodyPr>
                                </wps:wsp>
                                <wps:wsp>
                                  <wps:cNvPr id="820" name="Freeform 266"/>
                                  <wps:cNvSpPr>
                                    <a:spLocks/>
                                  </wps:cNvSpPr>
                                  <wps:spPr bwMode="auto">
                                    <a:xfrm>
                                      <a:off x="11980" y="9352"/>
                                      <a:ext cx="270" cy="225"/>
                                    </a:xfrm>
                                    <a:custGeom>
                                      <a:avLst/>
                                      <a:gdLst>
                                        <a:gd name="T0" fmla="*/ 255 w 270"/>
                                        <a:gd name="T1" fmla="*/ 195 h 225"/>
                                        <a:gd name="T2" fmla="*/ 270 w 270"/>
                                        <a:gd name="T3" fmla="*/ 150 h 225"/>
                                        <a:gd name="T4" fmla="*/ 255 w 270"/>
                                        <a:gd name="T5" fmla="*/ 120 h 225"/>
                                        <a:gd name="T6" fmla="*/ 240 w 270"/>
                                        <a:gd name="T7" fmla="*/ 75 h 225"/>
                                        <a:gd name="T8" fmla="*/ 195 w 270"/>
                                        <a:gd name="T9" fmla="*/ 30 h 225"/>
                                        <a:gd name="T10" fmla="*/ 135 w 270"/>
                                        <a:gd name="T11" fmla="*/ 0 h 225"/>
                                        <a:gd name="T12" fmla="*/ 45 w 270"/>
                                        <a:gd name="T13" fmla="*/ 0 h 225"/>
                                        <a:gd name="T14" fmla="*/ 15 w 270"/>
                                        <a:gd name="T15" fmla="*/ 30 h 225"/>
                                        <a:gd name="T16" fmla="*/ 0 w 270"/>
                                        <a:gd name="T17" fmla="*/ 60 h 225"/>
                                        <a:gd name="T18" fmla="*/ 15 w 270"/>
                                        <a:gd name="T19" fmla="*/ 105 h 225"/>
                                        <a:gd name="T20" fmla="*/ 45 w 270"/>
                                        <a:gd name="T21" fmla="*/ 150 h 225"/>
                                        <a:gd name="T22" fmla="*/ 90 w 270"/>
                                        <a:gd name="T23" fmla="*/ 180 h 225"/>
                                        <a:gd name="T24" fmla="*/ 180 w 270"/>
                                        <a:gd name="T25" fmla="*/ 225 h 225"/>
                                        <a:gd name="T26" fmla="*/ 225 w 270"/>
                                        <a:gd name="T27" fmla="*/ 225 h 225"/>
                                        <a:gd name="T28" fmla="*/ 255 w 270"/>
                                        <a:gd name="T29" fmla="*/ 195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0" h="225">
                                          <a:moveTo>
                                            <a:pt x="255" y="195"/>
                                          </a:moveTo>
                                          <a:lnTo>
                                            <a:pt x="270" y="150"/>
                                          </a:lnTo>
                                          <a:lnTo>
                                            <a:pt x="255" y="120"/>
                                          </a:lnTo>
                                          <a:lnTo>
                                            <a:pt x="240" y="75"/>
                                          </a:lnTo>
                                          <a:lnTo>
                                            <a:pt x="195" y="30"/>
                                          </a:lnTo>
                                          <a:lnTo>
                                            <a:pt x="135" y="0"/>
                                          </a:lnTo>
                                          <a:lnTo>
                                            <a:pt x="45" y="0"/>
                                          </a:lnTo>
                                          <a:lnTo>
                                            <a:pt x="15" y="30"/>
                                          </a:lnTo>
                                          <a:lnTo>
                                            <a:pt x="0" y="60"/>
                                          </a:lnTo>
                                          <a:lnTo>
                                            <a:pt x="15" y="105"/>
                                          </a:lnTo>
                                          <a:lnTo>
                                            <a:pt x="45" y="150"/>
                                          </a:lnTo>
                                          <a:lnTo>
                                            <a:pt x="90" y="180"/>
                                          </a:lnTo>
                                          <a:lnTo>
                                            <a:pt x="180" y="225"/>
                                          </a:lnTo>
                                          <a:lnTo>
                                            <a:pt x="225" y="225"/>
                                          </a:lnTo>
                                          <a:lnTo>
                                            <a:pt x="255" y="19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1" name="Freeform 267"/>
                                  <wps:cNvSpPr>
                                    <a:spLocks/>
                                  </wps:cNvSpPr>
                                  <wps:spPr bwMode="auto">
                                    <a:xfrm>
                                      <a:off x="11950" y="9742"/>
                                      <a:ext cx="45" cy="45"/>
                                    </a:xfrm>
                                    <a:custGeom>
                                      <a:avLst/>
                                      <a:gdLst>
                                        <a:gd name="T0" fmla="*/ 45 w 45"/>
                                        <a:gd name="T1" fmla="*/ 15 h 45"/>
                                        <a:gd name="T2" fmla="*/ 45 w 45"/>
                                        <a:gd name="T3" fmla="*/ 30 h 45"/>
                                        <a:gd name="T4" fmla="*/ 30 w 45"/>
                                        <a:gd name="T5" fmla="*/ 45 h 45"/>
                                        <a:gd name="T6" fmla="*/ 0 w 45"/>
                                        <a:gd name="T7" fmla="*/ 45 h 45"/>
                                        <a:gd name="T8" fmla="*/ 0 w 45"/>
                                        <a:gd name="T9" fmla="*/ 15 h 45"/>
                                        <a:gd name="T10" fmla="*/ 15 w 45"/>
                                        <a:gd name="T11" fmla="*/ 0 h 45"/>
                                        <a:gd name="T12" fmla="*/ 30 w 45"/>
                                        <a:gd name="T13" fmla="*/ 0 h 45"/>
                                        <a:gd name="T14" fmla="*/ 45 w 45"/>
                                        <a:gd name="T15" fmla="*/ 1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 h="45">
                                          <a:moveTo>
                                            <a:pt x="45" y="15"/>
                                          </a:moveTo>
                                          <a:lnTo>
                                            <a:pt x="45" y="30"/>
                                          </a:lnTo>
                                          <a:lnTo>
                                            <a:pt x="30" y="45"/>
                                          </a:lnTo>
                                          <a:lnTo>
                                            <a:pt x="0" y="45"/>
                                          </a:lnTo>
                                          <a:lnTo>
                                            <a:pt x="0" y="15"/>
                                          </a:lnTo>
                                          <a:lnTo>
                                            <a:pt x="15" y="0"/>
                                          </a:lnTo>
                                          <a:lnTo>
                                            <a:pt x="30" y="0"/>
                                          </a:lnTo>
                                          <a:lnTo>
                                            <a:pt x="45" y="15"/>
                                          </a:lnTo>
                                          <a:close/>
                                        </a:path>
                                      </a:pathLst>
                                    </a:cu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822" name="Freeform 268"/>
                                  <wps:cNvSpPr>
                                    <a:spLocks noEditPoints="1"/>
                                  </wps:cNvSpPr>
                                  <wps:spPr bwMode="auto">
                                    <a:xfrm>
                                      <a:off x="11529" y="9532"/>
                                      <a:ext cx="631" cy="465"/>
                                    </a:xfrm>
                                    <a:custGeom>
                                      <a:avLst/>
                                      <a:gdLst>
                                        <a:gd name="T0" fmla="*/ 15 w 631"/>
                                        <a:gd name="T1" fmla="*/ 270 h 465"/>
                                        <a:gd name="T2" fmla="*/ 556 w 631"/>
                                        <a:gd name="T3" fmla="*/ 450 h 465"/>
                                        <a:gd name="T4" fmla="*/ 556 w 631"/>
                                        <a:gd name="T5" fmla="*/ 465 h 465"/>
                                        <a:gd name="T6" fmla="*/ 0 w 631"/>
                                        <a:gd name="T7" fmla="*/ 285 h 465"/>
                                        <a:gd name="T8" fmla="*/ 15 w 631"/>
                                        <a:gd name="T9" fmla="*/ 270 h 465"/>
                                        <a:gd name="T10" fmla="*/ 15 w 631"/>
                                        <a:gd name="T11" fmla="*/ 225 h 465"/>
                                        <a:gd name="T12" fmla="*/ 421 w 631"/>
                                        <a:gd name="T13" fmla="*/ 225 h 465"/>
                                        <a:gd name="T14" fmla="*/ 421 w 631"/>
                                        <a:gd name="T15" fmla="*/ 240 h 465"/>
                                        <a:gd name="T16" fmla="*/ 15 w 631"/>
                                        <a:gd name="T17" fmla="*/ 240 h 465"/>
                                        <a:gd name="T18" fmla="*/ 15 w 631"/>
                                        <a:gd name="T19" fmla="*/ 225 h 465"/>
                                        <a:gd name="T20" fmla="*/ 466 w 631"/>
                                        <a:gd name="T21" fmla="*/ 225 h 465"/>
                                        <a:gd name="T22" fmla="*/ 631 w 631"/>
                                        <a:gd name="T23" fmla="*/ 225 h 465"/>
                                        <a:gd name="T24" fmla="*/ 631 w 631"/>
                                        <a:gd name="T25" fmla="*/ 240 h 465"/>
                                        <a:gd name="T26" fmla="*/ 466 w 631"/>
                                        <a:gd name="T27" fmla="*/ 240 h 465"/>
                                        <a:gd name="T28" fmla="*/ 466 w 631"/>
                                        <a:gd name="T29" fmla="*/ 225 h 465"/>
                                        <a:gd name="T30" fmla="*/ 15 w 631"/>
                                        <a:gd name="T31" fmla="*/ 195 h 465"/>
                                        <a:gd name="T32" fmla="*/ 541 w 631"/>
                                        <a:gd name="T33" fmla="*/ 15 h 465"/>
                                        <a:gd name="T34" fmla="*/ 541 w 631"/>
                                        <a:gd name="T35" fmla="*/ 0 h 465"/>
                                        <a:gd name="T36" fmla="*/ 0 w 631"/>
                                        <a:gd name="T37" fmla="*/ 180 h 465"/>
                                        <a:gd name="T38" fmla="*/ 15 w 631"/>
                                        <a:gd name="T39" fmla="*/ 195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31" h="465">
                                          <a:moveTo>
                                            <a:pt x="15" y="270"/>
                                          </a:moveTo>
                                          <a:lnTo>
                                            <a:pt x="556" y="450"/>
                                          </a:lnTo>
                                          <a:lnTo>
                                            <a:pt x="556" y="465"/>
                                          </a:lnTo>
                                          <a:lnTo>
                                            <a:pt x="0" y="285"/>
                                          </a:lnTo>
                                          <a:lnTo>
                                            <a:pt x="15" y="270"/>
                                          </a:lnTo>
                                          <a:close/>
                                          <a:moveTo>
                                            <a:pt x="15" y="225"/>
                                          </a:moveTo>
                                          <a:lnTo>
                                            <a:pt x="421" y="225"/>
                                          </a:lnTo>
                                          <a:lnTo>
                                            <a:pt x="421" y="240"/>
                                          </a:lnTo>
                                          <a:lnTo>
                                            <a:pt x="15" y="240"/>
                                          </a:lnTo>
                                          <a:lnTo>
                                            <a:pt x="15" y="225"/>
                                          </a:lnTo>
                                          <a:close/>
                                          <a:moveTo>
                                            <a:pt x="466" y="225"/>
                                          </a:moveTo>
                                          <a:lnTo>
                                            <a:pt x="631" y="225"/>
                                          </a:lnTo>
                                          <a:lnTo>
                                            <a:pt x="631" y="240"/>
                                          </a:lnTo>
                                          <a:lnTo>
                                            <a:pt x="466" y="240"/>
                                          </a:lnTo>
                                          <a:lnTo>
                                            <a:pt x="466" y="225"/>
                                          </a:lnTo>
                                          <a:close/>
                                          <a:moveTo>
                                            <a:pt x="15" y="195"/>
                                          </a:moveTo>
                                          <a:lnTo>
                                            <a:pt x="541" y="15"/>
                                          </a:lnTo>
                                          <a:lnTo>
                                            <a:pt x="541" y="0"/>
                                          </a:lnTo>
                                          <a:lnTo>
                                            <a:pt x="0" y="180"/>
                                          </a:lnTo>
                                          <a:lnTo>
                                            <a:pt x="15" y="19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823" name="Freeform 269"/>
                                  <wps:cNvSpPr>
                                    <a:spLocks/>
                                  </wps:cNvSpPr>
                                  <wps:spPr bwMode="auto">
                                    <a:xfrm>
                                      <a:off x="11965" y="9787"/>
                                      <a:ext cx="120" cy="195"/>
                                    </a:xfrm>
                                    <a:custGeom>
                                      <a:avLst/>
                                      <a:gdLst>
                                        <a:gd name="T0" fmla="*/ 0 w 120"/>
                                        <a:gd name="T1" fmla="*/ 0 h 195"/>
                                        <a:gd name="T2" fmla="*/ 120 w 120"/>
                                        <a:gd name="T3" fmla="*/ 195 h 195"/>
                                        <a:gd name="T4" fmla="*/ 0 w 120"/>
                                        <a:gd name="T5" fmla="*/ 0 h 195"/>
                                      </a:gdLst>
                                      <a:ahLst/>
                                      <a:cxnLst>
                                        <a:cxn ang="0">
                                          <a:pos x="T0" y="T1"/>
                                        </a:cxn>
                                        <a:cxn ang="0">
                                          <a:pos x="T2" y="T3"/>
                                        </a:cxn>
                                        <a:cxn ang="0">
                                          <a:pos x="T4" y="T5"/>
                                        </a:cxn>
                                      </a:cxnLst>
                                      <a:rect l="0" t="0" r="r" b="b"/>
                                      <a:pathLst>
                                        <a:path w="120" h="195">
                                          <a:moveTo>
                                            <a:pt x="0" y="0"/>
                                          </a:moveTo>
                                          <a:lnTo>
                                            <a:pt x="120" y="19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4" name="Freeform 270"/>
                                  <wps:cNvSpPr>
                                    <a:spLocks/>
                                  </wps:cNvSpPr>
                                  <wps:spPr bwMode="auto">
                                    <a:xfrm>
                                      <a:off x="12070" y="9487"/>
                                      <a:ext cx="135" cy="285"/>
                                    </a:xfrm>
                                    <a:custGeom>
                                      <a:avLst/>
                                      <a:gdLst>
                                        <a:gd name="T0" fmla="*/ 0 w 135"/>
                                        <a:gd name="T1" fmla="*/ 45 h 285"/>
                                        <a:gd name="T2" fmla="*/ 90 w 135"/>
                                        <a:gd name="T3" fmla="*/ 0 h 285"/>
                                        <a:gd name="T4" fmla="*/ 120 w 135"/>
                                        <a:gd name="T5" fmla="*/ 0 h 285"/>
                                        <a:gd name="T6" fmla="*/ 135 w 135"/>
                                        <a:gd name="T7" fmla="*/ 15 h 285"/>
                                        <a:gd name="T8" fmla="*/ 135 w 135"/>
                                        <a:gd name="T9" fmla="*/ 90 h 285"/>
                                        <a:gd name="T10" fmla="*/ 120 w 135"/>
                                        <a:gd name="T11" fmla="*/ 180 h 285"/>
                                        <a:gd name="T12" fmla="*/ 90 w 135"/>
                                        <a:gd name="T13" fmla="*/ 285 h 285"/>
                                        <a:gd name="T14" fmla="*/ 0 w 135"/>
                                        <a:gd name="T15" fmla="*/ 45 h 28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5" h="285">
                                          <a:moveTo>
                                            <a:pt x="0" y="45"/>
                                          </a:moveTo>
                                          <a:lnTo>
                                            <a:pt x="90" y="0"/>
                                          </a:lnTo>
                                          <a:lnTo>
                                            <a:pt x="120" y="0"/>
                                          </a:lnTo>
                                          <a:lnTo>
                                            <a:pt x="135" y="15"/>
                                          </a:lnTo>
                                          <a:lnTo>
                                            <a:pt x="135" y="90"/>
                                          </a:lnTo>
                                          <a:lnTo>
                                            <a:pt x="120" y="180"/>
                                          </a:lnTo>
                                          <a:lnTo>
                                            <a:pt x="90" y="285"/>
                                          </a:lnTo>
                                          <a:lnTo>
                                            <a:pt x="0"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5" name="Freeform 271"/>
                                  <wps:cNvSpPr>
                                    <a:spLocks/>
                                  </wps:cNvSpPr>
                                  <wps:spPr bwMode="auto">
                                    <a:xfrm>
                                      <a:off x="11123" y="9607"/>
                                      <a:ext cx="376" cy="105"/>
                                    </a:xfrm>
                                    <a:custGeom>
                                      <a:avLst/>
                                      <a:gdLst>
                                        <a:gd name="T0" fmla="*/ 0 w 376"/>
                                        <a:gd name="T1" fmla="*/ 0 h 105"/>
                                        <a:gd name="T2" fmla="*/ 45 w 376"/>
                                        <a:gd name="T3" fmla="*/ 15 h 105"/>
                                        <a:gd name="T4" fmla="*/ 270 w 376"/>
                                        <a:gd name="T5" fmla="*/ 15 h 105"/>
                                        <a:gd name="T6" fmla="*/ 331 w 376"/>
                                        <a:gd name="T7" fmla="*/ 30 h 105"/>
                                        <a:gd name="T8" fmla="*/ 361 w 376"/>
                                        <a:gd name="T9" fmla="*/ 60 h 105"/>
                                        <a:gd name="T10" fmla="*/ 376 w 376"/>
                                        <a:gd name="T11" fmla="*/ 105 h 105"/>
                                        <a:gd name="T12" fmla="*/ 0 w 376"/>
                                        <a:gd name="T13" fmla="*/ 105 h 105"/>
                                        <a:gd name="T14" fmla="*/ 0 w 376"/>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6" h="105">
                                          <a:moveTo>
                                            <a:pt x="0" y="0"/>
                                          </a:moveTo>
                                          <a:lnTo>
                                            <a:pt x="45" y="15"/>
                                          </a:lnTo>
                                          <a:lnTo>
                                            <a:pt x="270" y="15"/>
                                          </a:lnTo>
                                          <a:lnTo>
                                            <a:pt x="331" y="30"/>
                                          </a:lnTo>
                                          <a:lnTo>
                                            <a:pt x="361" y="60"/>
                                          </a:lnTo>
                                          <a:lnTo>
                                            <a:pt x="376" y="105"/>
                                          </a:lnTo>
                                          <a:lnTo>
                                            <a:pt x="0" y="105"/>
                                          </a:lnTo>
                                          <a:lnTo>
                                            <a:pt x="0" y="0"/>
                                          </a:lnTo>
                                          <a:close/>
                                        </a:path>
                                      </a:pathLst>
                                    </a:custGeom>
                                    <a:solidFill>
                                      <a:srgbClr val="B2B2B2"/>
                                    </a:solidFill>
                                    <a:ln w="0">
                                      <a:solidFill>
                                        <a:srgbClr val="000000"/>
                                      </a:solidFill>
                                      <a:prstDash val="solid"/>
                                      <a:round/>
                                      <a:headEnd/>
                                      <a:tailEnd/>
                                    </a:ln>
                                  </wps:spPr>
                                  <wps:bodyPr rot="0" vert="horz" wrap="square" lIns="91440" tIns="45720" rIns="91440" bIns="45720" anchor="t" anchorCtr="0" upright="1">
                                    <a:noAutofit/>
                                  </wps:bodyPr>
                                </wps:wsp>
                                <wps:wsp>
                                  <wps:cNvPr id="826" name="Freeform 272"/>
                                  <wps:cNvSpPr>
                                    <a:spLocks/>
                                  </wps:cNvSpPr>
                                  <wps:spPr bwMode="auto">
                                    <a:xfrm>
                                      <a:off x="11123" y="9832"/>
                                      <a:ext cx="376" cy="75"/>
                                    </a:xfrm>
                                    <a:custGeom>
                                      <a:avLst/>
                                      <a:gdLst>
                                        <a:gd name="T0" fmla="*/ 0 w 376"/>
                                        <a:gd name="T1" fmla="*/ 0 h 75"/>
                                        <a:gd name="T2" fmla="*/ 0 w 376"/>
                                        <a:gd name="T3" fmla="*/ 75 h 75"/>
                                        <a:gd name="T4" fmla="*/ 285 w 376"/>
                                        <a:gd name="T5" fmla="*/ 75 h 75"/>
                                        <a:gd name="T6" fmla="*/ 331 w 376"/>
                                        <a:gd name="T7" fmla="*/ 60 h 75"/>
                                        <a:gd name="T8" fmla="*/ 361 w 376"/>
                                        <a:gd name="T9" fmla="*/ 45 h 75"/>
                                        <a:gd name="T10" fmla="*/ 376 w 376"/>
                                        <a:gd name="T11" fmla="*/ 0 h 75"/>
                                        <a:gd name="T12" fmla="*/ 0 w 376"/>
                                        <a:gd name="T13" fmla="*/ 0 h 75"/>
                                      </a:gdLst>
                                      <a:ahLst/>
                                      <a:cxnLst>
                                        <a:cxn ang="0">
                                          <a:pos x="T0" y="T1"/>
                                        </a:cxn>
                                        <a:cxn ang="0">
                                          <a:pos x="T2" y="T3"/>
                                        </a:cxn>
                                        <a:cxn ang="0">
                                          <a:pos x="T4" y="T5"/>
                                        </a:cxn>
                                        <a:cxn ang="0">
                                          <a:pos x="T6" y="T7"/>
                                        </a:cxn>
                                        <a:cxn ang="0">
                                          <a:pos x="T8" y="T9"/>
                                        </a:cxn>
                                        <a:cxn ang="0">
                                          <a:pos x="T10" y="T11"/>
                                        </a:cxn>
                                        <a:cxn ang="0">
                                          <a:pos x="T12" y="T13"/>
                                        </a:cxn>
                                      </a:cxnLst>
                                      <a:rect l="0" t="0" r="r" b="b"/>
                                      <a:pathLst>
                                        <a:path w="376" h="75">
                                          <a:moveTo>
                                            <a:pt x="0" y="0"/>
                                          </a:moveTo>
                                          <a:lnTo>
                                            <a:pt x="0" y="75"/>
                                          </a:lnTo>
                                          <a:lnTo>
                                            <a:pt x="285" y="75"/>
                                          </a:lnTo>
                                          <a:lnTo>
                                            <a:pt x="331" y="60"/>
                                          </a:lnTo>
                                          <a:lnTo>
                                            <a:pt x="361" y="45"/>
                                          </a:lnTo>
                                          <a:lnTo>
                                            <a:pt x="376" y="0"/>
                                          </a:lnTo>
                                          <a:lnTo>
                                            <a:pt x="0" y="0"/>
                                          </a:lnTo>
                                          <a:close/>
                                        </a:path>
                                      </a:pathLst>
                                    </a:custGeom>
                                    <a:solidFill>
                                      <a:srgbClr val="B2B2B2"/>
                                    </a:solidFill>
                                    <a:ln w="0">
                                      <a:solidFill>
                                        <a:srgbClr val="000000"/>
                                      </a:solidFill>
                                      <a:prstDash val="solid"/>
                                      <a:round/>
                                      <a:headEnd/>
                                      <a:tailEnd/>
                                    </a:ln>
                                  </wps:spPr>
                                  <wps:bodyPr rot="0" vert="horz" wrap="square" lIns="91440" tIns="45720" rIns="91440" bIns="45720" anchor="t" anchorCtr="0" upright="1">
                                    <a:noAutofit/>
                                  </wps:bodyPr>
                                </wps:wsp>
                                <wps:wsp>
                                  <wps:cNvPr id="827" name="Freeform 273"/>
                                  <wps:cNvSpPr>
                                    <a:spLocks/>
                                  </wps:cNvSpPr>
                                  <wps:spPr bwMode="auto">
                                    <a:xfrm>
                                      <a:off x="11123" y="9712"/>
                                      <a:ext cx="421" cy="120"/>
                                    </a:xfrm>
                                    <a:custGeom>
                                      <a:avLst/>
                                      <a:gdLst>
                                        <a:gd name="T0" fmla="*/ 0 w 421"/>
                                        <a:gd name="T1" fmla="*/ 0 h 120"/>
                                        <a:gd name="T2" fmla="*/ 391 w 421"/>
                                        <a:gd name="T3" fmla="*/ 0 h 120"/>
                                        <a:gd name="T4" fmla="*/ 421 w 421"/>
                                        <a:gd name="T5" fmla="*/ 15 h 120"/>
                                        <a:gd name="T6" fmla="*/ 421 w 421"/>
                                        <a:gd name="T7" fmla="*/ 90 h 120"/>
                                        <a:gd name="T8" fmla="*/ 391 w 421"/>
                                        <a:gd name="T9" fmla="*/ 120 h 120"/>
                                        <a:gd name="T10" fmla="*/ 0 w 421"/>
                                        <a:gd name="T11" fmla="*/ 120 h 120"/>
                                        <a:gd name="T12" fmla="*/ 0 w 421"/>
                                        <a:gd name="T13" fmla="*/ 0 h 120"/>
                                      </a:gdLst>
                                      <a:ahLst/>
                                      <a:cxnLst>
                                        <a:cxn ang="0">
                                          <a:pos x="T0" y="T1"/>
                                        </a:cxn>
                                        <a:cxn ang="0">
                                          <a:pos x="T2" y="T3"/>
                                        </a:cxn>
                                        <a:cxn ang="0">
                                          <a:pos x="T4" y="T5"/>
                                        </a:cxn>
                                        <a:cxn ang="0">
                                          <a:pos x="T6" y="T7"/>
                                        </a:cxn>
                                        <a:cxn ang="0">
                                          <a:pos x="T8" y="T9"/>
                                        </a:cxn>
                                        <a:cxn ang="0">
                                          <a:pos x="T10" y="T11"/>
                                        </a:cxn>
                                        <a:cxn ang="0">
                                          <a:pos x="T12" y="T13"/>
                                        </a:cxn>
                                      </a:cxnLst>
                                      <a:rect l="0" t="0" r="r" b="b"/>
                                      <a:pathLst>
                                        <a:path w="421" h="120">
                                          <a:moveTo>
                                            <a:pt x="0" y="0"/>
                                          </a:moveTo>
                                          <a:lnTo>
                                            <a:pt x="391" y="0"/>
                                          </a:lnTo>
                                          <a:lnTo>
                                            <a:pt x="421" y="15"/>
                                          </a:lnTo>
                                          <a:lnTo>
                                            <a:pt x="421" y="90"/>
                                          </a:lnTo>
                                          <a:lnTo>
                                            <a:pt x="391" y="120"/>
                                          </a:lnTo>
                                          <a:lnTo>
                                            <a:pt x="0" y="120"/>
                                          </a:lnTo>
                                          <a:lnTo>
                                            <a:pt x="0" y="0"/>
                                          </a:lnTo>
                                          <a:close/>
                                        </a:path>
                                      </a:pathLst>
                                    </a:custGeom>
                                    <a:solidFill>
                                      <a:srgbClr val="B2B2B2"/>
                                    </a:solidFill>
                                    <a:ln w="0">
                                      <a:solidFill>
                                        <a:srgbClr val="000000"/>
                                      </a:solidFill>
                                      <a:prstDash val="solid"/>
                                      <a:round/>
                                      <a:headEnd/>
                                      <a:tailEnd/>
                                    </a:ln>
                                  </wps:spPr>
                                  <wps:bodyPr rot="0" vert="horz" wrap="square" lIns="91440" tIns="45720" rIns="91440" bIns="45720" anchor="t" anchorCtr="0" upright="1">
                                    <a:noAutofit/>
                                  </wps:bodyPr>
                                </wps:wsp>
                              </wpg:grpSp>
                              <wps:wsp>
                                <wps:cNvPr id="828" name="AutoShape 274"/>
                                <wps:cNvSpPr>
                                  <a:spLocks noChangeArrowheads="1"/>
                                </wps:cNvSpPr>
                                <wps:spPr bwMode="auto">
                                  <a:xfrm>
                                    <a:off x="7500" y="5452"/>
                                    <a:ext cx="720" cy="489"/>
                                  </a:xfrm>
                                  <a:prstGeom prst="can">
                                    <a:avLst>
                                      <a:gd name="adj" fmla="val 25000"/>
                                    </a:avLst>
                                  </a:prstGeom>
                                  <a:gradFill rotWithShape="0">
                                    <a:gsLst>
                                      <a:gs pos="0">
                                        <a:srgbClr val="808080"/>
                                      </a:gs>
                                      <a:gs pos="100000">
                                        <a:srgbClr val="808080">
                                          <a:gamma/>
                                          <a:shade val="46275"/>
                                          <a:invGamma/>
                                        </a:srgbClr>
                                      </a:gs>
                                    </a:gsLst>
                                    <a:lin ang="5400000" scaled="1"/>
                                  </a:gradFill>
                                  <a:ln w="9525">
                                    <a:pattFill prst="dkDnDiag">
                                      <a:fgClr>
                                        <a:srgbClr val="808080"/>
                                      </a:fgClr>
                                      <a:bgClr>
                                        <a:srgbClr val="FFFFFF"/>
                                      </a:bgClr>
                                    </a:patt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38" name="Rectangle 275"/>
                              <wps:cNvSpPr>
                                <a:spLocks noChangeArrowheads="1"/>
                              </wps:cNvSpPr>
                              <wps:spPr bwMode="auto">
                                <a:xfrm>
                                  <a:off x="6716" y="12035"/>
                                  <a:ext cx="360" cy="1080"/>
                                </a:xfrm>
                                <a:prstGeom prst="rect">
                                  <a:avLst/>
                                </a:prstGeom>
                                <a:solidFill>
                                  <a:srgbClr val="000080"/>
                                </a:solidFill>
                                <a:ln w="9525">
                                  <a:solidFill>
                                    <a:srgbClr val="000000"/>
                                  </a:solidFill>
                                  <a:miter lim="800000"/>
                                  <a:headEnd/>
                                  <a:tailEnd/>
                                </a:ln>
                              </wps:spPr>
                              <wps:bodyPr rot="0" vert="horz" wrap="square" lIns="91440" tIns="45720" rIns="91440" bIns="45720" anchor="t" anchorCtr="0" upright="1">
                                <a:noAutofit/>
                              </wps:bodyPr>
                            </wps:wsp>
                            <wps:wsp>
                              <wps:cNvPr id="842" name="Rectangle 276"/>
                              <wps:cNvSpPr>
                                <a:spLocks noChangeArrowheads="1"/>
                              </wps:cNvSpPr>
                              <wps:spPr bwMode="auto">
                                <a:xfrm>
                                  <a:off x="4317" y="12050"/>
                                  <a:ext cx="360" cy="1080"/>
                                </a:xfrm>
                                <a:prstGeom prst="rect">
                                  <a:avLst/>
                                </a:prstGeom>
                                <a:solidFill>
                                  <a:srgbClr val="000080"/>
                                </a:solidFill>
                                <a:ln w="9525">
                                  <a:solidFill>
                                    <a:srgbClr val="000000"/>
                                  </a:solidFill>
                                  <a:miter lim="800000"/>
                                  <a:headEnd/>
                                  <a:tailEnd/>
                                </a:ln>
                              </wps:spPr>
                              <wps:bodyPr rot="0" vert="horz" wrap="square" lIns="91440" tIns="45720" rIns="91440" bIns="45720" anchor="t" anchorCtr="0" upright="1">
                                <a:noAutofit/>
                              </wps:bodyPr>
                            </wps:wsp>
                          </wpg:grpSp>
                          <wpg:grpSp>
                            <wpg:cNvPr id="850" name="Group 277"/>
                            <wpg:cNvGrpSpPr>
                              <a:grpSpLocks/>
                            </wpg:cNvGrpSpPr>
                            <wpg:grpSpPr bwMode="auto">
                              <a:xfrm>
                                <a:off x="4199" y="2760"/>
                                <a:ext cx="3840" cy="2873"/>
                                <a:chOff x="3959" y="2520"/>
                                <a:chExt cx="3840" cy="2873"/>
                              </a:xfrm>
                            </wpg:grpSpPr>
                            <wpg:grpSp>
                              <wpg:cNvPr id="851" name="Group 278"/>
                              <wpg:cNvGrpSpPr>
                                <a:grpSpLocks/>
                              </wpg:cNvGrpSpPr>
                              <wpg:grpSpPr bwMode="auto">
                                <a:xfrm>
                                  <a:off x="3959" y="3600"/>
                                  <a:ext cx="3840" cy="1793"/>
                                  <a:chOff x="2160" y="9359"/>
                                  <a:chExt cx="3840" cy="1793"/>
                                </a:xfrm>
                              </wpg:grpSpPr>
                              <wps:wsp>
                                <wps:cNvPr id="852" name="AutoShape 279"/>
                                <wps:cNvSpPr>
                                  <a:spLocks noChangeArrowheads="1"/>
                                </wps:cNvSpPr>
                                <wps:spPr bwMode="auto">
                                  <a:xfrm>
                                    <a:off x="2160" y="9359"/>
                                    <a:ext cx="3840" cy="1793"/>
                                  </a:xfrm>
                                  <a:prstGeom prst="cube">
                                    <a:avLst>
                                      <a:gd name="adj" fmla="val 25000"/>
                                    </a:avLst>
                                  </a:prstGeom>
                                  <a:gradFill rotWithShape="0">
                                    <a:gsLst>
                                      <a:gs pos="0">
                                        <a:srgbClr val="FFFF00"/>
                                      </a:gs>
                                      <a:gs pos="100000">
                                        <a:srgbClr val="FFFF00">
                                          <a:gamma/>
                                          <a:shade val="46275"/>
                                          <a:invGamma/>
                                        </a:srgbClr>
                                      </a:gs>
                                    </a:gsLst>
                                    <a:lin ang="5400000" scaled="1"/>
                                  </a:gra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3" name="AutoShape 280"/>
                                <wps:cNvSpPr>
                                  <a:spLocks noChangeArrowheads="1"/>
                                </wps:cNvSpPr>
                                <wps:spPr bwMode="auto">
                                  <a:xfrm>
                                    <a:off x="5037" y="9359"/>
                                    <a:ext cx="480" cy="163"/>
                                  </a:xfrm>
                                  <a:prstGeom prst="can">
                                    <a:avLst>
                                      <a:gd name="adj" fmla="val 25000"/>
                                    </a:avLst>
                                  </a:prstGeom>
                                  <a:solidFill>
                                    <a:srgbClr val="FFFFFF"/>
                                  </a:solidFill>
                                  <a:ln w="9525">
                                    <a:solidFill>
                                      <a:srgbClr val="C0C0C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4" name="AutoShape 281"/>
                                <wps:cNvSpPr>
                                  <a:spLocks noChangeArrowheads="1"/>
                                </wps:cNvSpPr>
                                <wps:spPr bwMode="auto">
                                  <a:xfrm>
                                    <a:off x="2637" y="9359"/>
                                    <a:ext cx="480" cy="163"/>
                                  </a:xfrm>
                                  <a:prstGeom prst="can">
                                    <a:avLst>
                                      <a:gd name="adj" fmla="val 25000"/>
                                    </a:avLst>
                                  </a:prstGeom>
                                  <a:solidFill>
                                    <a:srgbClr val="FFFFFF"/>
                                  </a:solidFill>
                                  <a:ln w="9525">
                                    <a:solidFill>
                                      <a:srgbClr val="C0C0C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55" name="Rectangle 282"/>
                              <wps:cNvSpPr>
                                <a:spLocks noChangeArrowheads="1"/>
                              </wps:cNvSpPr>
                              <wps:spPr bwMode="auto">
                                <a:xfrm>
                                  <a:off x="4476" y="2520"/>
                                  <a:ext cx="360" cy="1080"/>
                                </a:xfrm>
                                <a:prstGeom prst="rect">
                                  <a:avLst/>
                                </a:prstGeom>
                                <a:solidFill>
                                  <a:srgbClr val="000080"/>
                                </a:solidFill>
                                <a:ln w="9525">
                                  <a:solidFill>
                                    <a:srgbClr val="000000"/>
                                  </a:solidFill>
                                  <a:miter lim="800000"/>
                                  <a:headEnd/>
                                  <a:tailEnd/>
                                </a:ln>
                              </wps:spPr>
                              <wps:bodyPr rot="0" vert="horz" wrap="square" lIns="91440" tIns="45720" rIns="91440" bIns="45720" anchor="t" anchorCtr="0" upright="1">
                                <a:noAutofit/>
                              </wps:bodyPr>
                            </wps:wsp>
                            <wps:wsp>
                              <wps:cNvPr id="856" name="Rectangle 283"/>
                              <wps:cNvSpPr>
                                <a:spLocks noChangeArrowheads="1"/>
                              </wps:cNvSpPr>
                              <wps:spPr bwMode="auto">
                                <a:xfrm>
                                  <a:off x="6911" y="2520"/>
                                  <a:ext cx="360" cy="1080"/>
                                </a:xfrm>
                                <a:prstGeom prst="rect">
                                  <a:avLst/>
                                </a:prstGeom>
                                <a:solidFill>
                                  <a:srgbClr val="000080"/>
                                </a:solidFill>
                                <a:ln w="9525">
                                  <a:solidFill>
                                    <a:srgbClr val="000000"/>
                                  </a:solidFill>
                                  <a:miter lim="800000"/>
                                  <a:headEnd/>
                                  <a:tailEnd/>
                                </a:ln>
                              </wps:spPr>
                              <wps:bodyPr rot="0" vert="horz" wrap="square" lIns="91440" tIns="45720" rIns="91440" bIns="45720" anchor="t" anchorCtr="0" upright="1">
                                <a:noAutofit/>
                              </wps:bodyPr>
                            </wps:wsp>
                          </wpg:grpSp>
                          <wps:wsp>
                            <wps:cNvPr id="864" name="Oval 284"/>
                            <wps:cNvSpPr>
                              <a:spLocks noChangeArrowheads="1"/>
                            </wps:cNvSpPr>
                            <wps:spPr bwMode="auto">
                              <a:xfrm>
                                <a:off x="6769" y="8020"/>
                                <a:ext cx="402" cy="425"/>
                              </a:xfrm>
                              <a:prstGeom prst="ellipse">
                                <a:avLst/>
                              </a:prstGeom>
                              <a:solidFill>
                                <a:srgbClr val="000080"/>
                              </a:solidFill>
                              <a:ln w="9525">
                                <a:solidFill>
                                  <a:srgbClr val="000000"/>
                                </a:solidFill>
                                <a:round/>
                                <a:headEnd/>
                                <a:tailEnd/>
                              </a:ln>
                            </wps:spPr>
                            <wps:bodyPr rot="0" vert="horz" wrap="square" lIns="91440" tIns="45720" rIns="91440" bIns="45720" anchor="t" anchorCtr="0" upright="1">
                              <a:noAutofit/>
                            </wps:bodyPr>
                          </wps:wsp>
                          <wps:wsp>
                            <wps:cNvPr id="865" name="Oval 285"/>
                            <wps:cNvSpPr>
                              <a:spLocks noChangeArrowheads="1"/>
                            </wps:cNvSpPr>
                            <wps:spPr bwMode="auto">
                              <a:xfrm>
                                <a:off x="6749" y="9472"/>
                                <a:ext cx="402" cy="425"/>
                              </a:xfrm>
                              <a:prstGeom prst="ellipse">
                                <a:avLst/>
                              </a:prstGeom>
                              <a:solidFill>
                                <a:srgbClr val="000080"/>
                              </a:solidFill>
                              <a:ln w="9525">
                                <a:solidFill>
                                  <a:srgbClr val="000000"/>
                                </a:solidFill>
                                <a:round/>
                                <a:headEnd/>
                                <a:tailEnd/>
                              </a:ln>
                            </wps:spPr>
                            <wps:bodyPr rot="0" vert="horz" wrap="square" lIns="91440" tIns="45720" rIns="91440" bIns="45720" anchor="t" anchorCtr="0" upright="1">
                              <a:noAutofit/>
                            </wps:bodyPr>
                          </wps:wsp>
                          <wps:wsp>
                            <wps:cNvPr id="866" name="Freeform 286"/>
                            <wps:cNvSpPr>
                              <a:spLocks/>
                            </wps:cNvSpPr>
                            <wps:spPr bwMode="auto">
                              <a:xfrm>
                                <a:off x="7120" y="2920"/>
                                <a:ext cx="3338" cy="5960"/>
                              </a:xfrm>
                              <a:custGeom>
                                <a:avLst/>
                                <a:gdLst>
                                  <a:gd name="T0" fmla="*/ 391 w 3338"/>
                                  <a:gd name="T1" fmla="*/ 27 h 5960"/>
                                  <a:gd name="T2" fmla="*/ 1080 w 3338"/>
                                  <a:gd name="T3" fmla="*/ 100 h 5960"/>
                                  <a:gd name="T4" fmla="*/ 3065 w 3338"/>
                                  <a:gd name="T5" fmla="*/ 2199 h 5960"/>
                                  <a:gd name="T6" fmla="*/ 2720 w 3338"/>
                                  <a:gd name="T7" fmla="*/ 4660 h 5960"/>
                                  <a:gd name="T8" fmla="*/ 780 w 3338"/>
                                  <a:gd name="T9" fmla="*/ 5920 h 5960"/>
                                  <a:gd name="T10" fmla="*/ 0 w 3338"/>
                                  <a:gd name="T11" fmla="*/ 5320 h 5960"/>
                                </a:gdLst>
                                <a:ahLst/>
                                <a:cxnLst>
                                  <a:cxn ang="0">
                                    <a:pos x="T0" y="T1"/>
                                  </a:cxn>
                                  <a:cxn ang="0">
                                    <a:pos x="T2" y="T3"/>
                                  </a:cxn>
                                  <a:cxn ang="0">
                                    <a:pos x="T4" y="T5"/>
                                  </a:cxn>
                                  <a:cxn ang="0">
                                    <a:pos x="T6" y="T7"/>
                                  </a:cxn>
                                  <a:cxn ang="0">
                                    <a:pos x="T8" y="T9"/>
                                  </a:cxn>
                                  <a:cxn ang="0">
                                    <a:pos x="T10" y="T11"/>
                                  </a:cxn>
                                </a:cxnLst>
                                <a:rect l="0" t="0" r="r" b="b"/>
                                <a:pathLst>
                                  <a:path w="3338" h="5960">
                                    <a:moveTo>
                                      <a:pt x="391" y="27"/>
                                    </a:moveTo>
                                    <a:cubicBezTo>
                                      <a:pt x="840" y="0"/>
                                      <a:pt x="580" y="20"/>
                                      <a:pt x="1080" y="100"/>
                                    </a:cubicBezTo>
                                    <a:cubicBezTo>
                                      <a:pt x="1580" y="180"/>
                                      <a:pt x="2704" y="1021"/>
                                      <a:pt x="3065" y="2199"/>
                                    </a:cubicBezTo>
                                    <a:cubicBezTo>
                                      <a:pt x="3338" y="2959"/>
                                      <a:pt x="3101" y="4040"/>
                                      <a:pt x="2720" y="4660"/>
                                    </a:cubicBezTo>
                                    <a:cubicBezTo>
                                      <a:pt x="2339" y="5280"/>
                                      <a:pt x="1233" y="5810"/>
                                      <a:pt x="780" y="5920"/>
                                    </a:cubicBezTo>
                                    <a:cubicBezTo>
                                      <a:pt x="200" y="5960"/>
                                      <a:pt x="320" y="5280"/>
                                      <a:pt x="0" y="5320"/>
                                    </a:cubicBezTo>
                                  </a:path>
                                </a:pathLst>
                              </a:custGeom>
                              <a:noFill/>
                              <a:ln w="3810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7" name="Freeform 287"/>
                            <wps:cNvSpPr>
                              <a:spLocks/>
                            </wps:cNvSpPr>
                            <wps:spPr bwMode="auto">
                              <a:xfrm>
                                <a:off x="1203" y="3033"/>
                                <a:ext cx="3517" cy="9615"/>
                              </a:xfrm>
                              <a:custGeom>
                                <a:avLst/>
                                <a:gdLst>
                                  <a:gd name="T0" fmla="*/ 3517 w 3517"/>
                                  <a:gd name="T1" fmla="*/ 27 h 9615"/>
                                  <a:gd name="T2" fmla="*/ 2494 w 3517"/>
                                  <a:gd name="T3" fmla="*/ 155 h 9615"/>
                                  <a:gd name="T4" fmla="*/ 509 w 3517"/>
                                  <a:gd name="T5" fmla="*/ 2254 h 9615"/>
                                  <a:gd name="T6" fmla="*/ 328 w 3517"/>
                                  <a:gd name="T7" fmla="*/ 7222 h 9615"/>
                                  <a:gd name="T8" fmla="*/ 2474 w 3517"/>
                                  <a:gd name="T9" fmla="*/ 9555 h 9615"/>
                                  <a:gd name="T10" fmla="*/ 3354 w 3517"/>
                                  <a:gd name="T11" fmla="*/ 9615 h 9615"/>
                                </a:gdLst>
                                <a:ahLst/>
                                <a:cxnLst>
                                  <a:cxn ang="0">
                                    <a:pos x="T0" y="T1"/>
                                  </a:cxn>
                                  <a:cxn ang="0">
                                    <a:pos x="T2" y="T3"/>
                                  </a:cxn>
                                  <a:cxn ang="0">
                                    <a:pos x="T4" y="T5"/>
                                  </a:cxn>
                                  <a:cxn ang="0">
                                    <a:pos x="T6" y="T7"/>
                                  </a:cxn>
                                  <a:cxn ang="0">
                                    <a:pos x="T8" y="T9"/>
                                  </a:cxn>
                                  <a:cxn ang="0">
                                    <a:pos x="T10" y="T11"/>
                                  </a:cxn>
                                </a:cxnLst>
                                <a:rect l="0" t="0" r="r" b="b"/>
                                <a:pathLst>
                                  <a:path w="3517" h="9615">
                                    <a:moveTo>
                                      <a:pt x="3517" y="27"/>
                                    </a:moveTo>
                                    <a:cubicBezTo>
                                      <a:pt x="3068" y="0"/>
                                      <a:pt x="2994" y="75"/>
                                      <a:pt x="2494" y="155"/>
                                    </a:cubicBezTo>
                                    <a:cubicBezTo>
                                      <a:pt x="1994" y="235"/>
                                      <a:pt x="870" y="1076"/>
                                      <a:pt x="509" y="2254"/>
                                    </a:cubicBezTo>
                                    <a:cubicBezTo>
                                      <a:pt x="148" y="3432"/>
                                      <a:pt x="0" y="6005"/>
                                      <a:pt x="328" y="7222"/>
                                    </a:cubicBezTo>
                                    <a:cubicBezTo>
                                      <a:pt x="656" y="8439"/>
                                      <a:pt x="1894" y="9515"/>
                                      <a:pt x="2474" y="9555"/>
                                    </a:cubicBezTo>
                                    <a:cubicBezTo>
                                      <a:pt x="3054" y="9595"/>
                                      <a:pt x="3034" y="9575"/>
                                      <a:pt x="3354" y="9615"/>
                                    </a:cubicBezTo>
                                  </a:path>
                                </a:pathLst>
                              </a:custGeom>
                              <a:noFill/>
                              <a:ln w="3810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8" name="Freeform 288"/>
                            <wps:cNvSpPr>
                              <a:spLocks/>
                            </wps:cNvSpPr>
                            <wps:spPr bwMode="auto">
                              <a:xfrm>
                                <a:off x="7196" y="9640"/>
                                <a:ext cx="1367" cy="2880"/>
                              </a:xfrm>
                              <a:custGeom>
                                <a:avLst/>
                                <a:gdLst>
                                  <a:gd name="T0" fmla="*/ 0 w 1367"/>
                                  <a:gd name="T1" fmla="*/ 47 h 2880"/>
                                  <a:gd name="T2" fmla="*/ 440 w 1367"/>
                                  <a:gd name="T3" fmla="*/ 27 h 2880"/>
                                  <a:gd name="T4" fmla="*/ 1220 w 1367"/>
                                  <a:gd name="T5" fmla="*/ 647 h 2880"/>
                                  <a:gd name="T6" fmla="*/ 1244 w 1367"/>
                                  <a:gd name="T7" fmla="*/ 1878 h 2880"/>
                                  <a:gd name="T8" fmla="*/ 484 w 1367"/>
                                  <a:gd name="T9" fmla="*/ 2860 h 2880"/>
                                  <a:gd name="T10" fmla="*/ 124 w 1367"/>
                                  <a:gd name="T11" fmla="*/ 2880 h 2880"/>
                                </a:gdLst>
                                <a:ahLst/>
                                <a:cxnLst>
                                  <a:cxn ang="0">
                                    <a:pos x="T0" y="T1"/>
                                  </a:cxn>
                                  <a:cxn ang="0">
                                    <a:pos x="T2" y="T3"/>
                                  </a:cxn>
                                  <a:cxn ang="0">
                                    <a:pos x="T4" y="T5"/>
                                  </a:cxn>
                                  <a:cxn ang="0">
                                    <a:pos x="T6" y="T7"/>
                                  </a:cxn>
                                  <a:cxn ang="0">
                                    <a:pos x="T8" y="T9"/>
                                  </a:cxn>
                                  <a:cxn ang="0">
                                    <a:pos x="T10" y="T11"/>
                                  </a:cxn>
                                </a:cxnLst>
                                <a:rect l="0" t="0" r="r" b="b"/>
                                <a:pathLst>
                                  <a:path w="1367" h="2880">
                                    <a:moveTo>
                                      <a:pt x="0" y="47"/>
                                    </a:moveTo>
                                    <a:cubicBezTo>
                                      <a:pt x="155" y="38"/>
                                      <a:pt x="267" y="0"/>
                                      <a:pt x="440" y="27"/>
                                    </a:cubicBezTo>
                                    <a:cubicBezTo>
                                      <a:pt x="612" y="54"/>
                                      <a:pt x="1086" y="339"/>
                                      <a:pt x="1220" y="647"/>
                                    </a:cubicBezTo>
                                    <a:cubicBezTo>
                                      <a:pt x="1354" y="955"/>
                                      <a:pt x="1367" y="1509"/>
                                      <a:pt x="1244" y="1878"/>
                                    </a:cubicBezTo>
                                    <a:cubicBezTo>
                                      <a:pt x="1121" y="2247"/>
                                      <a:pt x="671" y="2693"/>
                                      <a:pt x="484" y="2860"/>
                                    </a:cubicBezTo>
                                    <a:cubicBezTo>
                                      <a:pt x="283" y="2873"/>
                                      <a:pt x="234" y="2866"/>
                                      <a:pt x="124" y="2880"/>
                                    </a:cubicBezTo>
                                  </a:path>
                                </a:pathLst>
                              </a:custGeom>
                              <a:noFill/>
                              <a:ln w="3810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69" name="Text Box 289"/>
                          <wps:cNvSpPr txBox="1">
                            <a:spLocks noChangeArrowheads="1"/>
                          </wps:cNvSpPr>
                          <wps:spPr bwMode="auto">
                            <a:xfrm>
                              <a:off x="4850" y="6853"/>
                              <a:ext cx="1440" cy="1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D507B0" w:rsidRDefault="00D65E52" w:rsidP="00937869">
                                <w:pPr>
                                  <w:rPr>
                                    <w:sz w:val="20"/>
                                    <w:szCs w:val="20"/>
                                  </w:rPr>
                                </w:pPr>
                                <w:r w:rsidRPr="00D507B0">
                                  <w:rPr>
                                    <w:sz w:val="20"/>
                                    <w:szCs w:val="20"/>
                                  </w:rPr>
                                  <w:t>A</w:t>
                                </w:r>
                              </w:p>
                            </w:txbxContent>
                          </wps:txbx>
                          <wps:bodyPr rot="0" vert="horz" wrap="square" lIns="91440" tIns="45720" rIns="91440" bIns="45720" anchor="t" anchorCtr="0" upright="1">
                            <a:noAutofit/>
                          </wps:bodyPr>
                        </wps:wsp>
                        <wps:wsp>
                          <wps:cNvPr id="870" name="Line 290"/>
                          <wps:cNvCnPr/>
                          <wps:spPr bwMode="auto">
                            <a:xfrm flipV="1">
                              <a:off x="5270" y="7849"/>
                              <a:ext cx="419" cy="827"/>
                            </a:xfrm>
                            <a:prstGeom prst="line">
                              <a:avLst/>
                            </a:prstGeom>
                            <a:noFill/>
                            <a:ln w="57150">
                              <a:solidFill>
                                <a:srgbClr val="3366FF"/>
                              </a:solidFill>
                              <a:round/>
                              <a:headEnd/>
                              <a:tailEnd type="triangle" w="med" len="med"/>
                            </a:ln>
                            <a:extLst>
                              <a:ext uri="{909E8E84-426E-40DD-AFC4-6F175D3DCCD1}">
                                <a14:hiddenFill xmlns:a14="http://schemas.microsoft.com/office/drawing/2010/main">
                                  <a:noFill/>
                                </a14:hiddenFill>
                              </a:ext>
                            </a:extLst>
                          </wps:spPr>
                          <wps:bodyPr/>
                        </wps:wsp>
                      </wpg:grpSp>
                      <wpg:grpSp>
                        <wpg:cNvPr id="872" name="Group 872"/>
                        <wpg:cNvGrpSpPr>
                          <a:grpSpLocks noChangeAspect="1"/>
                        </wpg:cNvGrpSpPr>
                        <wpg:grpSpPr bwMode="auto">
                          <a:xfrm>
                            <a:off x="3158837" y="0"/>
                            <a:ext cx="2530475" cy="3434080"/>
                            <a:chOff x="963" y="2520"/>
                            <a:chExt cx="9491" cy="12350"/>
                          </a:xfrm>
                        </wpg:grpSpPr>
                        <wpg:grpSp>
                          <wpg:cNvPr id="873" name="Group 292"/>
                          <wpg:cNvGrpSpPr>
                            <a:grpSpLocks/>
                          </wpg:cNvGrpSpPr>
                          <wpg:grpSpPr bwMode="auto">
                            <a:xfrm>
                              <a:off x="963" y="2520"/>
                              <a:ext cx="9491" cy="12350"/>
                              <a:chOff x="963" y="2520"/>
                              <a:chExt cx="9491" cy="12350"/>
                            </a:xfrm>
                          </wpg:grpSpPr>
                          <wpg:grpSp>
                            <wpg:cNvPr id="927" name="Group 293"/>
                            <wpg:cNvGrpSpPr>
                              <a:grpSpLocks/>
                            </wpg:cNvGrpSpPr>
                            <wpg:grpSpPr bwMode="auto">
                              <a:xfrm>
                                <a:off x="4436" y="6100"/>
                                <a:ext cx="2520" cy="3749"/>
                                <a:chOff x="2760" y="3002"/>
                                <a:chExt cx="2520" cy="3749"/>
                              </a:xfrm>
                            </wpg:grpSpPr>
                            <wpg:grpSp>
                              <wpg:cNvPr id="992" name="Group 294"/>
                              <wpg:cNvGrpSpPr>
                                <a:grpSpLocks/>
                              </wpg:cNvGrpSpPr>
                              <wpg:grpSpPr bwMode="auto">
                                <a:xfrm>
                                  <a:off x="2760" y="3002"/>
                                  <a:ext cx="2520" cy="3749"/>
                                  <a:chOff x="2760" y="3002"/>
                                  <a:chExt cx="2520" cy="3749"/>
                                </a:xfrm>
                              </wpg:grpSpPr>
                              <wps:wsp>
                                <wps:cNvPr id="993" name="Rectangle 295"/>
                                <wps:cNvSpPr>
                                  <a:spLocks noChangeArrowheads="1"/>
                                </wps:cNvSpPr>
                                <wps:spPr bwMode="auto">
                                  <a:xfrm>
                                    <a:off x="2760" y="3002"/>
                                    <a:ext cx="2520" cy="3749"/>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994" name="Rectangle 296"/>
                                <wps:cNvSpPr>
                                  <a:spLocks noChangeArrowheads="1"/>
                                </wps:cNvSpPr>
                                <wps:spPr bwMode="auto">
                                  <a:xfrm>
                                    <a:off x="3120" y="3491"/>
                                    <a:ext cx="1920" cy="652"/>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995" name="Oval 297"/>
                                <wps:cNvSpPr>
                                  <a:spLocks noChangeArrowheads="1"/>
                                </wps:cNvSpPr>
                                <wps:spPr bwMode="auto">
                                  <a:xfrm>
                                    <a:off x="2880" y="4958"/>
                                    <a:ext cx="1440" cy="1304"/>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996" name="Oval 298"/>
                                <wps:cNvSpPr>
                                  <a:spLocks noChangeAspect="1" noChangeArrowheads="1"/>
                                </wps:cNvSpPr>
                                <wps:spPr bwMode="auto">
                                  <a:xfrm>
                                    <a:off x="4920" y="4795"/>
                                    <a:ext cx="227" cy="22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997" name="Oval 299"/>
                                <wps:cNvSpPr>
                                  <a:spLocks noChangeAspect="1" noChangeArrowheads="1"/>
                                </wps:cNvSpPr>
                                <wps:spPr bwMode="auto">
                                  <a:xfrm>
                                    <a:off x="4920" y="5447"/>
                                    <a:ext cx="227" cy="22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998" name="Oval 300"/>
                                <wps:cNvSpPr>
                                  <a:spLocks noChangeAspect="1" noChangeArrowheads="1"/>
                                </wps:cNvSpPr>
                                <wps:spPr bwMode="auto">
                                  <a:xfrm>
                                    <a:off x="4920" y="6262"/>
                                    <a:ext cx="227" cy="22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g:grpSp>
                            <wpg:grpSp>
                              <wpg:cNvPr id="999" name="Group 301"/>
                              <wpg:cNvGrpSpPr>
                                <a:grpSpLocks/>
                              </wpg:cNvGrpSpPr>
                              <wpg:grpSpPr bwMode="auto">
                                <a:xfrm>
                                  <a:off x="3676" y="4662"/>
                                  <a:ext cx="1589" cy="2046"/>
                                  <a:chOff x="3676" y="4664"/>
                                  <a:chExt cx="1589" cy="2046"/>
                                </a:xfrm>
                              </wpg:grpSpPr>
                              <wps:wsp>
                                <wps:cNvPr id="1000" name="Text Box 302"/>
                                <wps:cNvSpPr txBox="1">
                                  <a:spLocks noChangeArrowheads="1"/>
                                </wps:cNvSpPr>
                                <wps:spPr bwMode="auto">
                                  <a:xfrm>
                                    <a:off x="3676" y="6058"/>
                                    <a:ext cx="1484"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D65E52" w:rsidRDefault="00D65E52" w:rsidP="00937869">
                                      <w:r>
                                        <w:t>com</w:t>
                                      </w:r>
                                    </w:p>
                                  </w:txbxContent>
                                </wps:txbx>
                                <wps:bodyPr rot="0" vert="horz" wrap="square" lIns="91440" tIns="45720" rIns="91440" bIns="45720" anchor="t" anchorCtr="0" upright="1">
                                  <a:noAutofit/>
                                </wps:bodyPr>
                              </wps:wsp>
                              <wps:wsp>
                                <wps:cNvPr id="1001" name="Text Box 303"/>
                                <wps:cNvSpPr txBox="1">
                                  <a:spLocks noChangeArrowheads="1"/>
                                </wps:cNvSpPr>
                                <wps:spPr bwMode="auto">
                                  <a:xfrm>
                                    <a:off x="3881" y="4664"/>
                                    <a:ext cx="1384"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D65E52" w:rsidRDefault="00D65E52" w:rsidP="00937869">
                                      <w:r>
                                        <w:t>10A</w:t>
                                      </w:r>
                                    </w:p>
                                  </w:txbxContent>
                                </wps:txbx>
                                <wps:bodyPr rot="0" vert="horz" wrap="square" lIns="91440" tIns="45720" rIns="91440" bIns="45720" anchor="t" anchorCtr="0" upright="1">
                                  <a:noAutofit/>
                                </wps:bodyPr>
                              </wps:wsp>
                              <wps:wsp>
                                <wps:cNvPr id="1002" name="Text Box 304"/>
                                <wps:cNvSpPr txBox="1">
                                  <a:spLocks noChangeArrowheads="1"/>
                                </wps:cNvSpPr>
                                <wps:spPr bwMode="auto">
                                  <a:xfrm>
                                    <a:off x="3881" y="5284"/>
                                    <a:ext cx="1279"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D65E52" w:rsidRPr="008C5CF2" w:rsidRDefault="00D65E52" w:rsidP="00937869">
                                      <w:pPr>
                                        <w:rPr>
                                          <w:b/>
                                          <w:sz w:val="20"/>
                                          <w:szCs w:val="20"/>
                                        </w:rPr>
                                      </w:pPr>
                                      <w:r w:rsidRPr="008C5CF2">
                                        <w:rPr>
                                          <w:b/>
                                          <w:sz w:val="20"/>
                                          <w:szCs w:val="20"/>
                                        </w:rPr>
                                        <w:t>V/</w:t>
                                      </w:r>
                                      <w:r w:rsidRPr="008C5CF2">
                                        <w:rPr>
                                          <w:b/>
                                          <w:sz w:val="20"/>
                                          <w:szCs w:val="20"/>
                                        </w:rPr>
                                        <w:sym w:font="Symbol" w:char="F057"/>
                                      </w:r>
                                    </w:p>
                                  </w:txbxContent>
                                </wps:txbx>
                                <wps:bodyPr rot="0" vert="horz" wrap="square" lIns="91440" tIns="45720" rIns="91440" bIns="45720" anchor="t" anchorCtr="0" upright="1">
                                  <a:noAutofit/>
                                </wps:bodyPr>
                              </wps:wsp>
                            </wpg:grpSp>
                          </wpg:grpSp>
                          <wpg:grpSp>
                            <wpg:cNvPr id="1003" name="Group 305"/>
                            <wpg:cNvGrpSpPr>
                              <a:grpSpLocks/>
                            </wpg:cNvGrpSpPr>
                            <wpg:grpSpPr bwMode="auto">
                              <a:xfrm>
                                <a:off x="3780" y="11447"/>
                                <a:ext cx="3840" cy="3423"/>
                                <a:chOff x="3780" y="11447"/>
                                <a:chExt cx="3840" cy="3423"/>
                              </a:xfrm>
                            </wpg:grpSpPr>
                            <wpg:grpSp>
                              <wpg:cNvPr id="1006" name="Group 306"/>
                              <wpg:cNvGrpSpPr>
                                <a:grpSpLocks/>
                              </wpg:cNvGrpSpPr>
                              <wpg:grpSpPr bwMode="auto">
                                <a:xfrm>
                                  <a:off x="3780" y="11447"/>
                                  <a:ext cx="3840" cy="3423"/>
                                  <a:chOff x="6123" y="3985"/>
                                  <a:chExt cx="3840" cy="3423"/>
                                </a:xfrm>
                              </wpg:grpSpPr>
                              <wpg:grpSp>
                                <wpg:cNvPr id="1007" name="Group 307"/>
                                <wpg:cNvGrpSpPr>
                                  <a:grpSpLocks/>
                                </wpg:cNvGrpSpPr>
                                <wpg:grpSpPr bwMode="auto">
                                  <a:xfrm>
                                    <a:off x="6123" y="5615"/>
                                    <a:ext cx="3840" cy="1793"/>
                                    <a:chOff x="6963" y="6588"/>
                                    <a:chExt cx="3840" cy="1793"/>
                                  </a:xfrm>
                                </wpg:grpSpPr>
                                <wps:wsp>
                                  <wps:cNvPr id="1008" name="AutoShape 308" descr="Brown marble"/>
                                  <wps:cNvSpPr>
                                    <a:spLocks noChangeArrowheads="1"/>
                                  </wps:cNvSpPr>
                                  <wps:spPr bwMode="auto">
                                    <a:xfrm>
                                      <a:off x="6963" y="6588"/>
                                      <a:ext cx="3840" cy="1793"/>
                                    </a:xfrm>
                                    <a:prstGeom prst="cube">
                                      <a:avLst>
                                        <a:gd name="adj" fmla="val 25000"/>
                                      </a:avLst>
                                    </a:prstGeom>
                                    <a:blipFill dpi="0" rotWithShape="0">
                                      <a:blip r:embed="rId94"/>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9" name="AutoShape 309"/>
                                  <wps:cNvSpPr>
                                    <a:spLocks noChangeArrowheads="1"/>
                                  </wps:cNvSpPr>
                                  <wps:spPr bwMode="auto">
                                    <a:xfrm>
                                      <a:off x="9840" y="6588"/>
                                      <a:ext cx="480" cy="163"/>
                                    </a:xfrm>
                                    <a:prstGeom prst="can">
                                      <a:avLst>
                                        <a:gd name="adj" fmla="val 25000"/>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10" name="AutoShape 310"/>
                                  <wps:cNvSpPr>
                                    <a:spLocks noChangeArrowheads="1"/>
                                  </wps:cNvSpPr>
                                  <wps:spPr bwMode="auto">
                                    <a:xfrm>
                                      <a:off x="7440" y="6588"/>
                                      <a:ext cx="480" cy="163"/>
                                    </a:xfrm>
                                    <a:prstGeom prst="can">
                                      <a:avLst>
                                        <a:gd name="adj" fmla="val 25000"/>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011" name="AutoShape 311"/>
                                <wps:cNvSpPr>
                                  <a:spLocks noChangeArrowheads="1"/>
                                </wps:cNvSpPr>
                                <wps:spPr bwMode="auto">
                                  <a:xfrm>
                                    <a:off x="7800" y="4800"/>
                                    <a:ext cx="240" cy="815"/>
                                  </a:xfrm>
                                  <a:prstGeom prst="flowChartCollat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12" name="Group 312"/>
                                <wpg:cNvGrpSpPr>
                                  <a:grpSpLocks/>
                                </wpg:cNvGrpSpPr>
                                <wpg:grpSpPr bwMode="auto">
                                  <a:xfrm rot="-5400000">
                                    <a:off x="6935" y="4370"/>
                                    <a:ext cx="1849" cy="1080"/>
                                    <a:chOff x="10657" y="9232"/>
                                    <a:chExt cx="1849" cy="1080"/>
                                  </a:xfrm>
                                </wpg:grpSpPr>
                                <wps:wsp>
                                  <wps:cNvPr id="1013" name="Freeform 313"/>
                                  <wps:cNvSpPr>
                                    <a:spLocks/>
                                  </wps:cNvSpPr>
                                  <wps:spPr bwMode="auto">
                                    <a:xfrm>
                                      <a:off x="10657" y="9547"/>
                                      <a:ext cx="120" cy="450"/>
                                    </a:xfrm>
                                    <a:custGeom>
                                      <a:avLst/>
                                      <a:gdLst>
                                        <a:gd name="T0" fmla="*/ 120 w 120"/>
                                        <a:gd name="T1" fmla="*/ 0 h 450"/>
                                        <a:gd name="T2" fmla="*/ 120 w 120"/>
                                        <a:gd name="T3" fmla="*/ 450 h 450"/>
                                        <a:gd name="T4" fmla="*/ 0 w 120"/>
                                        <a:gd name="T5" fmla="*/ 375 h 450"/>
                                        <a:gd name="T6" fmla="*/ 0 w 120"/>
                                        <a:gd name="T7" fmla="*/ 60 h 450"/>
                                        <a:gd name="T8" fmla="*/ 120 w 120"/>
                                        <a:gd name="T9" fmla="*/ 0 h 450"/>
                                      </a:gdLst>
                                      <a:ahLst/>
                                      <a:cxnLst>
                                        <a:cxn ang="0">
                                          <a:pos x="T0" y="T1"/>
                                        </a:cxn>
                                        <a:cxn ang="0">
                                          <a:pos x="T2" y="T3"/>
                                        </a:cxn>
                                        <a:cxn ang="0">
                                          <a:pos x="T4" y="T5"/>
                                        </a:cxn>
                                        <a:cxn ang="0">
                                          <a:pos x="T6" y="T7"/>
                                        </a:cxn>
                                        <a:cxn ang="0">
                                          <a:pos x="T8" y="T9"/>
                                        </a:cxn>
                                      </a:cxnLst>
                                      <a:rect l="0" t="0" r="r" b="b"/>
                                      <a:pathLst>
                                        <a:path w="120" h="450">
                                          <a:moveTo>
                                            <a:pt x="120" y="0"/>
                                          </a:moveTo>
                                          <a:lnTo>
                                            <a:pt x="120" y="450"/>
                                          </a:lnTo>
                                          <a:lnTo>
                                            <a:pt x="0" y="375"/>
                                          </a:lnTo>
                                          <a:lnTo>
                                            <a:pt x="0" y="60"/>
                                          </a:lnTo>
                                          <a:lnTo>
                                            <a:pt x="120" y="0"/>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1014" name="Freeform 314"/>
                                  <wps:cNvSpPr>
                                    <a:spLocks/>
                                  </wps:cNvSpPr>
                                  <wps:spPr bwMode="auto">
                                    <a:xfrm>
                                      <a:off x="11063" y="9502"/>
                                      <a:ext cx="60" cy="510"/>
                                    </a:xfrm>
                                    <a:custGeom>
                                      <a:avLst/>
                                      <a:gdLst>
                                        <a:gd name="T0" fmla="*/ 60 w 60"/>
                                        <a:gd name="T1" fmla="*/ 15 h 510"/>
                                        <a:gd name="T2" fmla="*/ 60 w 60"/>
                                        <a:gd name="T3" fmla="*/ 510 h 510"/>
                                        <a:gd name="T4" fmla="*/ 0 w 60"/>
                                        <a:gd name="T5" fmla="*/ 15 h 510"/>
                                        <a:gd name="T6" fmla="*/ 30 w 60"/>
                                        <a:gd name="T7" fmla="*/ 0 h 510"/>
                                        <a:gd name="T8" fmla="*/ 60 w 60"/>
                                        <a:gd name="T9" fmla="*/ 15 h 510"/>
                                      </a:gdLst>
                                      <a:ahLst/>
                                      <a:cxnLst>
                                        <a:cxn ang="0">
                                          <a:pos x="T0" y="T1"/>
                                        </a:cxn>
                                        <a:cxn ang="0">
                                          <a:pos x="T2" y="T3"/>
                                        </a:cxn>
                                        <a:cxn ang="0">
                                          <a:pos x="T4" y="T5"/>
                                        </a:cxn>
                                        <a:cxn ang="0">
                                          <a:pos x="T6" y="T7"/>
                                        </a:cxn>
                                        <a:cxn ang="0">
                                          <a:pos x="T8" y="T9"/>
                                        </a:cxn>
                                      </a:cxnLst>
                                      <a:rect l="0" t="0" r="r" b="b"/>
                                      <a:pathLst>
                                        <a:path w="60" h="510">
                                          <a:moveTo>
                                            <a:pt x="60" y="15"/>
                                          </a:moveTo>
                                          <a:lnTo>
                                            <a:pt x="60" y="510"/>
                                          </a:lnTo>
                                          <a:lnTo>
                                            <a:pt x="0" y="15"/>
                                          </a:lnTo>
                                          <a:lnTo>
                                            <a:pt x="30" y="0"/>
                                          </a:lnTo>
                                          <a:lnTo>
                                            <a:pt x="60"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1015" name="Freeform 315"/>
                                  <wps:cNvSpPr>
                                    <a:spLocks/>
                                  </wps:cNvSpPr>
                                  <wps:spPr bwMode="auto">
                                    <a:xfrm>
                                      <a:off x="11003" y="9502"/>
                                      <a:ext cx="120" cy="525"/>
                                    </a:xfrm>
                                    <a:custGeom>
                                      <a:avLst/>
                                      <a:gdLst>
                                        <a:gd name="T0" fmla="*/ 60 w 120"/>
                                        <a:gd name="T1" fmla="*/ 15 h 525"/>
                                        <a:gd name="T2" fmla="*/ 120 w 120"/>
                                        <a:gd name="T3" fmla="*/ 510 h 525"/>
                                        <a:gd name="T4" fmla="*/ 90 w 120"/>
                                        <a:gd name="T5" fmla="*/ 525 h 525"/>
                                        <a:gd name="T6" fmla="*/ 45 w 120"/>
                                        <a:gd name="T7" fmla="*/ 510 h 525"/>
                                        <a:gd name="T8" fmla="*/ 0 w 120"/>
                                        <a:gd name="T9" fmla="*/ 15 h 525"/>
                                        <a:gd name="T10" fmla="*/ 30 w 120"/>
                                        <a:gd name="T11" fmla="*/ 0 h 525"/>
                                        <a:gd name="T12" fmla="*/ 60 w 120"/>
                                        <a:gd name="T13" fmla="*/ 15 h 525"/>
                                      </a:gdLst>
                                      <a:ahLst/>
                                      <a:cxnLst>
                                        <a:cxn ang="0">
                                          <a:pos x="T0" y="T1"/>
                                        </a:cxn>
                                        <a:cxn ang="0">
                                          <a:pos x="T2" y="T3"/>
                                        </a:cxn>
                                        <a:cxn ang="0">
                                          <a:pos x="T4" y="T5"/>
                                        </a:cxn>
                                        <a:cxn ang="0">
                                          <a:pos x="T6" y="T7"/>
                                        </a:cxn>
                                        <a:cxn ang="0">
                                          <a:pos x="T8" y="T9"/>
                                        </a:cxn>
                                        <a:cxn ang="0">
                                          <a:pos x="T10" y="T11"/>
                                        </a:cxn>
                                        <a:cxn ang="0">
                                          <a:pos x="T12" y="T13"/>
                                        </a:cxn>
                                      </a:cxnLst>
                                      <a:rect l="0" t="0" r="r" b="b"/>
                                      <a:pathLst>
                                        <a:path w="120" h="525">
                                          <a:moveTo>
                                            <a:pt x="60" y="15"/>
                                          </a:moveTo>
                                          <a:lnTo>
                                            <a:pt x="120" y="510"/>
                                          </a:lnTo>
                                          <a:lnTo>
                                            <a:pt x="90" y="525"/>
                                          </a:lnTo>
                                          <a:lnTo>
                                            <a:pt x="45" y="510"/>
                                          </a:lnTo>
                                          <a:lnTo>
                                            <a:pt x="0" y="15"/>
                                          </a:lnTo>
                                          <a:lnTo>
                                            <a:pt x="30" y="0"/>
                                          </a:lnTo>
                                          <a:lnTo>
                                            <a:pt x="60"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1016" name="Freeform 316"/>
                                  <wps:cNvSpPr>
                                    <a:spLocks/>
                                  </wps:cNvSpPr>
                                  <wps:spPr bwMode="auto">
                                    <a:xfrm>
                                      <a:off x="10912" y="9502"/>
                                      <a:ext cx="136" cy="525"/>
                                    </a:xfrm>
                                    <a:custGeom>
                                      <a:avLst/>
                                      <a:gdLst>
                                        <a:gd name="T0" fmla="*/ 91 w 136"/>
                                        <a:gd name="T1" fmla="*/ 15 h 525"/>
                                        <a:gd name="T2" fmla="*/ 136 w 136"/>
                                        <a:gd name="T3" fmla="*/ 510 h 525"/>
                                        <a:gd name="T4" fmla="*/ 106 w 136"/>
                                        <a:gd name="T5" fmla="*/ 525 h 525"/>
                                        <a:gd name="T6" fmla="*/ 60 w 136"/>
                                        <a:gd name="T7" fmla="*/ 510 h 525"/>
                                        <a:gd name="T8" fmla="*/ 0 w 136"/>
                                        <a:gd name="T9" fmla="*/ 15 h 525"/>
                                        <a:gd name="T10" fmla="*/ 45 w 136"/>
                                        <a:gd name="T11" fmla="*/ 0 h 525"/>
                                        <a:gd name="T12" fmla="*/ 91 w 136"/>
                                        <a:gd name="T13" fmla="*/ 15 h 525"/>
                                      </a:gdLst>
                                      <a:ahLst/>
                                      <a:cxnLst>
                                        <a:cxn ang="0">
                                          <a:pos x="T0" y="T1"/>
                                        </a:cxn>
                                        <a:cxn ang="0">
                                          <a:pos x="T2" y="T3"/>
                                        </a:cxn>
                                        <a:cxn ang="0">
                                          <a:pos x="T4" y="T5"/>
                                        </a:cxn>
                                        <a:cxn ang="0">
                                          <a:pos x="T6" y="T7"/>
                                        </a:cxn>
                                        <a:cxn ang="0">
                                          <a:pos x="T8" y="T9"/>
                                        </a:cxn>
                                        <a:cxn ang="0">
                                          <a:pos x="T10" y="T11"/>
                                        </a:cxn>
                                        <a:cxn ang="0">
                                          <a:pos x="T12" y="T13"/>
                                        </a:cxn>
                                      </a:cxnLst>
                                      <a:rect l="0" t="0" r="r" b="b"/>
                                      <a:pathLst>
                                        <a:path w="136" h="525">
                                          <a:moveTo>
                                            <a:pt x="91" y="15"/>
                                          </a:moveTo>
                                          <a:lnTo>
                                            <a:pt x="136" y="510"/>
                                          </a:lnTo>
                                          <a:lnTo>
                                            <a:pt x="106" y="525"/>
                                          </a:lnTo>
                                          <a:lnTo>
                                            <a:pt x="60" y="510"/>
                                          </a:lnTo>
                                          <a:lnTo>
                                            <a:pt x="0" y="15"/>
                                          </a:lnTo>
                                          <a:lnTo>
                                            <a:pt x="45" y="0"/>
                                          </a:lnTo>
                                          <a:lnTo>
                                            <a:pt x="91"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1017" name="Freeform 317"/>
                                  <wps:cNvSpPr>
                                    <a:spLocks/>
                                  </wps:cNvSpPr>
                                  <wps:spPr bwMode="auto">
                                    <a:xfrm>
                                      <a:off x="10837" y="9502"/>
                                      <a:ext cx="135" cy="525"/>
                                    </a:xfrm>
                                    <a:custGeom>
                                      <a:avLst/>
                                      <a:gdLst>
                                        <a:gd name="T0" fmla="*/ 75 w 135"/>
                                        <a:gd name="T1" fmla="*/ 15 h 525"/>
                                        <a:gd name="T2" fmla="*/ 135 w 135"/>
                                        <a:gd name="T3" fmla="*/ 510 h 525"/>
                                        <a:gd name="T4" fmla="*/ 105 w 135"/>
                                        <a:gd name="T5" fmla="*/ 525 h 525"/>
                                        <a:gd name="T6" fmla="*/ 60 w 135"/>
                                        <a:gd name="T7" fmla="*/ 510 h 525"/>
                                        <a:gd name="T8" fmla="*/ 0 w 135"/>
                                        <a:gd name="T9" fmla="*/ 15 h 525"/>
                                        <a:gd name="T10" fmla="*/ 45 w 135"/>
                                        <a:gd name="T11" fmla="*/ 0 h 525"/>
                                        <a:gd name="T12" fmla="*/ 75 w 135"/>
                                        <a:gd name="T13" fmla="*/ 15 h 525"/>
                                      </a:gdLst>
                                      <a:ahLst/>
                                      <a:cxnLst>
                                        <a:cxn ang="0">
                                          <a:pos x="T0" y="T1"/>
                                        </a:cxn>
                                        <a:cxn ang="0">
                                          <a:pos x="T2" y="T3"/>
                                        </a:cxn>
                                        <a:cxn ang="0">
                                          <a:pos x="T4" y="T5"/>
                                        </a:cxn>
                                        <a:cxn ang="0">
                                          <a:pos x="T6" y="T7"/>
                                        </a:cxn>
                                        <a:cxn ang="0">
                                          <a:pos x="T8" y="T9"/>
                                        </a:cxn>
                                        <a:cxn ang="0">
                                          <a:pos x="T10" y="T11"/>
                                        </a:cxn>
                                        <a:cxn ang="0">
                                          <a:pos x="T12" y="T13"/>
                                        </a:cxn>
                                      </a:cxnLst>
                                      <a:rect l="0" t="0" r="r" b="b"/>
                                      <a:pathLst>
                                        <a:path w="135" h="525">
                                          <a:moveTo>
                                            <a:pt x="75" y="15"/>
                                          </a:moveTo>
                                          <a:lnTo>
                                            <a:pt x="135" y="510"/>
                                          </a:lnTo>
                                          <a:lnTo>
                                            <a:pt x="105" y="525"/>
                                          </a:lnTo>
                                          <a:lnTo>
                                            <a:pt x="60" y="510"/>
                                          </a:lnTo>
                                          <a:lnTo>
                                            <a:pt x="0" y="15"/>
                                          </a:lnTo>
                                          <a:lnTo>
                                            <a:pt x="45" y="0"/>
                                          </a:lnTo>
                                          <a:lnTo>
                                            <a:pt x="75"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1018" name="Freeform 318"/>
                                  <wps:cNvSpPr>
                                    <a:spLocks/>
                                  </wps:cNvSpPr>
                                  <wps:spPr bwMode="auto">
                                    <a:xfrm>
                                      <a:off x="10777" y="9502"/>
                                      <a:ext cx="120" cy="525"/>
                                    </a:xfrm>
                                    <a:custGeom>
                                      <a:avLst/>
                                      <a:gdLst>
                                        <a:gd name="T0" fmla="*/ 60 w 120"/>
                                        <a:gd name="T1" fmla="*/ 15 h 525"/>
                                        <a:gd name="T2" fmla="*/ 120 w 120"/>
                                        <a:gd name="T3" fmla="*/ 510 h 525"/>
                                        <a:gd name="T4" fmla="*/ 90 w 120"/>
                                        <a:gd name="T5" fmla="*/ 525 h 525"/>
                                        <a:gd name="T6" fmla="*/ 45 w 120"/>
                                        <a:gd name="T7" fmla="*/ 510 h 525"/>
                                        <a:gd name="T8" fmla="*/ 0 w 120"/>
                                        <a:gd name="T9" fmla="*/ 15 h 525"/>
                                        <a:gd name="T10" fmla="*/ 30 w 120"/>
                                        <a:gd name="T11" fmla="*/ 0 h 525"/>
                                        <a:gd name="T12" fmla="*/ 60 w 120"/>
                                        <a:gd name="T13" fmla="*/ 15 h 525"/>
                                      </a:gdLst>
                                      <a:ahLst/>
                                      <a:cxnLst>
                                        <a:cxn ang="0">
                                          <a:pos x="T0" y="T1"/>
                                        </a:cxn>
                                        <a:cxn ang="0">
                                          <a:pos x="T2" y="T3"/>
                                        </a:cxn>
                                        <a:cxn ang="0">
                                          <a:pos x="T4" y="T5"/>
                                        </a:cxn>
                                        <a:cxn ang="0">
                                          <a:pos x="T6" y="T7"/>
                                        </a:cxn>
                                        <a:cxn ang="0">
                                          <a:pos x="T8" y="T9"/>
                                        </a:cxn>
                                        <a:cxn ang="0">
                                          <a:pos x="T10" y="T11"/>
                                        </a:cxn>
                                        <a:cxn ang="0">
                                          <a:pos x="T12" y="T13"/>
                                        </a:cxn>
                                      </a:cxnLst>
                                      <a:rect l="0" t="0" r="r" b="b"/>
                                      <a:pathLst>
                                        <a:path w="120" h="525">
                                          <a:moveTo>
                                            <a:pt x="60" y="15"/>
                                          </a:moveTo>
                                          <a:lnTo>
                                            <a:pt x="120" y="510"/>
                                          </a:lnTo>
                                          <a:lnTo>
                                            <a:pt x="90" y="525"/>
                                          </a:lnTo>
                                          <a:lnTo>
                                            <a:pt x="45" y="510"/>
                                          </a:lnTo>
                                          <a:lnTo>
                                            <a:pt x="0" y="15"/>
                                          </a:lnTo>
                                          <a:lnTo>
                                            <a:pt x="30" y="0"/>
                                          </a:lnTo>
                                          <a:lnTo>
                                            <a:pt x="60" y="1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1019" name="Freeform 319"/>
                                  <wps:cNvSpPr>
                                    <a:spLocks/>
                                  </wps:cNvSpPr>
                                  <wps:spPr bwMode="auto">
                                    <a:xfrm>
                                      <a:off x="10777" y="9517"/>
                                      <a:ext cx="45" cy="510"/>
                                    </a:xfrm>
                                    <a:custGeom>
                                      <a:avLst/>
                                      <a:gdLst>
                                        <a:gd name="T0" fmla="*/ 0 w 45"/>
                                        <a:gd name="T1" fmla="*/ 495 h 510"/>
                                        <a:gd name="T2" fmla="*/ 0 w 45"/>
                                        <a:gd name="T3" fmla="*/ 0 h 510"/>
                                        <a:gd name="T4" fmla="*/ 45 w 45"/>
                                        <a:gd name="T5" fmla="*/ 495 h 510"/>
                                        <a:gd name="T6" fmla="*/ 30 w 45"/>
                                        <a:gd name="T7" fmla="*/ 510 h 510"/>
                                        <a:gd name="T8" fmla="*/ 0 w 45"/>
                                        <a:gd name="T9" fmla="*/ 495 h 510"/>
                                      </a:gdLst>
                                      <a:ahLst/>
                                      <a:cxnLst>
                                        <a:cxn ang="0">
                                          <a:pos x="T0" y="T1"/>
                                        </a:cxn>
                                        <a:cxn ang="0">
                                          <a:pos x="T2" y="T3"/>
                                        </a:cxn>
                                        <a:cxn ang="0">
                                          <a:pos x="T4" y="T5"/>
                                        </a:cxn>
                                        <a:cxn ang="0">
                                          <a:pos x="T6" y="T7"/>
                                        </a:cxn>
                                        <a:cxn ang="0">
                                          <a:pos x="T8" y="T9"/>
                                        </a:cxn>
                                      </a:cxnLst>
                                      <a:rect l="0" t="0" r="r" b="b"/>
                                      <a:pathLst>
                                        <a:path w="45" h="510">
                                          <a:moveTo>
                                            <a:pt x="0" y="495"/>
                                          </a:moveTo>
                                          <a:lnTo>
                                            <a:pt x="0" y="0"/>
                                          </a:lnTo>
                                          <a:lnTo>
                                            <a:pt x="45" y="495"/>
                                          </a:lnTo>
                                          <a:lnTo>
                                            <a:pt x="30" y="510"/>
                                          </a:lnTo>
                                          <a:lnTo>
                                            <a:pt x="0" y="49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1020" name="Freeform 320"/>
                                  <wps:cNvSpPr>
                                    <a:spLocks/>
                                  </wps:cNvSpPr>
                                  <wps:spPr bwMode="auto">
                                    <a:xfrm>
                                      <a:off x="11123" y="9232"/>
                                      <a:ext cx="1383" cy="1080"/>
                                    </a:xfrm>
                                    <a:custGeom>
                                      <a:avLst/>
                                      <a:gdLst>
                                        <a:gd name="T0" fmla="*/ 0 w 1383"/>
                                        <a:gd name="T1" fmla="*/ 285 h 1080"/>
                                        <a:gd name="T2" fmla="*/ 165 w 1383"/>
                                        <a:gd name="T3" fmla="*/ 255 h 1080"/>
                                        <a:gd name="T4" fmla="*/ 316 w 1383"/>
                                        <a:gd name="T5" fmla="*/ 210 h 1080"/>
                                        <a:gd name="T6" fmla="*/ 451 w 1383"/>
                                        <a:gd name="T7" fmla="*/ 135 h 1080"/>
                                        <a:gd name="T8" fmla="*/ 571 w 1383"/>
                                        <a:gd name="T9" fmla="*/ 60 h 1080"/>
                                        <a:gd name="T10" fmla="*/ 706 w 1383"/>
                                        <a:gd name="T11" fmla="*/ 15 h 1080"/>
                                        <a:gd name="T12" fmla="*/ 842 w 1383"/>
                                        <a:gd name="T13" fmla="*/ 0 h 1080"/>
                                        <a:gd name="T14" fmla="*/ 962 w 1383"/>
                                        <a:gd name="T15" fmla="*/ 15 h 1080"/>
                                        <a:gd name="T16" fmla="*/ 1172 w 1383"/>
                                        <a:gd name="T17" fmla="*/ 105 h 1080"/>
                                        <a:gd name="T18" fmla="*/ 1248 w 1383"/>
                                        <a:gd name="T19" fmla="*/ 180 h 1080"/>
                                        <a:gd name="T20" fmla="*/ 1293 w 1383"/>
                                        <a:gd name="T21" fmla="*/ 255 h 1080"/>
                                        <a:gd name="T22" fmla="*/ 1338 w 1383"/>
                                        <a:gd name="T23" fmla="*/ 345 h 1080"/>
                                        <a:gd name="T24" fmla="*/ 1368 w 1383"/>
                                        <a:gd name="T25" fmla="*/ 435 h 1080"/>
                                        <a:gd name="T26" fmla="*/ 1383 w 1383"/>
                                        <a:gd name="T27" fmla="*/ 540 h 1080"/>
                                        <a:gd name="T28" fmla="*/ 1368 w 1383"/>
                                        <a:gd name="T29" fmla="*/ 630 h 1080"/>
                                        <a:gd name="T30" fmla="*/ 1308 w 1383"/>
                                        <a:gd name="T31" fmla="*/ 810 h 1080"/>
                                        <a:gd name="T32" fmla="*/ 1248 w 1383"/>
                                        <a:gd name="T33" fmla="*/ 885 h 1080"/>
                                        <a:gd name="T34" fmla="*/ 1172 w 1383"/>
                                        <a:gd name="T35" fmla="*/ 960 h 1080"/>
                                        <a:gd name="T36" fmla="*/ 1082 w 1383"/>
                                        <a:gd name="T37" fmla="*/ 1020 h 1080"/>
                                        <a:gd name="T38" fmla="*/ 962 w 1383"/>
                                        <a:gd name="T39" fmla="*/ 1065 h 1080"/>
                                        <a:gd name="T40" fmla="*/ 842 w 1383"/>
                                        <a:gd name="T41" fmla="*/ 1080 h 1080"/>
                                        <a:gd name="T42" fmla="*/ 691 w 1383"/>
                                        <a:gd name="T43" fmla="*/ 1065 h 1080"/>
                                        <a:gd name="T44" fmla="*/ 556 w 1383"/>
                                        <a:gd name="T45" fmla="*/ 1020 h 1080"/>
                                        <a:gd name="T46" fmla="*/ 436 w 1383"/>
                                        <a:gd name="T47" fmla="*/ 930 h 1080"/>
                                        <a:gd name="T48" fmla="*/ 300 w 1383"/>
                                        <a:gd name="T49" fmla="*/ 855 h 1080"/>
                                        <a:gd name="T50" fmla="*/ 150 w 1383"/>
                                        <a:gd name="T51" fmla="*/ 795 h 1080"/>
                                        <a:gd name="T52" fmla="*/ 0 w 1383"/>
                                        <a:gd name="T53" fmla="*/ 780 h 1080"/>
                                        <a:gd name="T54" fmla="*/ 0 w 1383"/>
                                        <a:gd name="T55" fmla="*/ 285 h 1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83" h="1080">
                                          <a:moveTo>
                                            <a:pt x="0" y="285"/>
                                          </a:moveTo>
                                          <a:lnTo>
                                            <a:pt x="165" y="255"/>
                                          </a:lnTo>
                                          <a:lnTo>
                                            <a:pt x="316" y="210"/>
                                          </a:lnTo>
                                          <a:lnTo>
                                            <a:pt x="451" y="135"/>
                                          </a:lnTo>
                                          <a:lnTo>
                                            <a:pt x="571" y="60"/>
                                          </a:lnTo>
                                          <a:lnTo>
                                            <a:pt x="706" y="15"/>
                                          </a:lnTo>
                                          <a:lnTo>
                                            <a:pt x="842" y="0"/>
                                          </a:lnTo>
                                          <a:lnTo>
                                            <a:pt x="962" y="15"/>
                                          </a:lnTo>
                                          <a:lnTo>
                                            <a:pt x="1172" y="105"/>
                                          </a:lnTo>
                                          <a:lnTo>
                                            <a:pt x="1248" y="180"/>
                                          </a:lnTo>
                                          <a:lnTo>
                                            <a:pt x="1293" y="255"/>
                                          </a:lnTo>
                                          <a:lnTo>
                                            <a:pt x="1338" y="345"/>
                                          </a:lnTo>
                                          <a:lnTo>
                                            <a:pt x="1368" y="435"/>
                                          </a:lnTo>
                                          <a:lnTo>
                                            <a:pt x="1383" y="540"/>
                                          </a:lnTo>
                                          <a:lnTo>
                                            <a:pt x="1368" y="630"/>
                                          </a:lnTo>
                                          <a:lnTo>
                                            <a:pt x="1308" y="810"/>
                                          </a:lnTo>
                                          <a:lnTo>
                                            <a:pt x="1248" y="885"/>
                                          </a:lnTo>
                                          <a:lnTo>
                                            <a:pt x="1172" y="960"/>
                                          </a:lnTo>
                                          <a:lnTo>
                                            <a:pt x="1082" y="1020"/>
                                          </a:lnTo>
                                          <a:lnTo>
                                            <a:pt x="962" y="1065"/>
                                          </a:lnTo>
                                          <a:lnTo>
                                            <a:pt x="842" y="1080"/>
                                          </a:lnTo>
                                          <a:lnTo>
                                            <a:pt x="691" y="1065"/>
                                          </a:lnTo>
                                          <a:lnTo>
                                            <a:pt x="556" y="1020"/>
                                          </a:lnTo>
                                          <a:lnTo>
                                            <a:pt x="436" y="930"/>
                                          </a:lnTo>
                                          <a:lnTo>
                                            <a:pt x="300" y="855"/>
                                          </a:lnTo>
                                          <a:lnTo>
                                            <a:pt x="150" y="795"/>
                                          </a:lnTo>
                                          <a:lnTo>
                                            <a:pt x="0" y="780"/>
                                          </a:lnTo>
                                          <a:lnTo>
                                            <a:pt x="0" y="285"/>
                                          </a:lnTo>
                                          <a:close/>
                                        </a:path>
                                      </a:pathLst>
                                    </a:custGeom>
                                    <a:solidFill>
                                      <a:srgbClr val="FFFF75"/>
                                    </a:solidFill>
                                    <a:ln w="0">
                                      <a:solidFill>
                                        <a:srgbClr val="000000"/>
                                      </a:solidFill>
                                      <a:prstDash val="solid"/>
                                      <a:round/>
                                      <a:headEnd/>
                                      <a:tailEnd/>
                                    </a:ln>
                                  </wps:spPr>
                                  <wps:bodyPr rot="0" vert="horz" wrap="square" lIns="91440" tIns="45720" rIns="91440" bIns="45720" anchor="t" anchorCtr="0" upright="1">
                                    <a:noAutofit/>
                                  </wps:bodyPr>
                                </wps:wsp>
                                <wps:wsp>
                                  <wps:cNvPr id="1021" name="Freeform 321"/>
                                  <wps:cNvSpPr>
                                    <a:spLocks/>
                                  </wps:cNvSpPr>
                                  <wps:spPr bwMode="auto">
                                    <a:xfrm>
                                      <a:off x="11980" y="9352"/>
                                      <a:ext cx="270" cy="225"/>
                                    </a:xfrm>
                                    <a:custGeom>
                                      <a:avLst/>
                                      <a:gdLst>
                                        <a:gd name="T0" fmla="*/ 255 w 270"/>
                                        <a:gd name="T1" fmla="*/ 195 h 225"/>
                                        <a:gd name="T2" fmla="*/ 270 w 270"/>
                                        <a:gd name="T3" fmla="*/ 150 h 225"/>
                                        <a:gd name="T4" fmla="*/ 255 w 270"/>
                                        <a:gd name="T5" fmla="*/ 120 h 225"/>
                                        <a:gd name="T6" fmla="*/ 240 w 270"/>
                                        <a:gd name="T7" fmla="*/ 75 h 225"/>
                                        <a:gd name="T8" fmla="*/ 195 w 270"/>
                                        <a:gd name="T9" fmla="*/ 30 h 225"/>
                                        <a:gd name="T10" fmla="*/ 135 w 270"/>
                                        <a:gd name="T11" fmla="*/ 0 h 225"/>
                                        <a:gd name="T12" fmla="*/ 45 w 270"/>
                                        <a:gd name="T13" fmla="*/ 0 h 225"/>
                                        <a:gd name="T14" fmla="*/ 15 w 270"/>
                                        <a:gd name="T15" fmla="*/ 30 h 225"/>
                                        <a:gd name="T16" fmla="*/ 0 w 270"/>
                                        <a:gd name="T17" fmla="*/ 60 h 225"/>
                                        <a:gd name="T18" fmla="*/ 15 w 270"/>
                                        <a:gd name="T19" fmla="*/ 105 h 225"/>
                                        <a:gd name="T20" fmla="*/ 45 w 270"/>
                                        <a:gd name="T21" fmla="*/ 150 h 225"/>
                                        <a:gd name="T22" fmla="*/ 90 w 270"/>
                                        <a:gd name="T23" fmla="*/ 180 h 225"/>
                                        <a:gd name="T24" fmla="*/ 180 w 270"/>
                                        <a:gd name="T25" fmla="*/ 225 h 225"/>
                                        <a:gd name="T26" fmla="*/ 225 w 270"/>
                                        <a:gd name="T27" fmla="*/ 225 h 225"/>
                                        <a:gd name="T28" fmla="*/ 255 w 270"/>
                                        <a:gd name="T29" fmla="*/ 195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0" h="225">
                                          <a:moveTo>
                                            <a:pt x="255" y="195"/>
                                          </a:moveTo>
                                          <a:lnTo>
                                            <a:pt x="270" y="150"/>
                                          </a:lnTo>
                                          <a:lnTo>
                                            <a:pt x="255" y="120"/>
                                          </a:lnTo>
                                          <a:lnTo>
                                            <a:pt x="240" y="75"/>
                                          </a:lnTo>
                                          <a:lnTo>
                                            <a:pt x="195" y="30"/>
                                          </a:lnTo>
                                          <a:lnTo>
                                            <a:pt x="135" y="0"/>
                                          </a:lnTo>
                                          <a:lnTo>
                                            <a:pt x="45" y="0"/>
                                          </a:lnTo>
                                          <a:lnTo>
                                            <a:pt x="15" y="30"/>
                                          </a:lnTo>
                                          <a:lnTo>
                                            <a:pt x="0" y="60"/>
                                          </a:lnTo>
                                          <a:lnTo>
                                            <a:pt x="15" y="105"/>
                                          </a:lnTo>
                                          <a:lnTo>
                                            <a:pt x="45" y="150"/>
                                          </a:lnTo>
                                          <a:lnTo>
                                            <a:pt x="90" y="180"/>
                                          </a:lnTo>
                                          <a:lnTo>
                                            <a:pt x="180" y="225"/>
                                          </a:lnTo>
                                          <a:lnTo>
                                            <a:pt x="225" y="225"/>
                                          </a:lnTo>
                                          <a:lnTo>
                                            <a:pt x="255" y="19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2" name="Freeform 322"/>
                                  <wps:cNvSpPr>
                                    <a:spLocks/>
                                  </wps:cNvSpPr>
                                  <wps:spPr bwMode="auto">
                                    <a:xfrm>
                                      <a:off x="11950" y="9742"/>
                                      <a:ext cx="45" cy="45"/>
                                    </a:xfrm>
                                    <a:custGeom>
                                      <a:avLst/>
                                      <a:gdLst>
                                        <a:gd name="T0" fmla="*/ 45 w 45"/>
                                        <a:gd name="T1" fmla="*/ 15 h 45"/>
                                        <a:gd name="T2" fmla="*/ 45 w 45"/>
                                        <a:gd name="T3" fmla="*/ 30 h 45"/>
                                        <a:gd name="T4" fmla="*/ 30 w 45"/>
                                        <a:gd name="T5" fmla="*/ 45 h 45"/>
                                        <a:gd name="T6" fmla="*/ 0 w 45"/>
                                        <a:gd name="T7" fmla="*/ 45 h 45"/>
                                        <a:gd name="T8" fmla="*/ 0 w 45"/>
                                        <a:gd name="T9" fmla="*/ 15 h 45"/>
                                        <a:gd name="T10" fmla="*/ 15 w 45"/>
                                        <a:gd name="T11" fmla="*/ 0 h 45"/>
                                        <a:gd name="T12" fmla="*/ 30 w 45"/>
                                        <a:gd name="T13" fmla="*/ 0 h 45"/>
                                        <a:gd name="T14" fmla="*/ 45 w 45"/>
                                        <a:gd name="T15" fmla="*/ 1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 h="45">
                                          <a:moveTo>
                                            <a:pt x="45" y="15"/>
                                          </a:moveTo>
                                          <a:lnTo>
                                            <a:pt x="45" y="30"/>
                                          </a:lnTo>
                                          <a:lnTo>
                                            <a:pt x="30" y="45"/>
                                          </a:lnTo>
                                          <a:lnTo>
                                            <a:pt x="0" y="45"/>
                                          </a:lnTo>
                                          <a:lnTo>
                                            <a:pt x="0" y="15"/>
                                          </a:lnTo>
                                          <a:lnTo>
                                            <a:pt x="15" y="0"/>
                                          </a:lnTo>
                                          <a:lnTo>
                                            <a:pt x="30" y="0"/>
                                          </a:lnTo>
                                          <a:lnTo>
                                            <a:pt x="45" y="15"/>
                                          </a:lnTo>
                                          <a:close/>
                                        </a:path>
                                      </a:pathLst>
                                    </a:cu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1023" name="Freeform 323"/>
                                  <wps:cNvSpPr>
                                    <a:spLocks noEditPoints="1"/>
                                  </wps:cNvSpPr>
                                  <wps:spPr bwMode="auto">
                                    <a:xfrm>
                                      <a:off x="11529" y="9532"/>
                                      <a:ext cx="631" cy="465"/>
                                    </a:xfrm>
                                    <a:custGeom>
                                      <a:avLst/>
                                      <a:gdLst>
                                        <a:gd name="T0" fmla="*/ 15 w 631"/>
                                        <a:gd name="T1" fmla="*/ 270 h 465"/>
                                        <a:gd name="T2" fmla="*/ 556 w 631"/>
                                        <a:gd name="T3" fmla="*/ 450 h 465"/>
                                        <a:gd name="T4" fmla="*/ 556 w 631"/>
                                        <a:gd name="T5" fmla="*/ 465 h 465"/>
                                        <a:gd name="T6" fmla="*/ 0 w 631"/>
                                        <a:gd name="T7" fmla="*/ 285 h 465"/>
                                        <a:gd name="T8" fmla="*/ 15 w 631"/>
                                        <a:gd name="T9" fmla="*/ 270 h 465"/>
                                        <a:gd name="T10" fmla="*/ 15 w 631"/>
                                        <a:gd name="T11" fmla="*/ 225 h 465"/>
                                        <a:gd name="T12" fmla="*/ 421 w 631"/>
                                        <a:gd name="T13" fmla="*/ 225 h 465"/>
                                        <a:gd name="T14" fmla="*/ 421 w 631"/>
                                        <a:gd name="T15" fmla="*/ 240 h 465"/>
                                        <a:gd name="T16" fmla="*/ 15 w 631"/>
                                        <a:gd name="T17" fmla="*/ 240 h 465"/>
                                        <a:gd name="T18" fmla="*/ 15 w 631"/>
                                        <a:gd name="T19" fmla="*/ 225 h 465"/>
                                        <a:gd name="T20" fmla="*/ 466 w 631"/>
                                        <a:gd name="T21" fmla="*/ 225 h 465"/>
                                        <a:gd name="T22" fmla="*/ 631 w 631"/>
                                        <a:gd name="T23" fmla="*/ 225 h 465"/>
                                        <a:gd name="T24" fmla="*/ 631 w 631"/>
                                        <a:gd name="T25" fmla="*/ 240 h 465"/>
                                        <a:gd name="T26" fmla="*/ 466 w 631"/>
                                        <a:gd name="T27" fmla="*/ 240 h 465"/>
                                        <a:gd name="T28" fmla="*/ 466 w 631"/>
                                        <a:gd name="T29" fmla="*/ 225 h 465"/>
                                        <a:gd name="T30" fmla="*/ 15 w 631"/>
                                        <a:gd name="T31" fmla="*/ 195 h 465"/>
                                        <a:gd name="T32" fmla="*/ 541 w 631"/>
                                        <a:gd name="T33" fmla="*/ 15 h 465"/>
                                        <a:gd name="T34" fmla="*/ 541 w 631"/>
                                        <a:gd name="T35" fmla="*/ 0 h 465"/>
                                        <a:gd name="T36" fmla="*/ 0 w 631"/>
                                        <a:gd name="T37" fmla="*/ 180 h 465"/>
                                        <a:gd name="T38" fmla="*/ 15 w 631"/>
                                        <a:gd name="T39" fmla="*/ 195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31" h="465">
                                          <a:moveTo>
                                            <a:pt x="15" y="270"/>
                                          </a:moveTo>
                                          <a:lnTo>
                                            <a:pt x="556" y="450"/>
                                          </a:lnTo>
                                          <a:lnTo>
                                            <a:pt x="556" y="465"/>
                                          </a:lnTo>
                                          <a:lnTo>
                                            <a:pt x="0" y="285"/>
                                          </a:lnTo>
                                          <a:lnTo>
                                            <a:pt x="15" y="270"/>
                                          </a:lnTo>
                                          <a:close/>
                                          <a:moveTo>
                                            <a:pt x="15" y="225"/>
                                          </a:moveTo>
                                          <a:lnTo>
                                            <a:pt x="421" y="225"/>
                                          </a:lnTo>
                                          <a:lnTo>
                                            <a:pt x="421" y="240"/>
                                          </a:lnTo>
                                          <a:lnTo>
                                            <a:pt x="15" y="240"/>
                                          </a:lnTo>
                                          <a:lnTo>
                                            <a:pt x="15" y="225"/>
                                          </a:lnTo>
                                          <a:close/>
                                          <a:moveTo>
                                            <a:pt x="466" y="225"/>
                                          </a:moveTo>
                                          <a:lnTo>
                                            <a:pt x="631" y="225"/>
                                          </a:lnTo>
                                          <a:lnTo>
                                            <a:pt x="631" y="240"/>
                                          </a:lnTo>
                                          <a:lnTo>
                                            <a:pt x="466" y="240"/>
                                          </a:lnTo>
                                          <a:lnTo>
                                            <a:pt x="466" y="225"/>
                                          </a:lnTo>
                                          <a:close/>
                                          <a:moveTo>
                                            <a:pt x="15" y="195"/>
                                          </a:moveTo>
                                          <a:lnTo>
                                            <a:pt x="541" y="15"/>
                                          </a:lnTo>
                                          <a:lnTo>
                                            <a:pt x="541" y="0"/>
                                          </a:lnTo>
                                          <a:lnTo>
                                            <a:pt x="0" y="180"/>
                                          </a:lnTo>
                                          <a:lnTo>
                                            <a:pt x="15" y="195"/>
                                          </a:lnTo>
                                          <a:close/>
                                        </a:path>
                                      </a:pathLst>
                                    </a:custGeom>
                                    <a:solidFill>
                                      <a:srgbClr val="CCCCCC"/>
                                    </a:solidFill>
                                    <a:ln w="0">
                                      <a:solidFill>
                                        <a:srgbClr val="000000"/>
                                      </a:solidFill>
                                      <a:prstDash val="solid"/>
                                      <a:round/>
                                      <a:headEnd/>
                                      <a:tailEnd/>
                                    </a:ln>
                                  </wps:spPr>
                                  <wps:bodyPr rot="0" vert="horz" wrap="square" lIns="91440" tIns="45720" rIns="91440" bIns="45720" anchor="t" anchorCtr="0" upright="1">
                                    <a:noAutofit/>
                                  </wps:bodyPr>
                                </wps:wsp>
                                <wps:wsp>
                                  <wps:cNvPr id="1056" name="Freeform 324"/>
                                  <wps:cNvSpPr>
                                    <a:spLocks/>
                                  </wps:cNvSpPr>
                                  <wps:spPr bwMode="auto">
                                    <a:xfrm>
                                      <a:off x="11965" y="9787"/>
                                      <a:ext cx="120" cy="195"/>
                                    </a:xfrm>
                                    <a:custGeom>
                                      <a:avLst/>
                                      <a:gdLst>
                                        <a:gd name="T0" fmla="*/ 0 w 120"/>
                                        <a:gd name="T1" fmla="*/ 0 h 195"/>
                                        <a:gd name="T2" fmla="*/ 120 w 120"/>
                                        <a:gd name="T3" fmla="*/ 195 h 195"/>
                                        <a:gd name="T4" fmla="*/ 0 w 120"/>
                                        <a:gd name="T5" fmla="*/ 0 h 195"/>
                                      </a:gdLst>
                                      <a:ahLst/>
                                      <a:cxnLst>
                                        <a:cxn ang="0">
                                          <a:pos x="T0" y="T1"/>
                                        </a:cxn>
                                        <a:cxn ang="0">
                                          <a:pos x="T2" y="T3"/>
                                        </a:cxn>
                                        <a:cxn ang="0">
                                          <a:pos x="T4" y="T5"/>
                                        </a:cxn>
                                      </a:cxnLst>
                                      <a:rect l="0" t="0" r="r" b="b"/>
                                      <a:pathLst>
                                        <a:path w="120" h="195">
                                          <a:moveTo>
                                            <a:pt x="0" y="0"/>
                                          </a:moveTo>
                                          <a:lnTo>
                                            <a:pt x="120" y="195"/>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7" name="Freeform 325"/>
                                  <wps:cNvSpPr>
                                    <a:spLocks/>
                                  </wps:cNvSpPr>
                                  <wps:spPr bwMode="auto">
                                    <a:xfrm>
                                      <a:off x="12070" y="9487"/>
                                      <a:ext cx="135" cy="285"/>
                                    </a:xfrm>
                                    <a:custGeom>
                                      <a:avLst/>
                                      <a:gdLst>
                                        <a:gd name="T0" fmla="*/ 0 w 135"/>
                                        <a:gd name="T1" fmla="*/ 45 h 285"/>
                                        <a:gd name="T2" fmla="*/ 90 w 135"/>
                                        <a:gd name="T3" fmla="*/ 0 h 285"/>
                                        <a:gd name="T4" fmla="*/ 120 w 135"/>
                                        <a:gd name="T5" fmla="*/ 0 h 285"/>
                                        <a:gd name="T6" fmla="*/ 135 w 135"/>
                                        <a:gd name="T7" fmla="*/ 15 h 285"/>
                                        <a:gd name="T8" fmla="*/ 135 w 135"/>
                                        <a:gd name="T9" fmla="*/ 90 h 285"/>
                                        <a:gd name="T10" fmla="*/ 120 w 135"/>
                                        <a:gd name="T11" fmla="*/ 180 h 285"/>
                                        <a:gd name="T12" fmla="*/ 90 w 135"/>
                                        <a:gd name="T13" fmla="*/ 285 h 285"/>
                                        <a:gd name="T14" fmla="*/ 0 w 135"/>
                                        <a:gd name="T15" fmla="*/ 45 h 28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5" h="285">
                                          <a:moveTo>
                                            <a:pt x="0" y="45"/>
                                          </a:moveTo>
                                          <a:lnTo>
                                            <a:pt x="90" y="0"/>
                                          </a:lnTo>
                                          <a:lnTo>
                                            <a:pt x="120" y="0"/>
                                          </a:lnTo>
                                          <a:lnTo>
                                            <a:pt x="135" y="15"/>
                                          </a:lnTo>
                                          <a:lnTo>
                                            <a:pt x="135" y="90"/>
                                          </a:lnTo>
                                          <a:lnTo>
                                            <a:pt x="120" y="180"/>
                                          </a:lnTo>
                                          <a:lnTo>
                                            <a:pt x="90" y="285"/>
                                          </a:lnTo>
                                          <a:lnTo>
                                            <a:pt x="0" y="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8" name="Freeform 326"/>
                                  <wps:cNvSpPr>
                                    <a:spLocks/>
                                  </wps:cNvSpPr>
                                  <wps:spPr bwMode="auto">
                                    <a:xfrm>
                                      <a:off x="11123" y="9607"/>
                                      <a:ext cx="376" cy="105"/>
                                    </a:xfrm>
                                    <a:custGeom>
                                      <a:avLst/>
                                      <a:gdLst>
                                        <a:gd name="T0" fmla="*/ 0 w 376"/>
                                        <a:gd name="T1" fmla="*/ 0 h 105"/>
                                        <a:gd name="T2" fmla="*/ 45 w 376"/>
                                        <a:gd name="T3" fmla="*/ 15 h 105"/>
                                        <a:gd name="T4" fmla="*/ 270 w 376"/>
                                        <a:gd name="T5" fmla="*/ 15 h 105"/>
                                        <a:gd name="T6" fmla="*/ 331 w 376"/>
                                        <a:gd name="T7" fmla="*/ 30 h 105"/>
                                        <a:gd name="T8" fmla="*/ 361 w 376"/>
                                        <a:gd name="T9" fmla="*/ 60 h 105"/>
                                        <a:gd name="T10" fmla="*/ 376 w 376"/>
                                        <a:gd name="T11" fmla="*/ 105 h 105"/>
                                        <a:gd name="T12" fmla="*/ 0 w 376"/>
                                        <a:gd name="T13" fmla="*/ 105 h 105"/>
                                        <a:gd name="T14" fmla="*/ 0 w 376"/>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6" h="105">
                                          <a:moveTo>
                                            <a:pt x="0" y="0"/>
                                          </a:moveTo>
                                          <a:lnTo>
                                            <a:pt x="45" y="15"/>
                                          </a:lnTo>
                                          <a:lnTo>
                                            <a:pt x="270" y="15"/>
                                          </a:lnTo>
                                          <a:lnTo>
                                            <a:pt x="331" y="30"/>
                                          </a:lnTo>
                                          <a:lnTo>
                                            <a:pt x="361" y="60"/>
                                          </a:lnTo>
                                          <a:lnTo>
                                            <a:pt x="376" y="105"/>
                                          </a:lnTo>
                                          <a:lnTo>
                                            <a:pt x="0" y="105"/>
                                          </a:lnTo>
                                          <a:lnTo>
                                            <a:pt x="0" y="0"/>
                                          </a:lnTo>
                                          <a:close/>
                                        </a:path>
                                      </a:pathLst>
                                    </a:custGeom>
                                    <a:solidFill>
                                      <a:srgbClr val="B2B2B2"/>
                                    </a:solidFill>
                                    <a:ln w="0">
                                      <a:solidFill>
                                        <a:srgbClr val="000000"/>
                                      </a:solidFill>
                                      <a:prstDash val="solid"/>
                                      <a:round/>
                                      <a:headEnd/>
                                      <a:tailEnd/>
                                    </a:ln>
                                  </wps:spPr>
                                  <wps:bodyPr rot="0" vert="horz" wrap="square" lIns="91440" tIns="45720" rIns="91440" bIns="45720" anchor="t" anchorCtr="0" upright="1">
                                    <a:noAutofit/>
                                  </wps:bodyPr>
                                </wps:wsp>
                                <wps:wsp>
                                  <wps:cNvPr id="1059" name="Freeform 327"/>
                                  <wps:cNvSpPr>
                                    <a:spLocks/>
                                  </wps:cNvSpPr>
                                  <wps:spPr bwMode="auto">
                                    <a:xfrm>
                                      <a:off x="11123" y="9832"/>
                                      <a:ext cx="376" cy="75"/>
                                    </a:xfrm>
                                    <a:custGeom>
                                      <a:avLst/>
                                      <a:gdLst>
                                        <a:gd name="T0" fmla="*/ 0 w 376"/>
                                        <a:gd name="T1" fmla="*/ 0 h 75"/>
                                        <a:gd name="T2" fmla="*/ 0 w 376"/>
                                        <a:gd name="T3" fmla="*/ 75 h 75"/>
                                        <a:gd name="T4" fmla="*/ 285 w 376"/>
                                        <a:gd name="T5" fmla="*/ 75 h 75"/>
                                        <a:gd name="T6" fmla="*/ 331 w 376"/>
                                        <a:gd name="T7" fmla="*/ 60 h 75"/>
                                        <a:gd name="T8" fmla="*/ 361 w 376"/>
                                        <a:gd name="T9" fmla="*/ 45 h 75"/>
                                        <a:gd name="T10" fmla="*/ 376 w 376"/>
                                        <a:gd name="T11" fmla="*/ 0 h 75"/>
                                        <a:gd name="T12" fmla="*/ 0 w 376"/>
                                        <a:gd name="T13" fmla="*/ 0 h 75"/>
                                      </a:gdLst>
                                      <a:ahLst/>
                                      <a:cxnLst>
                                        <a:cxn ang="0">
                                          <a:pos x="T0" y="T1"/>
                                        </a:cxn>
                                        <a:cxn ang="0">
                                          <a:pos x="T2" y="T3"/>
                                        </a:cxn>
                                        <a:cxn ang="0">
                                          <a:pos x="T4" y="T5"/>
                                        </a:cxn>
                                        <a:cxn ang="0">
                                          <a:pos x="T6" y="T7"/>
                                        </a:cxn>
                                        <a:cxn ang="0">
                                          <a:pos x="T8" y="T9"/>
                                        </a:cxn>
                                        <a:cxn ang="0">
                                          <a:pos x="T10" y="T11"/>
                                        </a:cxn>
                                        <a:cxn ang="0">
                                          <a:pos x="T12" y="T13"/>
                                        </a:cxn>
                                      </a:cxnLst>
                                      <a:rect l="0" t="0" r="r" b="b"/>
                                      <a:pathLst>
                                        <a:path w="376" h="75">
                                          <a:moveTo>
                                            <a:pt x="0" y="0"/>
                                          </a:moveTo>
                                          <a:lnTo>
                                            <a:pt x="0" y="75"/>
                                          </a:lnTo>
                                          <a:lnTo>
                                            <a:pt x="285" y="75"/>
                                          </a:lnTo>
                                          <a:lnTo>
                                            <a:pt x="331" y="60"/>
                                          </a:lnTo>
                                          <a:lnTo>
                                            <a:pt x="361" y="45"/>
                                          </a:lnTo>
                                          <a:lnTo>
                                            <a:pt x="376" y="0"/>
                                          </a:lnTo>
                                          <a:lnTo>
                                            <a:pt x="0" y="0"/>
                                          </a:lnTo>
                                          <a:close/>
                                        </a:path>
                                      </a:pathLst>
                                    </a:custGeom>
                                    <a:solidFill>
                                      <a:srgbClr val="B2B2B2"/>
                                    </a:solidFill>
                                    <a:ln w="0">
                                      <a:solidFill>
                                        <a:srgbClr val="000000"/>
                                      </a:solidFill>
                                      <a:prstDash val="solid"/>
                                      <a:round/>
                                      <a:headEnd/>
                                      <a:tailEnd/>
                                    </a:ln>
                                  </wps:spPr>
                                  <wps:bodyPr rot="0" vert="horz" wrap="square" lIns="91440" tIns="45720" rIns="91440" bIns="45720" anchor="t" anchorCtr="0" upright="1">
                                    <a:noAutofit/>
                                  </wps:bodyPr>
                                </wps:wsp>
                                <wps:wsp>
                                  <wps:cNvPr id="1060" name="Freeform 328"/>
                                  <wps:cNvSpPr>
                                    <a:spLocks/>
                                  </wps:cNvSpPr>
                                  <wps:spPr bwMode="auto">
                                    <a:xfrm>
                                      <a:off x="11123" y="9712"/>
                                      <a:ext cx="421" cy="120"/>
                                    </a:xfrm>
                                    <a:custGeom>
                                      <a:avLst/>
                                      <a:gdLst>
                                        <a:gd name="T0" fmla="*/ 0 w 421"/>
                                        <a:gd name="T1" fmla="*/ 0 h 120"/>
                                        <a:gd name="T2" fmla="*/ 391 w 421"/>
                                        <a:gd name="T3" fmla="*/ 0 h 120"/>
                                        <a:gd name="T4" fmla="*/ 421 w 421"/>
                                        <a:gd name="T5" fmla="*/ 15 h 120"/>
                                        <a:gd name="T6" fmla="*/ 421 w 421"/>
                                        <a:gd name="T7" fmla="*/ 90 h 120"/>
                                        <a:gd name="T8" fmla="*/ 391 w 421"/>
                                        <a:gd name="T9" fmla="*/ 120 h 120"/>
                                        <a:gd name="T10" fmla="*/ 0 w 421"/>
                                        <a:gd name="T11" fmla="*/ 120 h 120"/>
                                        <a:gd name="T12" fmla="*/ 0 w 421"/>
                                        <a:gd name="T13" fmla="*/ 0 h 120"/>
                                      </a:gdLst>
                                      <a:ahLst/>
                                      <a:cxnLst>
                                        <a:cxn ang="0">
                                          <a:pos x="T0" y="T1"/>
                                        </a:cxn>
                                        <a:cxn ang="0">
                                          <a:pos x="T2" y="T3"/>
                                        </a:cxn>
                                        <a:cxn ang="0">
                                          <a:pos x="T4" y="T5"/>
                                        </a:cxn>
                                        <a:cxn ang="0">
                                          <a:pos x="T6" y="T7"/>
                                        </a:cxn>
                                        <a:cxn ang="0">
                                          <a:pos x="T8" y="T9"/>
                                        </a:cxn>
                                        <a:cxn ang="0">
                                          <a:pos x="T10" y="T11"/>
                                        </a:cxn>
                                        <a:cxn ang="0">
                                          <a:pos x="T12" y="T13"/>
                                        </a:cxn>
                                      </a:cxnLst>
                                      <a:rect l="0" t="0" r="r" b="b"/>
                                      <a:pathLst>
                                        <a:path w="421" h="120">
                                          <a:moveTo>
                                            <a:pt x="0" y="0"/>
                                          </a:moveTo>
                                          <a:lnTo>
                                            <a:pt x="391" y="0"/>
                                          </a:lnTo>
                                          <a:lnTo>
                                            <a:pt x="421" y="15"/>
                                          </a:lnTo>
                                          <a:lnTo>
                                            <a:pt x="421" y="90"/>
                                          </a:lnTo>
                                          <a:lnTo>
                                            <a:pt x="391" y="120"/>
                                          </a:lnTo>
                                          <a:lnTo>
                                            <a:pt x="0" y="120"/>
                                          </a:lnTo>
                                          <a:lnTo>
                                            <a:pt x="0" y="0"/>
                                          </a:lnTo>
                                          <a:close/>
                                        </a:path>
                                      </a:pathLst>
                                    </a:custGeom>
                                    <a:solidFill>
                                      <a:srgbClr val="B2B2B2"/>
                                    </a:solidFill>
                                    <a:ln w="0">
                                      <a:solidFill>
                                        <a:srgbClr val="000000"/>
                                      </a:solidFill>
                                      <a:prstDash val="solid"/>
                                      <a:round/>
                                      <a:headEnd/>
                                      <a:tailEnd/>
                                    </a:ln>
                                  </wps:spPr>
                                  <wps:bodyPr rot="0" vert="horz" wrap="square" lIns="91440" tIns="45720" rIns="91440" bIns="45720" anchor="t" anchorCtr="0" upright="1">
                                    <a:noAutofit/>
                                  </wps:bodyPr>
                                </wps:wsp>
                              </wpg:grpSp>
                              <wps:wsp>
                                <wps:cNvPr id="1061" name="AutoShape 329"/>
                                <wps:cNvSpPr>
                                  <a:spLocks noChangeArrowheads="1"/>
                                </wps:cNvSpPr>
                                <wps:spPr bwMode="auto">
                                  <a:xfrm>
                                    <a:off x="7500" y="5452"/>
                                    <a:ext cx="720" cy="489"/>
                                  </a:xfrm>
                                  <a:prstGeom prst="can">
                                    <a:avLst>
                                      <a:gd name="adj" fmla="val 25000"/>
                                    </a:avLst>
                                  </a:prstGeom>
                                  <a:gradFill rotWithShape="0">
                                    <a:gsLst>
                                      <a:gs pos="0">
                                        <a:srgbClr val="808080"/>
                                      </a:gs>
                                      <a:gs pos="100000">
                                        <a:srgbClr val="808080">
                                          <a:gamma/>
                                          <a:shade val="46275"/>
                                          <a:invGamma/>
                                        </a:srgbClr>
                                      </a:gs>
                                    </a:gsLst>
                                    <a:lin ang="5400000" scaled="1"/>
                                  </a:gradFill>
                                  <a:ln w="9525">
                                    <a:pattFill prst="dkDnDiag">
                                      <a:fgClr>
                                        <a:srgbClr val="808080"/>
                                      </a:fgClr>
                                      <a:bgClr>
                                        <a:srgbClr val="FFFFFF"/>
                                      </a:bgClr>
                                    </a:patt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062" name="Rectangle 330"/>
                              <wps:cNvSpPr>
                                <a:spLocks noChangeArrowheads="1"/>
                              </wps:cNvSpPr>
                              <wps:spPr bwMode="auto">
                                <a:xfrm>
                                  <a:off x="6716" y="12035"/>
                                  <a:ext cx="360" cy="1080"/>
                                </a:xfrm>
                                <a:prstGeom prst="rect">
                                  <a:avLst/>
                                </a:prstGeom>
                                <a:solidFill>
                                  <a:srgbClr val="000080"/>
                                </a:solidFill>
                                <a:ln w="9525">
                                  <a:solidFill>
                                    <a:srgbClr val="000000"/>
                                  </a:solidFill>
                                  <a:miter lim="800000"/>
                                  <a:headEnd/>
                                  <a:tailEnd/>
                                </a:ln>
                              </wps:spPr>
                              <wps:bodyPr rot="0" vert="horz" wrap="square" lIns="91440" tIns="45720" rIns="91440" bIns="45720" anchor="t" anchorCtr="0" upright="1">
                                <a:noAutofit/>
                              </wps:bodyPr>
                            </wps:wsp>
                            <wps:wsp>
                              <wps:cNvPr id="1085" name="Rectangle 331"/>
                              <wps:cNvSpPr>
                                <a:spLocks noChangeArrowheads="1"/>
                              </wps:cNvSpPr>
                              <wps:spPr bwMode="auto">
                                <a:xfrm>
                                  <a:off x="4317" y="12050"/>
                                  <a:ext cx="360" cy="1080"/>
                                </a:xfrm>
                                <a:prstGeom prst="rect">
                                  <a:avLst/>
                                </a:prstGeom>
                                <a:solidFill>
                                  <a:srgbClr val="000080"/>
                                </a:solidFill>
                                <a:ln w="9525">
                                  <a:solidFill>
                                    <a:srgbClr val="000000"/>
                                  </a:solidFill>
                                  <a:miter lim="800000"/>
                                  <a:headEnd/>
                                  <a:tailEnd/>
                                </a:ln>
                              </wps:spPr>
                              <wps:bodyPr rot="0" vert="horz" wrap="square" lIns="91440" tIns="45720" rIns="91440" bIns="45720" anchor="t" anchorCtr="0" upright="1">
                                <a:noAutofit/>
                              </wps:bodyPr>
                            </wps:wsp>
                          </wpg:grpSp>
                          <wpg:grpSp>
                            <wpg:cNvPr id="1086" name="Group 332"/>
                            <wpg:cNvGrpSpPr>
                              <a:grpSpLocks/>
                            </wpg:cNvGrpSpPr>
                            <wpg:grpSpPr bwMode="auto">
                              <a:xfrm>
                                <a:off x="3959" y="2520"/>
                                <a:ext cx="3840" cy="2873"/>
                                <a:chOff x="3959" y="2520"/>
                                <a:chExt cx="3840" cy="2873"/>
                              </a:xfrm>
                            </wpg:grpSpPr>
                            <wpg:grpSp>
                              <wpg:cNvPr id="1087" name="Group 333"/>
                              <wpg:cNvGrpSpPr>
                                <a:grpSpLocks/>
                              </wpg:cNvGrpSpPr>
                              <wpg:grpSpPr bwMode="auto">
                                <a:xfrm>
                                  <a:off x="3959" y="3600"/>
                                  <a:ext cx="3840" cy="1793"/>
                                  <a:chOff x="2160" y="9359"/>
                                  <a:chExt cx="3840" cy="1793"/>
                                </a:xfrm>
                              </wpg:grpSpPr>
                              <wps:wsp>
                                <wps:cNvPr id="1248" name="AutoShape 334"/>
                                <wps:cNvSpPr>
                                  <a:spLocks noChangeArrowheads="1"/>
                                </wps:cNvSpPr>
                                <wps:spPr bwMode="auto">
                                  <a:xfrm>
                                    <a:off x="2160" y="9359"/>
                                    <a:ext cx="3840" cy="1793"/>
                                  </a:xfrm>
                                  <a:prstGeom prst="cube">
                                    <a:avLst>
                                      <a:gd name="adj" fmla="val 25000"/>
                                    </a:avLst>
                                  </a:prstGeom>
                                  <a:gradFill rotWithShape="0">
                                    <a:gsLst>
                                      <a:gs pos="0">
                                        <a:srgbClr val="FFFF00"/>
                                      </a:gs>
                                      <a:gs pos="100000">
                                        <a:srgbClr val="FFFF00">
                                          <a:gamma/>
                                          <a:shade val="46275"/>
                                          <a:invGamma/>
                                        </a:srgbClr>
                                      </a:gs>
                                    </a:gsLst>
                                    <a:lin ang="5400000" scaled="1"/>
                                  </a:gra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49" name="AutoShape 335"/>
                                <wps:cNvSpPr>
                                  <a:spLocks noChangeArrowheads="1"/>
                                </wps:cNvSpPr>
                                <wps:spPr bwMode="auto">
                                  <a:xfrm>
                                    <a:off x="5037" y="9359"/>
                                    <a:ext cx="480" cy="163"/>
                                  </a:xfrm>
                                  <a:prstGeom prst="can">
                                    <a:avLst>
                                      <a:gd name="adj" fmla="val 25000"/>
                                    </a:avLst>
                                  </a:prstGeom>
                                  <a:solidFill>
                                    <a:srgbClr val="FFFFFF"/>
                                  </a:solidFill>
                                  <a:ln w="9525">
                                    <a:solidFill>
                                      <a:srgbClr val="C0C0C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50" name="AutoShape 336"/>
                                <wps:cNvSpPr>
                                  <a:spLocks noChangeArrowheads="1"/>
                                </wps:cNvSpPr>
                                <wps:spPr bwMode="auto">
                                  <a:xfrm>
                                    <a:off x="2637" y="9359"/>
                                    <a:ext cx="480" cy="163"/>
                                  </a:xfrm>
                                  <a:prstGeom prst="can">
                                    <a:avLst>
                                      <a:gd name="adj" fmla="val 25000"/>
                                    </a:avLst>
                                  </a:prstGeom>
                                  <a:solidFill>
                                    <a:srgbClr val="FFFFFF"/>
                                  </a:solidFill>
                                  <a:ln w="9525">
                                    <a:solidFill>
                                      <a:srgbClr val="C0C0C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251" name="Rectangle 337"/>
                              <wps:cNvSpPr>
                                <a:spLocks noChangeArrowheads="1"/>
                              </wps:cNvSpPr>
                              <wps:spPr bwMode="auto">
                                <a:xfrm>
                                  <a:off x="4476" y="2520"/>
                                  <a:ext cx="360" cy="1080"/>
                                </a:xfrm>
                                <a:prstGeom prst="rect">
                                  <a:avLst/>
                                </a:prstGeom>
                                <a:solidFill>
                                  <a:srgbClr val="000080"/>
                                </a:solidFill>
                                <a:ln w="9525">
                                  <a:solidFill>
                                    <a:srgbClr val="000000"/>
                                  </a:solidFill>
                                  <a:miter lim="800000"/>
                                  <a:headEnd/>
                                  <a:tailEnd/>
                                </a:ln>
                              </wps:spPr>
                              <wps:bodyPr rot="0" vert="horz" wrap="square" lIns="91440" tIns="45720" rIns="91440" bIns="45720" anchor="t" anchorCtr="0" upright="1">
                                <a:noAutofit/>
                              </wps:bodyPr>
                            </wps:wsp>
                            <wps:wsp>
                              <wps:cNvPr id="1255" name="Rectangle 338"/>
                              <wps:cNvSpPr>
                                <a:spLocks noChangeArrowheads="1"/>
                              </wps:cNvSpPr>
                              <wps:spPr bwMode="auto">
                                <a:xfrm>
                                  <a:off x="6911" y="2520"/>
                                  <a:ext cx="360" cy="1080"/>
                                </a:xfrm>
                                <a:prstGeom prst="rect">
                                  <a:avLst/>
                                </a:prstGeom>
                                <a:solidFill>
                                  <a:srgbClr val="000080"/>
                                </a:solidFill>
                                <a:ln w="9525">
                                  <a:solidFill>
                                    <a:srgbClr val="000000"/>
                                  </a:solidFill>
                                  <a:miter lim="800000"/>
                                  <a:headEnd/>
                                  <a:tailEnd/>
                                </a:ln>
                              </wps:spPr>
                              <wps:bodyPr rot="0" vert="horz" wrap="square" lIns="91440" tIns="45720" rIns="91440" bIns="45720" anchor="t" anchorCtr="0" upright="1">
                                <a:noAutofit/>
                              </wps:bodyPr>
                            </wps:wsp>
                          </wpg:grpSp>
                          <wps:wsp>
                            <wps:cNvPr id="1257" name="Rectangle 339"/>
                            <wps:cNvSpPr>
                              <a:spLocks noChangeArrowheads="1"/>
                            </wps:cNvSpPr>
                            <wps:spPr bwMode="auto">
                              <a:xfrm>
                                <a:off x="6716" y="10970"/>
                                <a:ext cx="360" cy="1080"/>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wps:wsp>
                            <wps:cNvPr id="1297" name="Rectangle 340"/>
                            <wps:cNvSpPr>
                              <a:spLocks noChangeArrowheads="1"/>
                            </wps:cNvSpPr>
                            <wps:spPr bwMode="auto">
                              <a:xfrm>
                                <a:off x="4317" y="10970"/>
                                <a:ext cx="360" cy="1080"/>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wps:wsp>
                            <wps:cNvPr id="1299" name="Oval 341"/>
                            <wps:cNvSpPr>
                              <a:spLocks noChangeArrowheads="1"/>
                            </wps:cNvSpPr>
                            <wps:spPr bwMode="auto">
                              <a:xfrm>
                                <a:off x="6509" y="8432"/>
                                <a:ext cx="402" cy="42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302" name="Oval 342"/>
                            <wps:cNvSpPr>
                              <a:spLocks noChangeArrowheads="1"/>
                            </wps:cNvSpPr>
                            <wps:spPr bwMode="auto">
                              <a:xfrm>
                                <a:off x="6509" y="9232"/>
                                <a:ext cx="402" cy="42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305" name="Freeform 343"/>
                            <wps:cNvSpPr>
                              <a:spLocks/>
                            </wps:cNvSpPr>
                            <wps:spPr bwMode="auto">
                              <a:xfrm>
                                <a:off x="7100" y="2680"/>
                                <a:ext cx="3354" cy="9560"/>
                              </a:xfrm>
                              <a:custGeom>
                                <a:avLst/>
                                <a:gdLst>
                                  <a:gd name="T0" fmla="*/ 171 w 3354"/>
                                  <a:gd name="T1" fmla="*/ 27 h 9560"/>
                                  <a:gd name="T2" fmla="*/ 860 w 3354"/>
                                  <a:gd name="T3" fmla="*/ 100 h 9560"/>
                                  <a:gd name="T4" fmla="*/ 2845 w 3354"/>
                                  <a:gd name="T5" fmla="*/ 2199 h 9560"/>
                                  <a:gd name="T6" fmla="*/ 3026 w 3354"/>
                                  <a:gd name="T7" fmla="*/ 7167 h 9560"/>
                                  <a:gd name="T8" fmla="*/ 880 w 3354"/>
                                  <a:gd name="T9" fmla="*/ 9500 h 9560"/>
                                  <a:gd name="T10" fmla="*/ 0 w 3354"/>
                                  <a:gd name="T11" fmla="*/ 9560 h 9560"/>
                                </a:gdLst>
                                <a:ahLst/>
                                <a:cxnLst>
                                  <a:cxn ang="0">
                                    <a:pos x="T0" y="T1"/>
                                  </a:cxn>
                                  <a:cxn ang="0">
                                    <a:pos x="T2" y="T3"/>
                                  </a:cxn>
                                  <a:cxn ang="0">
                                    <a:pos x="T4" y="T5"/>
                                  </a:cxn>
                                  <a:cxn ang="0">
                                    <a:pos x="T6" y="T7"/>
                                  </a:cxn>
                                  <a:cxn ang="0">
                                    <a:pos x="T8" y="T9"/>
                                  </a:cxn>
                                  <a:cxn ang="0">
                                    <a:pos x="T10" y="T11"/>
                                  </a:cxn>
                                </a:cxnLst>
                                <a:rect l="0" t="0" r="r" b="b"/>
                                <a:pathLst>
                                  <a:path w="3354" h="9560">
                                    <a:moveTo>
                                      <a:pt x="171" y="27"/>
                                    </a:moveTo>
                                    <a:cubicBezTo>
                                      <a:pt x="620" y="0"/>
                                      <a:pt x="360" y="20"/>
                                      <a:pt x="860" y="100"/>
                                    </a:cubicBezTo>
                                    <a:cubicBezTo>
                                      <a:pt x="1360" y="180"/>
                                      <a:pt x="2484" y="1021"/>
                                      <a:pt x="2845" y="2199"/>
                                    </a:cubicBezTo>
                                    <a:cubicBezTo>
                                      <a:pt x="3206" y="3377"/>
                                      <a:pt x="3354" y="5950"/>
                                      <a:pt x="3026" y="7167"/>
                                    </a:cubicBezTo>
                                    <a:cubicBezTo>
                                      <a:pt x="2698" y="8384"/>
                                      <a:pt x="1460" y="9460"/>
                                      <a:pt x="880" y="9500"/>
                                    </a:cubicBezTo>
                                    <a:cubicBezTo>
                                      <a:pt x="300" y="9540"/>
                                      <a:pt x="320" y="9520"/>
                                      <a:pt x="0" y="9560"/>
                                    </a:cubicBezTo>
                                  </a:path>
                                </a:pathLst>
                              </a:custGeom>
                              <a:noFill/>
                              <a:ln w="3810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7" name="Freeform 344"/>
                            <wps:cNvSpPr>
                              <a:spLocks/>
                            </wps:cNvSpPr>
                            <wps:spPr bwMode="auto">
                              <a:xfrm>
                                <a:off x="963" y="2793"/>
                                <a:ext cx="3517" cy="9615"/>
                              </a:xfrm>
                              <a:custGeom>
                                <a:avLst/>
                                <a:gdLst>
                                  <a:gd name="T0" fmla="*/ 3517 w 3517"/>
                                  <a:gd name="T1" fmla="*/ 27 h 9615"/>
                                  <a:gd name="T2" fmla="*/ 2494 w 3517"/>
                                  <a:gd name="T3" fmla="*/ 155 h 9615"/>
                                  <a:gd name="T4" fmla="*/ 509 w 3517"/>
                                  <a:gd name="T5" fmla="*/ 2254 h 9615"/>
                                  <a:gd name="T6" fmla="*/ 328 w 3517"/>
                                  <a:gd name="T7" fmla="*/ 7222 h 9615"/>
                                  <a:gd name="T8" fmla="*/ 2474 w 3517"/>
                                  <a:gd name="T9" fmla="*/ 9555 h 9615"/>
                                  <a:gd name="T10" fmla="*/ 3354 w 3517"/>
                                  <a:gd name="T11" fmla="*/ 9615 h 9615"/>
                                </a:gdLst>
                                <a:ahLst/>
                                <a:cxnLst>
                                  <a:cxn ang="0">
                                    <a:pos x="T0" y="T1"/>
                                  </a:cxn>
                                  <a:cxn ang="0">
                                    <a:pos x="T2" y="T3"/>
                                  </a:cxn>
                                  <a:cxn ang="0">
                                    <a:pos x="T4" y="T5"/>
                                  </a:cxn>
                                  <a:cxn ang="0">
                                    <a:pos x="T6" y="T7"/>
                                  </a:cxn>
                                  <a:cxn ang="0">
                                    <a:pos x="T8" y="T9"/>
                                  </a:cxn>
                                  <a:cxn ang="0">
                                    <a:pos x="T10" y="T11"/>
                                  </a:cxn>
                                </a:cxnLst>
                                <a:rect l="0" t="0" r="r" b="b"/>
                                <a:pathLst>
                                  <a:path w="3517" h="9615">
                                    <a:moveTo>
                                      <a:pt x="3517" y="27"/>
                                    </a:moveTo>
                                    <a:cubicBezTo>
                                      <a:pt x="3068" y="0"/>
                                      <a:pt x="2994" y="75"/>
                                      <a:pt x="2494" y="155"/>
                                    </a:cubicBezTo>
                                    <a:cubicBezTo>
                                      <a:pt x="1994" y="235"/>
                                      <a:pt x="870" y="1076"/>
                                      <a:pt x="509" y="2254"/>
                                    </a:cubicBezTo>
                                    <a:cubicBezTo>
                                      <a:pt x="148" y="3432"/>
                                      <a:pt x="0" y="6005"/>
                                      <a:pt x="328" y="7222"/>
                                    </a:cubicBezTo>
                                    <a:cubicBezTo>
                                      <a:pt x="656" y="8439"/>
                                      <a:pt x="1894" y="9515"/>
                                      <a:pt x="2474" y="9555"/>
                                    </a:cubicBezTo>
                                    <a:cubicBezTo>
                                      <a:pt x="3054" y="9595"/>
                                      <a:pt x="3034" y="9575"/>
                                      <a:pt x="3354" y="9615"/>
                                    </a:cubicBezTo>
                                  </a:path>
                                </a:pathLst>
                              </a:custGeom>
                              <a:noFill/>
                              <a:ln w="3810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8" name="Freeform 345"/>
                            <wps:cNvSpPr>
                              <a:spLocks/>
                            </wps:cNvSpPr>
                            <wps:spPr bwMode="auto">
                              <a:xfrm>
                                <a:off x="6900" y="8613"/>
                                <a:ext cx="1363" cy="2691"/>
                              </a:xfrm>
                              <a:custGeom>
                                <a:avLst/>
                                <a:gdLst>
                                  <a:gd name="T0" fmla="*/ 0 w 1363"/>
                                  <a:gd name="T1" fmla="*/ 47 h 2691"/>
                                  <a:gd name="T2" fmla="*/ 440 w 1363"/>
                                  <a:gd name="T3" fmla="*/ 27 h 2691"/>
                                  <a:gd name="T4" fmla="*/ 1220 w 1363"/>
                                  <a:gd name="T5" fmla="*/ 647 h 2691"/>
                                  <a:gd name="T6" fmla="*/ 1244 w 1363"/>
                                  <a:gd name="T7" fmla="*/ 1878 h 2691"/>
                                  <a:gd name="T8" fmla="*/ 504 w 1363"/>
                                  <a:gd name="T9" fmla="*/ 2671 h 2691"/>
                                  <a:gd name="T10" fmla="*/ 200 w 1363"/>
                                  <a:gd name="T11" fmla="*/ 2691 h 2691"/>
                                </a:gdLst>
                                <a:ahLst/>
                                <a:cxnLst>
                                  <a:cxn ang="0">
                                    <a:pos x="T0" y="T1"/>
                                  </a:cxn>
                                  <a:cxn ang="0">
                                    <a:pos x="T2" y="T3"/>
                                  </a:cxn>
                                  <a:cxn ang="0">
                                    <a:pos x="T4" y="T5"/>
                                  </a:cxn>
                                  <a:cxn ang="0">
                                    <a:pos x="T6" y="T7"/>
                                  </a:cxn>
                                  <a:cxn ang="0">
                                    <a:pos x="T8" y="T9"/>
                                  </a:cxn>
                                  <a:cxn ang="0">
                                    <a:pos x="T10" y="T11"/>
                                  </a:cxn>
                                </a:cxnLst>
                                <a:rect l="0" t="0" r="r" b="b"/>
                                <a:pathLst>
                                  <a:path w="1363" h="2691">
                                    <a:moveTo>
                                      <a:pt x="0" y="47"/>
                                    </a:moveTo>
                                    <a:cubicBezTo>
                                      <a:pt x="155" y="38"/>
                                      <a:pt x="267" y="0"/>
                                      <a:pt x="440" y="27"/>
                                    </a:cubicBezTo>
                                    <a:cubicBezTo>
                                      <a:pt x="612" y="54"/>
                                      <a:pt x="1086" y="339"/>
                                      <a:pt x="1220" y="647"/>
                                    </a:cubicBezTo>
                                    <a:cubicBezTo>
                                      <a:pt x="1354" y="955"/>
                                      <a:pt x="1363" y="1541"/>
                                      <a:pt x="1244" y="1878"/>
                                    </a:cubicBezTo>
                                    <a:cubicBezTo>
                                      <a:pt x="1125" y="2215"/>
                                      <a:pt x="704" y="2657"/>
                                      <a:pt x="504" y="2671"/>
                                    </a:cubicBezTo>
                                    <a:cubicBezTo>
                                      <a:pt x="303" y="2684"/>
                                      <a:pt x="310" y="2677"/>
                                      <a:pt x="200" y="2691"/>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9" name="Freeform 346"/>
                            <wps:cNvSpPr>
                              <a:spLocks/>
                            </wps:cNvSpPr>
                            <wps:spPr bwMode="auto">
                              <a:xfrm>
                                <a:off x="4660" y="9420"/>
                                <a:ext cx="3150" cy="1740"/>
                              </a:xfrm>
                              <a:custGeom>
                                <a:avLst/>
                                <a:gdLst>
                                  <a:gd name="T0" fmla="*/ 2261 w 3150"/>
                                  <a:gd name="T1" fmla="*/ 47 h 1740"/>
                                  <a:gd name="T2" fmla="*/ 2701 w 3150"/>
                                  <a:gd name="T3" fmla="*/ 27 h 1740"/>
                                  <a:gd name="T4" fmla="*/ 3000 w 3150"/>
                                  <a:gd name="T5" fmla="*/ 660 h 1740"/>
                                  <a:gd name="T6" fmla="*/ 1800 w 3150"/>
                                  <a:gd name="T7" fmla="*/ 1280 h 1740"/>
                                  <a:gd name="T8" fmla="*/ 480 w 3150"/>
                                  <a:gd name="T9" fmla="*/ 1720 h 1740"/>
                                  <a:gd name="T10" fmla="*/ 0 w 3150"/>
                                  <a:gd name="T11" fmla="*/ 1740 h 1740"/>
                                </a:gdLst>
                                <a:ahLst/>
                                <a:cxnLst>
                                  <a:cxn ang="0">
                                    <a:pos x="T0" y="T1"/>
                                  </a:cxn>
                                  <a:cxn ang="0">
                                    <a:pos x="T2" y="T3"/>
                                  </a:cxn>
                                  <a:cxn ang="0">
                                    <a:pos x="T4" y="T5"/>
                                  </a:cxn>
                                  <a:cxn ang="0">
                                    <a:pos x="T6" y="T7"/>
                                  </a:cxn>
                                  <a:cxn ang="0">
                                    <a:pos x="T8" y="T9"/>
                                  </a:cxn>
                                  <a:cxn ang="0">
                                    <a:pos x="T10" y="T11"/>
                                  </a:cxn>
                                </a:cxnLst>
                                <a:rect l="0" t="0" r="r" b="b"/>
                                <a:pathLst>
                                  <a:path w="3150" h="1740">
                                    <a:moveTo>
                                      <a:pt x="2261" y="47"/>
                                    </a:moveTo>
                                    <a:cubicBezTo>
                                      <a:pt x="2416" y="38"/>
                                      <a:pt x="2528" y="0"/>
                                      <a:pt x="2701" y="27"/>
                                    </a:cubicBezTo>
                                    <a:cubicBezTo>
                                      <a:pt x="2873" y="54"/>
                                      <a:pt x="3150" y="451"/>
                                      <a:pt x="3000" y="660"/>
                                    </a:cubicBezTo>
                                    <a:cubicBezTo>
                                      <a:pt x="2850" y="869"/>
                                      <a:pt x="2220" y="1103"/>
                                      <a:pt x="1800" y="1280"/>
                                    </a:cubicBezTo>
                                    <a:cubicBezTo>
                                      <a:pt x="1380" y="1457"/>
                                      <a:pt x="780" y="1643"/>
                                      <a:pt x="480" y="1720"/>
                                    </a:cubicBezTo>
                                    <a:cubicBezTo>
                                      <a:pt x="279" y="1733"/>
                                      <a:pt x="110" y="1726"/>
                                      <a:pt x="0" y="174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10" name="Text Box 347"/>
                          <wps:cNvSpPr txBox="1">
                            <a:spLocks noChangeArrowheads="1"/>
                          </wps:cNvSpPr>
                          <wps:spPr bwMode="auto">
                            <a:xfrm>
                              <a:off x="4476" y="7453"/>
                              <a:ext cx="1081" cy="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8C5CF2" w:rsidRDefault="00D65E52" w:rsidP="00937869">
                                <w:pPr>
                                  <w:rPr>
                                    <w:b/>
                                  </w:rPr>
                                </w:pPr>
                                <w:r w:rsidRPr="008C5CF2">
                                  <w:rPr>
                                    <w:b/>
                                  </w:rPr>
                                  <w:t>V</w:t>
                                </w:r>
                              </w:p>
                            </w:txbxContent>
                          </wps:txbx>
                          <wps:bodyPr rot="0" vert="horz" wrap="square" lIns="91440" tIns="45720" rIns="91440" bIns="45720" anchor="t" anchorCtr="0" upright="1">
                            <a:noAutofit/>
                          </wps:bodyPr>
                        </wps:wsp>
                        <wps:wsp>
                          <wps:cNvPr id="1311" name="Line 348"/>
                          <wps:cNvCnPr/>
                          <wps:spPr bwMode="auto">
                            <a:xfrm flipH="1" flipV="1">
                              <a:off x="4916" y="8205"/>
                              <a:ext cx="509" cy="652"/>
                            </a:xfrm>
                            <a:prstGeom prst="line">
                              <a:avLst/>
                            </a:prstGeom>
                            <a:noFill/>
                            <a:ln w="57150">
                              <a:solidFill>
                                <a:srgbClr val="99CC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anchor>
            </w:drawing>
          </mc:Choice>
          <mc:Fallback>
            <w:pict>
              <v:group id="Group 2516" o:spid="_x0000_s1300" style="position:absolute;left:0;text-align:left;margin-left:35.95pt;margin-top:-2.05pt;width:447.95pt;height:270.4pt;z-index:252116992;mso-position-horizontal-relative:text;mso-position-vertical-relative:text" coordsize="56893,343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">
                <v:group id="Group 753" o:spid="_x0000_s1301" style="position:absolute;top:831;width:21132;height:29088" coordorigin="1076,2164" coordsize="9255,12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7pzsYAAADcAAAADwAAAGRycy9kb3ducmV2LnhtbESPQWvCQBSE7wX/w/IK&#10;3ppNlLSSZhWRKh5CoSqU3h7ZZxLMvg3ZbRL/fbdQ6HGYmW+YfDOZVgzUu8aygiSKQRCXVjdcKbic&#10;908rEM4ja2wtk4I7OdisZw85ZtqO/EHDyVciQNhlqKD2vsukdGVNBl1kO+LgXW1v0AfZV1L3OAa4&#10;aeUijp+lwYbDQo0d7Woqb6dvo+Aw4rhdJm9Dcbvu7l/n9P2zSEip+eO0fQXhafL/4b/2USt4S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7unOxgAAANwA&#10;AAAPAAAAAAAAAAAAAAAAAKoCAABkcnMvZG93bnJldi54bWxQSwUGAAAAAAQABAD6AAAAnQMAAAAA&#10;">
                  <o:lock v:ext="edit" aspectratio="t"/>
                  <v:group id="_x0000_s1302" style="position:absolute;left:1076;top:2164;width:9255;height:12350" coordorigin="1203,2760" coordsize="9255,12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dxusYAAADcAAAADwAAAGRycy9kb3ducmV2LnhtbESPQWvCQBSE7wX/w/IE&#10;b3UTNVqiq4jY0kMoVAult0f2mQSzb0N2TeK/dwuFHoeZ+YbZ7AZTi45aV1lWEE8jEMS51RUXCr7O&#10;r88vIJxH1lhbJgV3crDbjp42mGrb8yd1J1+IAGGXooLS+yaV0uUlGXRT2xAH72Jbgz7ItpC6xT7A&#10;TS1nUbSUBisOCyU2dCgpv55uRsFbj/1+Hh+77Ho53H/Oycd3FpNSk/GwX4PwNPj/8F/7XStYJQ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B3G6xgAAANwA&#10;AAAPAAAAAAAAAAAAAAAAAKoCAABkcnMvZG93bnJldi54bWxQSwUGAAAAAAQABAD6AAAAnQMAAAAA&#10;">
                    <v:group id="Group 238" o:spid="_x0000_s1303" style="position:absolute;left:4676;top:6340;width:2871;height:4145" coordorigin="2760,3002" coordsize="2871,4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UIcUAAADcAAAADwAAAGRycy9kb3ducmV2LnhtbESPT2vCQBTE7wW/w/KE&#10;3uomllSJriKi4kEK/gHx9sg+k2D2bciuSfz23UKhx2FmfsPMl72pREuNKy0riEcRCOLM6pJzBZfz&#10;9mMKwnlkjZVlUvAiB8vF4G2OqbYdH6k9+VwECLsUFRTe16mULivIoBvZmjh4d9sY9EE2udQNdgFu&#10;KjmOoi9psOSwUGBN64Kyx+lpFOw67Faf8aY9PO7r1+2cfF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5L1CHFAAAA3AAA&#10;AA8AAAAAAAAAAAAAAAAAqgIAAGRycy9kb3ducmV2LnhtbFBLBQYAAAAABAAEAPoAAACcAwAAAAA=&#10;">
                      <v:group id="Group 239" o:spid="_x0000_s1304" style="position:absolute;left:2760;top:3002;width:2520;height:3749" coordorigin="2760,3002" coordsize="2520,37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lKVsUAAADcAAAADwAAAGRycy9kb3ducmV2LnhtbESPQYvCMBSE78L+h/CE&#10;vWnaXdSlGkXEXTyIoC6It0fzbIvNS2liW/+9EQSPw8x8w8wWnSlFQ7UrLCuIhxEI4tTqgjMF/8ff&#10;wQ8I55E1lpZJwZ0cLOYfvRkm2ra8p+bgMxEg7BJUkHtfJVK6NCeDbmgr4uBdbG3QB1lnUtfYBrgp&#10;5VcUjaXBgsNCjhWtckqvh5tR8Ndiu/yO1832elndz8fR7rSNSanPfrecgvDU+Xf41d5oBZ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6ZSlbFAAAA3AAA&#10;AA8AAAAAAAAAAAAAAAAAqgIAAGRycy9kb3ducmV2LnhtbFBLBQYAAAAABAAEAPoAAACcAwAAAAA=&#10;">
                        <v:rect id="Rectangle 240" o:spid="_x0000_s1305" style="position:absolute;left:2760;top:3002;width:2520;height:3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m3rcYA&#10;AADcAAAADwAAAGRycy9kb3ducmV2LnhtbESPQWvCQBSE7wX/w/KEXqRuLFXb6ColtFB7qtFLb4/s&#10;Mwlm36Z5W03/vSsIPQ4z8w2zXPeuUSfqpPZsYDJOQBEX3tZcGtjv3h+eQUlAtth4JgN/JLBeDe6W&#10;mFp/5i2d8lCqCGFJ0UAVQptqLUVFDmXsW+LoHXznMETZldp2eI5w1+jHJJlphzXHhQpbyioqjvmv&#10;M4BuUz5tfl4+c9nL23Q3yr7kOzPmfti/LkAF6sN/+Nb+sAbm0zlcz8QjoF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2m3rcYAAADcAAAADwAAAAAAAAAAAAAAAACYAgAAZHJz&#10;L2Rvd25yZXYueG1sUEsFBgAAAAAEAAQA9QAAAIsDAAAAAA==&#10;" strokeweight="2.25pt"/>
                        <v:rect id="Rectangle 241" o:spid="_x0000_s1306" style="position:absolute;left:3120;top:3491;width:1920;height: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Yj38MA&#10;AADcAAAADwAAAGRycy9kb3ducmV2LnhtbERPTWvCQBC9F/wPywi9SN0otbWpq0hoQT3Z6MXbkJ0m&#10;odnZmNlq+u/dg9Dj430vVr1r1IU6qT0bmIwTUMSFtzWXBo6Hz6c5KAnIFhvPZOCPBFbLwcMCU+uv&#10;/EWXPJQqhrCkaKAKoU21lqIihzL2LXHkvn3nMETYldp2eI3hrtHTJHnRDmuODRW2lFVU/OS/zgC6&#10;bfm8Pb/tcjnKx+wwyvZyyox5HPbrd1CB+vAvvrs31sDrLK6NZ+IR0M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Yj38MAAADcAAAADwAAAAAAAAAAAAAAAACYAgAAZHJzL2Rv&#10;d25yZXYueG1sUEsFBgAAAAAEAAQA9QAAAIgDAAAAAA==&#10;" strokeweight="2.25pt"/>
                        <v:oval id="Oval 242" o:spid="_x0000_s1307" style="position:absolute;left:2880;top:4958;width:1440;height:1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EBsIA&#10;AADcAAAADwAAAGRycy9kb3ducmV2LnhtbERPu27CMBTdK/EP1q3EVpwGKaCAQUBViaELj4HxKr5N&#10;osbXke084OvrAYnx6LzX29E0oifna8sKPmcJCOLC6ppLBdfL98cShA/IGhvLpOBOHrabydsac20H&#10;PlF/DqWIIexzVFCF0OZS+qIig35mW+LI/VpnMEToSqkdDjHcNDJNkkwarDk2VNjSoaLi79wZBXtz&#10;u3TpV/Zz78bDrbeP3Tx1g1LT93G3AhFoDC/x033UChZZnB/PxCMg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6cQGwgAAANwAAAAPAAAAAAAAAAAAAAAAAJgCAABkcnMvZG93&#10;bnJldi54bWxQSwUGAAAAAAQABAD1AAAAhwMAAAAA&#10;" strokeweight="2.25pt"/>
                        <v:oval id="Oval 243" o:spid="_x0000_s1308" style="position:absolute;left:4920;top:4795;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5nnsUA&#10;AADcAAAADwAAAGRycy9kb3ducmV2LnhtbESPT2vCQBTE7wW/w/KE3urGFGOJrmIthR68VHvw+Mg+&#10;k2D2bdjd/LGfvisIPQ4z8xtmvR1NI3pyvrasYD5LQBAXVtdcKvg5fb68gfABWWNjmRTcyMN2M3la&#10;Y67twN/UH0MpIoR9jgqqENpcSl9UZNDPbEscvYt1BkOUrpTa4RDhppFpkmTSYM1xocKW9hUV12Nn&#10;FLyb86lLP7LDrRv3597+7l5TNyj1PB13KxCBxvAffrS/tIJltoD7mXgE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nmeexQAAANwAAAAPAAAAAAAAAAAAAAAAAJgCAABkcnMv&#10;ZG93bnJldi54bWxQSwUGAAAAAAQABAD1AAAAigMAAAAA&#10;" strokeweight="2.25pt">
                          <o:lock v:ext="edit" aspectratio="t"/>
                        </v:oval>
                        <v:oval id="Oval 244" o:spid="_x0000_s1309" style="position:absolute;left:4920;top:5447;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z56cUA&#10;AADcAAAADwAAAGRycy9kb3ducmV2LnhtbESPS2vDMBCE74H8B7GB3hI5LrjFiRLyoNBDLk16yHGx&#10;NraJtTKS/Eh/fRUo9DjMzDfMejuaRvTkfG1ZwXKRgCAurK65VPB9+Zi/g/ABWWNjmRQ8yMN2M52s&#10;Mdd24C/qz6EUEcI+RwVVCG0upS8qMugXtiWO3s06gyFKV0rtcIhw08g0STJpsOa4UGFLh4qK+7kz&#10;CvbmeunSY3Z6dOPh2tuf3WvqBqVeZuNuBSLQGP7Df+1PreAty+B5Jh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TPnpxQAAANwAAAAPAAAAAAAAAAAAAAAAAJgCAABkcnMv&#10;ZG93bnJldi54bWxQSwUGAAAAAAQABAD1AAAAigMAAAAA&#10;" strokeweight="2.25pt">
                          <o:lock v:ext="edit" aspectratio="t"/>
                        </v:oval>
                        <v:oval id="Oval 245" o:spid="_x0000_s1310" style="position:absolute;left:4920;top:6262;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BccsUA&#10;AADcAAAADwAAAGRycy9kb3ducmV2LnhtbESPS2vDMBCE74H+B7GF3hK5LjjFjRLSlEIOveRxyHGx&#10;NraJtTKS/Eh+fRUI5DjMzDfMYjWaRvTkfG1ZwfssAUFcWF1zqeB4+J1+gvABWWNjmRRcycNq+TJZ&#10;YK7twDvq96EUEcI+RwVVCG0upS8qMuhntiWO3tk6gyFKV0rtcIhw08g0STJpsOa4UGFLm4qKy74z&#10;Cr7N6dClP9nftRs3p97e1h+pG5R6ex3XXyACjeEZfrS3WsE8m8P9TDw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AFxyxQAAANwAAAAPAAAAAAAAAAAAAAAAAJgCAABkcnMv&#10;ZG93bnJldi54bWxQSwUGAAAAAAQABAD1AAAAigMAAAAA&#10;" strokeweight="2.25pt">
                          <o:lock v:ext="edit" aspectratio="t"/>
                        </v:oval>
                      </v:group>
                      <v:group id="Group 246" o:spid="_x0000_s1311" style="position:absolute;left:3556;top:4143;width:2075;height:3004" coordorigin="3556,4145" coordsize="2075,3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oUmcYAAADcAAAADwAAAGRycy9kb3ducmV2LnhtbESPQWvCQBSE7wX/w/IE&#10;b3UTxWijq4jY0kMoVAult0f2mQSzb0N2TeK/dwuFHoeZ+YbZ7AZTi45aV1lWEE8jEMS51RUXCr7O&#10;r88rEM4ja6wtk4I7OdhtR08bTLXt+ZO6ky9EgLBLUUHpfZNK6fKSDLqpbYiDd7GtQR9kW0jdYh/g&#10;ppazKEqkwYrDQokNHUrKr6ebUfDWY7+fx8cuu14O95/z4uM7i0mpyXjYr0F4Gvx/+K/9rhUsk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ahSZxgAAANwA&#10;AAAPAAAAAAAAAAAAAAAAAKoCAABkcnMvZG93bnJldi54bWxQSwUGAAAAAAQABAD6AAAAnQMAAAAA&#10;">
                        <v:shape id="Text Box 247" o:spid="_x0000_s1312" type="#_x0000_t202" style="position:absolute;left:3556;top:5909;width:2075;height:1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lbv8MA&#10;AADcAAAADwAAAGRycy9kb3ducmV2LnhtbESPQYvCMBSE7wv7H8Jb2EvRtCtYqUYRQSgehFXB66N5&#10;tsXmpSRZrf9+Iwgeh5n5hlmsBtOJGznfWlaQjVMQxJXVLdcKTsftaAbCB2SNnWVS8CAPq+XnxwIL&#10;be/8S7dDqEWEsC9QQRNCX0jpq4YM+rHtiaN3sc5giNLVUju8R7jp5E+aTqXBluNCgz1tGqquhz+j&#10;YND7/eSxdWGalbMJJ7ukPLeJUt9fw3oOItAQ3uFXu9QK8jyD55l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lbv8MAAADcAAAADwAAAAAAAAAAAAAAAACYAgAAZHJzL2Rv&#10;d25yZXYueG1sUEsFBgAAAAAEAAQA9QAAAIgDAAAAAA==&#10;" filled="f" stroked="f" strokeweight="2.25pt">
                          <v:textbox>
                            <w:txbxContent>
                              <w:p w:rsidR="00D65E52" w:rsidRDefault="00D65E52" w:rsidP="00937869">
                                <w:r>
                                  <w:t>com</w:t>
                                </w:r>
                              </w:p>
                            </w:txbxContent>
                          </v:textbox>
                        </v:shape>
                        <v:shape id="Text Box 248" o:spid="_x0000_s1313" type="#_x0000_t202" style="position:absolute;left:3915;top:4145;width:1680;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dgU8MA&#10;AADcAAAADwAAAGRycy9kb3ducmV2LnhtbESPQYvCMBSE7wv7H8Jb2EvR1C1YqUYRQSgehFXB66N5&#10;tsXmpSRZrf9+Iwgeh5n5hlmsBtOJGznfWlYwGacgiCurW64VnI7b0QyED8gaO8uk4EEeVsvPjwUW&#10;2t75l26HUIsIYV+ggiaEvpDSVw0Z9GPbE0fvYp3BEKWrpXZ4j3DTyZ80nUqDLceFBnvaNFRdD39G&#10;waD3++yxdWE6KWcZJ7ukPLeJUt9fw3oOItAQ3uFXu9QK8jyD55l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dgU8MAAADcAAAADwAAAAAAAAAAAAAAAACYAgAAZHJzL2Rv&#10;d25yZXYueG1sUEsFBgAAAAAEAAQA9QAAAIgDAAAAAA==&#10;" filled="f" stroked="f" strokeweight="2.25pt">
                          <v:textbox>
                            <w:txbxContent>
                              <w:p w:rsidR="00D65E52" w:rsidRDefault="00D65E52" w:rsidP="00937869">
                                <w:r w:rsidRPr="00D507B0">
                                  <w:rPr>
                                    <w:sz w:val="20"/>
                                    <w:szCs w:val="20"/>
                                  </w:rPr>
                                  <w:t>10A</w:t>
                                </w:r>
                              </w:p>
                            </w:txbxContent>
                          </v:textbox>
                        </v:shape>
                        <v:shape id="Text Box 249" o:spid="_x0000_s1314" type="#_x0000_t202" style="position:absolute;left:3826;top:5145;width:1545;height: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9XucUA&#10;AADcAAAADwAAAGRycy9kb3ducmV2LnhtbESPQWvCQBSE7wX/w/KEXoJuVDBp6ioiBEIPQm3B6yP7&#10;moRm34bd1cR/3y0Uehxm5htmd5hML+7kfGdZwWqZgiCure64UfD5US5yED4ga+wtk4IHeTjsZ087&#10;LLQd+Z3ul9CICGFfoII2hKGQ0tctGfRLOxBH78s6gyFK10jtcIxw08t1mm6lwY7jQosDnVqqvy83&#10;o2DS5/PmUbqwXVX5hpO3pLp2iVLP8+n4CiLQFP7Df+1KK8iyF/g9E4+A3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X1e5xQAAANwAAAAPAAAAAAAAAAAAAAAAAJgCAABkcnMv&#10;ZG93bnJldi54bWxQSwUGAAAAAAQABAD1AAAAigMAAAAA&#10;" filled="f" stroked="f" strokeweight="2.25pt">
                          <v:textbox>
                            <w:txbxContent>
                              <w:p w:rsidR="00D65E52" w:rsidRDefault="00D65E52" w:rsidP="00937869">
                                <w:r>
                                  <w:t>V/</w:t>
                                </w:r>
                                <w:r>
                                  <w:sym w:font="Symbol" w:char="F057"/>
                                </w:r>
                              </w:p>
                            </w:txbxContent>
                          </v:textbox>
                        </v:shape>
                      </v:group>
                    </v:group>
                    <v:group id="Group 250" o:spid="_x0000_s1315" style="position:absolute;left:4020;top:11687;width:3840;height:3423" coordorigin="3780,11447" coordsize="3840,3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XNI8IAAADcAAAADwAAAGRycy9kb3ducmV2LnhtbERPy4rCMBTdC/MP4Q7M&#10;TtOO+OoYRURlFiL4AHF3aa5tsbkpTaatf28WAy4P5z1fdqYUDdWusKwgHkQgiFOrC84UXM7b/hSE&#10;88gaS8uk4EkOlouP3hwTbVs+UnPymQgh7BJUkHtfJVK6NCeDbmAr4sDdbW3QB1hnUtfYhnBTyu8o&#10;GkuDBYeGHCta55Q+Tn9Gwa7FdjWMN83+cV8/b+fR4bqPSamvz271A8JT59/if/evVjCZhfn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WFzSPCAAAA3AAAAA8A&#10;AAAAAAAAAAAAAAAAqgIAAGRycy9kb3ducmV2LnhtbFBLBQYAAAAABAAEAPoAAACZAwAAAAA=&#10;">
                      <v:group id="Group 251" o:spid="_x0000_s1316" style="position:absolute;left:3780;top:11447;width:3840;height:3423" coordorigin="6123,3985" coordsize="3840,3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Juu8YAAADcAAAADwAAAGRycy9kb3ducmV2LnhtbESPT2vCQBTE74LfYXmC&#10;t7qJxWqjq4i0pYcgqIXS2yP7TILZtyG75s+37xYKHoeZ+Q2z2fWmEi01rrSsIJ5FIIgzq0vOFXxd&#10;3p9WIJxH1lhZJgUDOdhtx6MNJtp2fKL27HMRIOwSVFB4XydSuqwgg25ma+LgXW1j0AfZ5FI32AW4&#10;qeQ8il6kwZLDQoE1HQrKbue7UfDRYbd/jt/a9HY9DD+XxfE7jUmp6aTfr0F46v0j/N/+1Aq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8m67xgAAANwA&#10;AAAPAAAAAAAAAAAAAAAAAKoCAABkcnMvZG93bnJldi54bWxQSwUGAAAAAAQABAD6AAAAnQMAAAAA&#10;">
                        <v:group id="Group 252" o:spid="_x0000_s1317" style="position:absolute;left:6123;top:5615;width:3840;height:1793" coordorigin="6963,6588" coordsize="3840,1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dpacYAAADcAAAADwAAAGRycy9kb3ducmV2LnhtbESPT2vCQBTE7wW/w/KE&#10;3uomSkuIriKi0kMo1BSKt0f2mQSzb0N2zZ9v3y0Uehxm5jfMZjeaRvTUudqygngRgSAurK65VPCV&#10;n14SEM4ja2wsk4KJHOy2s6cNptoO/En9xZciQNilqKDyvk2ldEVFBt3CtsTBu9nOoA+yK6XucAhw&#10;08hlFL1JgzWHhQpbOlRU3C8Po+A84LBfxcc+u98O0zV//fjOYlLqeT7u1yA8jf4//Nd+1wqSKIb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2lpxgAAANwA&#10;AAAPAAAAAAAAAAAAAAAAAKoCAABkcnMvZG93bnJldi54bWxQSwUGAAAAAAQABAD6AAAAnQMAAAAA&#10;">
                          <v:shape id="AutoShape 253" o:spid="_x0000_s1318" type="#_x0000_t16" alt="Brown marble" style="position:absolute;left:6963;top:6588;width:3840;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M8MA&#10;AADcAAAADwAAAGRycy9kb3ducmV2LnhtbESP3WoCMRSE7wu+QziCdzWrFCurUUTx566r7QMcNsfd&#10;xc3JkqRufHsjFHo5zMw3zHIdTSvu5HxjWcFknIEgLq1uuFLw871/n4PwAVlja5kUPMjDejV4W2Ku&#10;bc9nul9CJRKEfY4K6hC6XEpf1mTQj21HnLyrdQZDkq6S2mGf4KaV0yybSYMNp4UaO9rWVN4uv0bB&#10;Nnz1MZ7lsXhMD4ei2J92R/eh1GgYNwsQgWL4D/+1T1rBPPuE15l0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y+M8MAAADcAAAADwAAAAAAAAAAAAAAAACYAgAAZHJzL2Rv&#10;d25yZXYueG1sUEsFBgAAAAAEAAQA9QAAAIgDAAAAAA==&#10;">
                            <v:fill r:id="rId95" o:title="Brown marble" recolor="t" type="tile"/>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254" o:spid="_x0000_s1319" type="#_x0000_t22" style="position:absolute;left:9840;top:6588;width:480;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cry8AA&#10;AADcAAAADwAAAGRycy9kb3ducmV2LnhtbERPTYvCMBC9L/gfwgheljVRRKRrFBFFwZNVBG9DM9uW&#10;bSalibb6681B8Ph43/NlZytxp8aXjjWMhgoEceZMybmG82n7MwPhA7LByjFpeJCH5aL3NcfEuJaP&#10;dE9DLmII+wQ1FCHUiZQ+K8iiH7qaOHJ/rrEYImxyaRpsY7it5FipqbRYcmwosKZ1Qdl/erMa6mt7&#10;oU1qpre9+jbeb5+Hye6p9aDfrX5BBOrCR/x2742GmYpr45l4BOTi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cry8AAAADcAAAADwAAAAAAAAAAAAAAAACYAgAAZHJzL2Rvd25y&#10;ZXYueG1sUEsFBgAAAAAEAAQA9QAAAIUDAAAAAA==&#10;"/>
                          <v:shape id="AutoShape 255" o:spid="_x0000_s1320" type="#_x0000_t22" style="position:absolute;left:7440;top:6588;width:480;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uOUMUA&#10;AADcAAAADwAAAGRycy9kb3ducmV2LnhtbESPQWvCQBSE70L/w/IKXkR3FZGYuoqIUqEn01Lo7ZF9&#10;JsHs25BdTeqvdwtCj8PMfMOsNr2txY1aXznWMJ0oEMS5MxUXGr4+D+MEhA/IBmvHpOGXPGzWL4MV&#10;psZ1fKJbFgoRIexT1FCG0KRS+rwki37iGuLonV1rMUTZFtK02EW4reVMqYW0WHFcKLGhXUn5Jbta&#10;Dc1P9037zCyuRzUy3h/uH/P3u9bD1377BiJQH/7Dz/bRaEjUEv7OxCM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W45QxQAAANwAAAAPAAAAAAAAAAAAAAAAAJgCAABkcnMv&#10;ZG93bnJldi54bWxQSwUGAAAAAAQABAD1AAAAigMAAAAA&#10;"/>
                        </v:group>
                        <v:shapetype id="_x0000_t125" coordsize="21600,21600" o:spt="125" path="m21600,21600l,21600,21600,,,xe">
                          <v:stroke joinstyle="miter"/>
                          <v:path o:extrusionok="f" gradientshapeok="t" o:connecttype="custom" o:connectlocs="10800,0;10800,10800;10800,21600" textboxrect="5400,5400,16200,16200"/>
                        </v:shapetype>
                        <v:shape id="AutoShape 256" o:spid="_x0000_s1321" type="#_x0000_t125" style="position:absolute;left:7800;top:4800;width:2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MpaMMA&#10;AADcAAAADwAAAGRycy9kb3ducmV2LnhtbERPy2rCQBTdC/7DcAV3daLQItFRiqBU3Gh8dHvJ3Cap&#10;mTsxM9GkX+8sCi4P5z1ftqYUd6pdYVnBeBSBIE6tLjhTcDqu36YgnEfWWFomBR05WC76vTnG2j74&#10;QPfEZyKEsItRQe59FUvp0pwMupGtiAP3Y2uDPsA6k7rGRwg3pZxE0Yc0WHBoyLGiVU7pNWmMgub8&#10;PWl+u+1tu9nvusvuPbnJv0Sp4aD9nIHw1PqX+N/9pRVMx2F+OBOO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MpaMMAAADcAAAADwAAAAAAAAAAAAAAAACYAgAAZHJzL2Rv&#10;d25yZXYueG1sUEsFBgAAAAAEAAQA9QAAAIgDAAAAAA==&#10;"/>
                        <v:group id="Group 257" o:spid="_x0000_s1322" style="position:absolute;left:6935;top:4370;width:1849;height:1080;rotation:-90" coordorigin="10657,9232" coordsize="1849,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L9XYxgAAANwA&#10;AAAPAAAAAAAAAAAAAAAAAKoCAABkcnMvZG93bnJldi54bWxQSwUGAAAAAAQABAD6AAAAnQMAAAAA&#10;">
                          <v:shape id="Freeform 258" o:spid="_x0000_s1323" style="position:absolute;left:10657;top:9547;width:120;height:450;visibility:visible;mso-wrap-style:square;v-text-anchor:top" coordsize="120,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KYRcMA&#10;AADcAAAADwAAAGRycy9kb3ducmV2LnhtbESPT2vCQBTE74LfYXmCN91EQSR1lSotFi/FKD0/si9/&#10;aPZtyK6b+O27hUKPw8z8htkdRtOKQL1rLCtIlwkI4sLqhisF99v7YgvCeWSNrWVS8CQHh/10ssNM&#10;24GvFHJfiQhhl6GC2vsuk9IVNRl0S9sRR6+0vUEfZV9J3eMQ4aaVqyTZSIMNx4UaOzrVVHznD6Pg&#10;zaQhfLnzcC0/H50+VmW4rINS89n4+gLC0+j/w3/tD61gm67g90w8An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KYRcMAAADcAAAADwAAAAAAAAAAAAAAAACYAgAAZHJzL2Rv&#10;d25yZXYueG1sUEsFBgAAAAAEAAQA9QAAAIgDAAAAAA==&#10;" path="m120,r,450l,375,,60,120,xe" fillcolor="#ccc" strokeweight="0">
                            <v:path arrowok="t" o:connecttype="custom" o:connectlocs="120,0;120,450;0,375;0,60;120,0" o:connectangles="0,0,0,0,0"/>
                          </v:shape>
                          <v:shape id="Freeform 259" o:spid="_x0000_s1324" style="position:absolute;left:11063;top:9502;width:60;height:510;visibility:visible;mso-wrap-style:square;v-text-anchor:top" coordsize="60,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Wp8cYA&#10;AADcAAAADwAAAGRycy9kb3ducmV2LnhtbESPQWvCQBSE7wX/w/KEXkrd2ELQ6CoiGFsaKKY99PjI&#10;PpNg9m3Irkn8926h0OMwM98w6+1oGtFT52rLCuazCARxYXXNpYLvr8PzAoTzyBoby6TgRg62m8nD&#10;GhNtBz5Rn/tSBAi7BBVU3reJlK6oyKCb2ZY4eGfbGfRBdqXUHQ4Bbhr5EkWxNFhzWKiwpX1FxSW/&#10;GgXtT5zG+uNzR8fMLZ/K9yw95E6px+m4W4HwNPr/8F/7TStYzF/h90w4AnJ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Wp8cYAAADcAAAADwAAAAAAAAAAAAAAAACYAgAAZHJz&#10;L2Rvd25yZXYueG1sUEsFBgAAAAAEAAQA9QAAAIsDAAAAAA==&#10;" path="m60,15r,495l,15,30,,60,15xe" fillcolor="#ccc" strokeweight="0">
                            <v:path arrowok="t" o:connecttype="custom" o:connectlocs="60,15;60,510;0,15;30,0;60,15" o:connectangles="0,0,0,0,0"/>
                          </v:shape>
                          <v:shape id="Freeform 260" o:spid="_x0000_s1325" style="position:absolute;left:11003;top:9502;width:120;height:525;visibility:visible;mso-wrap-style:square;v-text-anchor:top" coordsize="12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BkBMYA&#10;AADcAAAADwAAAGRycy9kb3ducmV2LnhtbESPQWvCQBSE70L/w/KE3nSjlCrRVURbSSEK2h48PrLP&#10;JDb7NuxuNf333YLgcZiZb5j5sjONuJLztWUFo2ECgriwuuZSwdfn+2AKwgdkjY1lUvBLHpaLp94c&#10;U21vfKDrMZQiQtinqKAKoU2l9EVFBv3QtsTRO1tnMETpSqkd3iLcNHKcJK/SYM1xocKW1hUV38cf&#10;o+DDZfvLTk/q7TZf5Zv8tOmyt4tSz/1uNQMRqAuP8L2daQXT0Qv8n4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BkBMYAAADcAAAADwAAAAAAAAAAAAAAAACYAgAAZHJz&#10;L2Rvd25yZXYueG1sUEsFBgAAAAAEAAQA9QAAAIsDAAAAAA==&#10;" path="m60,15r60,495l90,525,45,510,,15,30,,60,15xe" fillcolor="#ccc" strokeweight="0">
                            <v:path arrowok="t" o:connecttype="custom" o:connectlocs="60,15;120,510;90,525;45,510;0,15;30,0;60,15" o:connectangles="0,0,0,0,0,0,0"/>
                          </v:shape>
                          <v:shape id="Freeform 261" o:spid="_x0000_s1326" style="position:absolute;left:10912;top:9502;width:136;height:525;visibility:visible;mso-wrap-style:square;v-text-anchor:top" coordsize="136,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wFcUA&#10;AADcAAAADwAAAGRycy9kb3ducmV2LnhtbESPQWvCQBSE7wX/w/IEL0U3Fq0hdRWRRvRY9dDjI/ua&#10;hGbfxt01Jv++Wyj0OMzMN8x625tGdOR8bVnBfJaAIC6srrlUcL3k0xSED8gaG8ukYCAP283oaY2Z&#10;tg/+oO4cShEh7DNUUIXQZlL6oiKDfmZb4uh9WWcwROlKqR0+Itw08iVJXqXBmuNChS3tKyq+z3ej&#10;4N2tjoseP3fD82lxuO3LE+Z+qdRk3O/eQATqw3/4r33UCtL5En7Px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L/AVxQAAANwAAAAPAAAAAAAAAAAAAAAAAJgCAABkcnMv&#10;ZG93bnJldi54bWxQSwUGAAAAAAQABAD1AAAAigMAAAAA&#10;" path="m91,15r45,495l106,525,60,510,,15,45,,91,15xe" fillcolor="#ccc" strokeweight="0">
                            <v:path arrowok="t" o:connecttype="custom" o:connectlocs="91,15;136,510;106,525;60,510;0,15;45,0;91,15" o:connectangles="0,0,0,0,0,0,0"/>
                          </v:shape>
                          <v:shape id="Freeform 262" o:spid="_x0000_s1327" style="position:absolute;left:10837;top:9502;width:135;height:525;visibility:visible;mso-wrap-style:square;v-text-anchor:top" coordsize="135,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xcEcQA&#10;AADcAAAADwAAAGRycy9kb3ducmV2LnhtbESPQYvCMBSE7wv+h/AEb2taYUWqUVRQ6klWPXh8NM+2&#10;2LzUJlurv94sCB6HmfmGmS06U4mWGldaVhAPIxDEmdUl5wpOx833BITzyBory6TgQQ4W897XDBNt&#10;7/xL7cHnIkDYJaig8L5OpHRZQQbd0NbEwbvYxqAPssmlbvAe4KaSoygaS4Mlh4UCa1oXlF0Pf0aB&#10;z1fb2/O5rsrN9meX7uI03rdnpQb9bjkF4anzn/C7nWoFk3gM/2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cXBHEAAAA3AAAAA8AAAAAAAAAAAAAAAAAmAIAAGRycy9k&#10;b3ducmV2LnhtbFBLBQYAAAAABAAEAPUAAACJAwAAAAA=&#10;" path="m75,15r60,495l105,525,60,510,,15,45,,75,15xe" fillcolor="#ccc" strokeweight="0">
                            <v:path arrowok="t" o:connecttype="custom" o:connectlocs="75,15;135,510;105,525;60,510;0,15;45,0;75,15" o:connectangles="0,0,0,0,0,0,0"/>
                          </v:shape>
                          <v:shape id="Freeform 263" o:spid="_x0000_s1328" style="position:absolute;left:10777;top:9502;width:120;height:525;visibility:visible;mso-wrap-style:square;v-text-anchor:top" coordsize="12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L6c8YA&#10;AADcAAAADwAAAGRycy9kb3ducmV2LnhtbESPQWvCQBSE7wX/w/IEb3VjDyrRVUStpBALVQ8eH9ln&#10;Es2+DbtbTf99Vyj0OMzMN8x82ZlG3Mn52rKC0TABQVxYXXOp4HR8f52C8AFZY2OZFPyQh+Wi9zLH&#10;VNsHf9H9EEoRIexTVFCF0KZS+qIig35oW+LoXawzGKJ0pdQOHxFuGvmWJGNpsOa4UGFL64qK2+Hb&#10;KPhw2ed1ryf1bpev8k1+3nTZ9qrUoN+tZiACdeE//NfOtILpaAL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L6c8YAAADcAAAADwAAAAAAAAAAAAAAAACYAgAAZHJz&#10;L2Rvd25yZXYueG1sUEsFBgAAAAAEAAQA9QAAAIsDAAAAAA==&#10;" path="m60,15r60,495l90,525,45,510,,15,30,,60,15xe" fillcolor="#ccc" strokeweight="0">
                            <v:path arrowok="t" o:connecttype="custom" o:connectlocs="60,15;120,510;90,525;45,510;0,15;30,0;60,15" o:connectangles="0,0,0,0,0,0,0"/>
                          </v:shape>
                          <v:shape id="Freeform 264" o:spid="_x0000_s1329" style="position:absolute;left:10777;top:9517;width:45;height:510;visibility:visible;mso-wrap-style:square;v-text-anchor:top" coordsize="45,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41ocUA&#10;AADcAAAADwAAAGRycy9kb3ducmV2LnhtbESPwWrDMAyG74O9g9Fgt9XpDqVkdUs3KM1l0GWD7Chi&#10;LQ6N5RB7adKnrw6DHcWv/9OnzW7ynRppiG1gA8tFBoq4DrblxsDX5+FpDSomZItdYDIwU4Td9v5u&#10;g7kNF/6gsUyNEgjHHA24lPpc61g78hgXoSeW7CcMHpOMQ6PtgBeB+04/Z9lKe2xZLjjs6c1RfS5/&#10;vWjM47G6VvPr9F251fW9LE5OF8Y8Pkz7F1CJpvS//NcurIH1UmzlGSGA3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jWhxQAAANwAAAAPAAAAAAAAAAAAAAAAAJgCAABkcnMv&#10;ZG93bnJldi54bWxQSwUGAAAAAAQABAD1AAAAigMAAAAA&#10;" path="m,495l,,45,495,30,510,,495xe" fillcolor="#ccc" strokeweight="0">
                            <v:path arrowok="t" o:connecttype="custom" o:connectlocs="0,495;0,0;45,495;30,510;0,495" o:connectangles="0,0,0,0,0"/>
                          </v:shape>
                          <v:shape id="Freeform 265" o:spid="_x0000_s1330" style="position:absolute;left:11123;top:9232;width:1383;height:1080;visibility:visible;mso-wrap-style:square;v-text-anchor:top" coordsize="1383,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15MYA&#10;AADcAAAADwAAAGRycy9kb3ducmV2LnhtbESPT2vCQBTE70K/w/IK3nSjSDHRjTRWoYf2UCuCt0f2&#10;5Q/Nvg3ZbYx+erdQ8DjMzG+Y9WYwjeipc7VlBbNpBII4t7rmUsHxez9ZgnAeWWNjmRRcycEmfRqt&#10;MdH2wl/UH3wpAoRdggoq79tESpdXZNBNbUscvMJ2Bn2QXSl1h5cAN42cR9GLNFhzWKiwpW1F+c/h&#10;1yg4ZYWffywW592tz+I3vY0z5k+lxs/D6wqEp8E/wv/td61gOYvh70w4AjK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G15MYAAADcAAAADwAAAAAAAAAAAAAAAACYAgAAZHJz&#10;L2Rvd25yZXYueG1sUEsFBgAAAAAEAAQA9QAAAIsDAAAAAA==&#10;" path="m,285l165,255,316,210,451,135,571,60,706,15,842,,962,15r210,90l1248,180r45,75l1338,345r30,90l1383,540r-15,90l1308,810r-60,75l1172,960r-90,60l962,1065r-120,15l691,1065,556,1020,436,930,300,855,150,795,,780,,285xe" fillcolor="#ffff75" strokeweight="0">
                            <v:path arrowok="t" o:connecttype="custom" o:connectlocs="0,285;165,255;316,210;451,135;571,60;706,15;842,0;962,15;1172,105;1248,180;1293,255;1338,345;1368,435;1383,540;1368,630;1308,810;1248,885;1172,960;1082,1020;962,1065;842,1080;691,1065;556,1020;436,930;300,855;150,795;0,780;0,285" o:connectangles="0,0,0,0,0,0,0,0,0,0,0,0,0,0,0,0,0,0,0,0,0,0,0,0,0,0,0,0"/>
                          </v:shape>
                          <v:shape id="Freeform 266" o:spid="_x0000_s1331" style="position:absolute;left:11980;top:9352;width:270;height:225;visibility:visible;mso-wrap-style:square;v-text-anchor:top" coordsize="270,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K7uMIA&#10;AADcAAAADwAAAGRycy9kb3ducmV2LnhtbERPy4rCMBTdC/5DuAPuNJ2CDzpGEWWGjq5GB9d3mmtb&#10;bG5qktH692YhuDyc93zZmUZcyfnasoL3UQKCuLC65lLB7+FzOAPhA7LGxjIpuJOH5aLfm2Om7Y1/&#10;6LoPpYgh7DNUUIXQZlL6oiKDfmRb4sidrDMYInSl1A5vMdw0Mk2SiTRYc2yosKV1RcV5/28U5G43&#10;bbfjv9PXYbreXL67NN8cj0oN3rrVB4hAXXiJn+5cK5ilcX48E4+A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wru4wgAAANwAAAAPAAAAAAAAAAAAAAAAAJgCAABkcnMvZG93&#10;bnJldi54bWxQSwUGAAAAAAQABAD1AAAAhwMAAAAA&#10;" path="m255,195r15,-45l255,120,240,75,195,30,135,,45,,15,30,,60r15,45l45,150r45,30l180,225r45,l255,195xe" stroked="f">
                            <v:path arrowok="t" o:connecttype="custom" o:connectlocs="255,195;270,150;255,120;240,75;195,30;135,0;45,0;15,30;0,60;15,105;45,150;90,180;180,225;225,225;255,195" o:connectangles="0,0,0,0,0,0,0,0,0,0,0,0,0,0,0"/>
                          </v:shape>
                          <v:shape id="Freeform 267" o:spid="_x0000_s1332" style="position:absolute;left:11950;top:9742;width:45;height:45;visibility:visible;mso-wrap-style:square;v-text-anchor:top" coordsize="4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s3s8EA&#10;AADcAAAADwAAAGRycy9kb3ducmV2LnhtbESP0YrCMBRE3wX/IVzBN00ruEjXKCos1MdWP+DS3E2r&#10;zU1tou3+/WZhwcdhZs4w2/1oW/Gi3jeOFaTLBARx5XTDRsH18rXYgPABWWPrmBT8kIf9bjrZYqbd&#10;wAW9ymBEhLDPUEEdQpdJ6auaLPql64ij9+16iyHK3kjd4xDhtpWrJPmQFhuOCzV2dKqpupdPGynH&#10;4jyU3fpxK4xMD27IzfWcKzWfjYdPEIHG8A7/t3OtYLNK4e9MPAJy9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bN7PBAAAA3AAAAA8AAAAAAAAAAAAAAAAAmAIAAGRycy9kb3du&#10;cmV2LnhtbFBLBQYAAAAABAAEAPUAAACGAwAAAAA=&#10;" path="m45,15r,15l30,45,,45,,15,15,,30,,45,15xe" strokeweight="0">
                            <v:path arrowok="t" o:connecttype="custom" o:connectlocs="45,15;45,30;30,45;0,45;0,15;15,0;30,0;45,15" o:connectangles="0,0,0,0,0,0,0,0"/>
                          </v:shape>
                          <v:shape id="Freeform 268" o:spid="_x0000_s1333" style="position:absolute;left:11529;top:9532;width:631;height:465;visibility:visible;mso-wrap-style:square;v-text-anchor:top" coordsize="631,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J/TcAA&#10;AADcAAAADwAAAGRycy9kb3ducmV2LnhtbESPQWvCQBSE7wX/w/KE3nTTUERSV5GI4LWxvT+zr0no&#10;7tuQfcb4792C0OMwM98wm93knRppiF1gA2/LDBRxHWzHjYGv83GxBhUF2aILTAbuFGG3nb1ssLDh&#10;xp80VtKoBOFYoIFWpC+0jnVLHuMy9MTJ+wmDR0lyaLQd8Jbg3uk8y1baY8dpocWeypbq3+rqDZQH&#10;X8n7d7kfG+dCL9Zll9EZ8zqf9h+ghCb5Dz/bJ2tgnefwdyYdAb1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FJ/TcAAAADcAAAADwAAAAAAAAAAAAAAAACYAgAAZHJzL2Rvd25y&#10;ZXYueG1sUEsFBgAAAAAEAAQA9QAAAIUDAAAAAA==&#10;" path="m15,270l556,450r,15l,285,15,270xm15,225r406,l421,240r-406,l15,225xm466,225r165,l631,240r-165,l466,225xm15,195l541,15,541,,,180r15,15xe" fillcolor="#ccc" strokeweight="0">
                            <v:path arrowok="t" o:connecttype="custom" o:connectlocs="15,270;556,450;556,465;0,285;15,270;15,225;421,225;421,240;15,240;15,225;466,225;631,225;631,240;466,240;466,225;15,195;541,15;541,0;0,180;15,195" o:connectangles="0,0,0,0,0,0,0,0,0,0,0,0,0,0,0,0,0,0,0,0"/>
                            <o:lock v:ext="edit" verticies="t"/>
                          </v:shape>
                          <v:shape id="Freeform 269" o:spid="_x0000_s1334" style="position:absolute;left:11965;top:9787;width:120;height:195;visibility:visible;mso-wrap-style:square;v-text-anchor:top" coordsize="120,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HA6MYA&#10;AADcAAAADwAAAGRycy9kb3ducmV2LnhtbESPQWsCMRSE74X+h/AKvdWsKxRZjWKlgoUe7Lagx8fm&#10;ubuYvCxJ1O3++kYoeBxm5htmvuytERfyoXWsYDzKQBBXTrdcK/j53rxMQYSIrNE4JgW/FGC5eHyY&#10;Y6Hdlb/oUsZaJAiHAhU0MXaFlKFqyGIYuY44eUfnLcYkfS21x2uCWyPzLHuVFltOCw12tG6oOpVn&#10;q2A/WL/+qI0Zdnn5+fbeb4fJ+KDU81O/moGI1Md7+L+91Qqm+QRuZ9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HA6MYAAADcAAAADwAAAAAAAAAAAAAAAACYAgAAZHJz&#10;L2Rvd25yZXYueG1sUEsFBgAAAAAEAAQA9QAAAIsDAAAAAA==&#10;" path="m,l120,195,,e" filled="f" strokeweight="0">
                            <v:path arrowok="t" o:connecttype="custom" o:connectlocs="0,0;120,195;0,0" o:connectangles="0,0,0"/>
                          </v:shape>
                          <v:shape id="Freeform 270" o:spid="_x0000_s1335" style="position:absolute;left:12070;top:9487;width:135;height:285;visibility:visible;mso-wrap-style:square;v-text-anchor:top" coordsize="135,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o9cccA&#10;AADcAAAADwAAAGRycy9kb3ducmV2LnhtbESPT0sDMRTE74LfITyhF2mzLlW2a9NSCwURKfbPocfX&#10;zXOz7eZlSWK7fnsjCB6HmfkNM533thUX8qFxrOBhlIEgrpxuuFaw362GBYgQkTW2jknBNwWYz25v&#10;plhqd+UNXbaxFgnCoUQFJsaulDJUhiyGkeuIk/fpvMWYpK+l9nhNcNvKPMuepMWG04LBjpaGqvP2&#10;yyr4KCY78/5y6Mb3xxOdlvnaP76RUoO7fvEMIlIf/8N/7VetoMjH8HsmHQ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qPXHHAAAA3AAAAA8AAAAAAAAAAAAAAAAAmAIAAGRy&#10;cy9kb3ducmV2LnhtbFBLBQYAAAAABAAEAPUAAACMAwAAAAA=&#10;" path="m,45l90,r30,l135,15r,75l120,180,90,285,,45e" filled="f" strokeweight="0">
                            <v:path arrowok="t" o:connecttype="custom" o:connectlocs="0,45;90,0;120,0;135,15;135,90;120,180;90,285;0,45" o:connectangles="0,0,0,0,0,0,0,0"/>
                          </v:shape>
                          <v:shape id="Freeform 271" o:spid="_x0000_s1336" style="position:absolute;left:11123;top:9607;width:376;height:105;visibility:visible;mso-wrap-style:square;v-text-anchor:top" coordsize="376,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M6sMA&#10;AADcAAAADwAAAGRycy9kb3ducmV2LnhtbESP0WrCQBRE3wv+w3ILvpS6MdASYlYpUiGPxvoBt9lr&#10;Npi9G7LbGP16tyD4OMzMGabYTLYTIw2+daxguUhAENdOt9woOP7s3jMQPiBr7ByTgit52KxnLwXm&#10;2l24ovEQGhEh7HNUYELocyl9bciiX7ieOHonN1gMUQ6N1ANeItx2Mk2ST2mx5bhgsKetofp8+LMK&#10;bEr7tzY01ei78mpu+vz96xKl5q/T1wpEoCk8w492qRVk6Qf8n4lHQK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PM6sMAAADcAAAADwAAAAAAAAAAAAAAAACYAgAAZHJzL2Rv&#10;d25yZXYueG1sUEsFBgAAAAAEAAQA9QAAAIgDAAAAAA==&#10;" path="m,l45,15r225,l331,30r30,30l376,105,,105,,xe" fillcolor="#b2b2b2" strokeweight="0">
                            <v:path arrowok="t" o:connecttype="custom" o:connectlocs="0,0;45,15;270,15;331,30;361,60;376,105;0,105;0,0" o:connectangles="0,0,0,0,0,0,0,0"/>
                          </v:shape>
                          <v:shape id="Freeform 272" o:spid="_x0000_s1337" style="position:absolute;left:11123;top:9832;width:376;height:75;visibility:visible;mso-wrap-style:square;v-text-anchor:top" coordsize="37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p2IMYA&#10;AADcAAAADwAAAGRycy9kb3ducmV2LnhtbESPT2vCQBTE74V+h+UVeqsbQxGN2YhaWipiwejB4yP7&#10;8odk34bsVtNv7xYKPQ4z8xsmXY2mE1caXGNZwXQSgSAurG64UnA+vb/MQTiPrLGzTAp+yMEqe3xI&#10;MdH2xke65r4SAcIuQQW1930ipStqMugmticOXmkHgz7IoZJ6wFuAm07GUTSTBhsOCzX2tK2paPNv&#10;o2Dc2MthMf3Yf9GOyv3rsY0Pb61Sz0/jegnC0+j/w3/tT61gHs/g90w4AjK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p2IMYAAADcAAAADwAAAAAAAAAAAAAAAACYAgAAZHJz&#10;L2Rvd25yZXYueG1sUEsFBgAAAAAEAAQA9QAAAIsDAAAAAA==&#10;" path="m,l,75r285,l331,60,361,45,376,,,xe" fillcolor="#b2b2b2" strokeweight="0">
                            <v:path arrowok="t" o:connecttype="custom" o:connectlocs="0,0;0,75;285,75;331,60;361,45;376,0;0,0" o:connectangles="0,0,0,0,0,0,0"/>
                          </v:shape>
                          <v:shape id="Freeform 273" o:spid="_x0000_s1338" style="position:absolute;left:11123;top:9712;width:421;height:120;visibility:visible;mso-wrap-style:square;v-text-anchor:top" coordsize="421,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Gjl8cA&#10;AADcAAAADwAAAGRycy9kb3ducmV2LnhtbESP0WrCQBRE3wv+w3ILvkjdKLW1qauIViiUVoz9gEv2&#10;mgSzd0N2daNf7xaEPg4zc4aZLTpTizO1rrKsYDRMQBDnVldcKPjdb56mIJxH1lhbJgUXcrCY9x5m&#10;mGobeEfnzBciQtilqKD0vkmldHlJBt3QNsTRO9jWoI+yLaRuMUS4qeU4SV6kwYrjQokNrUrKj9nJ&#10;KNh+TbJlWJu3a0gmP8cw2D5/fB+U6j92y3cQnjr/H763P7WC6fgV/s7EI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Bo5fHAAAA3AAAAA8AAAAAAAAAAAAAAAAAmAIAAGRy&#10;cy9kb3ducmV2LnhtbFBLBQYAAAAABAAEAPUAAACMAwAAAAA=&#10;" path="m,l391,r30,15l421,90r-30,30l,120,,xe" fillcolor="#b2b2b2" strokeweight="0">
                            <v:path arrowok="t" o:connecttype="custom" o:connectlocs="0,0;391,0;421,15;421,90;391,120;0,120;0,0" o:connectangles="0,0,0,0,0,0,0"/>
                          </v:shape>
                        </v:group>
                        <v:shape id="AutoShape 274" o:spid="_x0000_s1339" type="#_x0000_t22" style="position:absolute;left:7500;top:5452;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hdDsEA&#10;AADcAAAADwAAAGRycy9kb3ducmV2LnhtbERPz2uDMBS+D/Y/hDfobcZ6EHGmpRQKo9thtqXnN/Om&#10;MvOSmVTtf78cBjt+fL+r7WIGMdHoe8sK1kkKgrixuudWweV8eC5A+ICscbBMCu7kYbt5fKiw1Hbm&#10;mqZTaEUMYV+igi4EV0rpm44M+sQ64sh92dFgiHBspR5xjuFmkFma5tJgz7GhQ0f7jprv080oeH/T&#10;dft5DWRdfXZF8XHsc/pRavW07F5ABFrCv/jP/aoVFFlcG8/EIy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oXQ7BAAAA3AAAAA8AAAAAAAAAAAAAAAAAmAIAAGRycy9kb3du&#10;cmV2LnhtbFBLBQYAAAAABAAEAPUAAACGAwAAAAA=&#10;" fillcolor="gray" strokecolor="gray">
                          <v:fill color2="#3b3b3b" focus="100%" type="gradient"/>
                          <v:stroke r:id="rId96" o:title="" filltype="pattern"/>
                        </v:shape>
                      </v:group>
                      <v:rect id="Rectangle 275" o:spid="_x0000_s1340" style="position:absolute;left:6716;top:12035;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Rvi70A&#10;AADcAAAADwAAAGRycy9kb3ducmV2LnhtbERPTYvCMBC9C/6HMII3TVUQqUYRRd2TsOrF29CMbbCZ&#10;lCTa+u/NYWGPj/e92nS2Fm/ywThWMBlnIIgLpw2XCm7Xw2gBIkRkjbVjUvChAJt1v7fCXLuWf+l9&#10;iaVIIRxyVFDF2ORShqIii2HsGuLEPZy3GBP0pdQe2xRuaznNsrm0aDg1VNjQrqLieXlZBZ59+yJz&#10;1OXdZHjcd+Z0DjulhoNuuwQRqYv/4j/3j1awmKW16Uw6AnL9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RRvi70AAADcAAAADwAAAAAAAAAAAAAAAACYAgAAZHJzL2Rvd25yZXYu&#10;eG1sUEsFBgAAAAAEAAQA9QAAAIIDAAAAAA==&#10;" fillcolor="navy"/>
                      <v:rect id="Rectangle 276" o:spid="_x0000_s1341" style="position:absolute;left:4317;top:1205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orHMIA&#10;AADcAAAADwAAAGRycy9kb3ducmV2LnhtbESPT4vCMBTE78J+h/AW9mZTRUS6RhFF3ZPgn8veHs2z&#10;DTYvJYm2++03guBxmJnfMPNlbxvxIB+MYwWjLAdBXDptuFJwOW+HMxAhImtsHJOCPwqwXHwM5lho&#10;1/GRHqdYiQThUKCCOsa2kDKUNVkMmWuJk3d13mJM0ldSe+wS3DZynOdTadFwWqixpXVN5e10two8&#10;++5OZqerX5PjbtOb/SGslfr67FffICL18R1+tX+0gtlkDM8z6Qj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iscwgAAANwAAAAPAAAAAAAAAAAAAAAAAJgCAABkcnMvZG93&#10;bnJldi54bWxQSwUGAAAAAAQABAD1AAAAhwMAAAAA&#10;" fillcolor="navy"/>
                    </v:group>
                    <v:group id="Group 277" o:spid="_x0000_s1342" style="position:absolute;left:4199;top:2760;width:3840;height:2873" coordorigin="3959,2520" coordsize="3840,2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jj78IAAADcAAAADwAAAGRycy9kb3ducmV2LnhtbERPy4rCMBTdC/5DuII7&#10;TTuDIh1TEZkZXIjgA2R2l+baljY3pcm09e/NQnB5OO/1ZjC16Kh1pWUF8TwCQZxZXXKu4Hr5ma1A&#10;OI+ssbZMCh7kYJOOR2tMtO35RN3Z5yKEsEtQQeF9k0jpsoIMurltiAN3t61BH2CbS91iH8JNLT+i&#10;aCkNlhwaCmxoV1BWnf+Ngt8e++1n/N0dqvvu8XdZHG+HmJSaTobtFwhPg3+LX+69VrBahP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iI4+/CAAAA3AAAAA8A&#10;AAAAAAAAAAAAAAAAqgIAAGRycy9kb3ducmV2LnhtbFBLBQYAAAAABAAEAPoAAACZAwAAAAA=&#10;">
                      <v:group id="Group 278" o:spid="_x0000_s1343" style="position:absolute;left:3959;top:3600;width:3840;height:1793" coordorigin="2160,9359" coordsize="3840,1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RGdMYAAADcAAAADwAAAGRycy9kb3ducmV2LnhtbESPT2vCQBTE74V+h+UV&#10;vNVNKpaQuopIKz2EQo0g3h7ZZxLMvg3ZNX++fbcgeBxm5jfMajOaRvTUudqygngegSAurK65VHDM&#10;v14TEM4ja2wsk4KJHGzWz08rTLUd+Jf6gy9FgLBLUUHlfZtK6YqKDLq5bYmDd7GdQR9kV0rd4RDg&#10;ppFvUfQuDdYcFipsaVdRcT3cjIL9gMN2EX/22fWym8758ueUxaTU7GXcfoDwNPpH+N7+1gqSZQz/&#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xEZ0xgAAANwA&#10;AAAPAAAAAAAAAAAAAAAAAKoCAABkcnMvZG93bnJldi54bWxQSwUGAAAAAAQABAD6AAAAnQMAAAAA&#10;">
                        <v:shape id="AutoShape 279" o:spid="_x0000_s1344" type="#_x0000_t16" style="position:absolute;left:2160;top:9359;width:3840;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cbusMA&#10;AADcAAAADwAAAGRycy9kb3ducmV2LnhtbESPwWrDMBBE74H+g9hCb4kcQ1vjRjZpIeBbqJtLbou1&#10;sd1Yu8ZSEvfvq0Chx2Fm3jCbcnaDutLke2ED61UCirgR23Nr4PC1W2agfEC2OAiTgR/yUBYPiw3m&#10;Vm78Sdc6tCpC2OdooAthzLX2TUcO/UpG4uidZHIYopxabSe8RbgbdJokL9phz3Ghw5E+OmrO9cUZ&#10;qOT1Un9np1TeZV3RjvV8PO6NeXqct2+gAs3hP/zXrqyB7DmF+5l4BH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lcbusMAAADcAAAADwAAAAAAAAAAAAAAAACYAgAAZHJzL2Rv&#10;d25yZXYueG1sUEsFBgAAAAAEAAQA9QAAAIgDAAAAAA==&#10;" fillcolor="yellow" strokecolor="yellow">
                          <v:fill color2="#767600" focus="100%" type="gradient"/>
                        </v:shape>
                        <v:shape id="AutoShape 280" o:spid="_x0000_s1345" type="#_x0000_t22" style="position:absolute;left:5037;top:9359;width:480;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XxmsYA&#10;AADcAAAADwAAAGRycy9kb3ducmV2LnhtbESPT2sCMRTE74LfITyhNzdrtxXZGsUKBXsRq4XS22Pz&#10;9g9uXrZJqquf3giFHoeZ+Q0zX/amFSdyvrGsYJKkIIgLqxuuFHwe3sYzED4ga2wtk4ILeVguhoM5&#10;5tqe+YNO+1CJCGGfo4I6hC6X0hc1GfSJ7YijV1pnMETpKqkdniPctPIxTafSYMNxocaO1jUVx/2v&#10;UZBdNf74p9VrWbLZbt6/s/XOfSn1MOpXLyAC9eE//NfeaAWz5wzu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XxmsYAAADcAAAADwAAAAAAAAAAAAAAAACYAgAAZHJz&#10;L2Rvd25yZXYueG1sUEsFBgAAAAAEAAQA9QAAAIsDAAAAAA==&#10;" strokecolor="silver"/>
                        <v:shape id="AutoShape 281" o:spid="_x0000_s1346" type="#_x0000_t22" style="position:absolute;left:2637;top:9359;width:480;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xp7sYA&#10;AADcAAAADwAAAGRycy9kb3ducmV2LnhtbESPW2sCMRSE34X+h3AKfdNsqxbZml2sULAvxRuIb4fN&#10;2QvdnGyTVFd/fSMIfRxm5htmnvemFSdyvrGs4HmUgCAurG64UrDffQxnIHxA1thaJgUX8pBnD4M5&#10;ptqeeUOnbahEhLBPUUEdQpdK6YuaDPqR7YijV1pnMETpKqkdniPctPIlSV6lwYbjQo0dLWsqvre/&#10;RsH4qvHHTxbvZcnma/V5HC/X7qDU02O/eAMRqA//4Xt7pRXMphO4nYlH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xp7sYAAADcAAAADwAAAAAAAAAAAAAAAACYAgAAZHJz&#10;L2Rvd25yZXYueG1sUEsFBgAAAAAEAAQA9QAAAIsDAAAAAA==&#10;" strokecolor="silver"/>
                      </v:group>
                      <v:rect id="Rectangle 282" o:spid="_x0000_s1347" style="position:absolute;left:4476;top:252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oltcMA&#10;AADcAAAADwAAAGRycy9kb3ducmV2LnhtbESPS2vDMBCE74X8B7GB3Bq5gRTjRAklIY9ToW4vuS3W&#10;1ha1VkaSH/n3UaHQ4zAz3zDb/WRbMZAPxrGCl2UGgrhy2nCt4Ovz9JyDCBFZY+uYFNwpwH43e9pi&#10;od3IHzSUsRYJwqFABU2MXSFlqBqyGJauI07et/MWY5K+ltrjmOC2lasse5UWDaeFBjs6NFT9lL1V&#10;4NmPPZmzrm8mw/NxMpf3cFBqMZ/eNiAiTfE//Ne+agX5eg2/Z9IRkL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oltcMAAADcAAAADwAAAAAAAAAAAAAAAACYAgAAZHJzL2Rv&#10;d25yZXYueG1sUEsFBgAAAAAEAAQA9QAAAIgDAAAAAA==&#10;" fillcolor="navy"/>
                      <v:rect id="Rectangle 283" o:spid="_x0000_s1348" style="position:absolute;left:6911;top:252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i7wsMA&#10;AADcAAAADwAAAGRycy9kb3ducmV2LnhtbESPwWrDMBBE74H+g9hCb7HcQo1xo4SSELenQNxeelus&#10;rS1qrYykxM7fR4VAjsPMvGFWm9kO4kw+GMcKnrMcBHHrtOFOwffXflmCCBFZ4+CYFFwowGb9sFhh&#10;pd3ERzo3sRMJwqFCBX2MYyVlaHuyGDI3Eifv13mLMUnfSe1xSnA7yJc8L6RFw2mhx5G2PbV/zckq&#10;8OynE5ladz8mx3o3m49D2Cr19Di/v4GINMd7+Nb+1ArK1wL+z6QjIN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i7wsMAAADcAAAADwAAAAAAAAAAAAAAAACYAgAAZHJzL2Rv&#10;d25yZXYueG1sUEsFBgAAAAAEAAQA9QAAAIgDAAAAAA==&#10;" fillcolor="navy"/>
                    </v:group>
                    <v:oval id="Oval 284" o:spid="_x0000_s1349" style="position:absolute;left:6769;top:8020;width:402;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vhisMA&#10;AADcAAAADwAAAGRycy9kb3ducmV2LnhtbESPwWrDMBBE74X8g9hAbo2cElLXtRxKSyHkEuL2AxZr&#10;Y7m1VkZSHefvo0Cgx2Fm3jDldrK9GMmHzrGC1TIDQdw43XGr4Pvr8zEHESKyxt4xKbhQgG01eyix&#10;0O7MRxrr2IoE4VCgAhPjUEgZGkMWw9INxMk7OW8xJulbqT2eE9z28inLNtJix2nB4EDvhprf+s8q&#10;OFmUZpQfl0O9evHPcX9szI9RajGf3l5BRJrif/je3mkF+WYNtzPpCMjq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8vhisMAAADcAAAADwAAAAAAAAAAAAAAAACYAgAAZHJzL2Rv&#10;d25yZXYueG1sUEsFBgAAAAAEAAQA9QAAAIgDAAAAAA==&#10;" fillcolor="navy"/>
                    <v:oval id="Oval 285" o:spid="_x0000_s1350" style="position:absolute;left:6749;top:9472;width:402;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EEcMA&#10;AADcAAAADwAAAGRycy9kb3ducmV2LnhtbESPwWrDMBBE74X8g9hAbo2cQlLXtRxKSyHkEuL2AxZr&#10;Y7m1VkZSHefvo0Cgx2Fm3jDldrK9GMmHzrGC1TIDQdw43XGr4Pvr8zEHESKyxt4xKbhQgG01eyix&#10;0O7MRxrr2IoE4VCgAhPjUEgZGkMWw9INxMk7OW8xJulbqT2eE9z28inLNtJix2nB4EDvhprf+s8q&#10;OFmUZpQfl0O9evHPcX9szI9RajGf3l5BRJrif/je3mkF+WYNtzPpCMjq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IdEEcMAAADcAAAADwAAAAAAAAAAAAAAAACYAgAAZHJzL2Rv&#10;d25yZXYueG1sUEsFBgAAAAAEAAQA9QAAAIgDAAAAAA==&#10;" fillcolor="navy"/>
                    <v:shape id="Freeform 286" o:spid="_x0000_s1351" style="position:absolute;left:7120;top:2920;width:3338;height:5960;visibility:visible;mso-wrap-style:square;v-text-anchor:top" coordsize="3338,5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y68MA&#10;AADcAAAADwAAAGRycy9kb3ducmV2LnhtbESPX2vCMBTF3wf7DuEOfJupikU60yKDgbIhTAVf75pr&#10;G2xuShM1+/aLIOzxcP78OMsq2k5cafDGsYLJOANBXDttuFFw2H+8LkD4gKyxc0wKfslDVT4/LbHQ&#10;7sbfdN2FRqQR9gUqaEPoCyl93ZJFP3Y9cfJObrAYkhwaqQe8pXHbyWmW5dKi4URosaf3lurz7mIT&#10;18jGzu1xc9nGeKSv2Y9Z959KjV7i6g1EoBj+w4/2WitY5Dncz6QjI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Sy68MAAADcAAAADwAAAAAAAAAAAAAAAACYAgAAZHJzL2Rv&#10;d25yZXYueG1sUEsFBgAAAAAEAAQA9QAAAIgDAAAAAA==&#10;" path="m391,27c840,,580,20,1080,100v500,80,1624,921,1985,2099c3338,2959,3101,4040,2720,4660,2339,5280,1233,5810,780,5920,200,5960,320,5280,,5320e" filled="f" strokecolor="navy" strokeweight="3pt">
                      <v:path arrowok="t" o:connecttype="custom" o:connectlocs="391,27;1080,100;3065,2199;2720,4660;780,5920;0,5320" o:connectangles="0,0,0,0,0,0"/>
                    </v:shape>
                    <v:shape id="Freeform 287" o:spid="_x0000_s1352" style="position:absolute;left:1203;top:3033;width:3517;height:9615;visibility:visible;mso-wrap-style:square;v-text-anchor:top" coordsize="3517,9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frZcMA&#10;AADcAAAADwAAAGRycy9kb3ducmV2LnhtbESPT2sCMRTE74LfITyhN81aqMrWKCJUelPX/rm+bl6T&#10;pZuXZZOu67c3guBxmJnfMMt172rRURsqzwqmkwwEcel1xUbBx+ltvAARIrLG2jMpuFCA9Wo4WGKu&#10;/ZmP1BXRiAThkKMCG2OTSxlKSw7DxDfEyfv1rcOYZGukbvGc4K6Wz1k2kw4rTgsWG9paKv+Kf5co&#10;hT/Yl08Tfna74/7LfO+n8tQp9TTqN68gIvXxEb6337WCxWwOtzPpCM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frZcMAAADcAAAADwAAAAAAAAAAAAAAAACYAgAAZHJzL2Rv&#10;d25yZXYueG1sUEsFBgAAAAAEAAQA9QAAAIgDAAAAAA==&#10;" path="m3517,27c3068,,2994,75,2494,155,1994,235,870,1076,509,2254,148,3432,,6005,328,7222,656,8439,1894,9515,2474,9555v580,40,560,20,880,60e" filled="f" strokecolor="navy" strokeweight="3pt">
                      <v:path arrowok="t" o:connecttype="custom" o:connectlocs="3517,27;2494,155;509,2254;328,7222;2474,9555;3354,9615" o:connectangles="0,0,0,0,0,0"/>
                    </v:shape>
                    <v:shape id="Freeform 288" o:spid="_x0000_s1353" style="position:absolute;left:7196;top:9640;width:1367;height:2880;visibility:visible;mso-wrap-style:square;v-text-anchor:top" coordsize="1367,2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Lm4MEA&#10;AADcAAAADwAAAGRycy9kb3ducmV2LnhtbERPy4rCMBTdD/gP4QpuBk3HRZFqFBWfCxc+PuDSXNti&#10;c1OSjK3z9ZOF4PJw3rNFZ2rxJOcrywp+RgkI4tzqigsFt+t2OAHhA7LG2jIpeJGHxbz3NcNM25bP&#10;9LyEQsQQ9hkqKENoMil9XpJBP7INceTu1hkMEbpCaodtDDe1HCdJKg1WHBtKbGhdUv64/BoFxb1a&#10;7VZ1OH7/ucO63ZzS216nSg363XIKIlAXPuK3+6AVTNK4Np6JR0DO/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S5uDBAAAA3AAAAA8AAAAAAAAAAAAAAAAAmAIAAGRycy9kb3du&#10;cmV2LnhtbFBLBQYAAAAABAAEAPUAAACGAwAAAAA=&#10;" path="m,47c155,38,267,,440,27v172,27,646,312,780,620c1354,955,1367,1509,1244,1878v-123,369,-573,815,-760,982c283,2873,234,2866,124,2880e" filled="f" strokecolor="navy" strokeweight="3pt">
                      <v:path arrowok="t" o:connecttype="custom" o:connectlocs="0,47;440,27;1220,647;1244,1878;484,2860;124,2880" o:connectangles="0,0,0,0,0,0"/>
                    </v:shape>
                  </v:group>
                  <v:shape id="Text Box 289" o:spid="_x0000_s1354" type="#_x0000_t202" style="position:absolute;left:4850;top:6853;width:1440;height:18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oFc8MA&#10;AADcAAAADwAAAGRycy9kb3ducmV2LnhtbESPT4vCMBTE74LfITxhb5q4qGg1iqwIe1pZ/4G3R/Ns&#10;i81LaaLtfnsjLHgcZuY3zGLV2lI8qPaFYw3DgQJBnDpTcKbheNj2pyB8QDZYOiYNf+Rhtex2FpgY&#10;1/AvPfYhExHCPkENeQhVIqVPc7LoB64ijt7V1RZDlHUmTY1NhNtSfio1kRYLjgs5VvSVU3rb362G&#10;08/1ch6pXbax46pxrZJsZ1Lrj167noMI1IZ3+L/9bTRMJz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EoFc8MAAADcAAAADwAAAAAAAAAAAAAAAACYAgAAZHJzL2Rv&#10;d25yZXYueG1sUEsFBgAAAAAEAAQA9QAAAIgDAAAAAA==&#10;" filled="f" stroked="f">
                    <v:textbox>
                      <w:txbxContent>
                        <w:p w:rsidR="00D65E52" w:rsidRPr="00D507B0" w:rsidRDefault="00D65E52" w:rsidP="00937869">
                          <w:pPr>
                            <w:rPr>
                              <w:sz w:val="20"/>
                              <w:szCs w:val="20"/>
                            </w:rPr>
                          </w:pPr>
                          <w:r w:rsidRPr="00D507B0">
                            <w:rPr>
                              <w:sz w:val="20"/>
                              <w:szCs w:val="20"/>
                            </w:rPr>
                            <w:t>A</w:t>
                          </w:r>
                        </w:p>
                      </w:txbxContent>
                    </v:textbox>
                  </v:shape>
                  <v:line id="Line 290" o:spid="_x0000_s1355" style="position:absolute;flip:y;visibility:visible;mso-wrap-style:square" from="5270,7849" to="5689,8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eqK8IAAADcAAAADwAAAGRycy9kb3ducmV2LnhtbERPz2vCMBS+C/4P4Qm7aaqDtVSjDKEg&#10;u8x1g7Hba/NsypqX0mRt99+bw2DHj+/34TTbTow0+Naxgu0mAUFcO91yo+DjvVhnIHxA1tg5JgW/&#10;5OF0XC4OmGs38RuNZWhEDGGfowITQp9L6WtDFv3G9cSRu7nBYohwaKQecIrhtpO7JHmSFluODQZ7&#10;Ohuqv8sfq0DWrnjBKpFfldFV83l9TbvHUamH1fy8BxFoDv/iP/dFK8jSOD+eiUdAH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OeqK8IAAADcAAAADwAAAAAAAAAAAAAA&#10;AAChAgAAZHJzL2Rvd25yZXYueG1sUEsFBgAAAAAEAAQA+QAAAJADAAAAAA==&#10;" strokecolor="#36f" strokeweight="4.5pt">
                    <v:stroke endarrow="block"/>
                  </v:line>
                </v:group>
                <v:group id="Group 872" o:spid="_x0000_s1356" style="position:absolute;left:31588;width:25305;height:34340" coordorigin="963,2520" coordsize="9491,12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OEY8UAAADcAAAADwAAAGRycy9kb3ducmV2LnhtbESPS4vCQBCE78L+h6EX&#10;9qaTuPggOorI7uJBBB8g3ppMmwQzPSEzm8R/7wiCx6KqvqLmy86UoqHaFZYVxIMIBHFqdcGZgtPx&#10;tz8F4TyyxtIyKbiTg+XiozfHRNuW99QcfCYChF2CCnLvq0RKl+Zk0A1sRRy8q60N+iDrTOoa2wA3&#10;pRxG0VgaLDgs5FjROqf0dvg3Cv5abFff8U+zvV3X98txtDtvY1Lq67NbzUB46vw7/GpvtILpZAj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jhGPFAAAA3AAA&#10;AA8AAAAAAAAAAAAAAAAAqgIAAGRycy9kb3ducmV2LnhtbFBLBQYAAAAABAAEAPoAAACcAwAAAAA=&#10;">
                  <o:lock v:ext="edit" aspectratio="t"/>
                  <v:group id="Group 292" o:spid="_x0000_s1357" style="position:absolute;left:963;top:2520;width:9491;height:12350" coordorigin="963,2520" coordsize="9491,12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h+MYAAADcAAAADwAAAGRycy9kb3ducmV2LnhtbESPQWvCQBSE7wX/w/KE&#10;3uomSltJ3YQgtvQgQlWQ3h7ZZxKSfRuy2yT++25B6HGYmW+YTTaZVgzUu9qygngRgSAurK65VHA+&#10;vT+tQTiPrLG1TApu5CBLZw8bTLQd+YuGoy9FgLBLUEHlfZdI6YqKDLqF7YiDd7W9QR9kX0rd4xjg&#10;ppXLKHqRBmsOCxV2tK2oaI4/RsHHiGO+infDvrlub9+n58NlH5NSj/MpfwPhafL/4Xv7UytYv67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7yH4xgAAANwA&#10;AAAPAAAAAAAAAAAAAAAAAKoCAABkcnMvZG93bnJldi54bWxQSwUGAAAAAAQABAD6AAAAnQMAAAAA&#10;">
                    <v:group id="Group 293" o:spid="_x0000_s1358" style="position:absolute;left:4436;top:6100;width:2520;height:3749" coordorigin="2760,3002" coordsize="2520,37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YHe8YAAADcAAAADwAAAGRycy9kb3ducmV2LnhtbESPT2vCQBTE74LfYXmC&#10;t7qJ4p9GVxFR6UEK1ULp7ZF9JsHs25Bdk/jtu0LB4zAzv2FWm86UoqHaFZYVxKMIBHFqdcGZgu/L&#10;4W0BwnlkjaVlUvAgB5t1v7fCRNuWv6g5+0wECLsEFeTeV4mULs3JoBvZijh4V1sb9EHWmdQ1tgFu&#10;SjmOopk0WHBYyLGiXU7p7Xw3Co4ttttJvG9Ot+vu8XuZfv6cYlJqOOi2SxCeOv8K/7c/tIL38R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hgd7xgAAANwA&#10;AAAPAAAAAAAAAAAAAAAAAKoCAABkcnMvZG93bnJldi54bWxQSwUGAAAAAAQABAD6AAAAnQMAAAAA&#10;">
                      <v:group id="Group 294" o:spid="_x0000_s1359" style="position:absolute;left:2760;top:3002;width:2520;height:3749" coordorigin="2760,3002" coordsize="2520,37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5tBMUAAADcAAAADwAAAGRycy9kb3ducmV2LnhtbESPT4vCMBTE78J+h/AW&#10;9qZpXRStRhHZXTyI4B8Qb4/m2Rabl9Jk2/rtjSB4HGbmN8x82ZlSNFS7wrKCeBCBIE6tLjhTcDr+&#10;9icgnEfWWFomBXdysFx89OaYaNvynpqDz0SAsEtQQe59lUjp0pwMuoGtiIN3tbVBH2SdSV1jG+Cm&#10;lMMoGkuDBYeFHCta55TeDv9GwV+L7eo7/mm2t+v6fjmOdudtTEp9fXarGQhPnX+HX+2NVjCd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pObQTFAAAA3AAA&#10;AA8AAAAAAAAAAAAAAAAAqgIAAGRycy9kb3ducmV2LnhtbFBLBQYAAAAABAAEAPoAAACcAwAAAAA=&#10;">
                        <v:rect id="Rectangle 295" o:spid="_x0000_s1360" style="position:absolute;left:2760;top:3002;width:2520;height:3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6Q/8YA&#10;AADcAAAADwAAAGRycy9kb3ducmV2LnhtbESPQUvDQBSE74L/YXlCL6XdaFWa2G2RoND2pGkv3h7Z&#10;ZxLMvo152zb9912h4HGYmW+YxWpwrTpSL41nA/fTBBRx6W3DlYH97n0yByUB2WLrmQycSWC1vL1Z&#10;YGb9iT/pWIRKRQhLhgbqELpMaylrcihT3xFH79v3DkOUfaVtj6cId61+SJJn7bDhuFBjR3lN5U9x&#10;cAbQbarHzW+6LWQvb0+7cf4hX7kxo7vh9QVUoCH8h6/ttTWQpjP4OxOPgF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6Q/8YAAADcAAAADwAAAAAAAAAAAAAAAACYAgAAZHJz&#10;L2Rvd25yZXYueG1sUEsFBgAAAAAEAAQA9QAAAIsDAAAAAA==&#10;" strokeweight="2.25pt"/>
                        <v:rect id="Rectangle 296" o:spid="_x0000_s1361" style="position:absolute;left:3120;top:3491;width:1920;height: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Ii8UA&#10;AADcAAAADwAAAGRycy9kb3ducmV2LnhtbESPQWvCQBSE74X+h+UVvEjdKLY00VUktFB7stGLt0f2&#10;NQnNvk3ztpr+e1cQehxm5htmuR5cq07US+PZwHSSgCIuvW24MnDYvz2+gJKAbLH1TAb+SGC9ur9b&#10;Ymb9mT/pVIRKRQhLhgbqELpMaylrcigT3xFH78v3DkOUfaVtj+cId62eJcmzdthwXKixo7ym8rv4&#10;dQbQbav59if9KOQgr0/7cb6TY27M6GHYLEAFGsJ/+NZ+twbSdA7XM/EI6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VwiLxQAAANwAAAAPAAAAAAAAAAAAAAAAAJgCAABkcnMv&#10;ZG93bnJldi54bWxQSwUGAAAAAAQABAD1AAAAigMAAAAA&#10;" strokeweight="2.25pt"/>
                        <v:oval id="Oval 297" o:spid="_x0000_s1362" style="position:absolute;left:2880;top:4958;width:1440;height:1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6McsYA&#10;AADcAAAADwAAAGRycy9kb3ducmV2LnhtbESPzWsCMRTE7wX/h/AEbzXrSqWuRvEDoYdeqj14fGye&#10;u4ublyXJfuhf3xQKPQ4z8xtmvR1MLTpyvrKsYDZNQBDnVldcKPi+nF7fQfiArLG2TAoe5GG7Gb2s&#10;MdO25y/qzqEQEcI+QwVlCE0mpc9LMuintiGO3s06gyFKV0jtsI9wU8s0SRbSYMVxocSGDiXl93Nr&#10;FOzN9dKmx8Xnox0O184+d/PU9UpNxsNuBSLQEP7Df+0PrWC5fIPfM/EI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6McsYAAADcAAAADwAAAAAAAAAAAAAAAACYAgAAZHJz&#10;L2Rvd25yZXYueG1sUEsFBgAAAAAEAAQA9QAAAIsDAAAAAA==&#10;" strokeweight="2.25pt"/>
                        <v:oval id="Oval 298" o:spid="_x0000_s1363" style="position:absolute;left:4920;top:4795;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wSBcUA&#10;AADcAAAADwAAAGRycy9kb3ducmV2LnhtbESPS2vDMBCE74X8B7GB3ho5DpjGiRLyINBDL01yyHGx&#10;NraJtTKS/Eh/fVUo9DjMzDfMejuaRvTkfG1ZwXyWgCAurK65VHC9nN7eQfiArLGxTAqe5GG7mbys&#10;Mdd24C/qz6EUEcI+RwVVCG0upS8qMuhntiWO3t06gyFKV0rtcIhw08g0STJpsOa4UGFLh4qKx7kz&#10;CvbmdunSY/b57MbDrbffu0XqBqVep+NuBSLQGP7Df+0PrWC5zOD3TD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zBIFxQAAANwAAAAPAAAAAAAAAAAAAAAAAJgCAABkcnMv&#10;ZG93bnJldi54bWxQSwUGAAAAAAQABAD1AAAAigMAAAAA&#10;" strokeweight="2.25pt">
                          <o:lock v:ext="edit" aspectratio="t"/>
                        </v:oval>
                        <v:oval id="Oval 299" o:spid="_x0000_s1364" style="position:absolute;left:4920;top:5447;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C3nsYA&#10;AADcAAAADwAAAGRycy9kb3ducmV2LnhtbESPzWsCMRTE7wX/h/CE3mrWLdi6GsUPhB68VHvw+Ng8&#10;dxc3L0uS/dC/vhEKPQ4z8xtmuR5MLTpyvrKsYDpJQBDnVldcKPg5H94+QfiArLG2TAru5GG9Gr0s&#10;MdO252/qTqEQEcI+QwVlCE0mpc9LMugntiGO3tU6gyFKV0jtsI9wU8s0SWbSYMVxocSGdiXlt1Nr&#10;FGzN5dym+9nx3g67S2cfm/fU9Uq9jofNAkSgIfyH/9pfWsF8/gHP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C3nsYAAADcAAAADwAAAAAAAAAAAAAAAACYAgAAZHJz&#10;L2Rvd25yZXYueG1sUEsFBgAAAAAEAAQA9QAAAIsDAAAAAA==&#10;" strokeweight="2.25pt">
                          <o:lock v:ext="edit" aspectratio="t"/>
                        </v:oval>
                        <v:oval id="Oval 300" o:spid="_x0000_s1365" style="position:absolute;left:4920;top:6262;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8j7MEA&#10;AADcAAAADwAAAGRycy9kb3ducmV2LnhtbERPy4rCMBTdD/gP4QruxtQKMnaM4gPBxWxGZ+Hy0lzb&#10;YnNTkvShXz9ZCC4P573aDKYWHTlfWVYwmyYgiHOrKy4U/F2On18gfEDWWFsmBQ/ysFmPPlaYadvz&#10;L3XnUIgYwj5DBWUITSalz0sy6Ke2IY7czTqDIUJXSO2wj+GmlmmSLKTBimNDiQ3tS8rv59Yo2Jnr&#10;pU0Pi59HO+yvnX1u56nrlZqMh+03iEBDeItf7pNWsFzGtfFMP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fI+zBAAAA3AAAAA8AAAAAAAAAAAAAAAAAmAIAAGRycy9kb3du&#10;cmV2LnhtbFBLBQYAAAAABAAEAPUAAACGAwAAAAA=&#10;" strokeweight="2.25pt">
                          <o:lock v:ext="edit" aspectratio="t"/>
                        </v:oval>
                      </v:group>
                      <v:group id="Group 301" o:spid="_x0000_s1366" style="position:absolute;left:3676;top:4662;width:1589;height:2046" coordorigin="3676,4664" coordsize="1589,20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r/dcUAAADcAAAADwAAAGRycy9kb3ducmV2LnhtbESPQWvCQBSE70L/w/KE&#10;3nSTSsVEVxHR0oMUjELp7ZF9JsHs25Bdk/jvu4WCx2FmvmFWm8HUoqPWVZYVxNMIBHFudcWFgsv5&#10;MFmAcB5ZY22ZFDzIwWb9Mlphqm3PJ+oyX4gAYZeigtL7JpXS5SUZdFPbEAfvaluDPsi2kLrFPsBN&#10;Ld+iaC4NVhwWSmxoV1J+y+5GwUeP/XYW77vj7bp7/Jzfv76PMSn1Oh62SxCeBv8M/7c/tYIkSe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Tq/3XFAAAA3AAA&#10;AA8AAAAAAAAAAAAAAAAAqgIAAGRycy9kb3ducmV2LnhtbFBLBQYAAAAABAAEAPoAAACcAwAAAAA=&#10;">
                        <v:shape id="Text Box 302" o:spid="_x0000_s1367" type="#_x0000_t202" style="position:absolute;left:3676;top:6058;width:1484;height: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EvvcUA&#10;AADdAAAADwAAAGRycy9kb3ducmV2LnhtbESPQWsCMRCF74X+hzCFXpaaWEFka5RSEBYPglbwOmym&#10;u0s3kyWJuv575yB4m+G9ee+b5Xr0vbpQTF1gC9OJAUVcB9dxY+H4u/lYgEoZ2WEfmCzcKMF69fqy&#10;xNKFK+/pcsiNkhBOJVpocx5KrVPdksc0CQOxaH8hesyyxka7iFcJ973+NGauPXYsDS0O9NNS/X84&#10;ewuj2+1mt03M82m1mHGxLapTV1j7/jZ+f4HKNOan+XFdOcE3RvjlGxl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0S+9xQAAAN0AAAAPAAAAAAAAAAAAAAAAAJgCAABkcnMv&#10;ZG93bnJldi54bWxQSwUGAAAAAAQABAD1AAAAigMAAAAA&#10;" filled="f" stroked="f" strokeweight="2.25pt">
                          <v:textbox>
                            <w:txbxContent>
                              <w:p w:rsidR="00D65E52" w:rsidRDefault="00D65E52" w:rsidP="00937869">
                                <w:r>
                                  <w:t>com</w:t>
                                </w:r>
                              </w:p>
                            </w:txbxContent>
                          </v:textbox>
                        </v:shape>
                        <v:shape id="Text Box 303" o:spid="_x0000_s1368" type="#_x0000_t202" style="position:absolute;left:3881;top:4664;width:1384;height: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2KJsEA&#10;AADdAAAADwAAAGRycy9kb3ducmV2LnhtbERPTYvCMBC9L/gfwgh7KWtSBZGuUUQQigdBV9jr0My2&#10;xWZSkqj1328Ewds83ucs14PtxI18aB1ryCcKBHHlTMu1hvPP7msBIkRkg51j0vCgAOvV6GOJhXF3&#10;PtLtFGuRQjgUqKGJsS+kDFVDFsPE9cSJ+3PeYkzQ19J4vKdw28mpUnNpseXU0GBP24aqy+lqNQzm&#10;cJg9dj7O83Ix42yflb9tpvXneNh8g4g0xLf45S5Nmq9UDs9v0gl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diibBAAAA3QAAAA8AAAAAAAAAAAAAAAAAmAIAAGRycy9kb3du&#10;cmV2LnhtbFBLBQYAAAAABAAEAPUAAACGAwAAAAA=&#10;" filled="f" stroked="f" strokeweight="2.25pt">
                          <v:textbox>
                            <w:txbxContent>
                              <w:p w:rsidR="00D65E52" w:rsidRDefault="00D65E52" w:rsidP="00937869">
                                <w:r>
                                  <w:t>10A</w:t>
                                </w:r>
                              </w:p>
                            </w:txbxContent>
                          </v:textbox>
                        </v:shape>
                        <v:shape id="Text Box 304" o:spid="_x0000_s1369" type="#_x0000_t202" style="position:absolute;left:3881;top:5284;width:1279;height: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8UUcEA&#10;AADdAAAADwAAAGRycy9kb3ducmV2LnhtbERPTYvCMBC9C/6HMIKXookKItUoIghlD8Lqwl6HZmyL&#10;zaQkWa3/3gjC3ubxPmez620r7uRD41jDbKpAEJfONFxp+LkcJysQISIbbB2ThicF2G2Hgw3mxj34&#10;m+7nWIkUwiFHDXWMXS5lKGuyGKauI07c1XmLMUFfSePxkcJtK+dKLaXFhlNDjR0daipv5z+roTen&#10;0+J59HE5K1YLzr6y4rfJtB6P+v0aRKQ+/os/7sKk+UrN4f1NOkF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PFFHBAAAA3QAAAA8AAAAAAAAAAAAAAAAAmAIAAGRycy9kb3du&#10;cmV2LnhtbFBLBQYAAAAABAAEAPUAAACGAwAAAAA=&#10;" filled="f" stroked="f" strokeweight="2.25pt">
                          <v:textbox>
                            <w:txbxContent>
                              <w:p w:rsidR="00D65E52" w:rsidRPr="008C5CF2" w:rsidRDefault="00D65E52" w:rsidP="00937869">
                                <w:pPr>
                                  <w:rPr>
                                    <w:b/>
                                    <w:sz w:val="20"/>
                                    <w:szCs w:val="20"/>
                                  </w:rPr>
                                </w:pPr>
                                <w:r w:rsidRPr="008C5CF2">
                                  <w:rPr>
                                    <w:b/>
                                    <w:sz w:val="20"/>
                                    <w:szCs w:val="20"/>
                                  </w:rPr>
                                  <w:t>V/</w:t>
                                </w:r>
                                <w:r w:rsidRPr="008C5CF2">
                                  <w:rPr>
                                    <w:b/>
                                    <w:sz w:val="20"/>
                                    <w:szCs w:val="20"/>
                                  </w:rPr>
                                  <w:sym w:font="Symbol" w:char="F057"/>
                                </w:r>
                              </w:p>
                            </w:txbxContent>
                          </v:textbox>
                        </v:shape>
                      </v:group>
                    </v:group>
                    <v:group id="Group 305" o:spid="_x0000_s1370" style="position:absolute;left:3780;top:11447;width:3840;height:3423" coordorigin="3780,11447" coordsize="3840,3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0j3FMMAAADdAAAADwAAAGRycy9kb3ducmV2LnhtbERPTYvCMBC9L/gfwgje&#10;1qQrLks1iogrHkRYXRBvQzO2xWZSmtjWf2+Ehb3N433OfNnbSrTU+NKxhmSsQBBnzpSca/g9fb9/&#10;gfAB2WDlmDQ8yMNyMXibY2pcxz/UHkMuYgj7FDUUIdSplD4ryKIfu5o4clfXWAwRNrk0DXYx3Fby&#10;Q6lPabHk2FBgTeuCstvxbjVsO+xWk2TT7m/X9eNymh7O+4S0Hg371QxEoD78i//cOxPnKzWB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SPcUwwAAAN0AAAAP&#10;AAAAAAAAAAAAAAAAAKoCAABkcnMvZG93bnJldi54bWxQSwUGAAAAAAQABAD6AAAAmgMAAAAA&#10;">
                      <v:group id="Group 306" o:spid="_x0000_s1371" style="position:absolute;left:3780;top:11447;width:3840;height:3423" coordorigin="6123,3985" coordsize="3840,3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P1SMxgAAAN0A&#10;AAAPAAAAAAAAAAAAAAAAAKoCAABkcnMvZG93bnJldi54bWxQSwUGAAAAAAQABAD6AAAAnQMAAAAA&#10;">
                        <v:group id="Group 307" o:spid="_x0000_s1372" style="position:absolute;left:6123;top:5615;width:3840;height:1793" coordorigin="6963,6588" coordsize="3840,1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HPxF8QAAADdAAAA&#10;DwAAAAAAAAAAAAAAAACqAgAAZHJzL2Rvd25yZXYueG1sUEsFBgAAAAAEAAQA+gAAAJsDAAAAAA==&#10;">
                          <v:shape id="AutoShape 308" o:spid="_x0000_s1373" type="#_x0000_t16" alt="Brown marble" style="position:absolute;left:6963;top:6588;width:3840;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rWBsUA&#10;AADdAAAADwAAAGRycy9kb3ducmV2LnhtbESPzWoDMQyE74W+g1Eht8ZuCKVs44SSkp9bN0kfQKzV&#10;3aVrebHdrPP21aHQm8SMZj6tNsUP6kox9YEtPM0NKOImuJ5bC5+X3eMLqJSRHQ6BycKNEmzW93cr&#10;rFyY+ETXc26VhHCq0EKX81hpnZqOPKZ5GIlF+wrRY5Y1ttpFnCTcD3phzLP22LM0dDjStqPm+/zj&#10;LWzzx1TKSR/q22K/r+vd8f0Ql9bOHsrbK6hMJf+b/66PTvCNEVz5Rk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atYGxQAAAN0AAAAPAAAAAAAAAAAAAAAAAJgCAABkcnMv&#10;ZG93bnJldi54bWxQSwUGAAAAAAQABAD1AAAAigMAAAAA&#10;">
                            <v:fill r:id="rId95" o:title="Brown marble" recolor="t" type="tile"/>
                          </v:shape>
                          <v:shape id="AutoShape 309" o:spid="_x0000_s1374" type="#_x0000_t22" style="position:absolute;left:9840;top:6588;width:480;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NGAsMA&#10;AADdAAAADwAAAGRycy9kb3ducmV2LnhtbERPTYvCMBC9C/sfwix4EU2URbRrFBFlBU/WZWFvQzO2&#10;xWZSmmi7/vqNIHibx/ucxaqzlbhR40vHGsYjBYI4c6bkXMP3aTecgfAB2WDlmDT8kYfV8q23wMS4&#10;lo90S0MuYgj7BDUUIdSJlD4ryKIfuZo4cmfXWAwRNrk0DbYx3FZyotRUWiw5NhRY06ag7JJerYb6&#10;t/2hbWqm170aGO9398PH113r/nu3/gQRqAsv8dO9N3G+UnN4fBNP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NGAsMAAADdAAAADwAAAAAAAAAAAAAAAACYAgAAZHJzL2Rv&#10;d25yZXYueG1sUEsFBgAAAAAEAAQA9QAAAIgDAAAAAA==&#10;"/>
                          <v:shape id="AutoShape 310" o:spid="_x0000_s1375" type="#_x0000_t22" style="position:absolute;left:7440;top:6588;width:480;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B5QsYA&#10;AADdAAAADwAAAGRycy9kb3ducmV2LnhtbESPQWvCQBCF7wX/wzKCl1J3LSKSukoplQo9GUXobchO&#10;k9DsbMiuJvrrOwfB2wzvzXvfrDaDb9SFulgHtjCbGlDERXA1lxaOh+3LElRMyA6bwGThShE269HT&#10;CjMXet7TJU+lkhCOGVqoUmozrWNRkcc4DS2xaL+h85hk7UrtOuwl3Df61ZiF9lizNFTY0kdFxV9+&#10;9hban/5En7lbnHfm2cW4vX3Pv27WTsbD+xuoREN6mO/XOyf4Zib88o2Mo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CB5QsYAAADdAAAADwAAAAAAAAAAAAAAAACYAgAAZHJz&#10;L2Rvd25yZXYueG1sUEsFBgAAAAAEAAQA9QAAAIsDAAAAAA==&#10;"/>
                        </v:group>
                        <v:shape id="AutoShape 311" o:spid="_x0000_s1376" type="#_x0000_t125" style="position:absolute;left:7800;top:4800;width:2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XEDMQA&#10;AADdAAAADwAAAGRycy9kb3ducmV2LnhtbERPTWvCQBC9C/6HZQq96SZCS4muIgVLxUuNtl6H7DRJ&#10;zc7G7EYTf70rFLzN433ObNGZSpypcaVlBfE4AkGcWV1yrmC/W43eQDiPrLGyTAp6crCYDwczTLS9&#10;8JbOqc9FCGGXoILC+zqR0mUFGXRjWxMH7tc2Bn2ATS51g5cQbio5iaJXabDk0FBgTe8FZce0NQra&#10;78Ok/evXp/XH16b/2bykJ3lNlXp+6pZTEJ46/xD/uz91mB/FMdy/CSf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1xAzEAAAA3QAAAA8AAAAAAAAAAAAAAAAAmAIAAGRycy9k&#10;b3ducmV2LnhtbFBLBQYAAAAABAAEAPUAAACJAwAAAAA=&#10;"/>
                        <v:group id="Group 312" o:spid="_x0000_s1377" style="position:absolute;left:6935;top:4370;width:1849;height:1080;rotation:-90" coordorigin="10657,9232" coordsize="1849,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xh0LsQAAADdAAAA&#10;DwAAAAAAAAAAAAAAAACqAgAAZHJzL2Rvd25yZXYueG1sUEsFBgAAAAAEAAQA+gAAAJsDAAAAAA==&#10;">
                          <v:shape id="Freeform 313" o:spid="_x0000_s1378" style="position:absolute;left:10657;top:9547;width:120;height:450;visibility:visible;mso-wrap-style:square;v-text-anchor:top" coordsize="120,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0T8EA&#10;AADdAAAADwAAAGRycy9kb3ducmV2LnhtbERPS4vCMBC+L/gfwgje1rQKsnSNsiuKshfxgeehmT7Y&#10;ZlKamNZ/vxGEvc3H95zlejCNCNS52rKCdJqAIM6trrlUcL3s3j9AOI+ssbFMCh7kYL0avS0x07bn&#10;E4WzL0UMYZehgsr7NpPS5RUZdFPbEkeusJ1BH2FXSt1hH8NNI2dJspAGa44NFba0qSj/Pd+Ngq1J&#10;Q7i5fX8qjvdWf5dF+JkHpSbj4esThKfB/4tf7oOO85N0Ds9v4gl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6NE/BAAAA3QAAAA8AAAAAAAAAAAAAAAAAmAIAAGRycy9kb3du&#10;cmV2LnhtbFBLBQYAAAAABAAEAPUAAACGAwAAAAA=&#10;" path="m120,r,450l,375,,60,120,xe" fillcolor="#ccc" strokeweight="0">
                            <v:path arrowok="t" o:connecttype="custom" o:connectlocs="120,0;120,450;0,375;0,60;120,0" o:connectangles="0,0,0,0,0"/>
                          </v:shape>
                          <v:shape id="Freeform 314" o:spid="_x0000_s1379" style="position:absolute;left:11063;top:9502;width:60;height:510;visibility:visible;mso-wrap-style:square;v-text-anchor:top" coordsize="60,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zrZsMA&#10;AADdAAAADwAAAGRycy9kb3ducmV2LnhtbERPTYvCMBC9L/gfwix4WTRVpLjVKCLoKgqy1YPHoRnb&#10;ss2kNFmt/94Igrd5vM+ZzltTiSs1rrSsYNCPQBBnVpecKzgdV70xCOeRNVaWScGdHMxnnY8pJtre&#10;+Jeuqc9FCGGXoILC+zqR0mUFGXR9WxMH7mIbgz7AJpe6wVsIN5UcRlEsDZYcGgqsaVlQ9pf+GwX1&#10;OV7HendY0M/efX/l2/16lTqlup/tYgLCU+vf4pd7o8P8aDCC5zfhBD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zrZsMAAADdAAAADwAAAAAAAAAAAAAAAACYAgAAZHJzL2Rv&#10;d25yZXYueG1sUEsFBgAAAAAEAAQA9QAAAIgDAAAAAA==&#10;" path="m60,15r,495l,15,30,,60,15xe" fillcolor="#ccc" strokeweight="0">
                            <v:path arrowok="t" o:connecttype="custom" o:connectlocs="60,15;60,510;0,15;30,0;60,15" o:connectangles="0,0,0,0,0"/>
                          </v:shape>
                          <v:shape id="Freeform 315" o:spid="_x0000_s1380" style="position:absolute;left:11003;top:9502;width:120;height:525;visibility:visible;mso-wrap-style:square;v-text-anchor:top" coordsize="12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zDO8QA&#10;AADdAAAADwAAAGRycy9kb3ducmV2LnhtbERPTWvCQBC9F/oflil4042F2hJdRbSVCLFQ68HjkB2T&#10;aHY27K4a/71bEHqbx/ucyawzjbiQ87VlBcNBAoK4sLrmUsHu96v/AcIHZI2NZVJwIw+z6fPTBFNt&#10;r/xDl20oRQxhn6KCKoQ2ldIXFRn0A9sSR+5gncEQoSuldniN4aaRr0kykgZrjg0VtrSoqDhtz0bB&#10;2mXfx41+r1erfJ4v8/2yyz6PSvVeuvkYRKAu/Isf7kzH+cnwDf6+iSfI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cwzvEAAAA3QAAAA8AAAAAAAAAAAAAAAAAmAIAAGRycy9k&#10;b3ducmV2LnhtbFBLBQYAAAAABAAEAPUAAACJAwAAAAA=&#10;" path="m60,15r60,495l90,525,45,510,,15,30,,60,15xe" fillcolor="#ccc" strokeweight="0">
                            <v:path arrowok="t" o:connecttype="custom" o:connectlocs="60,15;120,510;90,525;45,510;0,15;30,0;60,15" o:connectangles="0,0,0,0,0,0,0"/>
                          </v:shape>
                          <v:shape id="Freeform 316" o:spid="_x0000_s1381" style="position:absolute;left:10912;top:9502;width:136;height:525;visibility:visible;mso-wrap-style:square;v-text-anchor:top" coordsize="136,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BpwsMA&#10;AADdAAAADwAAAGRycy9kb3ducmV2LnhtbERPTWvCQBC9F/wPywheitlYUluiq4hU0WNtDx6H7DQJ&#10;ZmfT3W1M/r0rFLzN433Oct2bRnTkfG1ZwSxJQRAXVtdcKvj+2k3fQfiArLGxTAoG8rBejZ6WmGt7&#10;5U/qTqEUMYR9jgqqENpcSl9UZNAntiWO3I91BkOErpTa4TWGm0a+pOlcGqw5NlTY0rai4nL6Mwo+&#10;3Nsh6/G8GZ6P2f53Wx5x51+Vmoz7zQJEoD48xP/ug47z09kc7t/EE+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BpwsMAAADdAAAADwAAAAAAAAAAAAAAAACYAgAAZHJzL2Rv&#10;d25yZXYueG1sUEsFBgAAAAAEAAQA9QAAAIgDAAAAAA==&#10;" path="m91,15r45,495l106,525,60,510,,15,45,,91,15xe" fillcolor="#ccc" strokeweight="0">
                            <v:path arrowok="t" o:connecttype="custom" o:connectlocs="91,15;136,510;106,525;60,510;0,15;45,0;91,15" o:connectangles="0,0,0,0,0,0,0"/>
                          </v:shape>
                          <v:shape id="Freeform 317" o:spid="_x0000_s1382" style="position:absolute;left:10837;top:9502;width:135;height:525;visibility:visible;mso-wrap-style:square;v-text-anchor:top" coordsize="135,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MCsQA&#10;AADdAAAADwAAAGRycy9kb3ducmV2LnhtbERPS2vCQBC+C/0PyxR6002EPoiu0gqG5CS1PfQ4ZMck&#10;NDubZtckza93BcHbfHzPWW9H04ieOldbVhAvIhDEhdU1lwq+v/bzNxDOI2tsLJOCf3Kw3TzM1pho&#10;O/An9UdfihDCLkEFlfdtIqUrKjLoFrYlDtzJdgZ9gF0pdYdDCDeNXEbRizRYc2iosKVdRcXv8WwU&#10;+PIj/ZumXVPv0+c8y+MsPvQ/Sj09ju8rEJ5Gfxff3JkO86P4Fa7fhBPk5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9DArEAAAA3QAAAA8AAAAAAAAAAAAAAAAAmAIAAGRycy9k&#10;b3ducmV2LnhtbFBLBQYAAAAABAAEAPUAAACJAwAAAAA=&#10;" path="m75,15r60,495l105,525,60,510,,15,45,,75,15xe" fillcolor="#ccc" strokeweight="0">
                            <v:path arrowok="t" o:connecttype="custom" o:connectlocs="75,15;135,510;105,525;60,510;0,15;45,0;75,15" o:connectangles="0,0,0,0,0,0,0"/>
                          </v:shape>
                          <v:shape id="Freeform 318" o:spid="_x0000_s1383" style="position:absolute;left:10777;top:9502;width:120;height:525;visibility:visible;mso-wrap-style:square;v-text-anchor:top" coordsize="12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1spccA&#10;AADdAAAADwAAAGRycy9kb3ducmV2LnhtbESPQW/CMAyF75P2HyJP4gYpO2yoIyA0NtRJBWlshx2t&#10;xmvLGqdKApR/jw9Iu9l6z+99ni8H16kThdh6NjCdZKCIK29brg18f72PZ6BiQrbYeSYDF4qwXNzf&#10;zTG3/syfdNqnWkkIxxwNNCn1udaxashhnPieWLRfHxwmWUOtbcCzhLtOP2bZk3bYsjQ02NNrQ9Xf&#10;/ugMfIRid9ja53azKVfluvxZD8XbwZjRw7B6AZVoSP/m23VhBT+bCq58IyPo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dbKXHAAAA3QAAAA8AAAAAAAAAAAAAAAAAmAIAAGRy&#10;cy9kb3ducmV2LnhtbFBLBQYAAAAABAAEAPUAAACMAwAAAAA=&#10;" path="m60,15r60,495l90,525,45,510,,15,30,,60,15xe" fillcolor="#ccc" strokeweight="0">
                            <v:path arrowok="t" o:connecttype="custom" o:connectlocs="60,15;120,510;90,525;45,510;0,15;30,0;60,15" o:connectangles="0,0,0,0,0,0,0"/>
                          </v:shape>
                          <v:shape id="Freeform 319" o:spid="_x0000_s1384" style="position:absolute;left:10777;top:9517;width:45;height:510;visibility:visible;mso-wrap-style:square;v-text-anchor:top" coordsize="45,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RiisYA&#10;AADdAAAADwAAAGRycy9kb3ducmV2LnhtbESPQWvCQBCF7wX/wzKCt7qxB7Gpq1ShNBehRiEeh+w0&#10;G5qdDdltTPz1XUHobYb3vjdv1tvBNqKnzteOFSzmCQji0umaKwXn08fzCoQPyBobx6RgJA/bzeRp&#10;jal2Vz5Sn4dKxBD2KSowIbSplL40ZNHPXUsctW/XWQxx7SqpO7zGcNvIlyRZSos1xwsGW9obKn/y&#10;XxtrjP1ncSvG3XApzPJ2yLMvIzOlZtPh/Q1EoCH8mx90piOXLF7h/k0cQW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RiisYAAADdAAAADwAAAAAAAAAAAAAAAACYAgAAZHJz&#10;L2Rvd25yZXYueG1sUEsFBgAAAAAEAAQA9QAAAIsDAAAAAA==&#10;" path="m,495l,,45,495,30,510,,495xe" fillcolor="#ccc" strokeweight="0">
                            <v:path arrowok="t" o:connecttype="custom" o:connectlocs="0,495;0,0;45,495;30,510;0,495" o:connectangles="0,0,0,0,0"/>
                          </v:shape>
                          <v:shape id="Freeform 320" o:spid="_x0000_s1385" style="position:absolute;left:11123;top:9232;width:1383;height:1080;visibility:visible;mso-wrap-style:square;v-text-anchor:top" coordsize="1383,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BosscA&#10;AADdAAAADwAAAGRycy9kb3ducmV2LnhtbESPQWvCQBCF7wX/wzKCt7ppkFKjqzRqoYf2UFsEb0N2&#10;TILZ2ZBdY+qvdw6F3mZ4b977ZrkeXKN66kLt2cDTNAFFXHhbc2ng5/vt8QVUiMgWG89k4JcCrFej&#10;hyVm1l/5i/p9LJWEcMjQQBVjm2kdioochqlviUU7+c5hlLUrte3wKuGu0WmSPGuHNUtDhS1tKirO&#10;+4szcMhPMf2YzY67W5/Pt3Yzz5k/jZmMh9cFqEhD/Df/Xb9bwU9S4ZdvZAS9u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AaLLHAAAA3QAAAA8AAAAAAAAAAAAAAAAAmAIAAGRy&#10;cy9kb3ducmV2LnhtbFBLBQYAAAAABAAEAPUAAACMAwAAAAA=&#10;" path="m,285l165,255,316,210,451,135,571,60,706,15,842,,962,15r210,90l1248,180r45,75l1338,345r30,90l1383,540r-15,90l1308,810r-60,75l1172,960r-90,60l962,1065r-120,15l691,1065,556,1020,436,930,300,855,150,795,,780,,285xe" fillcolor="#ffff75" strokeweight="0">
                            <v:path arrowok="t" o:connecttype="custom" o:connectlocs="0,285;165,255;316,210;451,135;571,60;706,15;842,0;962,15;1172,105;1248,180;1293,255;1338,345;1368,435;1383,540;1368,630;1308,810;1248,885;1172,960;1082,1020;962,1065;842,1080;691,1065;556,1020;436,930;300,855;150,795;0,780;0,285" o:connectangles="0,0,0,0,0,0,0,0,0,0,0,0,0,0,0,0,0,0,0,0,0,0,0,0,0,0,0,0"/>
                          </v:shape>
                          <v:shape id="Freeform 321" o:spid="_x0000_s1386" style="position:absolute;left:11980;top:9352;width:270;height:225;visibility:visible;mso-wrap-style:square;v-text-anchor:top" coordsize="270,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96sQA&#10;AADdAAAADwAAAGRycy9kb3ducmV2LnhtbERPS2sCMRC+F/wPYQq91awL1bLdKEVp2eqpWjyPm9kH&#10;biZrkur6741Q6G0+vufki8F04kzOt5YVTMYJCOLS6pZrBT+7j+dXED4ga+wsk4IreVjMRw85Ztpe&#10;+JvO21CLGMI+QwVNCH0mpS8bMujHtieOXGWdwRChq6V2eInhppNpkkylwZZjQ4M9LRsqj9tfo6Bw&#10;m1m/fjlUn7vZcnX6GtJitd8r9fQ4vL+BCDSEf/Gfu9BxfpJO4P5NPEH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vverEAAAA3QAAAA8AAAAAAAAAAAAAAAAAmAIAAGRycy9k&#10;b3ducmV2LnhtbFBLBQYAAAAABAAEAPUAAACJAwAAAAA=&#10;" path="m255,195r15,-45l255,120,240,75,195,30,135,,45,,15,30,,60r15,45l45,150r45,30l180,225r45,l255,195xe" stroked="f">
                            <v:path arrowok="t" o:connecttype="custom" o:connectlocs="255,195;270,150;255,120;240,75;195,30;135,0;45,0;15,30;0,60;15,105;45,150;90,180;180,225;225,225;255,195" o:connectangles="0,0,0,0,0,0,0,0,0,0,0,0,0,0,0"/>
                          </v:shape>
                          <v:shape id="Freeform 322" o:spid="_x0000_s1387" style="position:absolute;left:11950;top:9742;width:45;height:45;visibility:visible;mso-wrap-style:square;v-text-anchor:top" coordsize="4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Nmd8MA&#10;AADdAAAADwAAAGRycy9kb3ducmV2LnhtbESP0YrCMBBF3xf8hzCCb2tqYUWqUVRYqI+tfsDQjGm1&#10;mdQma7t/bxYWfJvh3nvmzmY32lY8qfeNYwWLeQKCuHK6YaPgcv7+XIHwAVlj65gU/JKH3XbyscFM&#10;u4ELepbBiAhhn6GCOoQuk9JXNVn0c9cRR+3qeoshrr2Ruschwm0r0yRZSosNxws1dnSsqbqXPzZS&#10;DsVpKLuvx60wcrF3Q24up1yp2XTcr0EEGsPb/J/OdayfpCn8fRNH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Nmd8MAAADdAAAADwAAAAAAAAAAAAAAAACYAgAAZHJzL2Rv&#10;d25yZXYueG1sUEsFBgAAAAAEAAQA9QAAAIgDAAAAAA==&#10;" path="m45,15r,15l30,45,,45,,15,15,,30,,45,15xe" strokeweight="0">
                            <v:path arrowok="t" o:connecttype="custom" o:connectlocs="45,15;45,30;30,45;0,45;0,15;15,0;30,0;45,15" o:connectangles="0,0,0,0,0,0,0,0"/>
                          </v:shape>
                          <v:shape id="Freeform 323" o:spid="_x0000_s1388" style="position:absolute;left:11529;top:9532;width:631;height:465;visibility:visible;mso-wrap-style:square;v-text-anchor:top" coordsize="631,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Df78A&#10;AADdAAAADwAAAGRycy9kb3ducmV2LnhtbERPTWvCQBC9F/oflil4q7tqKSV1FUkRvJrW+zQ7TYK7&#10;syE7jfHfu0Kht3m8z1lvp+DVSEPqIltYzA0o4jq6jhsLX5/75zdQSZAd+shk4UoJtpvHhzUWLl74&#10;SGMljcohnAq00Ir0hdapbilgmseeOHM/cQgoGQ6NdgNecnjwemnMqw7YcW5osaeypfpc/QYL5Ueo&#10;5OVU7sbG+9iL8+Z79NbOnqbdOyihSf7Ff+6Dy/PNcgX3b/IJenM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39kN/vwAAAN0AAAAPAAAAAAAAAAAAAAAAAJgCAABkcnMvZG93bnJl&#10;di54bWxQSwUGAAAAAAQABAD1AAAAhAMAAAAA&#10;" path="m15,270l556,450r,15l,285,15,270xm15,225r406,l421,240r-406,l15,225xm466,225r165,l631,240r-165,l466,225xm15,195l541,15,541,,,180r15,15xe" fillcolor="#ccc" strokeweight="0">
                            <v:path arrowok="t" o:connecttype="custom" o:connectlocs="15,270;556,450;556,465;0,285;15,270;15,225;421,225;421,240;15,240;15,225;466,225;631,225;631,240;466,240;466,225;15,195;541,15;541,0;0,180;15,195" o:connectangles="0,0,0,0,0,0,0,0,0,0,0,0,0,0,0,0,0,0,0,0"/>
                            <o:lock v:ext="edit" verticies="t"/>
                          </v:shape>
                          <v:shape id="Freeform 324" o:spid="_x0000_s1389" style="position:absolute;left:11965;top:9787;width:120;height:195;visibility:visible;mso-wrap-style:square;v-text-anchor:top" coordsize="120,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nAncQA&#10;AADdAAAADwAAAGRycy9kb3ducmV2LnhtbERPTWsCMRC9C/0PYQRvmlWplK1RrFSw4KFuC+1x2Ex3&#10;lyaTJUl13V9vCoK3ebzPWa47a8SJfGgcK5hOMhDEpdMNVwo+P3bjJxAhIms0jknBhQKsVw+DJeba&#10;nflIpyJWIoVwyFFBHWObSxnKmiyGiWuJE/fjvMWYoK+k9nhO4dbIWZYtpMWGU0ONLW1rKn+LP6vg&#10;q7d++1YZ07/PisPLa7fv59NvpUbDbvMMIlIX7+Kbe6/T/OxxAf/fpBP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ZwJ3EAAAA3QAAAA8AAAAAAAAAAAAAAAAAmAIAAGRycy9k&#10;b3ducmV2LnhtbFBLBQYAAAAABAAEAPUAAACJAwAAAAA=&#10;" path="m,l120,195,,e" filled="f" strokeweight="0">
                            <v:path arrowok="t" o:connecttype="custom" o:connectlocs="0,0;120,195;0,0" o:connectangles="0,0,0"/>
                          </v:shape>
                          <v:shape id="Freeform 325" o:spid="_x0000_s1390" style="position:absolute;left:12070;top:9487;width:135;height:285;visibility:visible;mso-wrap-style:square;v-text-anchor:top" coordsize="135,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Jc98UA&#10;AADdAAAADwAAAGRycy9kb3ducmV2LnhtbERPTWsCMRC9F/wPYQQvRbMVbe3WKFUoiJTSqocep5tx&#10;s7qZLEmq6783QqG3ebzPmc5bW4sT+VA5VvAwyEAQF05XXCrYbd/6ExAhImusHZOCCwWYzzp3U8y1&#10;O/MXnTaxFCmEQ44KTIxNLmUoDFkMA9cQJ27vvMWYoC+l9nhO4baWwyx7lBYrTg0GG1oaKo6bX6vg&#10;c/K8Ne+L72Z0/3Ogw3L44cdrUqrXbV9fQERq47/4z73SaX42foLbN+kE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klz3xQAAAN0AAAAPAAAAAAAAAAAAAAAAAJgCAABkcnMv&#10;ZG93bnJldi54bWxQSwUGAAAAAAQABAD1AAAAigMAAAAA&#10;" path="m,45l90,r30,l135,15r,75l120,180,90,285,,45e" filled="f" strokeweight="0">
                            <v:path arrowok="t" o:connecttype="custom" o:connectlocs="0,45;90,0;120,0;135,15;135,90;120,180;90,285;0,45" o:connectangles="0,0,0,0,0,0,0,0"/>
                          </v:shape>
                          <v:shape id="Freeform 326" o:spid="_x0000_s1391" style="position:absolute;left:11123;top:9607;width:376;height:105;visibility:visible;mso-wrap-style:square;v-text-anchor:top" coordsize="376,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BGcQA&#10;AADdAAAADwAAAGRycy9kb3ducmV2LnhtbESP3WoCMRCF7wu+QxjBm1KTCopsjVKkgpf15wHGzXSz&#10;uJksm7iuffrORcG7Gc6Zc75ZbYbQqJ66VEe28D41oIjL6GquLJxPu7clqJSRHTaRycKDEmzWo5cV&#10;Fi7e+UD9MVdKQjgVaMHn3BZap9JTwDSNLbFoP7ELmGXtKu06vEt4aPTMmIUOWLM0eGxp66m8Hm/B&#10;QpjR92udq0Ofmv3D/7rr1yUaayfj4fMDVKYhP83/13sn+GYuuPKNj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fwRnEAAAA3QAAAA8AAAAAAAAAAAAAAAAAmAIAAGRycy9k&#10;b3ducmV2LnhtbFBLBQYAAAAABAAEAPUAAACJAwAAAAA=&#10;" path="m,l45,15r225,l331,30r30,30l376,105,,105,,xe" fillcolor="#b2b2b2" strokeweight="0">
                            <v:path arrowok="t" o:connecttype="custom" o:connectlocs="0,0;45,15;270,15;331,30;361,60;376,105;0,105;0,0" o:connectangles="0,0,0,0,0,0,0,0"/>
                          </v:shape>
                          <v:shape id="Freeform 327" o:spid="_x0000_s1392" style="position:absolute;left:11123;top:9832;width:376;height:75;visibility:visible;mso-wrap-style:square;v-text-anchor:top" coordsize="37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MZ8UA&#10;AADdAAAADwAAAGRycy9kb3ducmV2LnhtbERPS2vCQBC+F/wPywje6kaxRaOraEtLiyj4OHgcsmMS&#10;kp0Nu9sk/ffdQqG3+fies9r0phYtOV9aVjAZJyCIM6tLzhVcL2+PcxA+IGusLZOCb/KwWQ8eVphq&#10;2/GJ2nPIRQxhn6KCIoQmldJnBRn0Y9sQR+5uncEQoculdtjFcFPLaZI8S4Mlx4YCG3opKKvOX0ZB&#10;v7O3w2Lyvj/SJ933s1M1PbxWSo2G/XYJIlAf/sV/7g8d5ydPC/j9Jp4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iQxnxQAAAN0AAAAPAAAAAAAAAAAAAAAAAJgCAABkcnMv&#10;ZG93bnJldi54bWxQSwUGAAAAAAQABAD1AAAAigMAAAAA&#10;" path="m,l,75r285,l331,60,361,45,376,,,xe" fillcolor="#b2b2b2" strokeweight="0">
                            <v:path arrowok="t" o:connecttype="custom" o:connectlocs="0,0;0,75;285,75;331,60;361,45;376,0;0,0" o:connectangles="0,0,0,0,0,0,0"/>
                          </v:shape>
                          <v:shape id="Freeform 328" o:spid="_x0000_s1393" style="position:absolute;left:11123;top:9712;width:421;height:120;visibility:visible;mso-wrap-style:square;v-text-anchor:top" coordsize="421,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3++sgA&#10;AADdAAAADwAAAGRycy9kb3ducmV2LnhtbESP0UoDMRBF3wX/IYzgi9ikYouuTUupCoK0pasfMGym&#10;u0s3k2UTm9Wvdx4E32a4d+49s1iNvlNnGmIb2MJ0YkARV8G1XFv4/Hi9fQAVE7LDLjBZ+KYIq+Xl&#10;xQILFzIf6FymWkkIxwItNCn1hdaxashjnISeWLRjGDwmWYdauwGzhPtO3xkz1x5bloYGe9o0VJ3K&#10;L29h/z4r1/nZP/5kM9ud8s3+/mV7tPb6alw/gUo0pn/z3/WbE3wzF375Rkb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Xf76yAAAAN0AAAAPAAAAAAAAAAAAAAAAAJgCAABk&#10;cnMvZG93bnJldi54bWxQSwUGAAAAAAQABAD1AAAAjQMAAAAA&#10;" path="m,l391,r30,15l421,90r-30,30l,120,,xe" fillcolor="#b2b2b2" strokeweight="0">
                            <v:path arrowok="t" o:connecttype="custom" o:connectlocs="0,0;391,0;421,15;421,90;391,120;0,120;0,0" o:connectangles="0,0,0,0,0,0,0"/>
                          </v:shape>
                        </v:group>
                        <v:shape id="AutoShape 329" o:spid="_x0000_s1394" type="#_x0000_t22" style="position:absolute;left:7500;top:5452;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HRpcEA&#10;AADdAAAADwAAAGRycy9kb3ducmV2LnhtbERPTYvCMBC9L/gfwgh7W1M9lFKNIoIguoetiuexGdti&#10;M4lN1O6/3ywI3ubxPme26E0rHtT5xrKC8SgBQVxa3XCl4HhYf2UgfEDW2FomBb/kYTEffMww1/bJ&#10;BT32oRIxhH2OCuoQXC6lL2sy6EfWEUfuYjuDIcKukrrDZww3rZwkSSoNNhwbanS0qqm87u9GwfdO&#10;F9X5FMi64uCy7GfbpHRT6nPYL6cgAvXhLX65NzrOT9Ix/H8TT5D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x0aXBAAAA3QAAAA8AAAAAAAAAAAAAAAAAmAIAAGRycy9kb3du&#10;cmV2LnhtbFBLBQYAAAAABAAEAPUAAACGAwAAAAA=&#10;" fillcolor="gray" strokecolor="gray">
                          <v:fill color2="#3b3b3b" focus="100%" type="gradient"/>
                          <v:stroke r:id="rId96" o:title="" filltype="pattern"/>
                        </v:shape>
                      </v:group>
                      <v:rect id="Rectangle 330" o:spid="_x0000_s1395" style="position:absolute;left:6716;top:12035;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p9rcEA&#10;AADdAAAADwAAAGRycy9kb3ducmV2LnhtbERPPWvDMBDdA/0P4gLdYikZTHGshJLStFOgaZZsh3W1&#10;Ra2TkRTb/fdRodDtHu/z6v3sejFSiNazhnWhQBA33lhuNVw+X1dPIGJCNth7Jg0/FGG/e1jUWBk/&#10;8QeN59SKHMKxQg1dSkMlZWw6chgLPxBn7ssHhynD0EoTcMrhrpcbpUrp0HJu6HCgQ0fN9/nmNAQO&#10;043s0bRXq/D4Mtu3Uzxo/bicn7cgEs3pX/znfjd5vio38PtNPkH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Kfa3BAAAA3QAAAA8AAAAAAAAAAAAAAAAAmAIAAGRycy9kb3du&#10;cmV2LnhtbFBLBQYAAAAABAAEAPUAAACGAwAAAAA=&#10;" fillcolor="navy"/>
                      <v:rect id="Rectangle 331" o:spid="_x0000_s1396" style="position:absolute;left:4317;top:1205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8DI8AA&#10;AADdAAAADwAAAGRycy9kb3ducmV2LnhtbERPS2sCMRC+F/wPYQRv3UTBIlujFMXHqVD14m3YTHdD&#10;N5Mlie76702h0Nt8fM9ZrgfXijuFaD1rmBYKBHHljeVaw+W8e12AiAnZYOuZNDwowno1elliaXzP&#10;X3Q/pVrkEI4lamhS6kopY9WQw1j4jjhz3z44TBmGWpqAfQ53rZwp9SYdWs4NDXa0aaj6Od2chsCh&#10;v5Hdm/pqFe63gz18xo3Wk/Hw8Q4i0ZD+xX/uo8nz1WIOv9/kE+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q8DI8AAAADdAAAADwAAAAAAAAAAAAAAAACYAgAAZHJzL2Rvd25y&#10;ZXYueG1sUEsFBgAAAAAEAAQA9QAAAIUDAAAAAA==&#10;" fillcolor="navy"/>
                    </v:group>
                    <v:group id="Group 332" o:spid="_x0000_s1397" style="position:absolute;left:3959;top:2520;width:3840;height:2873" coordorigin="3959,2520" coordsize="3840,2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7FfWwwAAAN0AAAAP&#10;AAAAAAAAAAAAAAAAAKoCAABkcnMvZG93bnJldi54bWxQSwUGAAAAAAQABAD6AAAAmgMAAAAA&#10;">
                      <v:group id="Group 333" o:spid="_x0000_s1398" style="position:absolute;left:3959;top:3600;width:3840;height:1793" coordorigin="2160,9359" coordsize="3840,1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DyTcUAAADdAAAADwAAAGRycy9kb3ducmV2LnhtbERPS2uDQBC+F/Iflink&#10;1qwmtAk2q0hoQg+hkAeU3gZ3oqI7K+5Wzb/vFgq9zcf3nG02mVYM1LvasoJ4EYEgLqyuuVRwveyf&#10;NiCcR9bYWiYFd3KQpbOHLSbajnyi4exLEULYJaig8r5LpHRFRQbdwnbEgbvZ3qAPsC+l7nEM4aaV&#10;yyh6kQZrDg0VdrSrqGjO30bBYcQxX8Vvw7G57e5fl+ePz2NMSs0fp/wVhKfJ/4v/3O86zI82a/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g8k3FAAAA3QAA&#10;AA8AAAAAAAAAAAAAAAAAqgIAAGRycy9kb3ducmV2LnhtbFBLBQYAAAAABAAEAPoAAACcAwAAAAA=&#10;">
                        <v:shape id="AutoShape 334" o:spid="_x0000_s1399" type="#_x0000_t16" style="position:absolute;left:2160;top:9359;width:3840;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zRUcQA&#10;AADdAAAADwAAAGRycy9kb3ducmV2LnhtbESPQWvCQBCF74X+h2UEb3VjKK2krmILQm6laS/ehuyY&#10;RLMzIbtq/PedQ6G3Gd6b975Zb6fQmyuNsRN2sFxkYIhr8R03Dn6+908rMDEhe+yFycGdImw3jw9r&#10;LLzc+IuuVWqMhnAs0EGb0lBYG+uWAsaFDMSqHWUMmHQdG+tHvGl46G2eZS82YMfa0OJAHy3V5+oS&#10;HJTyeqlOq2Mu77Isac92Ohw+nZvPpt0bmERT+jf/XZde8fNnxdVvdAS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s0VHEAAAA3QAAAA8AAAAAAAAAAAAAAAAAmAIAAGRycy9k&#10;b3ducmV2LnhtbFBLBQYAAAAABAAEAPUAAACJAwAAAAA=&#10;" fillcolor="yellow" strokecolor="yellow">
                          <v:fill color2="#767600" focus="100%" type="gradient"/>
                        </v:shape>
                        <v:shape id="AutoShape 335" o:spid="_x0000_s1400" type="#_x0000_t22" style="position:absolute;left:5037;top:9359;width:480;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IeYcMA&#10;AADdAAAADwAAAGRycy9kb3ducmV2LnhtbERPS2sCMRC+C/6HMEJvmvVBsVujqFDQS1FbKL0Nm9kH&#10;biZrEnX11zdCwdt8fM+ZLVpTiws5X1lWMBwkIIgzqysuFHx/ffSnIHxA1lhbJgU38rCYdzszTLW9&#10;8p4uh1CIGMI+RQVlCE0qpc9KMugHtiGOXG6dwRChK6R2eI3hppajJHmVBiuODSU2tC4pOx7ORsH4&#10;rvHkJ8tVnrP53Gx/x+ud+1Hqpdcu30EEasNT/O/e6Dh/NHmDxzfxB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IeYcMAAADdAAAADwAAAAAAAAAAAAAAAACYAgAAZHJzL2Rv&#10;d25yZXYueG1sUEsFBgAAAAAEAAQA9QAAAIgDAAAAAA==&#10;" strokecolor="silver"/>
                        <v:shape id="AutoShape 336" o:spid="_x0000_s1401" type="#_x0000_t22" style="position:absolute;left:2637;top:9359;width:480;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EhIccA&#10;AADdAAAADwAAAGRycy9kb3ducmV2LnhtbESPT2sCQQzF74V+hyEFb3W2aqWsjmKFgl5K1YJ4CzvZ&#10;P7iT2c6Muu2nbw6F3hLey3u/zJe9a9WVQmw8G3gaZqCIC28brgx8Ht4eX0DFhGyx9UwGvinCcnF/&#10;N8fc+hvv6LpPlZIQjjkaqFPqcq1jUZPDOPQdsWilDw6TrKHSNuBNwl2rR1k21Q4bloYaO1rXVJz3&#10;F2dg/GPxK05Wr2XJ7n2zPY3XH+FozOChX81AJerTv/nvemMFf/Qs/PKNjK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5xISHHAAAA3QAAAA8AAAAAAAAAAAAAAAAAmAIAAGRy&#10;cy9kb3ducmV2LnhtbFBLBQYAAAAABAAEAPUAAACMAwAAAAA=&#10;" strokecolor="silver"/>
                      </v:group>
                      <v:rect id="Rectangle 337" o:spid="_x0000_s1402" style="position:absolute;left:4476;top:252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BHhsAA&#10;AADdAAAADwAAAGRycy9kb3ducmV2LnhtbERPS4vCMBC+C/6HMAvebKrgItUoi+LjtKC7F29DM9uG&#10;bSYlibb+eyMI3ubje85y3dtG3MgH41jBJMtBEJdOG64U/P7sxnMQISJrbByTgjsFWK+GgyUW2nV8&#10;ots5ViKFcChQQR1jW0gZyposhsy1xIn7c95iTNBXUnvsUrht5DTPP6VFw6mhxpY2NZX/56tV4Nl3&#10;VzJ7XV1Mjvttbw7fYaPU6KP/WoCI1Me3+OU+6jR/OpvA85t0glw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jBHhsAAAADdAAAADwAAAAAAAAAAAAAAAACYAgAAZHJzL2Rvd25y&#10;ZXYueG1sUEsFBgAAAAAEAAQA9QAAAIUDAAAAAA==&#10;" fillcolor="navy"/>
                      <v:rect id="Rectangle 338" o:spid="_x0000_s1403" style="position:absolute;left:6911;top:252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tBhcEA&#10;AADdAAAADwAAAGRycy9kb3ducmV2LnhtbERPyWrDMBC9B/oPYgq5xXINLsWNEkpCllOhbi+9DdbU&#10;FrVGRpJj9++rQCC3ebx11tvZ9uJCPhjHCp6yHARx47ThVsHX52H1AiJEZI29Y1LwRwG2m4fFGivt&#10;Jv6gSx1bkUI4VKigi3GopAxNRxZD5gbixP04bzEm6FupPU4p3PayyPNnadFwauhwoF1HzW89WgWe&#10;/TSSOer22+R43M/m9B52Si0f57dXEJHmeBff3Ged5hdlCddv0gl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LQYXBAAAA3QAAAA8AAAAAAAAAAAAAAAAAmAIAAGRycy9kb3du&#10;cmV2LnhtbFBLBQYAAAAABAAEAPUAAACGAwAAAAA=&#10;" fillcolor="navy"/>
                    </v:group>
                    <v:rect id="Rectangle 339" o:spid="_x0000_s1404" style="position:absolute;left:6716;top:1097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TD9sQA&#10;AADdAAAADwAAAGRycy9kb3ducmV2LnhtbERPS2vCQBC+F/oflhG81Y0Wa42uUgWhUHrw0YO3ITtN&#10;QrOzYXdq0n/fFQRv8/E9Z7nuXaMuFGLt2cB4lIEiLrytuTRwOu6eXkFFQbbYeCYDfxRhvXp8WGJu&#10;fcd7uhykVCmEY44GKpE21zoWFTmMI98SJ+7bB4eSYCi1DdilcNfoSZa9aIc1p4YKW9pWVPwcfp2B&#10;zm/Oz9M5fmxnIiH0X5+bUzE3Zjjo3xaghHq5i2/ud5vmT6YzuH6TTt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Uw/bEAAAA3QAAAA8AAAAAAAAAAAAAAAAAmAIAAGRycy9k&#10;b3ducmV2LnhtbFBLBQYAAAAABAAEAPUAAACJAwAAAAA=&#10;" fillcolor="red"/>
                    <v:rect id="Rectangle 340" o:spid="_x0000_s1405" style="position:absolute;left:4317;top:1097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15bMQA&#10;AADdAAAADwAAAGRycy9kb3ducmV2LnhtbERPS0vDQBC+C/6HZQRvdmPFtkm7LbYgCNKDfRx6G7LT&#10;JJidDbtjE/+9Wyh4m4/vOYvV4Fp1oRAbzwaeRxko4tLbhisDh/370wxUFGSLrWcy8EsRVsv7uwUW&#10;1vf8RZedVCqFcCzQQC3SFVrHsiaHceQ74sSdfXAoCYZK24B9CnetHmfZRDtsODXU2NGmpvJ79+MM&#10;9H59ennN8XMzFQlhOG7XhzI35vFheJuDEhrkX3xzf9g0f5xP4fpNOkE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teWzEAAAA3QAAAA8AAAAAAAAAAAAAAAAAmAIAAGRycy9k&#10;b3ducmV2LnhtbFBLBQYAAAAABAAEAPUAAACJAwAAAAA=&#10;" fillcolor="red"/>
                    <v:oval id="Oval 341" o:spid="_x0000_s1406" style="position:absolute;left:6509;top:8432;width:402;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rNCsYA&#10;AADdAAAADwAAAGRycy9kb3ducmV2LnhtbESPQWvCQBCF74L/YRmht7pRi9aYjYjQUrQ9GHvxNmSn&#10;SWh2NuyuGv99Vyh4m+G9982bbN2bVlzI+caygsk4AUFcWt1wpeD7+Pb8CsIHZI2tZVJwIw/rfDjI&#10;MNX2yge6FKESEcI+RQV1CF0qpS9rMujHtiOO2o91BkNcXSW1w2uEm1ZOk2QuDTYcL9TY0bam8rc4&#10;m0j5PL/vFsWM5Uv7tXeno5/dtqVST6N+swIRqA8P83/6Q8f60+US7t/EEWT+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rNCsYAAADdAAAADwAAAAAAAAAAAAAAAACYAgAAZHJz&#10;L2Rvd25yZXYueG1sUEsFBgAAAAAEAAQA9QAAAIsDAAAAAA==&#10;" fillcolor="red"/>
                    <v:oval id="Oval 342" o:spid="_x0000_s1407" style="position:absolute;left:6509;top:9232;width:402;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XFYcYA&#10;AADdAAAADwAAAGRycy9kb3ducmV2LnhtbESPQWvCQBCF70L/wzIFb7qpKSrRTShCRWx7aPTibciO&#10;SWh2NuyuGv99t1DwNsN775s362IwnbiS861lBS/TBARxZXXLtYLj4X2yBOEDssbOMim4k4cifxqt&#10;MdP2xt90LUMtIoR9hgqaEPpMSl81ZNBPbU8ctbN1BkNcXS21w1uEm07OkmQuDbYcLzTY06ah6qe8&#10;mEj5vGz3izJl+dp9fbjTwaf3TaXU+Hl4W4EINISH+T+907F+mszg75s4gs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XFYcYAAADdAAAADwAAAAAAAAAAAAAAAACYAgAAZHJz&#10;L2Rvd25yZXYueG1sUEsFBgAAAAAEAAQA9QAAAIsDAAAAAA==&#10;" fillcolor="red"/>
                    <v:shape id="Freeform 343" o:spid="_x0000_s1408" style="position:absolute;left:7100;top:2680;width:3354;height:9560;visibility:visible;mso-wrap-style:square;v-text-anchor:top" coordsize="3354,9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UJbsIA&#10;AADdAAAADwAAAGRycy9kb3ducmV2LnhtbERPS2vCQBC+C/0PyxS86aZarUZXKYVC8eSjF29DdkzS&#10;ZGfD7kaTf98VBG/z8T1nve1MLa7kfGlZwds4AUGcWV1yruD39D1agPABWWNtmRT05GG7eRmsMdX2&#10;xge6HkMuYgj7FBUUITSplD4ryKAf24Y4chfrDIYIXS61w1sMN7WcJMlcGiw5NhTY0FdBWXVsjQJq&#10;+718d+1ugr0+L3FZVX8flVLD1+5zBSJQF57ih/tHx/nTZAb3b+IJ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pQluwgAAAN0AAAAPAAAAAAAAAAAAAAAAAJgCAABkcnMvZG93&#10;bnJldi54bWxQSwUGAAAAAAQABAD1AAAAhwMAAAAA&#10;" path="m171,27c620,,360,20,860,100v500,80,1624,921,1985,2099c3206,3377,3354,5950,3026,7167,2698,8384,1460,9460,880,9500,300,9540,320,9520,,9560e" filled="f" strokecolor="navy" strokeweight="3pt">
                      <v:path arrowok="t" o:connecttype="custom" o:connectlocs="171,27;860,100;2845,2199;3026,7167;880,9500;0,9560" o:connectangles="0,0,0,0,0,0"/>
                    </v:shape>
                    <v:shape id="Freeform 344" o:spid="_x0000_s1409" style="position:absolute;left:963;top:2793;width:3517;height:9615;visibility:visible;mso-wrap-style:square;v-text-anchor:top" coordsize="3517,9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Nt5cUA&#10;AADdAAAADwAAAGRycy9kb3ducmV2LnhtbESPQWsCMRCF7wX/Q5iCt5q1Yitbo0hB8aaurb1ON9Nk&#10;6WaybOK6/nsjFHqb4b33zZv5sne16KgNlWcF41EGgrj0umKj4OO4fpqBCBFZY+2ZFFwpwHIxeJhj&#10;rv2FD9QV0YgE4ZCjAhtjk0sZSksOw8g3xEn78a3DmNbWSN3iJcFdLZ+z7EU6rDhdsNjQu6Xytzi7&#10;RCn83k4/TfjebA67k/najeWxU2r42K/eQETq47/5L73Vqf4ke4X7N2kE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423lxQAAAN0AAAAPAAAAAAAAAAAAAAAAAJgCAABkcnMv&#10;ZG93bnJldi54bWxQSwUGAAAAAAQABAD1AAAAigMAAAAA&#10;" path="m3517,27c3068,,2994,75,2494,155,1994,235,870,1076,509,2254,148,3432,,6005,328,7222,656,8439,1894,9515,2474,9555v580,40,560,20,880,60e" filled="f" strokecolor="navy" strokeweight="3pt">
                      <v:path arrowok="t" o:connecttype="custom" o:connectlocs="3517,27;2494,155;509,2254;328,7222;2474,9555;3354,9615" o:connectangles="0,0,0,0,0,0"/>
                    </v:shape>
                    <v:shape id="Freeform 345" o:spid="_x0000_s1410" style="position:absolute;left:6900;top:8613;width:1363;height:2691;visibility:visible;mso-wrap-style:square;v-text-anchor:top" coordsize="1363,2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e8cQA&#10;AADdAAAADwAAAGRycy9kb3ducmV2LnhtbESPQWvCQBCF7wX/wzKCt7pbhVKjqwRFEOylansesmMS&#10;mp0N2dXEf+8cCr3N8N68981qM/hG3amLdWALb1MDirgIrubSwuW8f/0AFROywyYwWXhQhM169LLC&#10;zIWev+h+SqWSEI4ZWqhSajOtY1GRxzgNLbFo19B5TLJ2pXYd9hLuGz0z5l17rFkaKmxpW1Hxe7p5&#10;C7mZb/f95/ex/mG32OVNGZ3urZ2Mh3wJKtGQ/s1/1wcn+HMjuPKNjK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f3vHEAAAA3QAAAA8AAAAAAAAAAAAAAAAAmAIAAGRycy9k&#10;b3ducmV2LnhtbFBLBQYAAAAABAAEAPUAAACJAwAAAAA=&#10;" path="m,47c155,38,267,,440,27v172,27,646,312,780,620c1354,955,1363,1541,1244,1878v-119,337,-540,779,-740,793c303,2684,310,2677,200,2691e" filled="f" strokecolor="red" strokeweight="3pt">
                      <v:path arrowok="t" o:connecttype="custom" o:connectlocs="0,47;440,27;1220,647;1244,1878;504,2671;200,2691" o:connectangles="0,0,0,0,0,0"/>
                    </v:shape>
                    <v:shape id="Freeform 346" o:spid="_x0000_s1411" style="position:absolute;left:4660;top:9420;width:3150;height:1740;visibility:visible;mso-wrap-style:square;v-text-anchor:top" coordsize="3150,1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bhEMQA&#10;AADdAAAADwAAAGRycy9kb3ducmV2LnhtbERP22rCQBB9L/gPywi+1Y0NLTW6ihREqTTg5QOG7Jgs&#10;ZmdjdtXo17uFQt/mcK4znXe2FldqvXGsYDRMQBAXThsuFRz2y9dPED4ga6wdk4I7eZjPei9TzLS7&#10;8Zauu1CKGMI+QwVVCE0mpS8qsuiHriGO3NG1FkOEbSl1i7cYbmv5liQf0qLh2FBhQ18VFafdxSrI&#10;88f5sMhP6fvP99KsNtvU4GOl1KDfLSYgAnXhX/znXus4P03G8PtNPEH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24RDEAAAA3QAAAA8AAAAAAAAAAAAAAAAAmAIAAGRycy9k&#10;b3ducmV2LnhtbFBLBQYAAAAABAAEAPUAAACJAwAAAAA=&#10;" path="m2261,47c2416,38,2528,,2701,27v172,27,449,424,299,633c2850,869,2220,1103,1800,1280,1380,1457,780,1643,480,1720v-201,13,-370,6,-480,20e" filled="f" strokecolor="red" strokeweight="3pt">
                      <v:path arrowok="t" o:connecttype="custom" o:connectlocs="2261,47;2701,27;3000,660;1800,1280;480,1720;0,1740" o:connectangles="0,0,0,0,0,0"/>
                    </v:shape>
                  </v:group>
                  <v:shape id="Text Box 347" o:spid="_x0000_s1412" type="#_x0000_t202" style="position:absolute;left:4476;top:7453;width:1081;height:1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WQisUA&#10;AADdAAAADwAAAGRycy9kb3ducmV2LnhtbESPT2vCQBDF70K/wzIFb7qrVmlTVymK4Kmi/QO9Ddkx&#10;Cc3Ohuxq0m/fOQjeZnhv3vvNct37Wl2pjVVgC5OxAUWcB1dxYeHzYzd6BhUTssM6MFn4owjr1cNg&#10;iZkLHR/pekqFkhCOGVooU2oyrWNeksc4Dg2xaOfQekyytoV2LXYS7ms9NWahPVYsDSU2tCkp/z1d&#10;vIWv9/PP95M5FFs/b7rQG83+RVs7fOzfXkEl6tPdfLveO8GfTY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1ZCKxQAAAN0AAAAPAAAAAAAAAAAAAAAAAJgCAABkcnMv&#10;ZG93bnJldi54bWxQSwUGAAAAAAQABAD1AAAAigMAAAAA&#10;" filled="f" stroked="f">
                    <v:textbox>
                      <w:txbxContent>
                        <w:p w:rsidR="00D65E52" w:rsidRPr="008C5CF2" w:rsidRDefault="00D65E52" w:rsidP="00937869">
                          <w:pPr>
                            <w:rPr>
                              <w:b/>
                            </w:rPr>
                          </w:pPr>
                          <w:r w:rsidRPr="008C5CF2">
                            <w:rPr>
                              <w:b/>
                            </w:rPr>
                            <w:t>V</w:t>
                          </w:r>
                        </w:p>
                      </w:txbxContent>
                    </v:textbox>
                  </v:shape>
                  <v:line id="Line 348" o:spid="_x0000_s1413" style="position:absolute;flip:x y;visibility:visible;mso-wrap-style:square" from="4916,8205" to="5425,8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OqrcEAAADdAAAADwAAAGRycy9kb3ducmV2LnhtbERP3WrCMBS+H/gO4QjezaSKm3ZGkcHA&#10;edfqA5w1x7asOSlJ1Pr2iyDs7nx8v2e9HWwnruRD61hDNlUgiCtnWq41nI5fr0sQISIb7ByThjsF&#10;2G5GL2vMjbtxQdcy1iKFcMhRQxNjn0sZqoYshqnriRN3dt5iTNDX0ni8pXDbyZlSb9Jiy6mhwZ4+&#10;G6p+y4vVUJx2P92+nvtvV7yvjrxQ2fKgtJ6Mh90HiEhD/Bc/3XuT5s+zDB7fpBPk5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46qtwQAAAN0AAAAPAAAAAAAAAAAAAAAA&#10;AKECAABkcnMvZG93bnJldi54bWxQSwUGAAAAAAQABAD5AAAAjwMAAAAA&#10;" strokecolor="#9c0" strokeweight="4.5pt">
                    <v:stroke endarrow="block"/>
                  </v:line>
                </v:group>
              </v:group>
            </w:pict>
          </mc:Fallback>
        </mc:AlternateContent>
      </w:r>
    </w:p>
    <w:p w:rsidR="00937869" w:rsidRPr="003C209D" w:rsidRDefault="00937869" w:rsidP="00937869">
      <w:pPr>
        <w:ind w:left="142"/>
      </w:pPr>
    </w:p>
    <w:p w:rsidR="00937869" w:rsidRPr="003C209D" w:rsidRDefault="00937869" w:rsidP="00937869">
      <w:pPr>
        <w:ind w:left="142"/>
      </w:pPr>
    </w:p>
    <w:p w:rsidR="00937869" w:rsidRPr="003C209D" w:rsidRDefault="00937869" w:rsidP="00937869">
      <w:pPr>
        <w:ind w:left="142"/>
      </w:pPr>
    </w:p>
    <w:p w:rsidR="00937869" w:rsidRPr="003C209D" w:rsidRDefault="00937869" w:rsidP="00937869">
      <w:pPr>
        <w:ind w:left="142"/>
      </w:pPr>
    </w:p>
    <w:p w:rsidR="00937869" w:rsidRPr="003C209D" w:rsidRDefault="00937869" w:rsidP="00937869">
      <w:pPr>
        <w:ind w:left="142"/>
      </w:pPr>
    </w:p>
    <w:p w:rsidR="00937869" w:rsidRDefault="00937869" w:rsidP="00937869">
      <w:pPr>
        <w:ind w:left="142"/>
      </w:pPr>
    </w:p>
    <w:p w:rsidR="003730DF" w:rsidRDefault="003730DF" w:rsidP="00937869">
      <w:pPr>
        <w:ind w:left="142"/>
      </w:pPr>
    </w:p>
    <w:p w:rsidR="003730DF" w:rsidRDefault="003730DF" w:rsidP="00937869">
      <w:pPr>
        <w:ind w:left="142"/>
      </w:pPr>
    </w:p>
    <w:p w:rsidR="00241DF1" w:rsidRPr="003C209D" w:rsidRDefault="00241DF1" w:rsidP="00937869">
      <w:pPr>
        <w:ind w:left="142"/>
      </w:pPr>
    </w:p>
    <w:p w:rsidR="00937869" w:rsidRPr="003C209D" w:rsidRDefault="00EE663C" w:rsidP="00937869">
      <w:pPr>
        <w:pStyle w:val="Heading2"/>
        <w:ind w:left="142"/>
      </w:pPr>
      <w:r w:rsidRPr="003C209D">
        <w:rPr>
          <w:noProof/>
          <w:lang w:eastAsia="en-GB"/>
        </w:rPr>
        <w:drawing>
          <wp:anchor distT="0" distB="0" distL="114300" distR="114300" simplePos="0" relativeHeight="252113920" behindDoc="0" locked="0" layoutInCell="1" allowOverlap="1" wp14:anchorId="7320DECD" wp14:editId="4F1054B5">
            <wp:simplePos x="0" y="0"/>
            <wp:positionH relativeFrom="column">
              <wp:posOffset>3209290</wp:posOffset>
            </wp:positionH>
            <wp:positionV relativeFrom="paragraph">
              <wp:posOffset>106680</wp:posOffset>
            </wp:positionV>
            <wp:extent cx="2066925" cy="1685925"/>
            <wp:effectExtent l="0" t="0" r="9525" b="9525"/>
            <wp:wrapNone/>
            <wp:docPr id="1907" name="Picture 1907" descr="75700C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75700C8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066925" cy="1685925"/>
                    </a:xfrm>
                    <a:prstGeom prst="rect">
                      <a:avLst/>
                    </a:prstGeom>
                    <a:noFill/>
                  </pic:spPr>
                </pic:pic>
              </a:graphicData>
            </a:graphic>
            <wp14:sizeRelH relativeFrom="page">
              <wp14:pctWidth>0</wp14:pctWidth>
            </wp14:sizeRelH>
            <wp14:sizeRelV relativeFrom="page">
              <wp14:pctHeight>0</wp14:pctHeight>
            </wp14:sizeRelV>
          </wp:anchor>
        </w:drawing>
      </w:r>
      <w:r w:rsidR="008A67DA">
        <w:sym w:font="Wingdings 2" w:char="F024"/>
      </w:r>
      <w:r w:rsidR="008A67DA">
        <w:t>Task</w:t>
      </w:r>
    </w:p>
    <w:p w:rsidR="00937869" w:rsidRDefault="0068621E" w:rsidP="004C546A">
      <w:pPr>
        <w:ind w:left="142"/>
      </w:pPr>
      <w:r w:rsidRPr="003C209D">
        <w:rPr>
          <w:noProof/>
          <w:lang w:eastAsia="en-GB"/>
        </w:rPr>
        <mc:AlternateContent>
          <mc:Choice Requires="wps">
            <w:drawing>
              <wp:anchor distT="0" distB="0" distL="114300" distR="114300" simplePos="0" relativeHeight="252111872" behindDoc="0" locked="0" layoutInCell="1" allowOverlap="1" wp14:anchorId="6732662F" wp14:editId="138711DD">
                <wp:simplePos x="0" y="0"/>
                <wp:positionH relativeFrom="column">
                  <wp:posOffset>160020</wp:posOffset>
                </wp:positionH>
                <wp:positionV relativeFrom="paragraph">
                  <wp:posOffset>1550670</wp:posOffset>
                </wp:positionV>
                <wp:extent cx="2374265" cy="895350"/>
                <wp:effectExtent l="0" t="0" r="0" b="0"/>
                <wp:wrapNone/>
                <wp:docPr id="18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895350"/>
                        </a:xfrm>
                        <a:prstGeom prst="rect">
                          <a:avLst/>
                        </a:prstGeom>
                        <a:solidFill>
                          <a:srgbClr val="FFFFFF"/>
                        </a:solidFill>
                        <a:ln w="9525">
                          <a:noFill/>
                          <a:miter lim="800000"/>
                          <a:headEnd/>
                          <a:tailEnd/>
                        </a:ln>
                      </wps:spPr>
                      <wps:txbx>
                        <w:txbxContent>
                          <w:p w:rsidR="00D65E52" w:rsidRDefault="00D65E52" w:rsidP="00937869">
                            <w:r>
                              <w:t>An ammeter is used in-line (in series) with the components. You need to break into the circuit to put in the ammeter.</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414" type="#_x0000_t202" style="position:absolute;left:0;text-align:left;margin-left:12.6pt;margin-top:122.1pt;width:186.95pt;height:70.5pt;z-index:25211187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" stroked="f">
                <v:textbox>
                  <w:txbxContent>
                    <w:p w:rsidR="00D65E52" w:rsidRDefault="00D65E52" w:rsidP="00937869">
                      <w:r>
                        <w:t>An ammeter is used in-line (in series) with the components. You need to break into the circuit to put in the ammeter.</w:t>
                      </w:r>
                    </w:p>
                  </w:txbxContent>
                </v:textbox>
              </v:shape>
            </w:pict>
          </mc:Fallback>
        </mc:AlternateContent>
      </w:r>
      <w:r w:rsidR="00937869" w:rsidRPr="003C209D">
        <w:rPr>
          <w:noProof/>
          <w:lang w:eastAsia="en-GB"/>
        </w:rPr>
        <mc:AlternateContent>
          <mc:Choice Requires="wps">
            <w:drawing>
              <wp:anchor distT="0" distB="0" distL="114300" distR="114300" simplePos="0" relativeHeight="252112896" behindDoc="0" locked="0" layoutInCell="1" allowOverlap="1" wp14:anchorId="519868AD" wp14:editId="5EF48F82">
                <wp:simplePos x="0" y="0"/>
                <wp:positionH relativeFrom="column">
                  <wp:posOffset>3208020</wp:posOffset>
                </wp:positionH>
                <wp:positionV relativeFrom="paragraph">
                  <wp:posOffset>1550670</wp:posOffset>
                </wp:positionV>
                <wp:extent cx="2374265" cy="914400"/>
                <wp:effectExtent l="0" t="0" r="0" b="0"/>
                <wp:wrapNone/>
                <wp:docPr id="18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914400"/>
                        </a:xfrm>
                        <a:prstGeom prst="rect">
                          <a:avLst/>
                        </a:prstGeom>
                        <a:solidFill>
                          <a:srgbClr val="FFFFFF"/>
                        </a:solidFill>
                        <a:ln w="9525">
                          <a:noFill/>
                          <a:miter lim="800000"/>
                          <a:headEnd/>
                          <a:tailEnd/>
                        </a:ln>
                      </wps:spPr>
                      <wps:txbx>
                        <w:txbxContent>
                          <w:p w:rsidR="00D65E52" w:rsidRDefault="00D65E52" w:rsidP="00937869">
                            <w:r>
                              <w:t xml:space="preserve">A voltmeter is always used across (in parallel with) the component. You do not need to disturb the circuit. </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415" type="#_x0000_t202" style="position:absolute;left:0;text-align:left;margin-left:252.6pt;margin-top:122.1pt;width:186.95pt;height:1in;z-index:25211289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" stroked="f">
                <v:textbox>
                  <w:txbxContent>
                    <w:p w:rsidR="00D65E52" w:rsidRDefault="00D65E52" w:rsidP="00937869">
                      <w:r>
                        <w:t xml:space="preserve">A voltmeter is always used across (in parallel with) the component. You do not need to disturb the circuit. </w:t>
                      </w:r>
                    </w:p>
                  </w:txbxContent>
                </v:textbox>
              </v:shape>
            </w:pict>
          </mc:Fallback>
        </mc:AlternateContent>
      </w:r>
      <w:r w:rsidR="00937869" w:rsidRPr="003C209D">
        <w:t>Copy these circuit diagrams.</w:t>
      </w:r>
      <w:r w:rsidR="00937869" w:rsidRPr="003C209D">
        <w:br/>
      </w:r>
      <w:r w:rsidRPr="003C209D">
        <w:rPr>
          <w:noProof/>
          <w:lang w:eastAsia="en-GB"/>
        </w:rPr>
        <w:drawing>
          <wp:inline distT="0" distB="0" distL="0" distR="0" wp14:anchorId="34CD54E5" wp14:editId="443EAB0F">
            <wp:extent cx="1981200" cy="1094740"/>
            <wp:effectExtent l="0" t="0" r="0" b="0"/>
            <wp:docPr id="1892" name="Picture 1892" descr="CF070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F07019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981200" cy="1094740"/>
                    </a:xfrm>
                    <a:prstGeom prst="rect">
                      <a:avLst/>
                    </a:prstGeom>
                    <a:noFill/>
                    <a:ln>
                      <a:noFill/>
                    </a:ln>
                  </pic:spPr>
                </pic:pic>
              </a:graphicData>
            </a:graphic>
          </wp:inline>
        </w:drawing>
      </w:r>
      <w:r w:rsidR="00937869" w:rsidRPr="003C209D">
        <w:br/>
      </w:r>
      <w:r w:rsidR="00937869" w:rsidRPr="003C209D">
        <w:br/>
      </w:r>
      <w:r w:rsidR="00937869" w:rsidRPr="003C209D">
        <w:br/>
      </w:r>
      <w:r w:rsidR="00937869" w:rsidRPr="003C209D">
        <w:br/>
      </w:r>
    </w:p>
    <w:p w:rsidR="00937869" w:rsidRDefault="00937869" w:rsidP="00937869">
      <w:pPr>
        <w:spacing w:after="0"/>
      </w:pPr>
    </w:p>
    <w:p w:rsidR="00937869" w:rsidRPr="003C209D" w:rsidRDefault="00937869" w:rsidP="00937869">
      <w:pPr>
        <w:spacing w:after="0"/>
      </w:pPr>
    </w:p>
    <w:p w:rsidR="00937869" w:rsidRPr="003C209D" w:rsidRDefault="00937869" w:rsidP="00255453">
      <w:pPr>
        <w:pStyle w:val="ListParagraph"/>
        <w:numPr>
          <w:ilvl w:val="0"/>
          <w:numId w:val="27"/>
        </w:numPr>
        <w:spacing w:after="0"/>
        <w:ind w:left="142" w:firstLine="0"/>
      </w:pPr>
      <w:r w:rsidRPr="003C209D">
        <w:t>Redraw each of the following d</w:t>
      </w:r>
      <w:r w:rsidR="00AA6A3F">
        <w:t>iagrams to show how to measure:</w:t>
      </w:r>
    </w:p>
    <w:p w:rsidR="00937869" w:rsidRDefault="00AA6A3F" w:rsidP="00255453">
      <w:pPr>
        <w:pStyle w:val="ListParagraph"/>
        <w:numPr>
          <w:ilvl w:val="1"/>
          <w:numId w:val="27"/>
        </w:numPr>
        <w:spacing w:after="0"/>
        <w:ind w:left="142" w:firstLine="0"/>
      </w:pPr>
      <w:r>
        <w:t>the voltage across component E</w:t>
      </w:r>
    </w:p>
    <w:p w:rsidR="00937869" w:rsidRPr="003C209D" w:rsidRDefault="00937869" w:rsidP="00255453">
      <w:pPr>
        <w:pStyle w:val="ListParagraph"/>
        <w:numPr>
          <w:ilvl w:val="1"/>
          <w:numId w:val="27"/>
        </w:numPr>
        <w:spacing w:after="0"/>
        <w:ind w:left="142" w:firstLine="0"/>
      </w:pPr>
      <w:r w:rsidRPr="003C209D">
        <w:rPr>
          <w:noProof/>
          <w:lang w:eastAsia="en-GB"/>
        </w:rPr>
        <w:lastRenderedPageBreak/>
        <w:drawing>
          <wp:anchor distT="0" distB="0" distL="114300" distR="114300" simplePos="0" relativeHeight="252114944" behindDoc="0" locked="0" layoutInCell="1" allowOverlap="1" wp14:anchorId="6FDA7DD2" wp14:editId="2C19E41E">
            <wp:simplePos x="0" y="0"/>
            <wp:positionH relativeFrom="column">
              <wp:posOffset>133350</wp:posOffset>
            </wp:positionH>
            <wp:positionV relativeFrom="paragraph">
              <wp:posOffset>339090</wp:posOffset>
            </wp:positionV>
            <wp:extent cx="5724525" cy="2333625"/>
            <wp:effectExtent l="0" t="0" r="9525" b="9525"/>
            <wp:wrapTopAndBottom/>
            <wp:docPr id="1906" name="Picture 1906" descr="4EF33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4EF33E2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724525" cy="2333625"/>
                    </a:xfrm>
                    <a:prstGeom prst="rect">
                      <a:avLst/>
                    </a:prstGeom>
                    <a:noFill/>
                  </pic:spPr>
                </pic:pic>
              </a:graphicData>
            </a:graphic>
            <wp14:sizeRelH relativeFrom="page">
              <wp14:pctWidth>0</wp14:pctWidth>
            </wp14:sizeRelH>
            <wp14:sizeRelV relativeFrom="page">
              <wp14:pctHeight>0</wp14:pctHeight>
            </wp14:sizeRelV>
          </wp:anchor>
        </w:drawing>
      </w:r>
      <w:r w:rsidRPr="003C209D">
        <w:t>the current through component F.</w:t>
      </w:r>
      <w:r w:rsidRPr="003C209D">
        <w:br/>
      </w:r>
      <w:r w:rsidRPr="00416A9B">
        <w:rPr>
          <w:rStyle w:val="Heading2Char"/>
        </w:rPr>
        <w:t xml:space="preserve">? </w:t>
      </w:r>
      <w:r>
        <w:rPr>
          <w:rStyle w:val="Heading2Char"/>
        </w:rPr>
        <w:t>Question</w:t>
      </w:r>
    </w:p>
    <w:p w:rsidR="00937869" w:rsidRPr="003C209D" w:rsidRDefault="00937869" w:rsidP="00CA3C30">
      <w:pPr>
        <w:pStyle w:val="ListParagraph"/>
        <w:numPr>
          <w:ilvl w:val="0"/>
          <w:numId w:val="77"/>
        </w:numPr>
      </w:pPr>
      <w:r w:rsidRPr="003C209D">
        <w:t>Which type of meter would you need in diagram 5?</w:t>
      </w:r>
    </w:p>
    <w:p w:rsidR="00617B80" w:rsidRPr="003C209D" w:rsidRDefault="00617B80" w:rsidP="00617B80">
      <w:pPr>
        <w:pStyle w:val="Heading1"/>
      </w:pPr>
      <w:bookmarkStart w:id="48" w:name="_Toc499924213"/>
      <w:r w:rsidRPr="003C209D">
        <w:t>Measuring Current, Voltage and Resistance</w:t>
      </w:r>
      <w:bookmarkEnd w:id="48"/>
    </w:p>
    <w:p w:rsidR="00617B80" w:rsidRPr="003C209D" w:rsidRDefault="00617B80" w:rsidP="00617B80">
      <w:pPr>
        <w:ind w:left="142"/>
      </w:pPr>
      <w:r w:rsidRPr="003C209D">
        <w:t>They can be used in simple, or more complex circuits in order to investigate the size of any of these quantities.</w:t>
      </w:r>
    </w:p>
    <w:tbl>
      <w:tblPr>
        <w:tblStyle w:val="TableGrid"/>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6"/>
        <w:gridCol w:w="7830"/>
      </w:tblGrid>
      <w:tr w:rsidR="00617B80" w:rsidRPr="003C209D" w:rsidTr="004C546A">
        <w:tc>
          <w:tcPr>
            <w:tcW w:w="2626" w:type="dxa"/>
          </w:tcPr>
          <w:p w:rsidR="00617B80" w:rsidRPr="003C209D" w:rsidRDefault="00476440" w:rsidP="00A96422">
            <w:pPr>
              <w:ind w:left="142"/>
              <w:jc w:val="center"/>
            </w:pPr>
            <w:r w:rsidRPr="002648B9">
              <w:rPr>
                <w:noProof/>
                <w:szCs w:val="24"/>
                <w:lang w:eastAsia="en-GB"/>
              </w:rPr>
              <mc:AlternateContent>
                <mc:Choice Requires="wps">
                  <w:drawing>
                    <wp:anchor distT="0" distB="0" distL="114300" distR="114300" simplePos="0" relativeHeight="252138496" behindDoc="0" locked="0" layoutInCell="0" allowOverlap="1" wp14:anchorId="0E7B105C" wp14:editId="222F4841">
                      <wp:simplePos x="0" y="0"/>
                      <wp:positionH relativeFrom="page">
                        <wp:posOffset>764540</wp:posOffset>
                      </wp:positionH>
                      <wp:positionV relativeFrom="page">
                        <wp:posOffset>6990715</wp:posOffset>
                      </wp:positionV>
                      <wp:extent cx="6559550" cy="1419225"/>
                      <wp:effectExtent l="38100" t="38100" r="31750" b="47625"/>
                      <wp:wrapNone/>
                      <wp:docPr id="25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59550" cy="1419225"/>
                              </a:xfrm>
                              <a:prstGeom prst="rect">
                                <a:avLst/>
                              </a:prstGeom>
                              <a:solidFill>
                                <a:srgbClr val="FFFF00"/>
                              </a:solidFill>
                              <a:ln w="76200" cmpd="thickThin">
                                <a:solidFill>
                                  <a:srgbClr val="622423"/>
                                </a:solidFill>
                                <a:miter lim="800000"/>
                                <a:headEnd/>
                                <a:tailEnd/>
                              </a:ln>
                              <a:extLst/>
                            </wps:spPr>
                            <wps:txbx>
                              <w:txbxContent>
                                <w:p w:rsidR="00D65E52" w:rsidRPr="003C209D" w:rsidRDefault="00D65E52" w:rsidP="004F0636">
                                  <w:pPr>
                                    <w:spacing w:after="0" w:line="240" w:lineRule="auto"/>
                                    <w:ind w:left="142"/>
                                    <w:contextualSpacing/>
                                    <w:rPr>
                                      <w:b/>
                                    </w:rPr>
                                  </w:pPr>
                                  <w:r>
                                    <w:rPr>
                                      <w:rFonts w:ascii="Wingdings 2" w:hAnsi="Wingdings 2"/>
                                      <w:b/>
                                    </w:rPr>
                                    <w:t></w:t>
                                  </w:r>
                                  <w:r w:rsidRPr="003C209D">
                                    <w:rPr>
                                      <w:b/>
                                    </w:rPr>
                                    <w:t>The two main rules are:</w:t>
                                  </w:r>
                                </w:p>
                                <w:p w:rsidR="00D65E52" w:rsidRPr="003C209D" w:rsidRDefault="00D65E52" w:rsidP="004F0636">
                                  <w:pPr>
                                    <w:pStyle w:val="ListParagraph"/>
                                    <w:numPr>
                                      <w:ilvl w:val="0"/>
                                      <w:numId w:val="1"/>
                                    </w:numPr>
                                    <w:spacing w:after="0" w:line="240" w:lineRule="auto"/>
                                    <w:rPr>
                                      <w:b/>
                                    </w:rPr>
                                  </w:pPr>
                                  <w:r w:rsidRPr="003C209D">
                                    <w:rPr>
                                      <w:b/>
                                    </w:rPr>
                                    <w:t>To find the potential difference across a component, or components, the voltmeter must be placed in parallel with that component or those components.</w:t>
                                  </w:r>
                                </w:p>
                                <w:p w:rsidR="00D65E52" w:rsidRPr="00771F99" w:rsidRDefault="00D65E52" w:rsidP="004F0636">
                                  <w:pPr>
                                    <w:pStyle w:val="ListParagraph"/>
                                    <w:numPr>
                                      <w:ilvl w:val="0"/>
                                      <w:numId w:val="1"/>
                                    </w:numPr>
                                    <w:spacing w:after="0" w:line="240" w:lineRule="auto"/>
                                    <w:rPr>
                                      <w:b/>
                                    </w:rPr>
                                  </w:pPr>
                                  <w:r w:rsidRPr="003C209D">
                                    <w:rPr>
                                      <w:b/>
                                    </w:rPr>
                                    <w:t>To find the current through a component or components, the ammeter must be placed in series with that component or those components.</w:t>
                                  </w:r>
                                  <w:r>
                                    <w:rPr>
                                      <w:b/>
                                    </w:rPr>
                                    <w:sym w:font="Webdings" w:char="F0A3"/>
                                  </w:r>
                                </w:p>
                              </w:txbxContent>
                            </wps:txbx>
                            <wps:bodyPr rot="0" vert="horz" wrap="square" lIns="137160" tIns="91440" rIns="137160" bIns="91440" anchor="ctr" anchorCtr="0" upright="1">
                              <a:noAutofit/>
                            </wps:bodyPr>
                          </wps:wsp>
                        </a:graphicData>
                      </a:graphic>
                      <wp14:sizeRelH relativeFrom="margin">
                        <wp14:pctWidth>0</wp14:pctWidth>
                      </wp14:sizeRelH>
                      <wp14:sizeRelV relativeFrom="page">
                        <wp14:pctHeight>0</wp14:pctHeight>
                      </wp14:sizeRelV>
                    </wp:anchor>
                  </w:drawing>
                </mc:Choice>
                <mc:Fallback>
                  <w:pict>
                    <v:shape id="_x0000_s1416" type="#_x0000_t202" style="position:absolute;left:0;text-align:left;margin-left:60.2pt;margin-top:550.45pt;width:516.5pt;height:111.75pt;z-index:2521384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" o:allowincell="f" fillcolor="yellow" strokecolor="#622423" strokeweight="6pt">
                      <v:stroke linestyle="thickThin"/>
                      <v:textbox inset="10.8pt,7.2pt,10.8pt,7.2pt">
                        <w:txbxContent>
                          <w:p w:rsidR="00D65E52" w:rsidRPr="003C209D" w:rsidRDefault="00D65E52" w:rsidP="004F0636">
                            <w:pPr>
                              <w:spacing w:after="0" w:line="240" w:lineRule="auto"/>
                              <w:ind w:left="142"/>
                              <w:contextualSpacing/>
                              <w:rPr>
                                <w:b/>
                              </w:rPr>
                            </w:pPr>
                            <w:r>
                              <w:rPr>
                                <w:rFonts w:ascii="Wingdings 2" w:hAnsi="Wingdings 2"/>
                                <w:b/>
                              </w:rPr>
                              <w:t></w:t>
                            </w:r>
                            <w:r w:rsidRPr="003C209D">
                              <w:rPr>
                                <w:b/>
                              </w:rPr>
                              <w:t>The two main rules are:</w:t>
                            </w:r>
                          </w:p>
                          <w:p w:rsidR="00D65E52" w:rsidRPr="003C209D" w:rsidRDefault="00D65E52" w:rsidP="004F0636">
                            <w:pPr>
                              <w:pStyle w:val="ListParagraph"/>
                              <w:numPr>
                                <w:ilvl w:val="0"/>
                                <w:numId w:val="1"/>
                              </w:numPr>
                              <w:spacing w:after="0" w:line="240" w:lineRule="auto"/>
                              <w:rPr>
                                <w:b/>
                              </w:rPr>
                            </w:pPr>
                            <w:r w:rsidRPr="003C209D">
                              <w:rPr>
                                <w:b/>
                              </w:rPr>
                              <w:t>To find the potential difference across a component, or components, the voltmeter must be placed in parallel with that component or those components.</w:t>
                            </w:r>
                          </w:p>
                          <w:p w:rsidR="00D65E52" w:rsidRPr="00771F99" w:rsidRDefault="00D65E52" w:rsidP="004F0636">
                            <w:pPr>
                              <w:pStyle w:val="ListParagraph"/>
                              <w:numPr>
                                <w:ilvl w:val="0"/>
                                <w:numId w:val="1"/>
                              </w:numPr>
                              <w:spacing w:after="0" w:line="240" w:lineRule="auto"/>
                              <w:rPr>
                                <w:b/>
                              </w:rPr>
                            </w:pPr>
                            <w:r w:rsidRPr="003C209D">
                              <w:rPr>
                                <w:b/>
                              </w:rPr>
                              <w:t>To find the current through a component or components, the ammeter must be placed in series with that component or those components.</w:t>
                            </w:r>
                            <w:r>
                              <w:rPr>
                                <w:b/>
                              </w:rPr>
                              <w:sym w:font="Webdings" w:char="F0A3"/>
                            </w:r>
                          </w:p>
                        </w:txbxContent>
                      </v:textbox>
                      <w10:wrap anchorx="page" anchory="page"/>
                    </v:shape>
                  </w:pict>
                </mc:Fallback>
              </mc:AlternateContent>
            </w:r>
            <w:r w:rsidR="004F0636" w:rsidRPr="003C209D">
              <w:rPr>
                <w:noProof/>
                <w:lang w:eastAsia="en-GB"/>
              </w:rPr>
              <w:drawing>
                <wp:anchor distT="0" distB="0" distL="114300" distR="114300" simplePos="0" relativeHeight="252067840" behindDoc="0" locked="0" layoutInCell="1" allowOverlap="1" wp14:anchorId="21220A29" wp14:editId="31EC8A7B">
                  <wp:simplePos x="0" y="0"/>
                  <wp:positionH relativeFrom="column">
                    <wp:posOffset>0</wp:posOffset>
                  </wp:positionH>
                  <wp:positionV relativeFrom="paragraph">
                    <wp:posOffset>15240</wp:posOffset>
                  </wp:positionV>
                  <wp:extent cx="1495425" cy="2057400"/>
                  <wp:effectExtent l="0" t="0" r="9525" b="0"/>
                  <wp:wrapSquare wrapText="bothSides"/>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circuit.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495425" cy="2057400"/>
                          </a:xfrm>
                          <a:prstGeom prst="rect">
                            <a:avLst/>
                          </a:prstGeom>
                        </pic:spPr>
                      </pic:pic>
                    </a:graphicData>
                  </a:graphic>
                  <wp14:sizeRelH relativeFrom="page">
                    <wp14:pctWidth>0</wp14:pctWidth>
                  </wp14:sizeRelH>
                  <wp14:sizeRelV relativeFrom="page">
                    <wp14:pctHeight>0</wp14:pctHeight>
                  </wp14:sizeRelV>
                </wp:anchor>
              </w:drawing>
            </w:r>
          </w:p>
        </w:tc>
        <w:tc>
          <w:tcPr>
            <w:tcW w:w="7830" w:type="dxa"/>
          </w:tcPr>
          <w:p w:rsidR="00617B80" w:rsidRPr="003C209D" w:rsidRDefault="00617B80" w:rsidP="00A96422">
            <w:pPr>
              <w:ind w:left="142"/>
            </w:pPr>
            <w:r w:rsidRPr="003C209D">
              <w:t xml:space="preserve">This circuit shows a battery and a resistor. The diagram also shows how the voltmeter and ammeter must be connected. </w:t>
            </w:r>
          </w:p>
          <w:p w:rsidR="00617B80" w:rsidRPr="003C209D" w:rsidRDefault="00617B80" w:rsidP="00A96422">
            <w:pPr>
              <w:ind w:left="142"/>
            </w:pPr>
          </w:p>
          <w:p w:rsidR="00617B80" w:rsidRPr="003C209D" w:rsidRDefault="00617B80" w:rsidP="00A96422">
            <w:pPr>
              <w:ind w:left="142"/>
            </w:pPr>
            <w:r w:rsidRPr="003C209D">
              <w:t xml:space="preserve">The voltmeter must be connected in parallel because it is measuring the </w:t>
            </w:r>
            <w:r w:rsidRPr="003C209D">
              <w:rPr>
                <w:b/>
              </w:rPr>
              <w:t>difference</w:t>
            </w:r>
            <w:r w:rsidRPr="003C209D">
              <w:t xml:space="preserve"> in electrical potential between two points.</w:t>
            </w:r>
          </w:p>
          <w:p w:rsidR="00617B80" w:rsidRPr="003C209D" w:rsidRDefault="00617B80" w:rsidP="00A96422">
            <w:pPr>
              <w:ind w:left="142"/>
            </w:pPr>
          </w:p>
          <w:p w:rsidR="00617B80" w:rsidRDefault="00617B80" w:rsidP="00A96422">
            <w:pPr>
              <w:ind w:left="142"/>
            </w:pPr>
            <w:r w:rsidRPr="003C209D">
              <w:t>The ammeter must be connected in series because it is measuring the flow of current THROUGH a component or circuit.</w:t>
            </w:r>
          </w:p>
          <w:p w:rsidR="00D507B0" w:rsidRDefault="00D507B0" w:rsidP="00A96422">
            <w:pPr>
              <w:ind w:left="142"/>
            </w:pPr>
          </w:p>
          <w:p w:rsidR="005F2220" w:rsidRPr="003C209D" w:rsidRDefault="005F2220" w:rsidP="00A96422">
            <w:pPr>
              <w:ind w:left="142"/>
            </w:pPr>
          </w:p>
          <w:p w:rsidR="00617B80" w:rsidRPr="003C209D" w:rsidRDefault="00617B80" w:rsidP="00A96422">
            <w:pPr>
              <w:ind w:left="142"/>
              <w:rPr>
                <w:b/>
              </w:rPr>
            </w:pPr>
          </w:p>
          <w:p w:rsidR="00D72AD4" w:rsidRDefault="00D72AD4" w:rsidP="00A96422">
            <w:pPr>
              <w:ind w:left="142"/>
              <w:rPr>
                <w:b/>
              </w:rPr>
            </w:pPr>
          </w:p>
          <w:p w:rsidR="00D72AD4" w:rsidRDefault="00D72AD4" w:rsidP="00A96422">
            <w:pPr>
              <w:ind w:left="142"/>
              <w:rPr>
                <w:b/>
              </w:rPr>
            </w:pPr>
          </w:p>
          <w:p w:rsidR="00D72AD4" w:rsidRDefault="00D72AD4" w:rsidP="00A96422">
            <w:pPr>
              <w:ind w:left="142"/>
              <w:rPr>
                <w:b/>
              </w:rPr>
            </w:pPr>
          </w:p>
          <w:p w:rsidR="00D72AD4" w:rsidRDefault="00D72AD4" w:rsidP="00A96422">
            <w:pPr>
              <w:ind w:left="142"/>
              <w:rPr>
                <w:b/>
              </w:rPr>
            </w:pPr>
          </w:p>
          <w:p w:rsidR="00D72AD4" w:rsidRDefault="00D72AD4" w:rsidP="00A96422">
            <w:pPr>
              <w:ind w:left="142"/>
              <w:rPr>
                <w:b/>
              </w:rPr>
            </w:pPr>
          </w:p>
          <w:p w:rsidR="00D72AD4" w:rsidRDefault="00D72AD4" w:rsidP="00A96422">
            <w:pPr>
              <w:ind w:left="142"/>
              <w:rPr>
                <w:b/>
              </w:rPr>
            </w:pPr>
          </w:p>
          <w:p w:rsidR="00D72AD4" w:rsidRDefault="00D72AD4" w:rsidP="00A96422">
            <w:pPr>
              <w:ind w:left="142"/>
              <w:rPr>
                <w:b/>
              </w:rPr>
            </w:pPr>
          </w:p>
          <w:p w:rsidR="00D72AD4" w:rsidRDefault="00D72AD4" w:rsidP="00A96422">
            <w:pPr>
              <w:ind w:left="142"/>
              <w:rPr>
                <w:b/>
              </w:rPr>
            </w:pPr>
          </w:p>
          <w:p w:rsidR="00D72AD4" w:rsidRDefault="00D72AD4" w:rsidP="00A96422">
            <w:pPr>
              <w:ind w:left="142"/>
              <w:rPr>
                <w:b/>
              </w:rPr>
            </w:pPr>
          </w:p>
          <w:p w:rsidR="00D72AD4" w:rsidRPr="003C209D" w:rsidRDefault="00D72AD4" w:rsidP="00A96422">
            <w:pPr>
              <w:ind w:left="142"/>
              <w:rPr>
                <w:b/>
              </w:rPr>
            </w:pPr>
          </w:p>
        </w:tc>
      </w:tr>
      <w:tr w:rsidR="00617B80" w:rsidRPr="003C209D" w:rsidTr="004C546A">
        <w:trPr>
          <w:trHeight w:val="1749"/>
        </w:trPr>
        <w:tc>
          <w:tcPr>
            <w:tcW w:w="2626" w:type="dxa"/>
          </w:tcPr>
          <w:p w:rsidR="00617B80" w:rsidRPr="003C209D" w:rsidRDefault="00617B80" w:rsidP="00A96422">
            <w:pPr>
              <w:ind w:left="142"/>
              <w:jc w:val="center"/>
              <w:rPr>
                <w:noProof/>
                <w:lang w:val="en-US"/>
              </w:rPr>
            </w:pPr>
            <w:r w:rsidRPr="003C209D">
              <w:rPr>
                <w:noProof/>
                <w:lang w:eastAsia="en-GB"/>
              </w:rPr>
              <w:drawing>
                <wp:anchor distT="0" distB="0" distL="114300" distR="114300" simplePos="0" relativeHeight="252068864" behindDoc="0" locked="0" layoutInCell="1" allowOverlap="1" wp14:anchorId="5A896461" wp14:editId="63DCB2F4">
                  <wp:simplePos x="0" y="0"/>
                  <wp:positionH relativeFrom="column">
                    <wp:posOffset>231775</wp:posOffset>
                  </wp:positionH>
                  <wp:positionV relativeFrom="paragraph">
                    <wp:posOffset>162560</wp:posOffset>
                  </wp:positionV>
                  <wp:extent cx="1143000" cy="859790"/>
                  <wp:effectExtent l="0" t="0" r="0" b="0"/>
                  <wp:wrapSquare wrapText="bothSides"/>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hmeterinparallel.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143000" cy="859790"/>
                          </a:xfrm>
                          <a:prstGeom prst="rect">
                            <a:avLst/>
                          </a:prstGeom>
                        </pic:spPr>
                      </pic:pic>
                    </a:graphicData>
                  </a:graphic>
                  <wp14:sizeRelH relativeFrom="page">
                    <wp14:pctWidth>0</wp14:pctWidth>
                  </wp14:sizeRelH>
                  <wp14:sizeRelV relativeFrom="page">
                    <wp14:pctHeight>0</wp14:pctHeight>
                  </wp14:sizeRelV>
                </wp:anchor>
              </w:drawing>
            </w:r>
          </w:p>
        </w:tc>
        <w:tc>
          <w:tcPr>
            <w:tcW w:w="7830" w:type="dxa"/>
          </w:tcPr>
          <w:p w:rsidR="00617B80" w:rsidRPr="003C209D" w:rsidRDefault="00617B80" w:rsidP="00A96422">
            <w:pPr>
              <w:ind w:left="142"/>
            </w:pPr>
          </w:p>
          <w:p w:rsidR="00617B80" w:rsidRPr="003C209D" w:rsidRDefault="00617B80" w:rsidP="00A96422">
            <w:pPr>
              <w:ind w:left="142"/>
            </w:pPr>
            <w:r w:rsidRPr="003C209D">
              <w:t>The previous diagram does not show an ohmmeter because, in most cases, resistance should only be measured when a circuit is not ‘on’ or fully connected.</w:t>
            </w:r>
          </w:p>
          <w:p w:rsidR="00617B80" w:rsidRPr="003C209D" w:rsidRDefault="00617B80" w:rsidP="00A96422">
            <w:pPr>
              <w:ind w:left="142"/>
            </w:pPr>
          </w:p>
          <w:p w:rsidR="00617B80" w:rsidRPr="003C209D" w:rsidRDefault="00617B80" w:rsidP="004F0636">
            <w:pPr>
              <w:ind w:left="142"/>
            </w:pPr>
            <w:r w:rsidRPr="003C209D">
              <w:t>To use an ohmmeter, you would place it ‘across’ a component – in parallel, just like a voltmeter.</w:t>
            </w:r>
          </w:p>
        </w:tc>
      </w:tr>
    </w:tbl>
    <w:p w:rsidR="00617B80" w:rsidRPr="003C209D" w:rsidRDefault="00617B80" w:rsidP="00617B80">
      <w:pPr>
        <w:pStyle w:val="Heading2"/>
        <w:ind w:left="142"/>
      </w:pPr>
      <w:r w:rsidRPr="003C209D">
        <w:lastRenderedPageBreak/>
        <w:t>Series Circuits</w:t>
      </w:r>
    </w:p>
    <w:p w:rsidR="00617B80" w:rsidRPr="003C209D" w:rsidRDefault="00617B80" w:rsidP="00617B80">
      <w:pPr>
        <w:ind w:left="142"/>
      </w:pPr>
      <w:r w:rsidRPr="003C209D">
        <w:t xml:space="preserve">A circuit is described as a series circuit if the components appear one after the other in the circuit. </w:t>
      </w:r>
      <w:r w:rsidR="006F0BC0">
        <w:t xml:space="preserve">If one component breaks no charge will flow in the circuit. </w:t>
      </w:r>
      <w:r w:rsidRPr="003C209D">
        <w:t>An example is shown below.</w:t>
      </w:r>
    </w:p>
    <w:p w:rsidR="00617B80" w:rsidRPr="003C209D" w:rsidRDefault="00617B80" w:rsidP="00617B80">
      <w:pPr>
        <w:ind w:left="142"/>
        <w:jc w:val="center"/>
      </w:pPr>
      <w:r w:rsidRPr="003C209D">
        <w:rPr>
          <w:noProof/>
          <w:lang w:eastAsia="en-GB"/>
        </w:rPr>
        <w:drawing>
          <wp:inline distT="0" distB="0" distL="0" distR="0" wp14:anchorId="24CA330D" wp14:editId="7C154F96">
            <wp:extent cx="2690037" cy="1419524"/>
            <wp:effectExtent l="0" t="0" r="0"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2.pn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691915" cy="1420515"/>
                    </a:xfrm>
                    <a:prstGeom prst="rect">
                      <a:avLst/>
                    </a:prstGeom>
                  </pic:spPr>
                </pic:pic>
              </a:graphicData>
            </a:graphic>
          </wp:inline>
        </w:drawing>
      </w:r>
    </w:p>
    <w:p w:rsidR="00617B80" w:rsidRPr="003C209D" w:rsidRDefault="00617B80" w:rsidP="00617B80">
      <w:pPr>
        <w:ind w:left="142"/>
      </w:pPr>
      <w:r w:rsidRPr="003C209D">
        <w:t>To investigate the current in the circuit, we must place multiple ammeters in the circuit.</w:t>
      </w:r>
    </w:p>
    <w:p w:rsidR="00617B80" w:rsidRPr="003C209D" w:rsidRDefault="00617B80" w:rsidP="00617B80">
      <w:pPr>
        <w:ind w:left="142"/>
        <w:jc w:val="center"/>
      </w:pPr>
      <w:r w:rsidRPr="003C209D">
        <w:rPr>
          <w:noProof/>
          <w:lang w:eastAsia="en-GB"/>
        </w:rPr>
        <w:drawing>
          <wp:inline distT="0" distB="0" distL="0" distR="0" wp14:anchorId="589B33D6" wp14:editId="55208CCE">
            <wp:extent cx="3191344" cy="1433734"/>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ircuit2.pn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3191344" cy="1433734"/>
                    </a:xfrm>
                    <a:prstGeom prst="rect">
                      <a:avLst/>
                    </a:prstGeom>
                  </pic:spPr>
                </pic:pic>
              </a:graphicData>
            </a:graphic>
          </wp:inline>
        </w:drawing>
      </w:r>
    </w:p>
    <w:p w:rsidR="00617B80" w:rsidRPr="003C209D" w:rsidRDefault="00617B80" w:rsidP="00617B80">
      <w:pPr>
        <w:ind w:left="142"/>
      </w:pPr>
      <w:r w:rsidRPr="003C209D">
        <w:t>If we place an ammeter at each of these positions, we discover that the readings will be identical. In equation form, we can write this as</w:t>
      </w:r>
    </w:p>
    <w:p w:rsidR="00617B80" w:rsidRPr="00771F99" w:rsidRDefault="00D65E52" w:rsidP="00617B80">
      <w:pPr>
        <w:ind w:left="142"/>
        <w:jc w:val="center"/>
        <w:rPr>
          <w:b/>
          <w:highlight w:val="yellow"/>
        </w:rPr>
      </w:pPr>
      <m:oMathPara>
        <m:oMath>
          <m:sSub>
            <m:sSubPr>
              <m:ctrlPr>
                <w:rPr>
                  <w:rFonts w:ascii="Cambria Math" w:hAnsi="Cambria Math" w:cs="Tahoma"/>
                  <w:b/>
                  <w:i/>
                  <w:sz w:val="32"/>
                  <w:szCs w:val="32"/>
                  <w:highlight w:val="yellow"/>
                </w:rPr>
              </m:ctrlPr>
            </m:sSubPr>
            <m:e>
              <m:r>
                <m:rPr>
                  <m:sty m:val="bi"/>
                </m:rPr>
                <w:rPr>
                  <w:rFonts w:ascii="Cambria Math" w:hAnsi="Cambria Math" w:cs="Tahoma"/>
                  <w:sz w:val="32"/>
                  <w:szCs w:val="32"/>
                  <w:highlight w:val="yellow"/>
                </w:rPr>
                <m:t>I</m:t>
              </m:r>
            </m:e>
            <m:sub>
              <m:r>
                <m:rPr>
                  <m:sty m:val="bi"/>
                </m:rPr>
                <w:rPr>
                  <w:rFonts w:ascii="Cambria Math" w:hAnsi="Cambria Math" w:cs="Tahoma"/>
                  <w:sz w:val="32"/>
                  <w:szCs w:val="32"/>
                  <w:highlight w:val="yellow"/>
                </w:rPr>
                <m:t>1</m:t>
              </m:r>
            </m:sub>
          </m:sSub>
          <m:r>
            <m:rPr>
              <m:sty m:val="bi"/>
            </m:rPr>
            <w:rPr>
              <w:rFonts w:ascii="Cambria Math" w:hAnsi="Cambria Math" w:cs="Tahoma"/>
              <w:sz w:val="32"/>
              <w:szCs w:val="32"/>
              <w:highlight w:val="yellow"/>
            </w:rPr>
            <m:t xml:space="preserve"> = </m:t>
          </m:r>
          <m:sSub>
            <m:sSubPr>
              <m:ctrlPr>
                <w:rPr>
                  <w:rFonts w:ascii="Cambria Math" w:hAnsi="Cambria Math" w:cs="Tahoma"/>
                  <w:b/>
                  <w:i/>
                  <w:sz w:val="32"/>
                  <w:szCs w:val="32"/>
                  <w:highlight w:val="yellow"/>
                </w:rPr>
              </m:ctrlPr>
            </m:sSubPr>
            <m:e>
              <m:r>
                <m:rPr>
                  <m:sty m:val="bi"/>
                </m:rPr>
                <w:rPr>
                  <w:rFonts w:ascii="Cambria Math" w:hAnsi="Cambria Math" w:cs="Tahoma"/>
                  <w:sz w:val="32"/>
                  <w:szCs w:val="32"/>
                  <w:highlight w:val="yellow"/>
                </w:rPr>
                <m:t>I</m:t>
              </m:r>
            </m:e>
            <m:sub>
              <m:r>
                <m:rPr>
                  <m:sty m:val="bi"/>
                </m:rPr>
                <w:rPr>
                  <w:rFonts w:ascii="Cambria Math" w:hAnsi="Cambria Math" w:cs="Tahoma"/>
                  <w:sz w:val="32"/>
                  <w:szCs w:val="32"/>
                  <w:highlight w:val="yellow"/>
                </w:rPr>
                <m:t>2</m:t>
              </m:r>
            </m:sub>
          </m:sSub>
          <m:r>
            <m:rPr>
              <m:sty m:val="bi"/>
            </m:rPr>
            <w:rPr>
              <w:rFonts w:ascii="Cambria Math" w:hAnsi="Cambria Math" w:cs="Tahoma"/>
              <w:sz w:val="32"/>
              <w:szCs w:val="32"/>
              <w:highlight w:val="yellow"/>
            </w:rPr>
            <m:t>=</m:t>
          </m:r>
          <m:sSub>
            <m:sSubPr>
              <m:ctrlPr>
                <w:rPr>
                  <w:rFonts w:ascii="Cambria Math" w:hAnsi="Cambria Math" w:cs="Tahoma"/>
                  <w:b/>
                  <w:i/>
                  <w:sz w:val="32"/>
                  <w:szCs w:val="32"/>
                  <w:highlight w:val="yellow"/>
                </w:rPr>
              </m:ctrlPr>
            </m:sSubPr>
            <m:e>
              <m:r>
                <m:rPr>
                  <m:sty m:val="bi"/>
                </m:rPr>
                <w:rPr>
                  <w:rFonts w:ascii="Cambria Math" w:hAnsi="Cambria Math" w:cs="Tahoma"/>
                  <w:sz w:val="32"/>
                  <w:szCs w:val="32"/>
                  <w:highlight w:val="yellow"/>
                </w:rPr>
                <m:t>I</m:t>
              </m:r>
            </m:e>
            <m:sub>
              <m:r>
                <m:rPr>
                  <m:sty m:val="bi"/>
                </m:rPr>
                <w:rPr>
                  <w:rFonts w:ascii="Cambria Math" w:hAnsi="Cambria Math" w:cs="Tahoma"/>
                  <w:sz w:val="32"/>
                  <w:szCs w:val="32"/>
                  <w:highlight w:val="yellow"/>
                </w:rPr>
                <m:t>3</m:t>
              </m:r>
            </m:sub>
          </m:sSub>
          <m:r>
            <m:rPr>
              <m:sty m:val="bi"/>
            </m:rPr>
            <w:rPr>
              <w:rFonts w:ascii="Cambria Math" w:hAnsi="Cambria Math" w:cs="Tahoma"/>
              <w:sz w:val="32"/>
              <w:szCs w:val="32"/>
              <w:highlight w:val="yellow"/>
            </w:rPr>
            <m:t>=</m:t>
          </m:r>
          <m:sSub>
            <m:sSubPr>
              <m:ctrlPr>
                <w:rPr>
                  <w:rFonts w:ascii="Cambria Math" w:hAnsi="Cambria Math" w:cs="Tahoma"/>
                  <w:b/>
                  <w:i/>
                  <w:sz w:val="32"/>
                  <w:szCs w:val="32"/>
                  <w:highlight w:val="yellow"/>
                </w:rPr>
              </m:ctrlPr>
            </m:sSubPr>
            <m:e>
              <m:r>
                <m:rPr>
                  <m:sty m:val="bi"/>
                </m:rPr>
                <w:rPr>
                  <w:rFonts w:ascii="Cambria Math" w:hAnsi="Cambria Math" w:cs="Tahoma"/>
                  <w:sz w:val="32"/>
                  <w:szCs w:val="32"/>
                  <w:highlight w:val="yellow"/>
                </w:rPr>
                <m:t>I</m:t>
              </m:r>
            </m:e>
            <m:sub>
              <m:r>
                <m:rPr>
                  <m:sty m:val="bi"/>
                </m:rPr>
                <w:rPr>
                  <w:rFonts w:ascii="Cambria Math" w:hAnsi="Cambria Math" w:cs="Tahoma"/>
                  <w:sz w:val="32"/>
                  <w:szCs w:val="32"/>
                  <w:highlight w:val="yellow"/>
                </w:rPr>
                <m:t>4</m:t>
              </m:r>
            </m:sub>
          </m:sSub>
          <m:r>
            <m:rPr>
              <m:sty m:val="bi"/>
            </m:rPr>
            <w:rPr>
              <w:rFonts w:ascii="Cambria Math" w:hAnsi="Cambria Math" w:cs="Tahoma"/>
              <w:sz w:val="32"/>
              <w:szCs w:val="32"/>
              <w:highlight w:val="yellow"/>
            </w:rPr>
            <m:t>…</m:t>
          </m:r>
        </m:oMath>
      </m:oMathPara>
    </w:p>
    <w:p w:rsidR="00617B80" w:rsidRPr="003C209D" w:rsidRDefault="00617B80" w:rsidP="00771F99">
      <w:pPr>
        <w:ind w:left="142"/>
        <w:jc w:val="center"/>
        <w:rPr>
          <w:b/>
        </w:rPr>
      </w:pPr>
      <w:r w:rsidRPr="00771F99">
        <w:rPr>
          <w:b/>
          <w:highlight w:val="yellow"/>
        </w:rPr>
        <w:t>The current in a series circuit is the same at all points.</w:t>
      </w:r>
    </w:p>
    <w:p w:rsidR="00617B80" w:rsidRPr="003C209D" w:rsidRDefault="00617B80" w:rsidP="00617B80">
      <w:pPr>
        <w:ind w:left="142"/>
      </w:pPr>
      <w:r w:rsidRPr="003C209D">
        <w:t>We can also investigate potential difference in a series circuit.</w:t>
      </w:r>
    </w:p>
    <w:p w:rsidR="00617B80" w:rsidRPr="003C209D" w:rsidRDefault="00617B80" w:rsidP="00617B80">
      <w:pPr>
        <w:ind w:left="142"/>
        <w:jc w:val="center"/>
      </w:pPr>
      <w:r w:rsidRPr="003C209D">
        <w:rPr>
          <w:noProof/>
          <w:lang w:eastAsia="en-GB"/>
        </w:rPr>
        <w:drawing>
          <wp:inline distT="0" distB="0" distL="0" distR="0" wp14:anchorId="5CC6A289" wp14:editId="4B564A98">
            <wp:extent cx="2445026" cy="1908313"/>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ircuit3.png"/>
                    <pic:cNvPicPr/>
                  </pic:nvPicPr>
                  <pic:blipFill rotWithShape="1">
                    <a:blip r:embed="rId104" cstate="print">
                      <a:extLst>
                        <a:ext uri="{28A0092B-C50C-407E-A947-70E740481C1C}">
                          <a14:useLocalDpi xmlns:a14="http://schemas.microsoft.com/office/drawing/2010/main" val="0"/>
                        </a:ext>
                      </a:extLst>
                    </a:blip>
                    <a:srcRect t="-1" b="-2769"/>
                    <a:stretch/>
                  </pic:blipFill>
                  <pic:spPr bwMode="auto">
                    <a:xfrm>
                      <a:off x="0" y="0"/>
                      <a:ext cx="2442744" cy="1906532"/>
                    </a:xfrm>
                    <a:prstGeom prst="rect">
                      <a:avLst/>
                    </a:prstGeom>
                    <a:ln>
                      <a:noFill/>
                    </a:ln>
                    <a:extLst>
                      <a:ext uri="{53640926-AAD7-44D8-BBD7-CCE9431645EC}">
                        <a14:shadowObscured xmlns:a14="http://schemas.microsoft.com/office/drawing/2010/main"/>
                      </a:ext>
                    </a:extLst>
                  </pic:spPr>
                </pic:pic>
              </a:graphicData>
            </a:graphic>
          </wp:inline>
        </w:drawing>
      </w:r>
    </w:p>
    <w:p w:rsidR="00617B80" w:rsidRPr="003C209D" w:rsidRDefault="00617B80" w:rsidP="00617B80">
      <w:pPr>
        <w:ind w:left="142"/>
      </w:pPr>
      <w:r w:rsidRPr="003C209D">
        <w:t>A potential difference is the difference in electrical potential between two points, so in a series circuit, the potential difference across each of the components must add up to the total potential difference across the supply.</w:t>
      </w:r>
    </w:p>
    <w:p w:rsidR="00617B80" w:rsidRPr="003C209D" w:rsidRDefault="00617B80" w:rsidP="00617B80">
      <w:pPr>
        <w:ind w:left="142"/>
      </w:pPr>
      <w:r w:rsidRPr="003C209D">
        <w:t>If we call the supply p.d. V</w:t>
      </w:r>
      <w:r w:rsidRPr="003C209D">
        <w:rPr>
          <w:vertAlign w:val="subscript"/>
        </w:rPr>
        <w:t>s</w:t>
      </w:r>
      <w:r w:rsidRPr="003C209D">
        <w:t xml:space="preserve"> we write this as</w:t>
      </w:r>
    </w:p>
    <w:p w:rsidR="00617B80" w:rsidRPr="00771F99" w:rsidRDefault="00D65E52" w:rsidP="00617B80">
      <w:pPr>
        <w:ind w:left="142"/>
        <w:rPr>
          <w:b/>
          <w:highlight w:val="yellow"/>
        </w:rPr>
      </w:pPr>
      <m:oMathPara>
        <m:oMathParaPr>
          <m:jc m:val="center"/>
        </m:oMathParaPr>
        <m:oMath>
          <m:sSub>
            <m:sSubPr>
              <m:ctrlPr>
                <w:rPr>
                  <w:rFonts w:ascii="Cambria Math" w:hAnsi="Cambria Math" w:cs="Tahoma"/>
                  <w:b/>
                  <w:i/>
                  <w:sz w:val="32"/>
                  <w:szCs w:val="32"/>
                  <w:highlight w:val="yellow"/>
                </w:rPr>
              </m:ctrlPr>
            </m:sSubPr>
            <m:e>
              <m:r>
                <m:rPr>
                  <m:sty m:val="bi"/>
                </m:rPr>
                <w:rPr>
                  <w:rFonts w:ascii="Cambria Math" w:hAnsi="Cambria Math" w:cs="Tahoma"/>
                  <w:sz w:val="32"/>
                  <w:szCs w:val="32"/>
                  <w:highlight w:val="yellow"/>
                </w:rPr>
                <m:t>V</m:t>
              </m:r>
            </m:e>
            <m:sub>
              <m:r>
                <m:rPr>
                  <m:sty m:val="bi"/>
                </m:rPr>
                <w:rPr>
                  <w:rFonts w:ascii="Cambria Math" w:hAnsi="Cambria Math" w:cs="Tahoma"/>
                  <w:sz w:val="32"/>
                  <w:szCs w:val="32"/>
                  <w:highlight w:val="yellow"/>
                </w:rPr>
                <m:t>S</m:t>
              </m:r>
            </m:sub>
          </m:sSub>
          <m:r>
            <m:rPr>
              <m:sty m:val="bi"/>
            </m:rPr>
            <w:rPr>
              <w:rFonts w:ascii="Cambria Math" w:hAnsi="Cambria Math" w:cs="Tahoma"/>
              <w:sz w:val="32"/>
              <w:szCs w:val="32"/>
              <w:highlight w:val="yellow"/>
            </w:rPr>
            <m:t xml:space="preserve"> = </m:t>
          </m:r>
          <m:sSub>
            <m:sSubPr>
              <m:ctrlPr>
                <w:rPr>
                  <w:rFonts w:ascii="Cambria Math" w:hAnsi="Cambria Math" w:cs="Tahoma"/>
                  <w:b/>
                  <w:i/>
                  <w:sz w:val="32"/>
                  <w:szCs w:val="32"/>
                  <w:highlight w:val="yellow"/>
                </w:rPr>
              </m:ctrlPr>
            </m:sSubPr>
            <m:e>
              <m:r>
                <m:rPr>
                  <m:sty m:val="bi"/>
                </m:rPr>
                <w:rPr>
                  <w:rFonts w:ascii="Cambria Math" w:hAnsi="Cambria Math" w:cs="Tahoma"/>
                  <w:sz w:val="32"/>
                  <w:szCs w:val="32"/>
                  <w:highlight w:val="yellow"/>
                </w:rPr>
                <m:t>V</m:t>
              </m:r>
            </m:e>
            <m:sub>
              <m:r>
                <m:rPr>
                  <m:sty m:val="bi"/>
                </m:rPr>
                <w:rPr>
                  <w:rFonts w:ascii="Cambria Math" w:hAnsi="Cambria Math" w:cs="Tahoma"/>
                  <w:sz w:val="32"/>
                  <w:szCs w:val="32"/>
                  <w:highlight w:val="yellow"/>
                </w:rPr>
                <m:t>1</m:t>
              </m:r>
            </m:sub>
          </m:sSub>
          <m:r>
            <m:rPr>
              <m:sty m:val="bi"/>
            </m:rPr>
            <w:rPr>
              <w:rFonts w:ascii="Cambria Math" w:hAnsi="Cambria Math" w:cs="Tahoma"/>
              <w:sz w:val="32"/>
              <w:szCs w:val="32"/>
              <w:highlight w:val="yellow"/>
            </w:rPr>
            <m:t>+</m:t>
          </m:r>
          <m:sSub>
            <m:sSubPr>
              <m:ctrlPr>
                <w:rPr>
                  <w:rFonts w:ascii="Cambria Math" w:hAnsi="Cambria Math" w:cs="Tahoma"/>
                  <w:b/>
                  <w:i/>
                  <w:sz w:val="32"/>
                  <w:szCs w:val="32"/>
                  <w:highlight w:val="yellow"/>
                </w:rPr>
              </m:ctrlPr>
            </m:sSubPr>
            <m:e>
              <m:r>
                <m:rPr>
                  <m:sty m:val="bi"/>
                </m:rPr>
                <w:rPr>
                  <w:rFonts w:ascii="Cambria Math" w:hAnsi="Cambria Math" w:cs="Tahoma"/>
                  <w:sz w:val="32"/>
                  <w:szCs w:val="32"/>
                  <w:highlight w:val="yellow"/>
                </w:rPr>
                <m:t>V</m:t>
              </m:r>
            </m:e>
            <m:sub>
              <m:r>
                <m:rPr>
                  <m:sty m:val="bi"/>
                </m:rPr>
                <w:rPr>
                  <w:rFonts w:ascii="Cambria Math" w:hAnsi="Cambria Math" w:cs="Tahoma"/>
                  <w:sz w:val="32"/>
                  <w:szCs w:val="32"/>
                  <w:highlight w:val="yellow"/>
                </w:rPr>
                <m:t>2</m:t>
              </m:r>
            </m:sub>
          </m:sSub>
          <m:r>
            <m:rPr>
              <m:sty m:val="bi"/>
            </m:rPr>
            <w:rPr>
              <w:rFonts w:ascii="Cambria Math" w:hAnsi="Cambria Math" w:cs="Tahoma"/>
              <w:sz w:val="32"/>
              <w:szCs w:val="32"/>
              <w:highlight w:val="yellow"/>
            </w:rPr>
            <m:t>+</m:t>
          </m:r>
          <m:sSub>
            <m:sSubPr>
              <m:ctrlPr>
                <w:rPr>
                  <w:rFonts w:ascii="Cambria Math" w:hAnsi="Cambria Math" w:cs="Tahoma"/>
                  <w:b/>
                  <w:i/>
                  <w:sz w:val="32"/>
                  <w:szCs w:val="32"/>
                  <w:highlight w:val="yellow"/>
                </w:rPr>
              </m:ctrlPr>
            </m:sSubPr>
            <m:e>
              <m:r>
                <m:rPr>
                  <m:sty m:val="bi"/>
                </m:rPr>
                <w:rPr>
                  <w:rFonts w:ascii="Cambria Math" w:hAnsi="Cambria Math" w:cs="Tahoma"/>
                  <w:sz w:val="32"/>
                  <w:szCs w:val="32"/>
                  <w:highlight w:val="yellow"/>
                </w:rPr>
                <m:t>V</m:t>
              </m:r>
            </m:e>
            <m:sub>
              <m:r>
                <m:rPr>
                  <m:sty m:val="bi"/>
                </m:rPr>
                <w:rPr>
                  <w:rFonts w:ascii="Cambria Math" w:hAnsi="Cambria Math" w:cs="Tahoma"/>
                  <w:sz w:val="32"/>
                  <w:szCs w:val="32"/>
                  <w:highlight w:val="yellow"/>
                </w:rPr>
                <m:t>3</m:t>
              </m:r>
            </m:sub>
          </m:sSub>
          <m:r>
            <m:rPr>
              <m:sty m:val="bi"/>
            </m:rPr>
            <w:rPr>
              <w:rFonts w:ascii="Cambria Math" w:hAnsi="Cambria Math" w:cs="Tahoma"/>
              <w:sz w:val="32"/>
              <w:szCs w:val="32"/>
              <w:highlight w:val="yellow"/>
            </w:rPr>
            <m:t>…</m:t>
          </m:r>
        </m:oMath>
      </m:oMathPara>
    </w:p>
    <w:p w:rsidR="00617B80" w:rsidRPr="003C209D" w:rsidRDefault="00617B80" w:rsidP="00771F99">
      <w:pPr>
        <w:ind w:left="142"/>
        <w:jc w:val="center"/>
        <w:rPr>
          <w:b/>
        </w:rPr>
      </w:pPr>
      <w:r w:rsidRPr="00771F99">
        <w:rPr>
          <w:b/>
          <w:highlight w:val="yellow"/>
        </w:rPr>
        <w:lastRenderedPageBreak/>
        <w:t>The p.d. across each of the components in a series circuit adds up to the supply p.d.</w:t>
      </w:r>
    </w:p>
    <w:p w:rsidR="00617B80" w:rsidRPr="003C209D" w:rsidRDefault="00617B80" w:rsidP="00617B80">
      <w:pPr>
        <w:pStyle w:val="Heading2"/>
        <w:ind w:left="142"/>
      </w:pPr>
      <w:r w:rsidRPr="003C209D">
        <w:t>Parallel Circuits</w:t>
      </w:r>
    </w:p>
    <w:p w:rsidR="00617B80" w:rsidRPr="003C209D" w:rsidRDefault="00617B80" w:rsidP="00617B80">
      <w:pPr>
        <w:ind w:left="142"/>
      </w:pPr>
      <w:r w:rsidRPr="003C209D">
        <w:t>A circuit is described as a parallel circuit if the components are laid out next to each other, with common connections. An example is shown below.</w:t>
      </w:r>
    </w:p>
    <w:p w:rsidR="00617B80" w:rsidRPr="003C209D" w:rsidRDefault="00617B80" w:rsidP="00617B80">
      <w:pPr>
        <w:ind w:left="142"/>
        <w:jc w:val="center"/>
      </w:pPr>
      <w:r w:rsidRPr="003C209D">
        <w:rPr>
          <w:noProof/>
          <w:lang w:eastAsia="en-GB"/>
        </w:rPr>
        <w:drawing>
          <wp:inline distT="0" distB="0" distL="0" distR="0" wp14:anchorId="4878877A" wp14:editId="52F2407D">
            <wp:extent cx="2215731" cy="1420515"/>
            <wp:effectExtent l="0" t="0" r="0" b="825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2.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215731" cy="1420515"/>
                    </a:xfrm>
                    <a:prstGeom prst="rect">
                      <a:avLst/>
                    </a:prstGeom>
                  </pic:spPr>
                </pic:pic>
              </a:graphicData>
            </a:graphic>
          </wp:inline>
        </w:drawing>
      </w:r>
    </w:p>
    <w:p w:rsidR="00617B80" w:rsidRPr="003C209D" w:rsidRDefault="00617B80" w:rsidP="00617B80">
      <w:pPr>
        <w:ind w:left="142"/>
      </w:pPr>
      <w:r w:rsidRPr="003C209D">
        <w:t>To investigate the current in the circuit, we must place multiple ammeters in the circuit.</w:t>
      </w:r>
    </w:p>
    <w:p w:rsidR="00617B80" w:rsidRPr="003C209D" w:rsidRDefault="00617B80" w:rsidP="00617B80">
      <w:pPr>
        <w:ind w:left="142"/>
        <w:jc w:val="center"/>
      </w:pPr>
      <w:r w:rsidRPr="003C209D">
        <w:rPr>
          <w:noProof/>
          <w:lang w:eastAsia="en-GB"/>
        </w:rPr>
        <w:drawing>
          <wp:inline distT="0" distB="0" distL="0" distR="0" wp14:anchorId="32A0EE34" wp14:editId="62DEFEDB">
            <wp:extent cx="2086594" cy="1433734"/>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ircuit2.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086594" cy="1433734"/>
                    </a:xfrm>
                    <a:prstGeom prst="rect">
                      <a:avLst/>
                    </a:prstGeom>
                  </pic:spPr>
                </pic:pic>
              </a:graphicData>
            </a:graphic>
          </wp:inline>
        </w:drawing>
      </w:r>
    </w:p>
    <w:p w:rsidR="00617B80" w:rsidRPr="003C209D" w:rsidRDefault="00617B80" w:rsidP="00617B80">
      <w:pPr>
        <w:ind w:left="142"/>
      </w:pPr>
      <w:r w:rsidRPr="003C209D">
        <w:t>If we place an ammeter at each of these positions, we discover that the current splits betwee</w:t>
      </w:r>
      <w:r w:rsidR="006F0BC0">
        <w:t>n the branches, and the current in each</w:t>
      </w:r>
      <w:r w:rsidRPr="003C209D">
        <w:t xml:space="preserve"> branch add</w:t>
      </w:r>
      <w:r w:rsidR="006F0BC0">
        <w:t>s</w:t>
      </w:r>
      <w:r w:rsidRPr="003C209D">
        <w:t xml:space="preserve"> up to the current at the supply.</w:t>
      </w:r>
    </w:p>
    <w:p w:rsidR="00617B80" w:rsidRPr="003C209D" w:rsidRDefault="00617B80" w:rsidP="00617B80">
      <w:pPr>
        <w:ind w:left="142"/>
      </w:pPr>
      <w:r w:rsidRPr="003C209D">
        <w:t>In equation form, we can write this as</w:t>
      </w:r>
    </w:p>
    <w:p w:rsidR="00617B80" w:rsidRPr="00771F99" w:rsidRDefault="00D65E52" w:rsidP="00617B80">
      <w:pPr>
        <w:ind w:left="142"/>
        <w:jc w:val="center"/>
        <w:rPr>
          <w:b/>
          <w:highlight w:val="yellow"/>
        </w:rPr>
      </w:pPr>
      <m:oMathPara>
        <m:oMath>
          <m:sSub>
            <m:sSubPr>
              <m:ctrlPr>
                <w:rPr>
                  <w:rFonts w:ascii="Cambria Math" w:hAnsi="Cambria Math" w:cs="Tahoma"/>
                  <w:b/>
                  <w:i/>
                  <w:sz w:val="32"/>
                  <w:szCs w:val="32"/>
                  <w:highlight w:val="yellow"/>
                </w:rPr>
              </m:ctrlPr>
            </m:sSubPr>
            <m:e>
              <m:r>
                <m:rPr>
                  <m:sty m:val="bi"/>
                </m:rPr>
                <w:rPr>
                  <w:rFonts w:ascii="Cambria Math" w:hAnsi="Cambria Math" w:cs="Tahoma"/>
                  <w:sz w:val="32"/>
                  <w:szCs w:val="32"/>
                  <w:highlight w:val="yellow"/>
                </w:rPr>
                <m:t>I</m:t>
              </m:r>
            </m:e>
            <m:sub>
              <m:r>
                <m:rPr>
                  <m:sty m:val="bi"/>
                </m:rPr>
                <w:rPr>
                  <w:rFonts w:ascii="Cambria Math" w:hAnsi="Cambria Math" w:cs="Tahoma"/>
                  <w:sz w:val="32"/>
                  <w:szCs w:val="32"/>
                  <w:highlight w:val="yellow"/>
                </w:rPr>
                <m:t>S</m:t>
              </m:r>
            </m:sub>
          </m:sSub>
          <m:r>
            <m:rPr>
              <m:sty m:val="bi"/>
            </m:rPr>
            <w:rPr>
              <w:rFonts w:ascii="Cambria Math" w:hAnsi="Cambria Math" w:cs="Tahoma"/>
              <w:sz w:val="32"/>
              <w:szCs w:val="32"/>
              <w:highlight w:val="yellow"/>
            </w:rPr>
            <m:t xml:space="preserve"> = </m:t>
          </m:r>
          <m:sSub>
            <m:sSubPr>
              <m:ctrlPr>
                <w:rPr>
                  <w:rFonts w:ascii="Cambria Math" w:hAnsi="Cambria Math" w:cs="Tahoma"/>
                  <w:b/>
                  <w:i/>
                  <w:sz w:val="32"/>
                  <w:szCs w:val="32"/>
                  <w:highlight w:val="yellow"/>
                </w:rPr>
              </m:ctrlPr>
            </m:sSubPr>
            <m:e>
              <m:r>
                <m:rPr>
                  <m:sty m:val="bi"/>
                </m:rPr>
                <w:rPr>
                  <w:rFonts w:ascii="Cambria Math" w:hAnsi="Cambria Math" w:cs="Tahoma"/>
                  <w:sz w:val="32"/>
                  <w:szCs w:val="32"/>
                  <w:highlight w:val="yellow"/>
                </w:rPr>
                <m:t>I</m:t>
              </m:r>
            </m:e>
            <m:sub>
              <m:r>
                <m:rPr>
                  <m:sty m:val="bi"/>
                </m:rPr>
                <w:rPr>
                  <w:rFonts w:ascii="Cambria Math" w:hAnsi="Cambria Math" w:cs="Tahoma"/>
                  <w:sz w:val="32"/>
                  <w:szCs w:val="32"/>
                  <w:highlight w:val="yellow"/>
                </w:rPr>
                <m:t>1</m:t>
              </m:r>
            </m:sub>
          </m:sSub>
          <m:r>
            <m:rPr>
              <m:sty m:val="bi"/>
            </m:rPr>
            <w:rPr>
              <w:rFonts w:ascii="Cambria Math" w:hAnsi="Cambria Math" w:cs="Tahoma"/>
              <w:sz w:val="32"/>
              <w:szCs w:val="32"/>
              <w:highlight w:val="yellow"/>
            </w:rPr>
            <m:t>+</m:t>
          </m:r>
          <m:sSub>
            <m:sSubPr>
              <m:ctrlPr>
                <w:rPr>
                  <w:rFonts w:ascii="Cambria Math" w:hAnsi="Cambria Math" w:cs="Tahoma"/>
                  <w:b/>
                  <w:i/>
                  <w:sz w:val="32"/>
                  <w:szCs w:val="32"/>
                  <w:highlight w:val="yellow"/>
                </w:rPr>
              </m:ctrlPr>
            </m:sSubPr>
            <m:e>
              <m:r>
                <m:rPr>
                  <m:sty m:val="bi"/>
                </m:rPr>
                <w:rPr>
                  <w:rFonts w:ascii="Cambria Math" w:hAnsi="Cambria Math" w:cs="Tahoma"/>
                  <w:sz w:val="32"/>
                  <w:szCs w:val="32"/>
                  <w:highlight w:val="yellow"/>
                </w:rPr>
                <m:t>I</m:t>
              </m:r>
            </m:e>
            <m:sub>
              <m:r>
                <m:rPr>
                  <m:sty m:val="bi"/>
                </m:rPr>
                <w:rPr>
                  <w:rFonts w:ascii="Cambria Math" w:hAnsi="Cambria Math" w:cs="Tahoma"/>
                  <w:sz w:val="32"/>
                  <w:szCs w:val="32"/>
                  <w:highlight w:val="yellow"/>
                </w:rPr>
                <m:t>2</m:t>
              </m:r>
            </m:sub>
          </m:sSub>
          <m:r>
            <m:rPr>
              <m:sty m:val="bi"/>
            </m:rPr>
            <w:rPr>
              <w:rFonts w:ascii="Cambria Math" w:hAnsi="Cambria Math" w:cs="Tahoma"/>
              <w:sz w:val="32"/>
              <w:szCs w:val="32"/>
              <w:highlight w:val="yellow"/>
            </w:rPr>
            <m:t>+</m:t>
          </m:r>
          <m:sSub>
            <m:sSubPr>
              <m:ctrlPr>
                <w:rPr>
                  <w:rFonts w:ascii="Cambria Math" w:hAnsi="Cambria Math" w:cs="Tahoma"/>
                  <w:b/>
                  <w:i/>
                  <w:sz w:val="32"/>
                  <w:szCs w:val="32"/>
                  <w:highlight w:val="yellow"/>
                </w:rPr>
              </m:ctrlPr>
            </m:sSubPr>
            <m:e>
              <m:r>
                <m:rPr>
                  <m:sty m:val="bi"/>
                </m:rPr>
                <w:rPr>
                  <w:rFonts w:ascii="Cambria Math" w:hAnsi="Cambria Math" w:cs="Tahoma"/>
                  <w:sz w:val="32"/>
                  <w:szCs w:val="32"/>
                  <w:highlight w:val="yellow"/>
                </w:rPr>
                <m:t>I</m:t>
              </m:r>
            </m:e>
            <m:sub>
              <m:r>
                <m:rPr>
                  <m:sty m:val="bi"/>
                </m:rPr>
                <w:rPr>
                  <w:rFonts w:ascii="Cambria Math" w:hAnsi="Cambria Math" w:cs="Tahoma"/>
                  <w:sz w:val="32"/>
                  <w:szCs w:val="32"/>
                  <w:highlight w:val="yellow"/>
                </w:rPr>
                <m:t>3</m:t>
              </m:r>
            </m:sub>
          </m:sSub>
          <m:r>
            <m:rPr>
              <m:sty m:val="bi"/>
            </m:rPr>
            <w:rPr>
              <w:rFonts w:ascii="Cambria Math" w:hAnsi="Cambria Math" w:cs="Tahoma"/>
              <w:sz w:val="32"/>
              <w:szCs w:val="32"/>
              <w:highlight w:val="yellow"/>
            </w:rPr>
            <m:t>…</m:t>
          </m:r>
        </m:oMath>
      </m:oMathPara>
    </w:p>
    <w:p w:rsidR="00617B80" w:rsidRPr="003C209D" w:rsidRDefault="00617B80" w:rsidP="00771F99">
      <w:pPr>
        <w:ind w:left="142"/>
        <w:jc w:val="center"/>
        <w:rPr>
          <w:b/>
        </w:rPr>
      </w:pPr>
      <w:r w:rsidRPr="00771F99">
        <w:rPr>
          <w:b/>
          <w:highlight w:val="yellow"/>
        </w:rPr>
        <w:t>The total current in a parallel circuit is equal to the sum of the currents in the branches.</w:t>
      </w:r>
    </w:p>
    <w:p w:rsidR="00617B80" w:rsidRPr="003C209D" w:rsidRDefault="00617B80" w:rsidP="00617B80">
      <w:pPr>
        <w:ind w:left="142"/>
      </w:pPr>
      <w:r w:rsidRPr="003C209D">
        <w:t>We can also investigate potential difference in the parallel circuit.</w:t>
      </w:r>
    </w:p>
    <w:p w:rsidR="00617B80" w:rsidRPr="003C209D" w:rsidRDefault="00617B80" w:rsidP="00617B80">
      <w:pPr>
        <w:ind w:left="142"/>
        <w:jc w:val="center"/>
      </w:pPr>
      <w:r w:rsidRPr="003C209D">
        <w:rPr>
          <w:noProof/>
          <w:lang w:eastAsia="en-GB"/>
        </w:rPr>
        <w:drawing>
          <wp:inline distT="0" distB="0" distL="0" distR="0" wp14:anchorId="1FE3F9B8" wp14:editId="07EFB960">
            <wp:extent cx="1903589" cy="2388245"/>
            <wp:effectExtent l="0" t="0" r="1905"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ircuit3.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903589" cy="2388245"/>
                    </a:xfrm>
                    <a:prstGeom prst="rect">
                      <a:avLst/>
                    </a:prstGeom>
                  </pic:spPr>
                </pic:pic>
              </a:graphicData>
            </a:graphic>
          </wp:inline>
        </w:drawing>
      </w:r>
    </w:p>
    <w:p w:rsidR="00617B80" w:rsidRPr="003C209D" w:rsidRDefault="00617B80" w:rsidP="00617B80">
      <w:pPr>
        <w:ind w:left="142"/>
      </w:pPr>
      <w:r w:rsidRPr="003C209D">
        <w:lastRenderedPageBreak/>
        <w:t>In a parallel circuit, the branches split off from the same point, so the potential at that point will be exactly the same. As a result, the potential difference across each component is the same as the supply.</w:t>
      </w:r>
    </w:p>
    <w:p w:rsidR="00617B80" w:rsidRPr="003C209D" w:rsidRDefault="00617B80" w:rsidP="00617B80">
      <w:pPr>
        <w:ind w:left="142"/>
      </w:pPr>
      <w:r w:rsidRPr="003C209D">
        <w:t>We write this as</w:t>
      </w:r>
    </w:p>
    <w:p w:rsidR="00617B80" w:rsidRPr="00771F99" w:rsidRDefault="00D65E52" w:rsidP="00617B80">
      <w:pPr>
        <w:ind w:left="142"/>
        <w:rPr>
          <w:b/>
          <w:highlight w:val="yellow"/>
        </w:rPr>
      </w:pPr>
      <m:oMathPara>
        <m:oMathParaPr>
          <m:jc m:val="center"/>
        </m:oMathParaPr>
        <m:oMath>
          <m:sSub>
            <m:sSubPr>
              <m:ctrlPr>
                <w:rPr>
                  <w:rFonts w:ascii="Cambria Math" w:hAnsi="Cambria Math" w:cs="Tahoma"/>
                  <w:b/>
                  <w:i/>
                  <w:sz w:val="32"/>
                  <w:szCs w:val="32"/>
                  <w:highlight w:val="yellow"/>
                </w:rPr>
              </m:ctrlPr>
            </m:sSubPr>
            <m:e>
              <m:r>
                <m:rPr>
                  <m:sty m:val="bi"/>
                </m:rPr>
                <w:rPr>
                  <w:rFonts w:ascii="Cambria Math" w:hAnsi="Cambria Math" w:cs="Tahoma"/>
                  <w:sz w:val="32"/>
                  <w:szCs w:val="32"/>
                  <w:highlight w:val="yellow"/>
                </w:rPr>
                <m:t>V</m:t>
              </m:r>
            </m:e>
            <m:sub>
              <m:r>
                <m:rPr>
                  <m:sty m:val="bi"/>
                </m:rPr>
                <w:rPr>
                  <w:rFonts w:ascii="Cambria Math" w:hAnsi="Cambria Math" w:cs="Tahoma"/>
                  <w:sz w:val="32"/>
                  <w:szCs w:val="32"/>
                  <w:highlight w:val="yellow"/>
                </w:rPr>
                <m:t>S</m:t>
              </m:r>
            </m:sub>
          </m:sSub>
          <m:r>
            <m:rPr>
              <m:sty m:val="bi"/>
            </m:rPr>
            <w:rPr>
              <w:rFonts w:ascii="Cambria Math" w:hAnsi="Cambria Math" w:cs="Tahoma"/>
              <w:sz w:val="32"/>
              <w:szCs w:val="32"/>
              <w:highlight w:val="yellow"/>
            </w:rPr>
            <m:t xml:space="preserve"> = </m:t>
          </m:r>
          <m:sSub>
            <m:sSubPr>
              <m:ctrlPr>
                <w:rPr>
                  <w:rFonts w:ascii="Cambria Math" w:hAnsi="Cambria Math" w:cs="Tahoma"/>
                  <w:b/>
                  <w:i/>
                  <w:sz w:val="32"/>
                  <w:szCs w:val="32"/>
                  <w:highlight w:val="yellow"/>
                </w:rPr>
              </m:ctrlPr>
            </m:sSubPr>
            <m:e>
              <m:r>
                <m:rPr>
                  <m:sty m:val="bi"/>
                </m:rPr>
                <w:rPr>
                  <w:rFonts w:ascii="Cambria Math" w:hAnsi="Cambria Math" w:cs="Tahoma"/>
                  <w:sz w:val="32"/>
                  <w:szCs w:val="32"/>
                  <w:highlight w:val="yellow"/>
                </w:rPr>
                <m:t>V</m:t>
              </m:r>
            </m:e>
            <m:sub>
              <m:r>
                <m:rPr>
                  <m:sty m:val="bi"/>
                </m:rPr>
                <w:rPr>
                  <w:rFonts w:ascii="Cambria Math" w:hAnsi="Cambria Math" w:cs="Tahoma"/>
                  <w:sz w:val="32"/>
                  <w:szCs w:val="32"/>
                  <w:highlight w:val="yellow"/>
                </w:rPr>
                <m:t>1</m:t>
              </m:r>
            </m:sub>
          </m:sSub>
          <m:r>
            <m:rPr>
              <m:sty m:val="bi"/>
            </m:rPr>
            <w:rPr>
              <w:rFonts w:ascii="Cambria Math" w:hAnsi="Cambria Math" w:cs="Tahoma"/>
              <w:sz w:val="32"/>
              <w:szCs w:val="32"/>
              <w:highlight w:val="yellow"/>
            </w:rPr>
            <m:t>=</m:t>
          </m:r>
          <m:sSub>
            <m:sSubPr>
              <m:ctrlPr>
                <w:rPr>
                  <w:rFonts w:ascii="Cambria Math" w:hAnsi="Cambria Math" w:cs="Tahoma"/>
                  <w:b/>
                  <w:i/>
                  <w:sz w:val="32"/>
                  <w:szCs w:val="32"/>
                  <w:highlight w:val="yellow"/>
                </w:rPr>
              </m:ctrlPr>
            </m:sSubPr>
            <m:e>
              <m:r>
                <m:rPr>
                  <m:sty m:val="bi"/>
                </m:rPr>
                <w:rPr>
                  <w:rFonts w:ascii="Cambria Math" w:hAnsi="Cambria Math" w:cs="Tahoma"/>
                  <w:sz w:val="32"/>
                  <w:szCs w:val="32"/>
                  <w:highlight w:val="yellow"/>
                </w:rPr>
                <m:t>V</m:t>
              </m:r>
            </m:e>
            <m:sub>
              <m:r>
                <m:rPr>
                  <m:sty m:val="bi"/>
                </m:rPr>
                <w:rPr>
                  <w:rFonts w:ascii="Cambria Math" w:hAnsi="Cambria Math" w:cs="Tahoma"/>
                  <w:sz w:val="32"/>
                  <w:szCs w:val="32"/>
                  <w:highlight w:val="yellow"/>
                </w:rPr>
                <m:t>2</m:t>
              </m:r>
            </m:sub>
          </m:sSub>
          <m:r>
            <m:rPr>
              <m:sty m:val="bi"/>
            </m:rPr>
            <w:rPr>
              <w:rFonts w:ascii="Cambria Math" w:hAnsi="Cambria Math" w:cs="Tahoma"/>
              <w:sz w:val="32"/>
              <w:szCs w:val="32"/>
              <w:highlight w:val="yellow"/>
            </w:rPr>
            <m:t>=</m:t>
          </m:r>
          <m:sSub>
            <m:sSubPr>
              <m:ctrlPr>
                <w:rPr>
                  <w:rFonts w:ascii="Cambria Math" w:hAnsi="Cambria Math" w:cs="Tahoma"/>
                  <w:b/>
                  <w:i/>
                  <w:sz w:val="32"/>
                  <w:szCs w:val="32"/>
                  <w:highlight w:val="yellow"/>
                </w:rPr>
              </m:ctrlPr>
            </m:sSubPr>
            <m:e>
              <m:r>
                <m:rPr>
                  <m:sty m:val="bi"/>
                </m:rPr>
                <w:rPr>
                  <w:rFonts w:ascii="Cambria Math" w:hAnsi="Cambria Math" w:cs="Tahoma"/>
                  <w:sz w:val="32"/>
                  <w:szCs w:val="32"/>
                  <w:highlight w:val="yellow"/>
                </w:rPr>
                <m:t>V</m:t>
              </m:r>
            </m:e>
            <m:sub>
              <m:r>
                <m:rPr>
                  <m:sty m:val="bi"/>
                </m:rPr>
                <w:rPr>
                  <w:rFonts w:ascii="Cambria Math" w:hAnsi="Cambria Math" w:cs="Tahoma"/>
                  <w:sz w:val="32"/>
                  <w:szCs w:val="32"/>
                  <w:highlight w:val="yellow"/>
                </w:rPr>
                <m:t>3</m:t>
              </m:r>
            </m:sub>
          </m:sSub>
          <m:r>
            <m:rPr>
              <m:sty m:val="bi"/>
            </m:rPr>
            <w:rPr>
              <w:rFonts w:ascii="Cambria Math" w:hAnsi="Cambria Math" w:cs="Tahoma"/>
              <w:sz w:val="32"/>
              <w:szCs w:val="32"/>
              <w:highlight w:val="yellow"/>
            </w:rPr>
            <m:t>…</m:t>
          </m:r>
        </m:oMath>
      </m:oMathPara>
    </w:p>
    <w:p w:rsidR="008741EC" w:rsidRDefault="00617B80" w:rsidP="00771F99">
      <w:pPr>
        <w:ind w:left="142"/>
        <w:jc w:val="center"/>
        <w:rPr>
          <w:b/>
          <w:highlight w:val="yellow"/>
        </w:rPr>
      </w:pPr>
      <w:r w:rsidRPr="00771F99">
        <w:rPr>
          <w:b/>
          <w:highlight w:val="yellow"/>
        </w:rPr>
        <w:t>The p.d. across each of the components in a parallel circuit is equal to the supply p.d.</w:t>
      </w:r>
    </w:p>
    <w:p w:rsidR="00701F40" w:rsidRPr="00701F40" w:rsidRDefault="00701F40" w:rsidP="00771F99">
      <w:pPr>
        <w:ind w:left="142"/>
        <w:jc w:val="center"/>
      </w:pPr>
      <w:r w:rsidRPr="00701F40">
        <w:t xml:space="preserve">If you can </w:t>
      </w:r>
      <w:r>
        <w:t>think of an untidy U as a V then here is a way to remember the rules for series and parallel (McNay (1999))</w:t>
      </w:r>
      <w:r w:rsidR="00DE10DB">
        <w:t>. You really only need to remember one because you should know that I and V are opposite and series and parallel are opposite! Discuss with your teacher for clarification.</w:t>
      </w:r>
    </w:p>
    <w:tbl>
      <w:tblPr>
        <w:tblStyle w:val="TableGrid"/>
        <w:tblW w:w="0" w:type="auto"/>
        <w:jc w:val="center"/>
        <w:tblLook w:val="04A0" w:firstRow="1" w:lastRow="0" w:firstColumn="1" w:lastColumn="0" w:noHBand="0" w:noVBand="1"/>
      </w:tblPr>
      <w:tblGrid>
        <w:gridCol w:w="1809"/>
        <w:gridCol w:w="2694"/>
      </w:tblGrid>
      <w:tr w:rsidR="006F0BC0" w:rsidTr="00701F40">
        <w:trPr>
          <w:jc w:val="center"/>
        </w:trPr>
        <w:tc>
          <w:tcPr>
            <w:tcW w:w="1809" w:type="dxa"/>
          </w:tcPr>
          <w:p w:rsidR="006F0BC0" w:rsidRDefault="00701F40">
            <w:pPr>
              <w:rPr>
                <w:b/>
                <w:highlight w:val="yellow"/>
              </w:rPr>
            </w:pPr>
            <w:r>
              <w:rPr>
                <w:b/>
                <w:highlight w:val="yellow"/>
              </w:rPr>
              <w:t>Memory Aid</w:t>
            </w:r>
          </w:p>
        </w:tc>
        <w:tc>
          <w:tcPr>
            <w:tcW w:w="2694" w:type="dxa"/>
          </w:tcPr>
          <w:p w:rsidR="006F0BC0" w:rsidRDefault="006F0BC0">
            <w:pPr>
              <w:rPr>
                <w:b/>
                <w:highlight w:val="yellow"/>
              </w:rPr>
            </w:pPr>
          </w:p>
        </w:tc>
      </w:tr>
      <w:tr w:rsidR="006F0BC0" w:rsidTr="00701F40">
        <w:trPr>
          <w:jc w:val="center"/>
        </w:trPr>
        <w:tc>
          <w:tcPr>
            <w:tcW w:w="1809" w:type="dxa"/>
          </w:tcPr>
          <w:p w:rsidR="006F0BC0" w:rsidRDefault="00701F40">
            <w:pPr>
              <w:rPr>
                <w:b/>
                <w:highlight w:val="yellow"/>
              </w:rPr>
            </w:pPr>
            <w:r>
              <w:rPr>
                <w:b/>
                <w:highlight w:val="yellow"/>
              </w:rPr>
              <w:t>IPA</w:t>
            </w:r>
          </w:p>
        </w:tc>
        <w:tc>
          <w:tcPr>
            <w:tcW w:w="2694" w:type="dxa"/>
          </w:tcPr>
          <w:p w:rsidR="006F0BC0" w:rsidRDefault="00701F40">
            <w:pPr>
              <w:rPr>
                <w:b/>
                <w:highlight w:val="yellow"/>
              </w:rPr>
            </w:pPr>
            <w:r>
              <w:rPr>
                <w:b/>
                <w:highlight w:val="yellow"/>
              </w:rPr>
              <w:t>I in parallel Adds</w:t>
            </w:r>
          </w:p>
        </w:tc>
      </w:tr>
      <w:tr w:rsidR="006F0BC0" w:rsidTr="00701F40">
        <w:trPr>
          <w:jc w:val="center"/>
        </w:trPr>
        <w:tc>
          <w:tcPr>
            <w:tcW w:w="1809" w:type="dxa"/>
          </w:tcPr>
          <w:p w:rsidR="006F0BC0" w:rsidRDefault="00701F40">
            <w:pPr>
              <w:rPr>
                <w:b/>
                <w:highlight w:val="yellow"/>
              </w:rPr>
            </w:pPr>
            <w:r>
              <w:rPr>
                <w:b/>
                <w:highlight w:val="yellow"/>
              </w:rPr>
              <w:t>ISS</w:t>
            </w:r>
          </w:p>
        </w:tc>
        <w:tc>
          <w:tcPr>
            <w:tcW w:w="2694" w:type="dxa"/>
          </w:tcPr>
          <w:p w:rsidR="006F0BC0" w:rsidRDefault="00701F40" w:rsidP="00701F40">
            <w:pPr>
              <w:rPr>
                <w:b/>
                <w:highlight w:val="yellow"/>
              </w:rPr>
            </w:pPr>
            <w:r>
              <w:rPr>
                <w:b/>
                <w:highlight w:val="yellow"/>
              </w:rPr>
              <w:t>I in Series Same</w:t>
            </w:r>
          </w:p>
        </w:tc>
      </w:tr>
      <w:tr w:rsidR="006F0BC0" w:rsidTr="00701F40">
        <w:trPr>
          <w:jc w:val="center"/>
        </w:trPr>
        <w:tc>
          <w:tcPr>
            <w:tcW w:w="1809" w:type="dxa"/>
          </w:tcPr>
          <w:p w:rsidR="006F0BC0" w:rsidRDefault="00701F40">
            <w:pPr>
              <w:rPr>
                <w:b/>
                <w:highlight w:val="yellow"/>
              </w:rPr>
            </w:pPr>
            <w:r>
              <w:rPr>
                <w:b/>
                <w:highlight w:val="yellow"/>
              </w:rPr>
              <w:t>USA</w:t>
            </w:r>
          </w:p>
        </w:tc>
        <w:tc>
          <w:tcPr>
            <w:tcW w:w="2694" w:type="dxa"/>
          </w:tcPr>
          <w:p w:rsidR="006F0BC0" w:rsidRDefault="00701F40">
            <w:pPr>
              <w:rPr>
                <w:b/>
                <w:highlight w:val="yellow"/>
              </w:rPr>
            </w:pPr>
            <w:r>
              <w:rPr>
                <w:b/>
                <w:highlight w:val="yellow"/>
              </w:rPr>
              <w:t>V in Series Adds</w:t>
            </w:r>
          </w:p>
        </w:tc>
      </w:tr>
      <w:tr w:rsidR="006F0BC0" w:rsidTr="00701F40">
        <w:trPr>
          <w:jc w:val="center"/>
        </w:trPr>
        <w:tc>
          <w:tcPr>
            <w:tcW w:w="1809" w:type="dxa"/>
          </w:tcPr>
          <w:p w:rsidR="006F0BC0" w:rsidRDefault="00701F40">
            <w:pPr>
              <w:rPr>
                <w:b/>
                <w:highlight w:val="yellow"/>
              </w:rPr>
            </w:pPr>
            <w:r>
              <w:rPr>
                <w:b/>
                <w:highlight w:val="yellow"/>
              </w:rPr>
              <w:t>UPS</w:t>
            </w:r>
          </w:p>
        </w:tc>
        <w:tc>
          <w:tcPr>
            <w:tcW w:w="2694" w:type="dxa"/>
          </w:tcPr>
          <w:p w:rsidR="006F0BC0" w:rsidRDefault="00701F40">
            <w:pPr>
              <w:rPr>
                <w:b/>
                <w:highlight w:val="yellow"/>
              </w:rPr>
            </w:pPr>
            <w:r>
              <w:rPr>
                <w:b/>
                <w:highlight w:val="yellow"/>
              </w:rPr>
              <w:t>V in Parallel Same</w:t>
            </w:r>
          </w:p>
        </w:tc>
      </w:tr>
    </w:tbl>
    <w:p w:rsidR="008741EC" w:rsidRDefault="008741EC">
      <w:pPr>
        <w:rPr>
          <w:b/>
          <w:highlight w:val="yellow"/>
        </w:rPr>
      </w:pPr>
    </w:p>
    <w:p w:rsidR="00F474C5" w:rsidRPr="003C209D" w:rsidRDefault="00F474C5" w:rsidP="00F474C5">
      <w:pPr>
        <w:pStyle w:val="Heading2"/>
        <w:ind w:left="142"/>
      </w:pPr>
      <w:r>
        <w:t xml:space="preserve">? Questions on </w:t>
      </w:r>
      <w:r w:rsidRPr="003C209D">
        <w:t>Current and p.d. in Series and Parallel Circuits</w:t>
      </w:r>
    </w:p>
    <w:p w:rsidR="00F474C5" w:rsidRPr="003C209D" w:rsidRDefault="00F474C5" w:rsidP="00255453">
      <w:pPr>
        <w:pStyle w:val="ListParagraph"/>
        <w:numPr>
          <w:ilvl w:val="0"/>
          <w:numId w:val="20"/>
        </w:numPr>
        <w:spacing w:after="0" w:line="240" w:lineRule="auto"/>
        <w:ind w:left="142" w:right="-1" w:firstLine="0"/>
        <w:rPr>
          <w:rFonts w:cs="Tahoma"/>
        </w:rPr>
      </w:pPr>
      <w:r w:rsidRPr="003C209D">
        <w:rPr>
          <w:noProof/>
          <w:lang w:eastAsia="en-GB"/>
        </w:rPr>
        <mc:AlternateContent>
          <mc:Choice Requires="wps">
            <w:drawing>
              <wp:anchor distT="0" distB="0" distL="114300" distR="114300" simplePos="0" relativeHeight="252144640" behindDoc="0" locked="0" layoutInCell="1" allowOverlap="1" wp14:anchorId="12A74DD4" wp14:editId="3761691A">
                <wp:simplePos x="0" y="0"/>
                <wp:positionH relativeFrom="column">
                  <wp:posOffset>3238500</wp:posOffset>
                </wp:positionH>
                <wp:positionV relativeFrom="paragraph">
                  <wp:posOffset>589280</wp:posOffset>
                </wp:positionV>
                <wp:extent cx="3048000" cy="1628775"/>
                <wp:effectExtent l="0" t="0" r="0" b="9525"/>
                <wp:wrapNone/>
                <wp:docPr id="118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0" cy="1628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F474C5">
                            <w:r>
                              <w:t>a. State whether this is a series circuit or a parallel circuit.</w:t>
                            </w:r>
                          </w:p>
                          <w:p w:rsidR="00D65E52" w:rsidRDefault="00D65E52" w:rsidP="00F474C5">
                            <w:r>
                              <w:t>b. What is the current through the lamp?</w:t>
                            </w:r>
                          </w:p>
                          <w:p w:rsidR="00D65E52" w:rsidRPr="007F2D56" w:rsidRDefault="00D65E52" w:rsidP="00F474C5">
                            <w:r>
                              <w:t xml:space="preserve">c. What is the potential difference across </w:t>
                            </w:r>
                            <w:r w:rsidRPr="007F2D56">
                              <w:t>the lam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417" type="#_x0000_t202" style="position:absolute;left:0;text-align:left;margin-left:255pt;margin-top:46.4pt;width:240pt;height:128.25pt;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" stroked="f">
                <v:textbox>
                  <w:txbxContent>
                    <w:p w:rsidR="00D65E52" w:rsidRDefault="00D65E52" w:rsidP="00F474C5">
                      <w:r>
                        <w:t>a. State whether this is a series circuit or a parallel circuit.</w:t>
                      </w:r>
                    </w:p>
                    <w:p w:rsidR="00D65E52" w:rsidRDefault="00D65E52" w:rsidP="00F474C5">
                      <w:r>
                        <w:t>b. What is the current through the lamp?</w:t>
                      </w:r>
                    </w:p>
                    <w:p w:rsidR="00D65E52" w:rsidRPr="007F2D56" w:rsidRDefault="00D65E52" w:rsidP="00F474C5">
                      <w:r>
                        <w:t xml:space="preserve">c. What is the potential difference across </w:t>
                      </w:r>
                      <w:r w:rsidRPr="007F2D56">
                        <w:t>the lamp?</w:t>
                      </w:r>
                    </w:p>
                  </w:txbxContent>
                </v:textbox>
              </v:shape>
            </w:pict>
          </mc:Fallback>
        </mc:AlternateContent>
      </w:r>
      <w:r w:rsidRPr="003C209D">
        <w:rPr>
          <w:noProof/>
          <w:lang w:eastAsia="en-GB"/>
        </w:rPr>
        <w:drawing>
          <wp:anchor distT="0" distB="0" distL="114300" distR="114300" simplePos="0" relativeHeight="252142592" behindDoc="0" locked="0" layoutInCell="1" allowOverlap="1" wp14:anchorId="2F09CEEE" wp14:editId="26545B0D">
            <wp:simplePos x="0" y="0"/>
            <wp:positionH relativeFrom="column">
              <wp:posOffset>177800</wp:posOffset>
            </wp:positionH>
            <wp:positionV relativeFrom="paragraph">
              <wp:posOffset>357505</wp:posOffset>
            </wp:positionV>
            <wp:extent cx="2684780" cy="1860550"/>
            <wp:effectExtent l="0" t="0" r="7620" b="0"/>
            <wp:wrapTopAndBottom/>
            <wp:docPr id="11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8" cstate="print">
                      <a:extLst>
                        <a:ext uri="{28A0092B-C50C-407E-A947-70E740481C1C}">
                          <a14:useLocalDpi xmlns:a14="http://schemas.microsoft.com/office/drawing/2010/main" val="0"/>
                        </a:ext>
                      </a:extLst>
                    </a:blip>
                    <a:stretch>
                      <a:fillRect/>
                    </a:stretch>
                  </pic:blipFill>
                  <pic:spPr bwMode="auto">
                    <a:xfrm>
                      <a:off x="0" y="0"/>
                      <a:ext cx="2684780"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209D">
        <w:rPr>
          <w:rFonts w:cs="Tahoma"/>
        </w:rPr>
        <w:t>In the circuit below the ammeter reading is 0.5 A and the voltmeter reading is 4 V.</w:t>
      </w:r>
      <w:r w:rsidRPr="003C209D">
        <w:rPr>
          <w:rFonts w:cs="Tahoma"/>
        </w:rPr>
        <w:br/>
      </w:r>
    </w:p>
    <w:p w:rsidR="00F474C5" w:rsidRPr="003C209D" w:rsidRDefault="00F474C5" w:rsidP="00255453">
      <w:pPr>
        <w:pStyle w:val="ListParagraph"/>
        <w:numPr>
          <w:ilvl w:val="0"/>
          <w:numId w:val="20"/>
        </w:numPr>
        <w:spacing w:after="0" w:line="240" w:lineRule="auto"/>
        <w:ind w:left="142" w:right="-1" w:firstLine="0"/>
        <w:rPr>
          <w:rFonts w:cs="Tahoma"/>
        </w:rPr>
      </w:pPr>
      <w:r>
        <w:rPr>
          <w:rFonts w:cs="Tahoma"/>
        </w:rPr>
        <w:t>Copy out the true statements from the list below that apply to:</w:t>
      </w:r>
    </w:p>
    <w:p w:rsidR="00F474C5" w:rsidRPr="003C209D" w:rsidRDefault="00F474C5" w:rsidP="00255453">
      <w:pPr>
        <w:pStyle w:val="ListParagraph"/>
        <w:numPr>
          <w:ilvl w:val="1"/>
          <w:numId w:val="20"/>
        </w:numPr>
        <w:spacing w:after="0" w:line="240" w:lineRule="auto"/>
        <w:ind w:left="851" w:right="-1" w:firstLine="0"/>
        <w:rPr>
          <w:rFonts w:cs="Tahoma"/>
        </w:rPr>
      </w:pPr>
      <w:r w:rsidRPr="003C209D">
        <w:rPr>
          <w:rFonts w:cs="Tahoma"/>
          <w:b/>
        </w:rPr>
        <w:t>series</w:t>
      </w:r>
      <w:r w:rsidRPr="003C209D">
        <w:rPr>
          <w:rFonts w:cs="Tahoma"/>
        </w:rPr>
        <w:t xml:space="preserve"> circuits.</w:t>
      </w:r>
    </w:p>
    <w:p w:rsidR="00F474C5" w:rsidRPr="003C209D" w:rsidRDefault="00F474C5" w:rsidP="00255453">
      <w:pPr>
        <w:pStyle w:val="ListParagraph"/>
        <w:numPr>
          <w:ilvl w:val="1"/>
          <w:numId w:val="20"/>
        </w:numPr>
        <w:spacing w:after="0" w:line="240" w:lineRule="auto"/>
        <w:ind w:left="851" w:right="-1" w:firstLine="0"/>
        <w:rPr>
          <w:rFonts w:cs="Tahoma"/>
        </w:rPr>
      </w:pPr>
      <w:r w:rsidRPr="003C209D">
        <w:rPr>
          <w:rFonts w:cs="Tahoma"/>
          <w:b/>
        </w:rPr>
        <w:t>parallel</w:t>
      </w:r>
      <w:r w:rsidRPr="003C209D">
        <w:rPr>
          <w:rFonts w:cs="Tahoma"/>
        </w:rPr>
        <w:t xml:space="preserve"> circuits.</w:t>
      </w:r>
    </w:p>
    <w:p w:rsidR="00F474C5" w:rsidRPr="003C209D" w:rsidRDefault="00F474C5" w:rsidP="00F474C5">
      <w:pPr>
        <w:tabs>
          <w:tab w:val="left" w:pos="426"/>
        </w:tabs>
        <w:ind w:left="142" w:right="-1"/>
        <w:rPr>
          <w:rFonts w:cs="Tahoma"/>
        </w:rPr>
      </w:pPr>
      <w:r w:rsidRPr="003C209D">
        <w:rPr>
          <w:rFonts w:cs="Tahoma"/>
        </w:rPr>
        <w:tab/>
      </w:r>
      <w:r w:rsidRPr="003C209D">
        <w:rPr>
          <w:rFonts w:cs="Tahoma"/>
          <w:b/>
        </w:rPr>
        <w:t xml:space="preserve">A </w:t>
      </w:r>
      <w:r w:rsidRPr="003C209D">
        <w:rPr>
          <w:rFonts w:cs="Tahoma"/>
        </w:rPr>
        <w:t>There is only one pathway round the circuit.</w:t>
      </w:r>
    </w:p>
    <w:p w:rsidR="00F474C5" w:rsidRPr="003C209D" w:rsidRDefault="00F474C5" w:rsidP="00F474C5">
      <w:pPr>
        <w:tabs>
          <w:tab w:val="left" w:pos="426"/>
        </w:tabs>
        <w:ind w:left="142" w:right="-1"/>
        <w:rPr>
          <w:rFonts w:cs="Tahoma"/>
        </w:rPr>
      </w:pPr>
      <w:r w:rsidRPr="003C209D">
        <w:rPr>
          <w:rFonts w:cs="Tahoma"/>
        </w:rPr>
        <w:tab/>
      </w:r>
      <w:r w:rsidRPr="003C209D">
        <w:rPr>
          <w:rFonts w:cs="Tahoma"/>
          <w:b/>
        </w:rPr>
        <w:t xml:space="preserve">B </w:t>
      </w:r>
      <w:r w:rsidRPr="003C209D">
        <w:rPr>
          <w:rFonts w:cs="Tahoma"/>
        </w:rPr>
        <w:t>There is more than one pathway around the circuit.</w:t>
      </w:r>
    </w:p>
    <w:p w:rsidR="00F474C5" w:rsidRPr="003C209D" w:rsidRDefault="00F474C5" w:rsidP="00F474C5">
      <w:pPr>
        <w:tabs>
          <w:tab w:val="left" w:pos="426"/>
        </w:tabs>
        <w:ind w:left="142" w:right="-1"/>
        <w:rPr>
          <w:rFonts w:cs="Tahoma"/>
        </w:rPr>
      </w:pPr>
      <w:r w:rsidRPr="003C209D">
        <w:rPr>
          <w:rFonts w:cs="Tahoma"/>
        </w:rPr>
        <w:tab/>
      </w:r>
      <w:r w:rsidRPr="003C209D">
        <w:rPr>
          <w:rFonts w:cs="Tahoma"/>
          <w:b/>
        </w:rPr>
        <w:t xml:space="preserve">C </w:t>
      </w:r>
      <w:r w:rsidRPr="003C209D">
        <w:rPr>
          <w:rFonts w:cs="Tahoma"/>
        </w:rPr>
        <w:t>The potential differences around the circuit add up to the supply voltage.</w:t>
      </w:r>
    </w:p>
    <w:p w:rsidR="00F474C5" w:rsidRPr="003C209D" w:rsidRDefault="00F474C5" w:rsidP="00F474C5">
      <w:pPr>
        <w:tabs>
          <w:tab w:val="left" w:pos="426"/>
        </w:tabs>
        <w:ind w:left="142" w:right="-1"/>
        <w:rPr>
          <w:rFonts w:cs="Tahoma"/>
        </w:rPr>
      </w:pPr>
      <w:r w:rsidRPr="003C209D">
        <w:rPr>
          <w:rFonts w:cs="Tahoma"/>
        </w:rPr>
        <w:tab/>
      </w:r>
      <w:r w:rsidRPr="003C209D">
        <w:rPr>
          <w:rFonts w:cs="Tahoma"/>
          <w:b/>
        </w:rPr>
        <w:t xml:space="preserve">D </w:t>
      </w:r>
      <w:r w:rsidRPr="003C209D">
        <w:rPr>
          <w:rFonts w:cs="Tahoma"/>
        </w:rPr>
        <w:t>The potential difference (voltage) is the same across all components.</w:t>
      </w:r>
    </w:p>
    <w:p w:rsidR="00F474C5" w:rsidRPr="003C209D" w:rsidRDefault="00F474C5" w:rsidP="00F474C5">
      <w:pPr>
        <w:tabs>
          <w:tab w:val="left" w:pos="426"/>
        </w:tabs>
        <w:ind w:left="142" w:right="-1"/>
        <w:rPr>
          <w:rFonts w:cs="Tahoma"/>
        </w:rPr>
      </w:pPr>
      <w:r w:rsidRPr="003C209D">
        <w:rPr>
          <w:rFonts w:cs="Tahoma"/>
        </w:rPr>
        <w:tab/>
      </w:r>
      <w:r w:rsidRPr="003C209D">
        <w:rPr>
          <w:rFonts w:cs="Tahoma"/>
          <w:b/>
        </w:rPr>
        <w:t xml:space="preserve">E </w:t>
      </w:r>
      <w:r w:rsidRPr="003C209D">
        <w:rPr>
          <w:rFonts w:cs="Tahoma"/>
        </w:rPr>
        <w:t>The current is the same at all points in the circuit.</w:t>
      </w:r>
    </w:p>
    <w:p w:rsidR="00F474C5" w:rsidRPr="003C209D" w:rsidRDefault="00F474C5" w:rsidP="00F474C5">
      <w:pPr>
        <w:tabs>
          <w:tab w:val="left" w:pos="426"/>
        </w:tabs>
        <w:ind w:left="142" w:right="-1"/>
        <w:rPr>
          <w:rFonts w:cs="Tahoma"/>
        </w:rPr>
      </w:pPr>
      <w:r w:rsidRPr="003C209D">
        <w:rPr>
          <w:rFonts w:cs="Tahoma"/>
        </w:rPr>
        <w:tab/>
      </w:r>
      <w:r w:rsidRPr="003C209D">
        <w:rPr>
          <w:rFonts w:cs="Tahoma"/>
          <w:b/>
        </w:rPr>
        <w:t xml:space="preserve">F </w:t>
      </w:r>
      <w:r w:rsidRPr="003C209D">
        <w:rPr>
          <w:rFonts w:cs="Tahoma"/>
        </w:rPr>
        <w:t>The current through each component adds up to the supply current.</w:t>
      </w:r>
    </w:p>
    <w:p w:rsidR="00F474C5" w:rsidRPr="003C209D" w:rsidRDefault="0003405E" w:rsidP="0003405E">
      <w:pPr>
        <w:pStyle w:val="Heading5"/>
        <w:numPr>
          <w:ilvl w:val="0"/>
          <w:numId w:val="20"/>
        </w:numPr>
        <w:ind w:left="426"/>
      </w:pPr>
      <w:r w:rsidRPr="003C209D">
        <w:rPr>
          <w:rFonts w:cs="Tahoma"/>
          <w:noProof/>
          <w:lang w:eastAsia="en-GB"/>
        </w:rPr>
        <w:lastRenderedPageBreak/>
        <mc:AlternateContent>
          <mc:Choice Requires="wps">
            <w:drawing>
              <wp:anchor distT="0" distB="0" distL="114300" distR="114300" simplePos="0" relativeHeight="252145664" behindDoc="0" locked="0" layoutInCell="1" allowOverlap="1" wp14:anchorId="0D35CC5B" wp14:editId="63ED6F3C">
                <wp:simplePos x="0" y="0"/>
                <wp:positionH relativeFrom="column">
                  <wp:posOffset>2369820</wp:posOffset>
                </wp:positionH>
                <wp:positionV relativeFrom="paragraph">
                  <wp:posOffset>470536</wp:posOffset>
                </wp:positionV>
                <wp:extent cx="3916680" cy="1295400"/>
                <wp:effectExtent l="0" t="0" r="7620" b="0"/>
                <wp:wrapNone/>
                <wp:docPr id="118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6680"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5E52" w:rsidRPr="0003405E" w:rsidRDefault="00D65E52" w:rsidP="00CA3C30">
                            <w:pPr>
                              <w:pStyle w:val="ListParagraph"/>
                              <w:numPr>
                                <w:ilvl w:val="0"/>
                                <w:numId w:val="88"/>
                              </w:numPr>
                              <w:spacing w:before="120"/>
                              <w:ind w:left="1077"/>
                              <w:rPr>
                                <w:rFonts w:ascii="Arial" w:hAnsi="Arial"/>
                              </w:rPr>
                            </w:pPr>
                            <w:r w:rsidRPr="0003405E">
                              <w:rPr>
                                <w:rFonts w:ascii="Arial" w:hAnsi="Arial"/>
                              </w:rPr>
                              <w:t>Is this a series or a parallel circuit?</w:t>
                            </w:r>
                          </w:p>
                          <w:p w:rsidR="00D65E52" w:rsidRDefault="00D65E52" w:rsidP="00CA3C30">
                            <w:pPr>
                              <w:pStyle w:val="ListParagraph"/>
                              <w:numPr>
                                <w:ilvl w:val="0"/>
                                <w:numId w:val="88"/>
                              </w:numPr>
                              <w:spacing w:before="120"/>
                              <w:ind w:left="1077"/>
                              <w:rPr>
                                <w:rFonts w:ascii="Arial" w:hAnsi="Arial"/>
                              </w:rPr>
                            </w:pPr>
                            <w:r w:rsidRPr="0003405E">
                              <w:rPr>
                                <w:rFonts w:ascii="Arial" w:hAnsi="Arial"/>
                              </w:rPr>
                              <w:t xml:space="preserve">What are the current values at </w:t>
                            </w:r>
                            <w:r w:rsidRPr="0003405E">
                              <w:rPr>
                                <w:rFonts w:ascii="Arial" w:hAnsi="Arial"/>
                                <w:b/>
                              </w:rPr>
                              <w:t xml:space="preserve">X </w:t>
                            </w:r>
                            <w:r>
                              <w:rPr>
                                <w:rFonts w:ascii="Arial" w:hAnsi="Arial"/>
                              </w:rPr>
                              <w:t xml:space="preserve">and at </w:t>
                            </w:r>
                            <w:r w:rsidRPr="0003405E">
                              <w:rPr>
                                <w:rFonts w:ascii="Arial" w:hAnsi="Arial"/>
                                <w:b/>
                              </w:rPr>
                              <w:t>Y</w:t>
                            </w:r>
                            <w:r w:rsidRPr="0003405E">
                              <w:rPr>
                                <w:rFonts w:ascii="Arial" w:hAnsi="Arial"/>
                              </w:rPr>
                              <w:t>?</w:t>
                            </w:r>
                          </w:p>
                          <w:p w:rsidR="00D65E52" w:rsidRPr="0003405E" w:rsidRDefault="00D65E52" w:rsidP="00CA3C30">
                            <w:pPr>
                              <w:pStyle w:val="ListParagraph"/>
                              <w:numPr>
                                <w:ilvl w:val="0"/>
                                <w:numId w:val="88"/>
                              </w:numPr>
                              <w:spacing w:before="120"/>
                              <w:ind w:left="1077"/>
                              <w:rPr>
                                <w:rFonts w:ascii="Arial" w:hAnsi="Arial"/>
                              </w:rPr>
                            </w:pPr>
                            <w:r>
                              <w:rPr>
                                <w:rFonts w:ascii="Arial" w:hAnsi="Arial"/>
                              </w:rPr>
                              <w:t>W</w:t>
                            </w:r>
                            <w:r w:rsidRPr="0003405E">
                              <w:rPr>
                                <w:rFonts w:ascii="Arial" w:hAnsi="Arial"/>
                              </w:rPr>
                              <w:t>hat is t</w:t>
                            </w:r>
                            <w:r>
                              <w:rPr>
                                <w:rFonts w:ascii="Arial" w:hAnsi="Arial"/>
                              </w:rPr>
                              <w:t xml:space="preserve">he potential difference across </w:t>
                            </w:r>
                            <w:r w:rsidRPr="0003405E">
                              <w:rPr>
                                <w:rFonts w:ascii="Arial" w:hAnsi="Arial"/>
                              </w:rPr>
                              <w:t>the lam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418" type="#_x0000_t202" style="position:absolute;left:0;text-align:left;margin-left:186.6pt;margin-top:37.05pt;width:308.4pt;height:102pt;z-index:25214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3/MiAIAABs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" stroked="f">
                <v:textbox>
                  <w:txbxContent>
                    <w:p w:rsidR="00D65E52" w:rsidRPr="0003405E" w:rsidRDefault="00D65E52" w:rsidP="00CA3C30">
                      <w:pPr>
                        <w:pStyle w:val="ListParagraph"/>
                        <w:numPr>
                          <w:ilvl w:val="0"/>
                          <w:numId w:val="88"/>
                        </w:numPr>
                        <w:spacing w:before="120"/>
                        <w:ind w:left="1077"/>
                        <w:rPr>
                          <w:rFonts w:ascii="Arial" w:hAnsi="Arial"/>
                        </w:rPr>
                      </w:pPr>
                      <w:r w:rsidRPr="0003405E">
                        <w:rPr>
                          <w:rFonts w:ascii="Arial" w:hAnsi="Arial"/>
                        </w:rPr>
                        <w:t>Is this a series or a parallel circuit?</w:t>
                      </w:r>
                    </w:p>
                    <w:p w:rsidR="00D65E52" w:rsidRDefault="00D65E52" w:rsidP="00CA3C30">
                      <w:pPr>
                        <w:pStyle w:val="ListParagraph"/>
                        <w:numPr>
                          <w:ilvl w:val="0"/>
                          <w:numId w:val="88"/>
                        </w:numPr>
                        <w:spacing w:before="120"/>
                        <w:ind w:left="1077"/>
                        <w:rPr>
                          <w:rFonts w:ascii="Arial" w:hAnsi="Arial"/>
                        </w:rPr>
                      </w:pPr>
                      <w:r w:rsidRPr="0003405E">
                        <w:rPr>
                          <w:rFonts w:ascii="Arial" w:hAnsi="Arial"/>
                        </w:rPr>
                        <w:t xml:space="preserve">What are the current values at </w:t>
                      </w:r>
                      <w:r w:rsidRPr="0003405E">
                        <w:rPr>
                          <w:rFonts w:ascii="Arial" w:hAnsi="Arial"/>
                          <w:b/>
                        </w:rPr>
                        <w:t xml:space="preserve">X </w:t>
                      </w:r>
                      <w:r>
                        <w:rPr>
                          <w:rFonts w:ascii="Arial" w:hAnsi="Arial"/>
                        </w:rPr>
                        <w:t xml:space="preserve">and at </w:t>
                      </w:r>
                      <w:r w:rsidRPr="0003405E">
                        <w:rPr>
                          <w:rFonts w:ascii="Arial" w:hAnsi="Arial"/>
                          <w:b/>
                        </w:rPr>
                        <w:t>Y</w:t>
                      </w:r>
                      <w:r w:rsidRPr="0003405E">
                        <w:rPr>
                          <w:rFonts w:ascii="Arial" w:hAnsi="Arial"/>
                        </w:rPr>
                        <w:t>?</w:t>
                      </w:r>
                    </w:p>
                    <w:p w:rsidR="00D65E52" w:rsidRPr="0003405E" w:rsidRDefault="00D65E52" w:rsidP="00CA3C30">
                      <w:pPr>
                        <w:pStyle w:val="ListParagraph"/>
                        <w:numPr>
                          <w:ilvl w:val="0"/>
                          <w:numId w:val="88"/>
                        </w:numPr>
                        <w:spacing w:before="120"/>
                        <w:ind w:left="1077"/>
                        <w:rPr>
                          <w:rFonts w:ascii="Arial" w:hAnsi="Arial"/>
                        </w:rPr>
                      </w:pPr>
                      <w:r>
                        <w:rPr>
                          <w:rFonts w:ascii="Arial" w:hAnsi="Arial"/>
                        </w:rPr>
                        <w:t>W</w:t>
                      </w:r>
                      <w:r w:rsidRPr="0003405E">
                        <w:rPr>
                          <w:rFonts w:ascii="Arial" w:hAnsi="Arial"/>
                        </w:rPr>
                        <w:t>hat is t</w:t>
                      </w:r>
                      <w:r>
                        <w:rPr>
                          <w:rFonts w:ascii="Arial" w:hAnsi="Arial"/>
                        </w:rPr>
                        <w:t xml:space="preserve">he potential difference across </w:t>
                      </w:r>
                      <w:r w:rsidRPr="0003405E">
                        <w:rPr>
                          <w:rFonts w:ascii="Arial" w:hAnsi="Arial"/>
                        </w:rPr>
                        <w:t>the lamp?</w:t>
                      </w:r>
                    </w:p>
                  </w:txbxContent>
                </v:textbox>
              </v:shape>
            </w:pict>
          </mc:Fallback>
        </mc:AlternateContent>
      </w:r>
      <w:r w:rsidR="00F474C5" w:rsidRPr="0003405E">
        <w:rPr>
          <w:rFonts w:ascii="Trebuchet MS" w:hAnsi="Trebuchet MS"/>
          <w:noProof/>
          <w:color w:val="auto"/>
          <w:lang w:eastAsia="en-GB"/>
        </w:rPr>
        <w:drawing>
          <wp:anchor distT="0" distB="0" distL="114300" distR="114300" simplePos="0" relativeHeight="252143616" behindDoc="0" locked="0" layoutInCell="1" allowOverlap="1" wp14:anchorId="26D14922" wp14:editId="45EF6C40">
            <wp:simplePos x="0" y="0"/>
            <wp:positionH relativeFrom="column">
              <wp:posOffset>611543</wp:posOffset>
            </wp:positionH>
            <wp:positionV relativeFrom="paragraph">
              <wp:posOffset>347980</wp:posOffset>
            </wp:positionV>
            <wp:extent cx="1582978" cy="2095500"/>
            <wp:effectExtent l="0" t="0" r="0" b="0"/>
            <wp:wrapNone/>
            <wp:docPr id="11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cstate="print">
                      <a:extLst>
                        <a:ext uri="{28A0092B-C50C-407E-A947-70E740481C1C}">
                          <a14:useLocalDpi xmlns:a14="http://schemas.microsoft.com/office/drawing/2010/main" val="0"/>
                        </a:ext>
                      </a:extLst>
                    </a:blip>
                    <a:stretch>
                      <a:fillRect/>
                    </a:stretch>
                  </pic:blipFill>
                  <pic:spPr bwMode="auto">
                    <a:xfrm>
                      <a:off x="0" y="0"/>
                      <a:ext cx="1582978"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sidR="00F474C5" w:rsidRPr="0003405E">
        <w:rPr>
          <w:rFonts w:ascii="Trebuchet MS" w:hAnsi="Trebuchet MS"/>
          <w:color w:val="auto"/>
        </w:rPr>
        <w:t>In the circuit below the ammeter reads 0.8 A, the current</w:t>
      </w:r>
      <w:r w:rsidRPr="0003405E">
        <w:rPr>
          <w:rFonts w:ascii="Trebuchet MS" w:hAnsi="Trebuchet MS"/>
          <w:color w:val="auto"/>
        </w:rPr>
        <w:t xml:space="preserve"> through the lamp is 0.3 A and </w:t>
      </w:r>
      <w:r w:rsidR="00F474C5" w:rsidRPr="00DE10DB">
        <w:rPr>
          <w:rFonts w:ascii="Trebuchet MS" w:hAnsi="Trebuchet MS"/>
          <w:color w:val="auto"/>
        </w:rPr>
        <w:t>the voltmeter reads 6 V</w:t>
      </w:r>
      <w:r w:rsidR="00F474C5" w:rsidRPr="003C209D">
        <w:t>.</w:t>
      </w:r>
      <w:r w:rsidR="00F474C5" w:rsidRPr="003C209D">
        <w:br/>
      </w:r>
    </w:p>
    <w:p w:rsidR="00F474C5" w:rsidRPr="003C209D" w:rsidRDefault="00F474C5" w:rsidP="00F474C5">
      <w:pPr>
        <w:ind w:left="142" w:right="-1"/>
        <w:rPr>
          <w:rFonts w:cs="Tahoma"/>
        </w:rPr>
      </w:pPr>
    </w:p>
    <w:p w:rsidR="00F474C5" w:rsidRPr="003C209D" w:rsidRDefault="00F474C5" w:rsidP="00F474C5">
      <w:pPr>
        <w:ind w:left="142" w:right="-1"/>
        <w:rPr>
          <w:rFonts w:cs="Tahoma"/>
        </w:rPr>
      </w:pPr>
    </w:p>
    <w:p w:rsidR="00F474C5" w:rsidRPr="003C209D" w:rsidRDefault="00F474C5" w:rsidP="00F474C5">
      <w:pPr>
        <w:ind w:left="142" w:right="-1"/>
        <w:rPr>
          <w:rFonts w:cs="Tahoma"/>
        </w:rPr>
      </w:pPr>
    </w:p>
    <w:p w:rsidR="00F474C5" w:rsidRPr="003C209D" w:rsidRDefault="00F474C5" w:rsidP="00F474C5">
      <w:pPr>
        <w:ind w:left="142" w:right="-1"/>
        <w:rPr>
          <w:rFonts w:cs="Tahoma"/>
        </w:rPr>
      </w:pPr>
    </w:p>
    <w:p w:rsidR="00F474C5" w:rsidRPr="003C209D" w:rsidRDefault="00F474C5" w:rsidP="00F474C5">
      <w:pPr>
        <w:ind w:left="142" w:right="-1"/>
        <w:rPr>
          <w:rFonts w:cs="Tahoma"/>
        </w:rPr>
      </w:pPr>
    </w:p>
    <w:p w:rsidR="006D7D75" w:rsidRDefault="006D7D75">
      <w:pPr>
        <w:rPr>
          <w:rFonts w:cs="Tahoma"/>
        </w:rPr>
      </w:pPr>
    </w:p>
    <w:p w:rsidR="00F474C5" w:rsidRPr="003C209D" w:rsidRDefault="00F474C5" w:rsidP="00255453">
      <w:pPr>
        <w:pStyle w:val="ListParagraph"/>
        <w:numPr>
          <w:ilvl w:val="0"/>
          <w:numId w:val="20"/>
        </w:numPr>
        <w:tabs>
          <w:tab w:val="left" w:pos="426"/>
        </w:tabs>
        <w:spacing w:after="0" w:line="240" w:lineRule="auto"/>
        <w:ind w:left="142" w:right="-1" w:firstLine="0"/>
        <w:rPr>
          <w:rFonts w:cs="Tahoma"/>
        </w:rPr>
      </w:pPr>
      <w:r w:rsidRPr="003C209D">
        <w:rPr>
          <w:rFonts w:cs="Tahoma"/>
        </w:rPr>
        <w:t>Find the missing currents and voltages in the following circuits.</w:t>
      </w:r>
    </w:p>
    <w:p w:rsidR="00F474C5" w:rsidRPr="003C209D" w:rsidRDefault="00F474C5" w:rsidP="00F474C5">
      <w:pPr>
        <w:pStyle w:val="Header"/>
        <w:ind w:left="142" w:right="-948"/>
        <w:rPr>
          <w:rFonts w:ascii="Trebuchet MS" w:hAnsi="Trebuchet MS" w:cs="Tahoma"/>
          <w:noProof/>
        </w:rPr>
      </w:pPr>
    </w:p>
    <w:tbl>
      <w:tblPr>
        <w:tblStyle w:val="TableGrid"/>
        <w:tblW w:w="99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78"/>
        <w:gridCol w:w="4978"/>
      </w:tblGrid>
      <w:tr w:rsidR="00F474C5" w:rsidRPr="003C209D" w:rsidTr="00AE37C3">
        <w:tc>
          <w:tcPr>
            <w:tcW w:w="4978" w:type="dxa"/>
          </w:tcPr>
          <w:p w:rsidR="00F474C5" w:rsidRPr="003C209D" w:rsidRDefault="00F474C5" w:rsidP="00FF3FD5">
            <w:pPr>
              <w:ind w:left="142" w:right="-948"/>
              <w:rPr>
                <w:rFonts w:cs="Tahoma"/>
              </w:rPr>
            </w:pPr>
            <w:r w:rsidRPr="003C209D">
              <w:rPr>
                <w:rFonts w:cs="Tahoma"/>
                <w:noProof/>
                <w:lang w:eastAsia="en-GB"/>
              </w:rPr>
              <w:drawing>
                <wp:inline distT="0" distB="0" distL="0" distR="0" wp14:anchorId="0D18B75C" wp14:editId="083EEB50">
                  <wp:extent cx="2693670" cy="1894115"/>
                  <wp:effectExtent l="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4.png"/>
                          <pic:cNvPicPr/>
                        </pic:nvPicPr>
                        <pic:blipFill rotWithShape="1">
                          <a:blip r:embed="rId110" cstate="print">
                            <a:extLst>
                              <a:ext uri="{28A0092B-C50C-407E-A947-70E740481C1C}">
                                <a14:useLocalDpi xmlns:a14="http://schemas.microsoft.com/office/drawing/2010/main" val="0"/>
                              </a:ext>
                            </a:extLst>
                          </a:blip>
                          <a:srcRect b="-8838"/>
                          <a:stretch/>
                        </pic:blipFill>
                        <pic:spPr bwMode="auto">
                          <a:xfrm>
                            <a:off x="0" y="0"/>
                            <a:ext cx="2693670" cy="1894115"/>
                          </a:xfrm>
                          <a:prstGeom prst="rect">
                            <a:avLst/>
                          </a:prstGeom>
                          <a:ln>
                            <a:noFill/>
                          </a:ln>
                          <a:extLst>
                            <a:ext uri="{53640926-AAD7-44D8-BBD7-CCE9431645EC}">
                              <a14:shadowObscured xmlns:a14="http://schemas.microsoft.com/office/drawing/2010/main"/>
                            </a:ext>
                          </a:extLst>
                        </pic:spPr>
                      </pic:pic>
                    </a:graphicData>
                  </a:graphic>
                </wp:inline>
              </w:drawing>
            </w:r>
          </w:p>
        </w:tc>
        <w:tc>
          <w:tcPr>
            <w:tcW w:w="4978" w:type="dxa"/>
          </w:tcPr>
          <w:p w:rsidR="00F474C5" w:rsidRPr="003C209D" w:rsidRDefault="00F474C5" w:rsidP="00FF3FD5">
            <w:pPr>
              <w:ind w:left="142" w:right="-948"/>
              <w:rPr>
                <w:rFonts w:cs="Tahoma"/>
              </w:rPr>
            </w:pPr>
            <w:r w:rsidRPr="003C209D">
              <w:rPr>
                <w:rFonts w:cs="Tahoma"/>
                <w:noProof/>
                <w:lang w:eastAsia="en-GB"/>
              </w:rPr>
              <w:drawing>
                <wp:anchor distT="0" distB="0" distL="114300" distR="114300" simplePos="0" relativeHeight="252146688" behindDoc="0" locked="0" layoutInCell="1" allowOverlap="1" wp14:anchorId="70D619F3" wp14:editId="60AE80D4">
                  <wp:simplePos x="0" y="0"/>
                  <wp:positionH relativeFrom="margin">
                    <wp:align>center</wp:align>
                  </wp:positionH>
                  <wp:positionV relativeFrom="margin">
                    <wp:align>center</wp:align>
                  </wp:positionV>
                  <wp:extent cx="2395220" cy="1633855"/>
                  <wp:effectExtent l="0" t="0" r="0" b="0"/>
                  <wp:wrapSquare wrapText="bothSides"/>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5.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395220" cy="1633855"/>
                          </a:xfrm>
                          <a:prstGeom prst="rect">
                            <a:avLst/>
                          </a:prstGeom>
                        </pic:spPr>
                      </pic:pic>
                    </a:graphicData>
                  </a:graphic>
                </wp:anchor>
              </w:drawing>
            </w:r>
          </w:p>
        </w:tc>
      </w:tr>
      <w:tr w:rsidR="00F474C5" w:rsidRPr="003C209D" w:rsidTr="00AE37C3">
        <w:tc>
          <w:tcPr>
            <w:tcW w:w="4978" w:type="dxa"/>
          </w:tcPr>
          <w:p w:rsidR="00F474C5" w:rsidRPr="003C209D" w:rsidRDefault="00F474C5" w:rsidP="00FF3FD5">
            <w:pPr>
              <w:ind w:left="142" w:right="-948"/>
              <w:rPr>
                <w:rFonts w:cs="Tahoma"/>
              </w:rPr>
            </w:pPr>
            <w:r w:rsidRPr="003C209D">
              <w:rPr>
                <w:rFonts w:cs="Tahoma"/>
                <w:noProof/>
                <w:lang w:eastAsia="en-GB"/>
              </w:rPr>
              <w:drawing>
                <wp:anchor distT="0" distB="0" distL="114300" distR="114300" simplePos="0" relativeHeight="252147712" behindDoc="0" locked="0" layoutInCell="1" allowOverlap="1" wp14:anchorId="2191211B" wp14:editId="57AFC559">
                  <wp:simplePos x="0" y="0"/>
                  <wp:positionH relativeFrom="margin">
                    <wp:align>center</wp:align>
                  </wp:positionH>
                  <wp:positionV relativeFrom="margin">
                    <wp:align>center</wp:align>
                  </wp:positionV>
                  <wp:extent cx="2119630" cy="2840990"/>
                  <wp:effectExtent l="0" t="0" r="0" b="0"/>
                  <wp:wrapSquare wrapText="bothSides"/>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9.png"/>
                          <pic:cNvPicPr/>
                        </pic:nvPicPr>
                        <pic:blipFill rotWithShape="1">
                          <a:blip r:embed="rId112">
                            <a:extLst>
                              <a:ext uri="{28A0092B-C50C-407E-A947-70E740481C1C}">
                                <a14:useLocalDpi xmlns:a14="http://schemas.microsoft.com/office/drawing/2010/main" val="0"/>
                              </a:ext>
                            </a:extLst>
                          </a:blip>
                          <a:srcRect b="-6029"/>
                          <a:stretch/>
                        </pic:blipFill>
                        <pic:spPr bwMode="auto">
                          <a:xfrm>
                            <a:off x="0" y="0"/>
                            <a:ext cx="2119630" cy="2840990"/>
                          </a:xfrm>
                          <a:prstGeom prst="rect">
                            <a:avLst/>
                          </a:prstGeom>
                          <a:ln>
                            <a:noFill/>
                          </a:ln>
                          <a:extLst>
                            <a:ext uri="{53640926-AAD7-44D8-BBD7-CCE9431645EC}">
                              <a14:shadowObscured xmlns:a14="http://schemas.microsoft.com/office/drawing/2010/main"/>
                            </a:ext>
                          </a:extLst>
                        </pic:spPr>
                      </pic:pic>
                    </a:graphicData>
                  </a:graphic>
                </wp:anchor>
              </w:drawing>
            </w:r>
          </w:p>
        </w:tc>
        <w:tc>
          <w:tcPr>
            <w:tcW w:w="4978" w:type="dxa"/>
          </w:tcPr>
          <w:p w:rsidR="00F474C5" w:rsidRPr="003C209D" w:rsidRDefault="00F474C5" w:rsidP="00FF3FD5">
            <w:pPr>
              <w:ind w:left="142" w:right="-948"/>
              <w:rPr>
                <w:rFonts w:cs="Tahoma"/>
              </w:rPr>
            </w:pPr>
            <w:r w:rsidRPr="003C209D">
              <w:rPr>
                <w:rFonts w:cs="Tahoma"/>
                <w:noProof/>
                <w:lang w:eastAsia="en-GB"/>
              </w:rPr>
              <w:drawing>
                <wp:anchor distT="0" distB="0" distL="114300" distR="114300" simplePos="0" relativeHeight="252148736" behindDoc="0" locked="0" layoutInCell="1" allowOverlap="1" wp14:anchorId="0D32DE8C" wp14:editId="739053F5">
                  <wp:simplePos x="0" y="0"/>
                  <wp:positionH relativeFrom="margin">
                    <wp:align>center</wp:align>
                  </wp:positionH>
                  <wp:positionV relativeFrom="margin">
                    <wp:align>center</wp:align>
                  </wp:positionV>
                  <wp:extent cx="2847340" cy="2432685"/>
                  <wp:effectExtent l="0" t="0" r="0" b="0"/>
                  <wp:wrapSquare wrapText="bothSides"/>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6.png"/>
                          <pic:cNvPicPr/>
                        </pic:nvPicPr>
                        <pic:blipFill rotWithShape="1">
                          <a:blip r:embed="rId113" cstate="print">
                            <a:extLst>
                              <a:ext uri="{28A0092B-C50C-407E-A947-70E740481C1C}">
                                <a14:useLocalDpi xmlns:a14="http://schemas.microsoft.com/office/drawing/2010/main" val="0"/>
                              </a:ext>
                            </a:extLst>
                          </a:blip>
                          <a:srcRect t="1" b="-5505"/>
                          <a:stretch/>
                        </pic:blipFill>
                        <pic:spPr bwMode="auto">
                          <a:xfrm>
                            <a:off x="0" y="0"/>
                            <a:ext cx="2847340" cy="2432685"/>
                          </a:xfrm>
                          <a:prstGeom prst="rect">
                            <a:avLst/>
                          </a:prstGeom>
                          <a:ln>
                            <a:noFill/>
                          </a:ln>
                          <a:extLst>
                            <a:ext uri="{53640926-AAD7-44D8-BBD7-CCE9431645EC}">
                              <a14:shadowObscured xmlns:a14="http://schemas.microsoft.com/office/drawing/2010/main"/>
                            </a:ext>
                          </a:extLst>
                        </pic:spPr>
                      </pic:pic>
                    </a:graphicData>
                  </a:graphic>
                </wp:anchor>
              </w:drawing>
            </w:r>
          </w:p>
        </w:tc>
      </w:tr>
    </w:tbl>
    <w:p w:rsidR="00AE37C3" w:rsidRDefault="00AE37C3" w:rsidP="00CA3C30">
      <w:pPr>
        <w:pStyle w:val="BodySubquestion"/>
        <w:numPr>
          <w:ilvl w:val="0"/>
          <w:numId w:val="89"/>
        </w:numPr>
        <w:tabs>
          <w:tab w:val="clear" w:pos="540"/>
          <w:tab w:val="clear" w:pos="720"/>
          <w:tab w:val="clear" w:pos="1080"/>
          <w:tab w:val="clear" w:pos="10772"/>
          <w:tab w:val="left" w:pos="-142"/>
          <w:tab w:val="left" w:pos="709"/>
          <w:tab w:val="right" w:pos="9781"/>
        </w:tabs>
        <w:rPr>
          <w:rFonts w:ascii="Trebuchet MS" w:hAnsi="Trebuchet MS"/>
          <w:sz w:val="24"/>
          <w:szCs w:val="24"/>
        </w:rPr>
      </w:pPr>
      <w:r w:rsidRPr="00AE37C3">
        <w:rPr>
          <w:rFonts w:ascii="Trebuchet MS" w:hAnsi="Trebuchet MS"/>
          <w:sz w:val="24"/>
          <w:szCs w:val="24"/>
        </w:rPr>
        <w:t>Give one example from your home where two switches are in series to switch on an</w:t>
      </w:r>
      <w:r>
        <w:rPr>
          <w:rFonts w:ascii="Trebuchet MS" w:hAnsi="Trebuchet MS"/>
          <w:sz w:val="24"/>
          <w:szCs w:val="24"/>
        </w:rPr>
        <w:t xml:space="preserve"> </w:t>
      </w:r>
      <w:r w:rsidRPr="00AE37C3">
        <w:rPr>
          <w:rFonts w:ascii="Trebuchet MS" w:hAnsi="Trebuchet MS"/>
          <w:sz w:val="24"/>
          <w:szCs w:val="24"/>
        </w:rPr>
        <w:t>appliance.</w:t>
      </w:r>
      <w:r w:rsidRPr="00AE37C3">
        <w:rPr>
          <w:rFonts w:ascii="Trebuchet MS" w:hAnsi="Trebuchet MS"/>
          <w:sz w:val="24"/>
          <w:szCs w:val="24"/>
        </w:rPr>
        <w:tab/>
      </w:r>
    </w:p>
    <w:p w:rsidR="00AE37C3" w:rsidRDefault="00AE37C3" w:rsidP="00CA3C30">
      <w:pPr>
        <w:pStyle w:val="BodySubquestion"/>
        <w:numPr>
          <w:ilvl w:val="0"/>
          <w:numId w:val="89"/>
        </w:numPr>
        <w:tabs>
          <w:tab w:val="clear" w:pos="720"/>
          <w:tab w:val="clear" w:pos="10772"/>
          <w:tab w:val="left" w:pos="709"/>
          <w:tab w:val="right" w:pos="9781"/>
        </w:tabs>
        <w:ind w:left="426"/>
        <w:rPr>
          <w:rFonts w:ascii="Trebuchet MS" w:hAnsi="Trebuchet MS"/>
          <w:sz w:val="24"/>
          <w:szCs w:val="24"/>
        </w:rPr>
      </w:pPr>
      <w:r w:rsidRPr="00AE37C3">
        <w:rPr>
          <w:rFonts w:ascii="Trebuchet MS" w:hAnsi="Trebuchet MS"/>
          <w:sz w:val="24"/>
          <w:szCs w:val="24"/>
        </w:rPr>
        <w:t>Why can connecting too many appliances to one socket be dangerous?</w:t>
      </w:r>
    </w:p>
    <w:p w:rsidR="00AE37C3" w:rsidRDefault="00AE37C3" w:rsidP="00CA3C30">
      <w:pPr>
        <w:pStyle w:val="BodySubquestion"/>
        <w:numPr>
          <w:ilvl w:val="0"/>
          <w:numId w:val="89"/>
        </w:numPr>
        <w:tabs>
          <w:tab w:val="clear" w:pos="720"/>
          <w:tab w:val="clear" w:pos="10772"/>
          <w:tab w:val="left" w:pos="709"/>
          <w:tab w:val="right" w:pos="9781"/>
        </w:tabs>
        <w:ind w:left="426"/>
        <w:rPr>
          <w:rFonts w:ascii="Trebuchet MS" w:hAnsi="Trebuchet MS"/>
          <w:sz w:val="24"/>
          <w:szCs w:val="24"/>
        </w:rPr>
      </w:pPr>
    </w:p>
    <w:p w:rsidR="00D149D4" w:rsidRDefault="00AE37C3" w:rsidP="00CA3C30">
      <w:pPr>
        <w:pStyle w:val="BodySubquestion"/>
        <w:numPr>
          <w:ilvl w:val="1"/>
          <w:numId w:val="89"/>
        </w:numPr>
        <w:tabs>
          <w:tab w:val="clear" w:pos="540"/>
          <w:tab w:val="clear" w:pos="720"/>
          <w:tab w:val="clear" w:pos="10772"/>
          <w:tab w:val="right" w:pos="709"/>
        </w:tabs>
        <w:ind w:left="709" w:hanging="283"/>
        <w:jc w:val="both"/>
        <w:rPr>
          <w:rFonts w:ascii="Trebuchet MS" w:hAnsi="Trebuchet MS"/>
          <w:sz w:val="24"/>
          <w:szCs w:val="24"/>
        </w:rPr>
      </w:pPr>
      <w:r w:rsidRPr="00D149D4">
        <w:rPr>
          <w:rFonts w:ascii="Trebuchet MS" w:hAnsi="Trebuchet MS"/>
          <w:sz w:val="24"/>
          <w:szCs w:val="24"/>
        </w:rPr>
        <w:t xml:space="preserve">Draw a circuit diagram for a circuit that has three lamps in </w:t>
      </w:r>
      <w:r w:rsidRPr="00D149D4">
        <w:rPr>
          <w:rFonts w:ascii="Trebuchet MS" w:hAnsi="Trebuchet MS"/>
          <w:sz w:val="24"/>
          <w:szCs w:val="24"/>
          <w:u w:val="single"/>
        </w:rPr>
        <w:t>series</w:t>
      </w:r>
      <w:r w:rsidRPr="00D149D4">
        <w:rPr>
          <w:rFonts w:ascii="Trebuchet MS" w:hAnsi="Trebuchet MS"/>
          <w:sz w:val="24"/>
          <w:szCs w:val="24"/>
        </w:rPr>
        <w:t xml:space="preserve"> attached to a supply,with one switch that controls all three lamps</w:t>
      </w:r>
    </w:p>
    <w:p w:rsidR="00D149D4" w:rsidRDefault="00AE37C3" w:rsidP="00CA3C30">
      <w:pPr>
        <w:pStyle w:val="BodySubquestion"/>
        <w:numPr>
          <w:ilvl w:val="1"/>
          <w:numId w:val="89"/>
        </w:numPr>
        <w:tabs>
          <w:tab w:val="clear" w:pos="540"/>
          <w:tab w:val="clear" w:pos="720"/>
          <w:tab w:val="clear" w:pos="10772"/>
          <w:tab w:val="right" w:pos="709"/>
        </w:tabs>
        <w:ind w:left="709" w:hanging="283"/>
        <w:jc w:val="both"/>
        <w:rPr>
          <w:rFonts w:ascii="Trebuchet MS" w:hAnsi="Trebuchet MS"/>
          <w:sz w:val="24"/>
          <w:szCs w:val="24"/>
        </w:rPr>
      </w:pPr>
      <w:r w:rsidRPr="00D149D4">
        <w:rPr>
          <w:rFonts w:ascii="Trebuchet MS" w:hAnsi="Trebuchet MS"/>
          <w:sz w:val="24"/>
          <w:szCs w:val="24"/>
        </w:rPr>
        <w:t xml:space="preserve">If the three lamps are rated as "6 V, 0.06 A", calculate the </w:t>
      </w:r>
      <w:r w:rsidRPr="00D149D4">
        <w:rPr>
          <w:rFonts w:ascii="Trebuchet MS" w:hAnsi="Trebuchet MS"/>
          <w:b/>
          <w:sz w:val="24"/>
          <w:szCs w:val="24"/>
        </w:rPr>
        <w:t>supply voltage</w:t>
      </w:r>
      <w:r w:rsidRPr="00D149D4">
        <w:rPr>
          <w:rFonts w:ascii="Trebuchet MS" w:hAnsi="Trebuchet MS"/>
          <w:sz w:val="24"/>
          <w:szCs w:val="24"/>
        </w:rPr>
        <w:t xml:space="preserve"> needed to allow them to operate properly.</w:t>
      </w:r>
    </w:p>
    <w:p w:rsidR="00F56CFA" w:rsidRPr="00D149D4" w:rsidRDefault="00AE37C3" w:rsidP="00CA3C30">
      <w:pPr>
        <w:pStyle w:val="BodySubquestion"/>
        <w:numPr>
          <w:ilvl w:val="1"/>
          <w:numId w:val="89"/>
        </w:numPr>
        <w:tabs>
          <w:tab w:val="clear" w:pos="540"/>
          <w:tab w:val="clear" w:pos="720"/>
          <w:tab w:val="clear" w:pos="10772"/>
          <w:tab w:val="right" w:pos="709"/>
        </w:tabs>
        <w:ind w:left="709" w:hanging="283"/>
        <w:jc w:val="both"/>
        <w:rPr>
          <w:rFonts w:ascii="Trebuchet MS" w:hAnsi="Trebuchet MS"/>
          <w:sz w:val="24"/>
          <w:szCs w:val="24"/>
        </w:rPr>
      </w:pPr>
      <w:r w:rsidRPr="00D149D4">
        <w:rPr>
          <w:rFonts w:ascii="Trebuchet MS" w:hAnsi="Trebuchet MS"/>
          <w:sz w:val="24"/>
          <w:szCs w:val="24"/>
        </w:rPr>
        <w:t>What size of current will be drawn from the battery? Explain why it is this value.</w:t>
      </w:r>
    </w:p>
    <w:p w:rsidR="00F56CFA" w:rsidRDefault="00F56CFA" w:rsidP="00CA3C30">
      <w:pPr>
        <w:pStyle w:val="BodySubquestion"/>
        <w:numPr>
          <w:ilvl w:val="0"/>
          <w:numId w:val="89"/>
        </w:numPr>
        <w:tabs>
          <w:tab w:val="clear" w:pos="720"/>
          <w:tab w:val="clear" w:pos="10772"/>
          <w:tab w:val="left" w:pos="709"/>
          <w:tab w:val="right" w:pos="9781"/>
        </w:tabs>
        <w:ind w:left="426"/>
        <w:jc w:val="both"/>
        <w:rPr>
          <w:rFonts w:ascii="Trebuchet MS" w:hAnsi="Trebuchet MS"/>
          <w:sz w:val="24"/>
          <w:szCs w:val="24"/>
        </w:rPr>
      </w:pPr>
      <w:r>
        <w:rPr>
          <w:rFonts w:ascii="Trebuchet MS" w:hAnsi="Trebuchet MS"/>
          <w:sz w:val="24"/>
          <w:szCs w:val="24"/>
        </w:rPr>
        <w:lastRenderedPageBreak/>
        <w:t xml:space="preserve"> </w:t>
      </w:r>
    </w:p>
    <w:p w:rsidR="0063109C" w:rsidRDefault="00AE37C3" w:rsidP="00CA3C30">
      <w:pPr>
        <w:pStyle w:val="BodySubquestion"/>
        <w:numPr>
          <w:ilvl w:val="1"/>
          <w:numId w:val="89"/>
        </w:numPr>
        <w:tabs>
          <w:tab w:val="clear" w:pos="540"/>
          <w:tab w:val="clear" w:pos="720"/>
          <w:tab w:val="clear" w:pos="10772"/>
          <w:tab w:val="left" w:pos="709"/>
          <w:tab w:val="right" w:pos="993"/>
          <w:tab w:val="right" w:pos="9781"/>
        </w:tabs>
        <w:ind w:left="709" w:hanging="283"/>
        <w:rPr>
          <w:rFonts w:ascii="Trebuchet MS" w:hAnsi="Trebuchet MS"/>
          <w:sz w:val="24"/>
          <w:szCs w:val="24"/>
        </w:rPr>
      </w:pPr>
      <w:r w:rsidRPr="00F56CFA">
        <w:rPr>
          <w:rFonts w:ascii="Trebuchet MS" w:hAnsi="Trebuchet MS"/>
          <w:sz w:val="24"/>
          <w:szCs w:val="24"/>
        </w:rPr>
        <w:t xml:space="preserve">Draw a circuit diagram for a circuit that has two lamps in </w:t>
      </w:r>
      <w:r w:rsidRPr="00F56CFA">
        <w:rPr>
          <w:rFonts w:ascii="Trebuchet MS" w:hAnsi="Trebuchet MS"/>
          <w:sz w:val="24"/>
          <w:szCs w:val="24"/>
          <w:u w:val="single"/>
        </w:rPr>
        <w:t>parallel</w:t>
      </w:r>
      <w:r w:rsidRPr="00F56CFA">
        <w:rPr>
          <w:rFonts w:ascii="Trebuchet MS" w:hAnsi="Trebuchet MS"/>
          <w:sz w:val="24"/>
          <w:szCs w:val="24"/>
        </w:rPr>
        <w:t xml:space="preserve"> attached to a supply, with one switch that controls all three lamps.</w:t>
      </w:r>
    </w:p>
    <w:p w:rsidR="0063109C" w:rsidRDefault="00AE37C3" w:rsidP="00CA3C30">
      <w:pPr>
        <w:pStyle w:val="BodySubquestion"/>
        <w:numPr>
          <w:ilvl w:val="1"/>
          <w:numId w:val="89"/>
        </w:numPr>
        <w:tabs>
          <w:tab w:val="clear" w:pos="540"/>
          <w:tab w:val="clear" w:pos="720"/>
          <w:tab w:val="clear" w:pos="10772"/>
          <w:tab w:val="left" w:pos="709"/>
          <w:tab w:val="right" w:pos="993"/>
          <w:tab w:val="right" w:pos="9781"/>
        </w:tabs>
        <w:ind w:left="709" w:hanging="283"/>
        <w:rPr>
          <w:rFonts w:ascii="Trebuchet MS" w:hAnsi="Trebuchet MS"/>
          <w:sz w:val="24"/>
          <w:szCs w:val="24"/>
        </w:rPr>
      </w:pPr>
      <w:r w:rsidRPr="0063109C">
        <w:rPr>
          <w:rFonts w:ascii="Trebuchet MS" w:hAnsi="Trebuchet MS"/>
          <w:sz w:val="24"/>
          <w:szCs w:val="24"/>
        </w:rPr>
        <w:t>If the two lamps are rated "6 V, 0.06 A", calculate the current drawn from the supply.</w:t>
      </w:r>
    </w:p>
    <w:p w:rsidR="00AE37C3" w:rsidRPr="0063109C" w:rsidRDefault="00AE37C3" w:rsidP="00CA3C30">
      <w:pPr>
        <w:pStyle w:val="BodySubquestion"/>
        <w:numPr>
          <w:ilvl w:val="1"/>
          <w:numId w:val="89"/>
        </w:numPr>
        <w:tabs>
          <w:tab w:val="clear" w:pos="540"/>
          <w:tab w:val="clear" w:pos="720"/>
          <w:tab w:val="clear" w:pos="10772"/>
          <w:tab w:val="left" w:pos="709"/>
          <w:tab w:val="right" w:pos="993"/>
          <w:tab w:val="right" w:pos="9781"/>
        </w:tabs>
        <w:ind w:left="709" w:hanging="283"/>
        <w:rPr>
          <w:rFonts w:ascii="Trebuchet MS" w:hAnsi="Trebuchet MS"/>
          <w:sz w:val="24"/>
          <w:szCs w:val="24"/>
        </w:rPr>
      </w:pPr>
      <w:r w:rsidRPr="0063109C">
        <w:rPr>
          <w:rFonts w:ascii="Trebuchet MS" w:hAnsi="Trebuchet MS"/>
          <w:sz w:val="24"/>
          <w:szCs w:val="24"/>
        </w:rPr>
        <w:t>What voltage must the supply be to allow them to operate properly? Explain why it is this value</w:t>
      </w:r>
    </w:p>
    <w:p w:rsidR="00A54C85" w:rsidRPr="00AE37C3" w:rsidRDefault="000A1D6F" w:rsidP="00BC6248">
      <w:pPr>
        <w:pStyle w:val="Heading1"/>
      </w:pPr>
      <w:bookmarkStart w:id="49" w:name="_Toc499924214"/>
      <w:r w:rsidRPr="00AE37C3">
        <w:t>Resistance</w:t>
      </w:r>
      <w:bookmarkEnd w:id="49"/>
    </w:p>
    <w:p w:rsidR="00A6316D" w:rsidRDefault="00066869" w:rsidP="00A6316D">
      <w:pPr>
        <w:ind w:left="142"/>
      </w:pPr>
      <w:r w:rsidRPr="003C209D">
        <w:t xml:space="preserve">Resistance is a measure of how much opposition there is to the current in a circuit. The more resistance there </w:t>
      </w:r>
      <w:r w:rsidR="00404748">
        <w:t>is, the harder it is for charge</w:t>
      </w:r>
      <w:r w:rsidRPr="003C209D">
        <w:t xml:space="preserve"> to flow. All components in circuits, such as lamps, loudspeakers and motors have a resistanc</w:t>
      </w:r>
      <w:r w:rsidR="000F456E">
        <w:t>e – even the connecting wires</w:t>
      </w:r>
      <w:r w:rsidR="00404748">
        <w:t>.</w:t>
      </w:r>
      <w:r w:rsidR="000F456E">
        <w:t xml:space="preserve"> </w:t>
      </w:r>
      <w:r w:rsidRPr="003C209D">
        <w:t xml:space="preserve"> The energy transformation in a resistor is from electrical to heat.</w:t>
      </w:r>
      <w:r w:rsidR="00A6316D" w:rsidRPr="00A6316D">
        <w:t xml:space="preserve"> </w:t>
      </w:r>
    </w:p>
    <w:p w:rsidR="00A6316D" w:rsidRPr="003C209D" w:rsidRDefault="00A6316D" w:rsidP="00A6316D">
      <w:pPr>
        <w:ind w:left="142"/>
      </w:pPr>
      <w:r w:rsidRPr="003C209D">
        <w:t>Resistance is measured in OHMS (</w:t>
      </w:r>
      <w:r w:rsidRPr="003C209D">
        <w:sym w:font="Symbol" w:char="F057"/>
      </w:r>
      <w:r w:rsidRPr="003C209D">
        <w:t>)</w:t>
      </w:r>
    </w:p>
    <w:p w:rsidR="00A6316D" w:rsidRPr="003C209D" w:rsidRDefault="00A6316D" w:rsidP="00A6316D">
      <w:pPr>
        <w:ind w:left="142"/>
      </w:pPr>
      <w:r w:rsidRPr="003C209D">
        <w:t>Resistance opposes the flow of electrons or charge.</w:t>
      </w:r>
    </w:p>
    <w:p w:rsidR="00066869" w:rsidRPr="003C209D" w:rsidRDefault="00404748" w:rsidP="00596F1E">
      <w:pPr>
        <w:ind w:left="142"/>
      </w:pPr>
      <w:r w:rsidRPr="003C209D">
        <w:rPr>
          <w:noProof/>
          <w:lang w:eastAsia="en-GB"/>
        </w:rPr>
        <w:drawing>
          <wp:anchor distT="0" distB="0" distL="114300" distR="114300" simplePos="0" relativeHeight="252237824" behindDoc="1" locked="0" layoutInCell="1" allowOverlap="1" wp14:anchorId="02F1D991" wp14:editId="13343106">
            <wp:simplePos x="0" y="0"/>
            <wp:positionH relativeFrom="column">
              <wp:posOffset>2561590</wp:posOffset>
            </wp:positionH>
            <wp:positionV relativeFrom="paragraph">
              <wp:posOffset>488315</wp:posOffset>
            </wp:positionV>
            <wp:extent cx="1830705" cy="343535"/>
            <wp:effectExtent l="0" t="0" r="0" b="0"/>
            <wp:wrapTight wrapText="bothSides">
              <wp:wrapPolygon edited="0">
                <wp:start x="0" y="0"/>
                <wp:lineTo x="0" y="20362"/>
                <wp:lineTo x="21353" y="20362"/>
                <wp:lineTo x="21353" y="0"/>
                <wp:lineTo x="0" y="0"/>
              </wp:wrapPolygon>
            </wp:wrapTight>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wmf"/>
                    <pic:cNvPicPr/>
                  </pic:nvPicPr>
                  <pic:blipFill rotWithShape="1">
                    <a:blip r:embed="rId114">
                      <a:extLst>
                        <a:ext uri="{28A0092B-C50C-407E-A947-70E740481C1C}">
                          <a14:useLocalDpi xmlns:a14="http://schemas.microsoft.com/office/drawing/2010/main" val="0"/>
                        </a:ext>
                      </a:extLst>
                    </a:blip>
                    <a:srcRect b="-13344"/>
                    <a:stretch/>
                  </pic:blipFill>
                  <pic:spPr bwMode="auto">
                    <a:xfrm>
                      <a:off x="0" y="0"/>
                      <a:ext cx="1830705" cy="3435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66869" w:rsidRPr="003C209D">
        <w:t>In order to draw a circuit, it is convenient to use symbols which identify different components.</w:t>
      </w:r>
    </w:p>
    <w:p w:rsidR="00066869" w:rsidRPr="003C209D" w:rsidRDefault="00066869" w:rsidP="00596F1E">
      <w:pPr>
        <w:ind w:left="142"/>
      </w:pPr>
      <w:r w:rsidRPr="003C209D">
        <w:t>The symbol for a resistor is</w:t>
      </w:r>
    </w:p>
    <w:p w:rsidR="00066869" w:rsidRPr="003C209D" w:rsidRDefault="00066869" w:rsidP="00596F1E">
      <w:pPr>
        <w:ind w:left="142"/>
      </w:pPr>
      <w:r w:rsidRPr="003C209D">
        <w:t>Normally, a resistor symbol will have a label, or a value next to it</w:t>
      </w:r>
    </w:p>
    <w:p w:rsidR="00BB1734" w:rsidRDefault="00056FAD" w:rsidP="00BB1734">
      <w:pPr>
        <w:spacing w:after="0"/>
        <w:ind w:left="142"/>
        <w:jc w:val="center"/>
      </w:pPr>
      <w:r>
        <w:t xml:space="preserve">  </w:t>
      </w:r>
      <w:r w:rsidR="00066869" w:rsidRPr="003C209D">
        <w:rPr>
          <w:noProof/>
          <w:lang w:eastAsia="en-GB"/>
        </w:rPr>
        <w:drawing>
          <wp:inline distT="0" distB="0" distL="0" distR="0" wp14:anchorId="54496023" wp14:editId="1DFA0EF6">
            <wp:extent cx="1831139" cy="353085"/>
            <wp:effectExtent l="0" t="0" r="0" b="254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wmf"/>
                    <pic:cNvPicPr/>
                  </pic:nvPicPr>
                  <pic:blipFill rotWithShape="1">
                    <a:blip r:embed="rId114">
                      <a:extLst>
                        <a:ext uri="{28A0092B-C50C-407E-A947-70E740481C1C}">
                          <a14:useLocalDpi xmlns:a14="http://schemas.microsoft.com/office/drawing/2010/main" val="0"/>
                        </a:ext>
                      </a:extLst>
                    </a:blip>
                    <a:srcRect b="-16326"/>
                    <a:stretch/>
                  </pic:blipFill>
                  <pic:spPr bwMode="auto">
                    <a:xfrm>
                      <a:off x="0" y="0"/>
                      <a:ext cx="1831941" cy="353240"/>
                    </a:xfrm>
                    <a:prstGeom prst="rect">
                      <a:avLst/>
                    </a:prstGeom>
                    <a:ln>
                      <a:noFill/>
                    </a:ln>
                    <a:extLst>
                      <a:ext uri="{53640926-AAD7-44D8-BBD7-CCE9431645EC}">
                        <a14:shadowObscured xmlns:a14="http://schemas.microsoft.com/office/drawing/2010/main"/>
                      </a:ext>
                    </a:extLst>
                  </pic:spPr>
                </pic:pic>
              </a:graphicData>
            </a:graphic>
          </wp:inline>
        </w:drawing>
      </w:r>
    </w:p>
    <w:p w:rsidR="00066869" w:rsidRPr="003C209D" w:rsidRDefault="00066869" w:rsidP="00BB1734">
      <w:pPr>
        <w:spacing w:after="0"/>
        <w:ind w:left="142"/>
        <w:jc w:val="center"/>
      </w:pPr>
      <w:r w:rsidRPr="003C209D">
        <w:t xml:space="preserve">200 </w:t>
      </w:r>
      <w:r w:rsidRPr="003C209D">
        <w:rPr>
          <w:rFonts w:cs="Tahoma"/>
        </w:rPr>
        <w:t>Ω</w:t>
      </w:r>
    </w:p>
    <w:p w:rsidR="00066869" w:rsidRPr="003C209D" w:rsidRDefault="00066869" w:rsidP="00596F1E">
      <w:pPr>
        <w:ind w:left="142"/>
      </w:pPr>
      <w:r w:rsidRPr="003C209D">
        <w:t>In most circuits, there will be more than one component, and that means there can be more than one resistor. We need to know how these can be added up.</w:t>
      </w:r>
    </w:p>
    <w:p w:rsidR="00066869" w:rsidRDefault="00066869" w:rsidP="00596F1E">
      <w:pPr>
        <w:ind w:left="142"/>
      </w:pPr>
      <w:r w:rsidRPr="003C209D">
        <w:t xml:space="preserve">There are two ways components can be put together, in series (where they are put one after the other in a circuit) and in parallel (where they are placed side by side). </w:t>
      </w:r>
    </w:p>
    <w:p w:rsidR="003A3DA7" w:rsidRPr="003C209D" w:rsidRDefault="003A3DA7" w:rsidP="003A3DA7">
      <w:pPr>
        <w:pStyle w:val="Heading2"/>
      </w:pPr>
      <w:r w:rsidRPr="003C209D">
        <w:t>Changing the Current</w:t>
      </w:r>
    </w:p>
    <w:p w:rsidR="003A3DA7" w:rsidRPr="003C209D" w:rsidRDefault="003A3DA7" w:rsidP="000A1D6F">
      <w:pPr>
        <w:pStyle w:val="Heading3"/>
      </w:pPr>
      <w:r w:rsidRPr="003C209D">
        <w:t>Read</w:t>
      </w:r>
    </w:p>
    <w:p w:rsidR="003A3DA7" w:rsidRPr="003C209D" w:rsidRDefault="003A3DA7" w:rsidP="003A3DA7">
      <w:pPr>
        <w:ind w:left="142"/>
      </w:pPr>
      <w:r w:rsidRPr="003C209D">
        <w:t>In this experiment you will find out what happens when you put components called resistors into an electric circuit</w:t>
      </w:r>
      <w:r w:rsidR="00524A92">
        <w:t xml:space="preserve">. </w:t>
      </w:r>
      <w:r w:rsidRPr="003C209D">
        <w:t xml:space="preserve">The resistance is measured in ohms (Ω). The symbol used to show a resistor in a circuit diagram is </w:t>
      </w:r>
      <w:r w:rsidRPr="003C209D">
        <w:rPr>
          <w:noProof/>
          <w:lang w:eastAsia="en-GB"/>
        </w:rPr>
        <w:drawing>
          <wp:inline distT="0" distB="0" distL="0" distR="0" wp14:anchorId="1D1CAA98" wp14:editId="6FC937AC">
            <wp:extent cx="997585" cy="193675"/>
            <wp:effectExtent l="0" t="0" r="0" b="0"/>
            <wp:docPr id="1891" name="Picture 1891" descr="8D358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8D35851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997585" cy="193675"/>
                    </a:xfrm>
                    <a:prstGeom prst="rect">
                      <a:avLst/>
                    </a:prstGeom>
                    <a:noFill/>
                    <a:ln>
                      <a:noFill/>
                    </a:ln>
                  </pic:spPr>
                </pic:pic>
              </a:graphicData>
            </a:graphic>
          </wp:inline>
        </w:drawing>
      </w:r>
    </w:p>
    <w:p w:rsidR="003A3DA7" w:rsidRPr="003C209D" w:rsidRDefault="003A3DA7" w:rsidP="000A1D6F">
      <w:pPr>
        <w:pStyle w:val="Heading3"/>
      </w:pPr>
      <w:r w:rsidRPr="003C209D">
        <w:t>What you need</w:t>
      </w:r>
    </w:p>
    <w:p w:rsidR="003A3DA7" w:rsidRPr="003C209D" w:rsidRDefault="003A3DA7" w:rsidP="003A3DA7">
      <w:pPr>
        <w:ind w:left="142"/>
      </w:pPr>
      <w:r w:rsidRPr="003C209D">
        <w:t>Resistors, low voltage d.c. power supply, lamp, connecting leads, ammeter (10 A).</w:t>
      </w:r>
    </w:p>
    <w:p w:rsidR="003A3DA7" w:rsidRPr="003C209D" w:rsidRDefault="003A3DA7" w:rsidP="003A3DA7">
      <w:pPr>
        <w:ind w:left="142"/>
      </w:pPr>
      <w:r w:rsidRPr="003C209D">
        <w:rPr>
          <w:noProof/>
          <w:lang w:eastAsia="en-GB"/>
        </w:rPr>
        <w:drawing>
          <wp:inline distT="0" distB="0" distL="0" distR="0" wp14:anchorId="1569B301" wp14:editId="1304E809">
            <wp:extent cx="4876800" cy="1343660"/>
            <wp:effectExtent l="0" t="0" r="0" b="8890"/>
            <wp:docPr id="1890" name="Picture 1890" descr="7E30B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7E30B84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876800" cy="1343660"/>
                    </a:xfrm>
                    <a:prstGeom prst="rect">
                      <a:avLst/>
                    </a:prstGeom>
                    <a:noFill/>
                    <a:ln>
                      <a:noFill/>
                    </a:ln>
                  </pic:spPr>
                </pic:pic>
              </a:graphicData>
            </a:graphic>
          </wp:inline>
        </w:drawing>
      </w:r>
    </w:p>
    <w:p w:rsidR="003A3DA7" w:rsidRPr="003C209D" w:rsidRDefault="003A3DA7" w:rsidP="000A1D6F">
      <w:pPr>
        <w:pStyle w:val="Heading3"/>
      </w:pPr>
      <w:r w:rsidRPr="003C209D">
        <w:lastRenderedPageBreak/>
        <w:t>What to do</w:t>
      </w:r>
    </w:p>
    <w:p w:rsidR="004F0636" w:rsidRDefault="003A3DA7" w:rsidP="00255453">
      <w:pPr>
        <w:pStyle w:val="ListParagraph"/>
        <w:numPr>
          <w:ilvl w:val="0"/>
          <w:numId w:val="28"/>
        </w:numPr>
        <w:spacing w:after="0"/>
        <w:ind w:left="142" w:firstLine="0"/>
      </w:pPr>
      <w:r w:rsidRPr="003C209D">
        <w:rPr>
          <w:noProof/>
          <w:lang w:eastAsia="en-GB"/>
        </w:rPr>
        <mc:AlternateContent>
          <mc:Choice Requires="wps">
            <w:drawing>
              <wp:anchor distT="0" distB="0" distL="114300" distR="114300" simplePos="0" relativeHeight="252140544" behindDoc="0" locked="0" layoutInCell="1" allowOverlap="1" wp14:anchorId="3E465D5D" wp14:editId="2C788630">
                <wp:simplePos x="0" y="0"/>
                <wp:positionH relativeFrom="column">
                  <wp:posOffset>1075055</wp:posOffset>
                </wp:positionH>
                <wp:positionV relativeFrom="paragraph">
                  <wp:posOffset>200025</wp:posOffset>
                </wp:positionV>
                <wp:extent cx="3314700" cy="1819275"/>
                <wp:effectExtent l="0" t="0" r="0" b="9525"/>
                <wp:wrapNone/>
                <wp:docPr id="18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819275"/>
                        </a:xfrm>
                        <a:prstGeom prst="rect">
                          <a:avLst/>
                        </a:prstGeom>
                        <a:solidFill>
                          <a:srgbClr val="FFFFFF"/>
                        </a:solidFill>
                        <a:ln w="9525">
                          <a:noFill/>
                          <a:miter lim="800000"/>
                          <a:headEnd/>
                          <a:tailEnd/>
                        </a:ln>
                      </wps:spPr>
                      <wps:txbx>
                        <w:txbxContent>
                          <w:tbl>
                            <w:tblPr>
                              <w:tblStyle w:val="TableGrid"/>
                              <w:tblW w:w="0" w:type="auto"/>
                              <w:tblLayout w:type="fixed"/>
                              <w:tblLook w:val="04A0" w:firstRow="1" w:lastRow="0" w:firstColumn="1" w:lastColumn="0" w:noHBand="0" w:noVBand="1"/>
                            </w:tblPr>
                            <w:tblGrid>
                              <w:gridCol w:w="1526"/>
                              <w:gridCol w:w="1701"/>
                              <w:gridCol w:w="1701"/>
                            </w:tblGrid>
                            <w:tr w:rsidR="00D65E52" w:rsidTr="00756D80">
                              <w:trPr>
                                <w:trHeight w:val="510"/>
                              </w:trPr>
                              <w:tc>
                                <w:tcPr>
                                  <w:tcW w:w="1526" w:type="dxa"/>
                                  <w:vAlign w:val="center"/>
                                </w:tcPr>
                                <w:p w:rsidR="00D65E52" w:rsidRDefault="00D65E52" w:rsidP="00756D80">
                                  <w:pPr>
                                    <w:jc w:val="center"/>
                                  </w:pPr>
                                  <w:r>
                                    <w:t>Resistor</w:t>
                                  </w:r>
                                </w:p>
                              </w:tc>
                              <w:tc>
                                <w:tcPr>
                                  <w:tcW w:w="1701" w:type="dxa"/>
                                  <w:vAlign w:val="center"/>
                                </w:tcPr>
                                <w:p w:rsidR="00D65E52" w:rsidRDefault="00D65E52" w:rsidP="00756D80">
                                  <w:pPr>
                                    <w:jc w:val="center"/>
                                  </w:pPr>
                                  <w:r>
                                    <w:t>Resistance (Ω)</w:t>
                                  </w:r>
                                </w:p>
                              </w:tc>
                              <w:tc>
                                <w:tcPr>
                                  <w:tcW w:w="1701" w:type="dxa"/>
                                  <w:vAlign w:val="center"/>
                                </w:tcPr>
                                <w:p w:rsidR="00D65E52" w:rsidRDefault="00D65E52" w:rsidP="00756D80">
                                  <w:pPr>
                                    <w:jc w:val="center"/>
                                  </w:pPr>
                                  <w:r>
                                    <w:t>Current (A)</w:t>
                                  </w:r>
                                </w:p>
                              </w:tc>
                            </w:tr>
                            <w:tr w:rsidR="00D65E52" w:rsidTr="00756D80">
                              <w:trPr>
                                <w:trHeight w:val="510"/>
                              </w:trPr>
                              <w:tc>
                                <w:tcPr>
                                  <w:tcW w:w="1526" w:type="dxa"/>
                                  <w:vAlign w:val="center"/>
                                </w:tcPr>
                                <w:p w:rsidR="00D65E52" w:rsidRDefault="00D65E52" w:rsidP="00756D80">
                                  <w:pPr>
                                    <w:jc w:val="center"/>
                                  </w:pPr>
                                  <w:r>
                                    <w:t>A</w:t>
                                  </w:r>
                                </w:p>
                              </w:tc>
                              <w:tc>
                                <w:tcPr>
                                  <w:tcW w:w="1701" w:type="dxa"/>
                                </w:tcPr>
                                <w:p w:rsidR="00D65E52" w:rsidRDefault="00D65E52"/>
                              </w:tc>
                              <w:tc>
                                <w:tcPr>
                                  <w:tcW w:w="1701" w:type="dxa"/>
                                </w:tcPr>
                                <w:p w:rsidR="00D65E52" w:rsidRDefault="00D65E52"/>
                              </w:tc>
                            </w:tr>
                            <w:tr w:rsidR="00D65E52" w:rsidTr="00756D80">
                              <w:trPr>
                                <w:trHeight w:val="510"/>
                              </w:trPr>
                              <w:tc>
                                <w:tcPr>
                                  <w:tcW w:w="1526" w:type="dxa"/>
                                  <w:vAlign w:val="center"/>
                                </w:tcPr>
                                <w:p w:rsidR="00D65E52" w:rsidRDefault="00D65E52" w:rsidP="00756D80">
                                  <w:pPr>
                                    <w:jc w:val="center"/>
                                  </w:pPr>
                                  <w:r>
                                    <w:t>B</w:t>
                                  </w:r>
                                </w:p>
                              </w:tc>
                              <w:tc>
                                <w:tcPr>
                                  <w:tcW w:w="1701" w:type="dxa"/>
                                </w:tcPr>
                                <w:p w:rsidR="00D65E52" w:rsidRDefault="00D65E52"/>
                              </w:tc>
                              <w:tc>
                                <w:tcPr>
                                  <w:tcW w:w="1701" w:type="dxa"/>
                                </w:tcPr>
                                <w:p w:rsidR="00D65E52" w:rsidRDefault="00D65E52"/>
                              </w:tc>
                            </w:tr>
                            <w:tr w:rsidR="00D65E52" w:rsidTr="00756D80">
                              <w:trPr>
                                <w:trHeight w:val="510"/>
                              </w:trPr>
                              <w:tc>
                                <w:tcPr>
                                  <w:tcW w:w="1526" w:type="dxa"/>
                                  <w:vAlign w:val="center"/>
                                </w:tcPr>
                                <w:p w:rsidR="00D65E52" w:rsidRDefault="00D65E52" w:rsidP="00756D80">
                                  <w:pPr>
                                    <w:jc w:val="center"/>
                                  </w:pPr>
                                  <w:r>
                                    <w:t>C</w:t>
                                  </w:r>
                                </w:p>
                              </w:tc>
                              <w:tc>
                                <w:tcPr>
                                  <w:tcW w:w="1701" w:type="dxa"/>
                                </w:tcPr>
                                <w:p w:rsidR="00D65E52" w:rsidRDefault="00D65E52"/>
                              </w:tc>
                              <w:tc>
                                <w:tcPr>
                                  <w:tcW w:w="1701" w:type="dxa"/>
                                </w:tcPr>
                                <w:p w:rsidR="00D65E52" w:rsidRDefault="00D65E52"/>
                              </w:tc>
                            </w:tr>
                            <w:tr w:rsidR="00D65E52" w:rsidTr="00756D80">
                              <w:trPr>
                                <w:trHeight w:val="510"/>
                              </w:trPr>
                              <w:tc>
                                <w:tcPr>
                                  <w:tcW w:w="1526" w:type="dxa"/>
                                  <w:vAlign w:val="center"/>
                                </w:tcPr>
                                <w:p w:rsidR="00D65E52" w:rsidRDefault="00D65E52" w:rsidP="00756D80">
                                  <w:pPr>
                                    <w:jc w:val="center"/>
                                  </w:pPr>
                                  <w:r>
                                    <w:t>D</w:t>
                                  </w:r>
                                </w:p>
                              </w:tc>
                              <w:tc>
                                <w:tcPr>
                                  <w:tcW w:w="1701" w:type="dxa"/>
                                </w:tcPr>
                                <w:p w:rsidR="00D65E52" w:rsidRDefault="00D65E52"/>
                              </w:tc>
                              <w:tc>
                                <w:tcPr>
                                  <w:tcW w:w="1701" w:type="dxa"/>
                                </w:tcPr>
                                <w:p w:rsidR="00D65E52" w:rsidRDefault="00D65E52"/>
                              </w:tc>
                            </w:tr>
                          </w:tbl>
                          <w:p w:rsidR="00D65E52" w:rsidRDefault="00D65E52" w:rsidP="003A3DA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19" type="#_x0000_t202" style="position:absolute;left:0;text-align:left;margin-left:84.65pt;margin-top:15.75pt;width:261pt;height:143.25pt;z-index:25214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" stroked="f">
                <v:textbox>
                  <w:txbxContent>
                    <w:tbl>
                      <w:tblPr>
                        <w:tblStyle w:val="TableGrid"/>
                        <w:tblW w:w="0" w:type="auto"/>
                        <w:tblLayout w:type="fixed"/>
                        <w:tblLook w:val="04A0" w:firstRow="1" w:lastRow="0" w:firstColumn="1" w:lastColumn="0" w:noHBand="0" w:noVBand="1"/>
                      </w:tblPr>
                      <w:tblGrid>
                        <w:gridCol w:w="1526"/>
                        <w:gridCol w:w="1701"/>
                        <w:gridCol w:w="1701"/>
                      </w:tblGrid>
                      <w:tr w:rsidR="00D65E52" w:rsidTr="00756D80">
                        <w:trPr>
                          <w:trHeight w:val="510"/>
                        </w:trPr>
                        <w:tc>
                          <w:tcPr>
                            <w:tcW w:w="1526" w:type="dxa"/>
                            <w:vAlign w:val="center"/>
                          </w:tcPr>
                          <w:p w:rsidR="00D65E52" w:rsidRDefault="00D65E52" w:rsidP="00756D80">
                            <w:pPr>
                              <w:jc w:val="center"/>
                            </w:pPr>
                            <w:r>
                              <w:t>Resistor</w:t>
                            </w:r>
                          </w:p>
                        </w:tc>
                        <w:tc>
                          <w:tcPr>
                            <w:tcW w:w="1701" w:type="dxa"/>
                            <w:vAlign w:val="center"/>
                          </w:tcPr>
                          <w:p w:rsidR="00D65E52" w:rsidRDefault="00D65E52" w:rsidP="00756D80">
                            <w:pPr>
                              <w:jc w:val="center"/>
                            </w:pPr>
                            <w:r>
                              <w:t>Resistance (Ω)</w:t>
                            </w:r>
                          </w:p>
                        </w:tc>
                        <w:tc>
                          <w:tcPr>
                            <w:tcW w:w="1701" w:type="dxa"/>
                            <w:vAlign w:val="center"/>
                          </w:tcPr>
                          <w:p w:rsidR="00D65E52" w:rsidRDefault="00D65E52" w:rsidP="00756D80">
                            <w:pPr>
                              <w:jc w:val="center"/>
                            </w:pPr>
                            <w:r>
                              <w:t>Current (A)</w:t>
                            </w:r>
                          </w:p>
                        </w:tc>
                      </w:tr>
                      <w:tr w:rsidR="00D65E52" w:rsidTr="00756D80">
                        <w:trPr>
                          <w:trHeight w:val="510"/>
                        </w:trPr>
                        <w:tc>
                          <w:tcPr>
                            <w:tcW w:w="1526" w:type="dxa"/>
                            <w:vAlign w:val="center"/>
                          </w:tcPr>
                          <w:p w:rsidR="00D65E52" w:rsidRDefault="00D65E52" w:rsidP="00756D80">
                            <w:pPr>
                              <w:jc w:val="center"/>
                            </w:pPr>
                            <w:r>
                              <w:t>A</w:t>
                            </w:r>
                          </w:p>
                        </w:tc>
                        <w:tc>
                          <w:tcPr>
                            <w:tcW w:w="1701" w:type="dxa"/>
                          </w:tcPr>
                          <w:p w:rsidR="00D65E52" w:rsidRDefault="00D65E52"/>
                        </w:tc>
                        <w:tc>
                          <w:tcPr>
                            <w:tcW w:w="1701" w:type="dxa"/>
                          </w:tcPr>
                          <w:p w:rsidR="00D65E52" w:rsidRDefault="00D65E52"/>
                        </w:tc>
                      </w:tr>
                      <w:tr w:rsidR="00D65E52" w:rsidTr="00756D80">
                        <w:trPr>
                          <w:trHeight w:val="510"/>
                        </w:trPr>
                        <w:tc>
                          <w:tcPr>
                            <w:tcW w:w="1526" w:type="dxa"/>
                            <w:vAlign w:val="center"/>
                          </w:tcPr>
                          <w:p w:rsidR="00D65E52" w:rsidRDefault="00D65E52" w:rsidP="00756D80">
                            <w:pPr>
                              <w:jc w:val="center"/>
                            </w:pPr>
                            <w:r>
                              <w:t>B</w:t>
                            </w:r>
                          </w:p>
                        </w:tc>
                        <w:tc>
                          <w:tcPr>
                            <w:tcW w:w="1701" w:type="dxa"/>
                          </w:tcPr>
                          <w:p w:rsidR="00D65E52" w:rsidRDefault="00D65E52"/>
                        </w:tc>
                        <w:tc>
                          <w:tcPr>
                            <w:tcW w:w="1701" w:type="dxa"/>
                          </w:tcPr>
                          <w:p w:rsidR="00D65E52" w:rsidRDefault="00D65E52"/>
                        </w:tc>
                      </w:tr>
                      <w:tr w:rsidR="00D65E52" w:rsidTr="00756D80">
                        <w:trPr>
                          <w:trHeight w:val="510"/>
                        </w:trPr>
                        <w:tc>
                          <w:tcPr>
                            <w:tcW w:w="1526" w:type="dxa"/>
                            <w:vAlign w:val="center"/>
                          </w:tcPr>
                          <w:p w:rsidR="00D65E52" w:rsidRDefault="00D65E52" w:rsidP="00756D80">
                            <w:pPr>
                              <w:jc w:val="center"/>
                            </w:pPr>
                            <w:r>
                              <w:t>C</w:t>
                            </w:r>
                          </w:p>
                        </w:tc>
                        <w:tc>
                          <w:tcPr>
                            <w:tcW w:w="1701" w:type="dxa"/>
                          </w:tcPr>
                          <w:p w:rsidR="00D65E52" w:rsidRDefault="00D65E52"/>
                        </w:tc>
                        <w:tc>
                          <w:tcPr>
                            <w:tcW w:w="1701" w:type="dxa"/>
                          </w:tcPr>
                          <w:p w:rsidR="00D65E52" w:rsidRDefault="00D65E52"/>
                        </w:tc>
                      </w:tr>
                      <w:tr w:rsidR="00D65E52" w:rsidTr="00756D80">
                        <w:trPr>
                          <w:trHeight w:val="510"/>
                        </w:trPr>
                        <w:tc>
                          <w:tcPr>
                            <w:tcW w:w="1526" w:type="dxa"/>
                            <w:vAlign w:val="center"/>
                          </w:tcPr>
                          <w:p w:rsidR="00D65E52" w:rsidRDefault="00D65E52" w:rsidP="00756D80">
                            <w:pPr>
                              <w:jc w:val="center"/>
                            </w:pPr>
                            <w:r>
                              <w:t>D</w:t>
                            </w:r>
                          </w:p>
                        </w:tc>
                        <w:tc>
                          <w:tcPr>
                            <w:tcW w:w="1701" w:type="dxa"/>
                          </w:tcPr>
                          <w:p w:rsidR="00D65E52" w:rsidRDefault="00D65E52"/>
                        </w:tc>
                        <w:tc>
                          <w:tcPr>
                            <w:tcW w:w="1701" w:type="dxa"/>
                          </w:tcPr>
                          <w:p w:rsidR="00D65E52" w:rsidRDefault="00D65E52"/>
                        </w:tc>
                      </w:tr>
                    </w:tbl>
                    <w:p w:rsidR="00D65E52" w:rsidRDefault="00D65E52" w:rsidP="003A3DA7"/>
                  </w:txbxContent>
                </v:textbox>
              </v:shape>
            </w:pict>
          </mc:Fallback>
        </mc:AlternateContent>
      </w:r>
      <w:r w:rsidRPr="003C209D">
        <w:t>Copy and complete this table:</w:t>
      </w:r>
      <w:r w:rsidRPr="003C209D">
        <w:br/>
      </w:r>
      <w:r w:rsidRPr="003C209D">
        <w:br/>
      </w:r>
    </w:p>
    <w:p w:rsidR="004F0636" w:rsidRDefault="004F0636" w:rsidP="004F0636">
      <w:pPr>
        <w:spacing w:after="0"/>
      </w:pPr>
    </w:p>
    <w:p w:rsidR="004F0636" w:rsidRDefault="004F0636" w:rsidP="004F0636">
      <w:pPr>
        <w:spacing w:after="0"/>
      </w:pPr>
    </w:p>
    <w:p w:rsidR="004F0636" w:rsidRDefault="004F0636" w:rsidP="004F0636">
      <w:pPr>
        <w:spacing w:after="0"/>
      </w:pPr>
    </w:p>
    <w:p w:rsidR="004F0636" w:rsidRDefault="004F0636" w:rsidP="004F0636">
      <w:pPr>
        <w:spacing w:after="0"/>
      </w:pPr>
    </w:p>
    <w:p w:rsidR="004F0636" w:rsidRDefault="004F0636" w:rsidP="004F0636">
      <w:pPr>
        <w:spacing w:after="0"/>
      </w:pPr>
    </w:p>
    <w:p w:rsidR="003A3DA7" w:rsidRPr="003C209D" w:rsidRDefault="003A3DA7" w:rsidP="004F0636">
      <w:pPr>
        <w:spacing w:after="0"/>
      </w:pPr>
      <w:r w:rsidRPr="003C209D">
        <w:br/>
      </w:r>
    </w:p>
    <w:p w:rsidR="001E536C" w:rsidRDefault="003A3DA7" w:rsidP="00255453">
      <w:pPr>
        <w:pStyle w:val="ListParagraph"/>
        <w:numPr>
          <w:ilvl w:val="0"/>
          <w:numId w:val="28"/>
        </w:numPr>
        <w:spacing w:after="0"/>
        <w:ind w:left="142" w:firstLine="0"/>
      </w:pPr>
      <w:r w:rsidRPr="003C209D">
        <w:t>Set the correct voltage on the power supply (12 V)</w:t>
      </w:r>
    </w:p>
    <w:p w:rsidR="003A3DA7" w:rsidRPr="003C209D" w:rsidRDefault="003A3DA7" w:rsidP="00255453">
      <w:pPr>
        <w:pStyle w:val="ListParagraph"/>
        <w:numPr>
          <w:ilvl w:val="0"/>
          <w:numId w:val="28"/>
        </w:numPr>
        <w:spacing w:after="0"/>
        <w:ind w:left="142" w:firstLine="0"/>
      </w:pPr>
      <w:r w:rsidRPr="003C209D">
        <w:t>Set up the circuit sh</w:t>
      </w:r>
      <w:r w:rsidR="001E536C">
        <w:t>own in diagram 1 and switch on.</w:t>
      </w:r>
    </w:p>
    <w:p w:rsidR="003A3DA7" w:rsidRPr="003C209D" w:rsidRDefault="003A3DA7" w:rsidP="00255453">
      <w:pPr>
        <w:pStyle w:val="ListParagraph"/>
        <w:numPr>
          <w:ilvl w:val="0"/>
          <w:numId w:val="28"/>
        </w:numPr>
        <w:spacing w:after="0"/>
        <w:ind w:left="142" w:firstLine="0"/>
      </w:pPr>
      <w:r w:rsidRPr="003C209D">
        <w:t>Read the</w:t>
      </w:r>
      <w:r w:rsidR="001E536C">
        <w:t xml:space="preserve"> current and make a note of it.</w:t>
      </w:r>
    </w:p>
    <w:p w:rsidR="003A3DA7" w:rsidRPr="003C209D" w:rsidRDefault="003A3DA7" w:rsidP="00255453">
      <w:pPr>
        <w:pStyle w:val="ListParagraph"/>
        <w:numPr>
          <w:ilvl w:val="0"/>
          <w:numId w:val="28"/>
        </w:numPr>
        <w:spacing w:after="0"/>
        <w:ind w:left="142" w:firstLine="0"/>
      </w:pPr>
      <w:r w:rsidRPr="003C209D">
        <w:t xml:space="preserve">Switch off and insert a </w:t>
      </w:r>
      <w:r w:rsidR="001E536C">
        <w:t>resistor as shown in diagram 2.</w:t>
      </w:r>
    </w:p>
    <w:p w:rsidR="003A3DA7" w:rsidRPr="003C209D" w:rsidRDefault="003A3DA7" w:rsidP="00255453">
      <w:pPr>
        <w:pStyle w:val="ListParagraph"/>
        <w:numPr>
          <w:ilvl w:val="0"/>
          <w:numId w:val="28"/>
        </w:numPr>
        <w:spacing w:after="0"/>
        <w:ind w:left="142" w:firstLine="0"/>
      </w:pPr>
      <w:r w:rsidRPr="003C209D">
        <w:t>Read the</w:t>
      </w:r>
      <w:r w:rsidR="001E536C">
        <w:t xml:space="preserve"> current and make a note of it.</w:t>
      </w:r>
    </w:p>
    <w:p w:rsidR="003A3DA7" w:rsidRDefault="003A3DA7" w:rsidP="00255453">
      <w:pPr>
        <w:pStyle w:val="ListParagraph"/>
        <w:numPr>
          <w:ilvl w:val="0"/>
          <w:numId w:val="28"/>
        </w:numPr>
        <w:spacing w:after="0"/>
        <w:ind w:left="142" w:firstLine="0"/>
      </w:pPr>
      <w:r w:rsidRPr="003C209D">
        <w:t>Repeat the experiment using the other re</w:t>
      </w:r>
      <w:r w:rsidR="001E536C">
        <w:t>sistors and complete the table.</w:t>
      </w:r>
    </w:p>
    <w:p w:rsidR="002E767E" w:rsidRPr="003C209D" w:rsidRDefault="002E767E" w:rsidP="00255453">
      <w:pPr>
        <w:pStyle w:val="ListParagraph"/>
        <w:numPr>
          <w:ilvl w:val="0"/>
          <w:numId w:val="28"/>
        </w:numPr>
        <w:spacing w:after="0"/>
        <w:ind w:left="142" w:firstLine="0"/>
      </w:pPr>
      <w:r>
        <w:t>Repeat this experiment but place resistors in parallel and note what happens to the current in the circuit.</w:t>
      </w:r>
    </w:p>
    <w:p w:rsidR="003A3DA7" w:rsidRPr="003C209D" w:rsidRDefault="003A3DA7" w:rsidP="003A3DA7">
      <w:pPr>
        <w:pStyle w:val="Heading2"/>
        <w:ind w:left="142"/>
      </w:pPr>
      <w:r w:rsidRPr="003C209D">
        <w:t>Questions</w:t>
      </w:r>
    </w:p>
    <w:p w:rsidR="003A3DA7" w:rsidRPr="003C209D" w:rsidRDefault="005B74F6" w:rsidP="00255453">
      <w:pPr>
        <w:pStyle w:val="ListParagraph"/>
        <w:numPr>
          <w:ilvl w:val="0"/>
          <w:numId w:val="29"/>
        </w:numPr>
        <w:spacing w:after="0"/>
        <w:ind w:left="142" w:firstLine="0"/>
      </w:pPr>
      <w:r>
        <w:t>State w</w:t>
      </w:r>
      <w:r w:rsidR="003A3DA7" w:rsidRPr="003C209D">
        <w:t>hat happens to the current when a resistor is placed in the circuit?</w:t>
      </w:r>
    </w:p>
    <w:p w:rsidR="003A3DA7" w:rsidRPr="003C209D" w:rsidRDefault="001E536C" w:rsidP="00255453">
      <w:pPr>
        <w:pStyle w:val="ListParagraph"/>
        <w:numPr>
          <w:ilvl w:val="0"/>
          <w:numId w:val="29"/>
        </w:numPr>
        <w:spacing w:after="0"/>
        <w:ind w:left="142" w:firstLine="0"/>
      </w:pPr>
      <w:r>
        <w:t>State w</w:t>
      </w:r>
      <w:r w:rsidR="003A3DA7" w:rsidRPr="003C209D">
        <w:t>hat happens to the current when the value of the resistor gets bigger?</w:t>
      </w:r>
    </w:p>
    <w:p w:rsidR="003A3DA7" w:rsidRPr="003C209D" w:rsidRDefault="003A3DA7" w:rsidP="00255453">
      <w:pPr>
        <w:pStyle w:val="ListParagraph"/>
        <w:numPr>
          <w:ilvl w:val="0"/>
          <w:numId w:val="29"/>
        </w:numPr>
        <w:spacing w:after="0"/>
        <w:ind w:left="142" w:firstLine="0"/>
      </w:pPr>
      <w:r w:rsidRPr="003C209D">
        <w:t>The value of a resistor is given as 4.2 k</w:t>
      </w:r>
      <w:r w:rsidR="001E536C">
        <w:sym w:font="Symbol" w:char="F057"/>
      </w:r>
      <w:r w:rsidRPr="003C209D">
        <w:t>. This mean</w:t>
      </w:r>
      <w:r w:rsidR="005B74F6">
        <w:t>s a resistance of</w:t>
      </w:r>
      <w:r w:rsidRPr="003C209D">
        <w:t xml:space="preserve"> 4200 </w:t>
      </w:r>
      <w:r w:rsidR="001E536C">
        <w:sym w:font="Symbol" w:char="F057"/>
      </w:r>
      <w:r w:rsidRPr="003C209D">
        <w:t>.</w:t>
      </w:r>
      <w:r w:rsidRPr="003C209D">
        <w:br/>
        <w:t>What do the following mean?</w:t>
      </w:r>
    </w:p>
    <w:p w:rsidR="003A3DA7" w:rsidRPr="003C209D" w:rsidRDefault="003A3DA7" w:rsidP="00255453">
      <w:pPr>
        <w:pStyle w:val="ListParagraph"/>
        <w:numPr>
          <w:ilvl w:val="1"/>
          <w:numId w:val="29"/>
        </w:numPr>
        <w:spacing w:after="0"/>
      </w:pPr>
      <w:r w:rsidRPr="003C209D">
        <w:t>6.8 kilohms</w:t>
      </w:r>
      <w:r>
        <w:tab/>
      </w:r>
      <w:r>
        <w:tab/>
        <w:t>b)</w:t>
      </w:r>
      <w:r>
        <w:tab/>
      </w:r>
      <w:r w:rsidRPr="003C209D">
        <w:t>470 kilohms</w:t>
      </w:r>
    </w:p>
    <w:p w:rsidR="003A3DA7" w:rsidRDefault="003A3DA7" w:rsidP="00255453">
      <w:pPr>
        <w:pStyle w:val="ListParagraph"/>
        <w:numPr>
          <w:ilvl w:val="0"/>
          <w:numId w:val="29"/>
        </w:numPr>
        <w:spacing w:after="0"/>
        <w:ind w:left="142" w:firstLine="0"/>
      </w:pPr>
      <w:r w:rsidRPr="003C209D">
        <w:t>In a certain circuit the current is 4 milliamperes (4 mA). This me</w:t>
      </w:r>
      <w:r w:rsidR="00064E76">
        <w:t>ans 4/1000 of an ampere. S</w:t>
      </w:r>
      <w:r w:rsidR="005B74F6">
        <w:t>tate w</w:t>
      </w:r>
      <w:r w:rsidRPr="003C209D">
        <w:t xml:space="preserve">hich of the following could be the </w:t>
      </w:r>
      <w:r w:rsidR="005B74F6">
        <w:t xml:space="preserve">measured </w:t>
      </w:r>
      <w:r w:rsidRPr="003C209D">
        <w:t>current if the resistance is increased?</w:t>
      </w:r>
      <w:r w:rsidR="005B74F6">
        <w:t xml:space="preserve"> </w:t>
      </w:r>
      <w:r>
        <w:t>a)</w:t>
      </w:r>
      <w:r>
        <w:tab/>
      </w:r>
      <w:r w:rsidRPr="003C209D">
        <w:t>2 mA</w:t>
      </w:r>
      <w:r>
        <w:t xml:space="preserve">, </w:t>
      </w:r>
      <w:r>
        <w:tab/>
      </w:r>
      <w:r>
        <w:tab/>
        <w:t xml:space="preserve">b)  </w:t>
      </w:r>
      <w:r w:rsidRPr="003C209D">
        <w:t>4 mA</w:t>
      </w:r>
      <w:r>
        <w:t xml:space="preserve">, </w:t>
      </w:r>
      <w:r>
        <w:tab/>
        <w:t xml:space="preserve">c) </w:t>
      </w:r>
      <w:r w:rsidRPr="003C209D">
        <w:t>6 mA</w:t>
      </w:r>
      <w:r>
        <w:t xml:space="preserve">, </w:t>
      </w:r>
      <w:r>
        <w:tab/>
        <w:t>d)</w:t>
      </w:r>
      <w:r>
        <w:tab/>
      </w:r>
      <w:r w:rsidRPr="003C209D">
        <w:t>8 mA</w:t>
      </w:r>
      <w:r w:rsidRPr="003C209D">
        <w:br/>
      </w:r>
    </w:p>
    <w:p w:rsidR="00066869" w:rsidRPr="003C209D" w:rsidRDefault="00066869" w:rsidP="00596F1E">
      <w:pPr>
        <w:pStyle w:val="Heading2"/>
        <w:ind w:left="142"/>
        <w:rPr>
          <w:noProof/>
        </w:rPr>
      </w:pPr>
      <w:r w:rsidRPr="003C209D">
        <w:t>Resistors in series</w:t>
      </w:r>
    </w:p>
    <w:p w:rsidR="00066869" w:rsidRPr="003C209D" w:rsidRDefault="00066869" w:rsidP="00596F1E">
      <w:pPr>
        <w:ind w:left="142"/>
      </w:pPr>
      <w:r w:rsidRPr="003C209D">
        <w:rPr>
          <w:noProof/>
          <w:lang w:eastAsia="en-GB"/>
        </w:rPr>
        <mc:AlternateContent>
          <mc:Choice Requires="wps">
            <w:drawing>
              <wp:anchor distT="0" distB="0" distL="114300" distR="114300" simplePos="0" relativeHeight="251712512" behindDoc="0" locked="0" layoutInCell="1" allowOverlap="1" wp14:anchorId="26C0AB44" wp14:editId="487722A6">
                <wp:simplePos x="0" y="0"/>
                <wp:positionH relativeFrom="column">
                  <wp:posOffset>865505</wp:posOffset>
                </wp:positionH>
                <wp:positionV relativeFrom="paragraph">
                  <wp:posOffset>94615</wp:posOffset>
                </wp:positionV>
                <wp:extent cx="370205" cy="28448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284480"/>
                        </a:xfrm>
                        <a:prstGeom prst="rect">
                          <a:avLst/>
                        </a:prstGeom>
                        <a:noFill/>
                        <a:ln w="9525">
                          <a:noFill/>
                          <a:miter lim="800000"/>
                          <a:headEnd/>
                          <a:tailEnd/>
                        </a:ln>
                      </wps:spPr>
                      <wps:txbx>
                        <w:txbxContent>
                          <w:p w:rsidR="00D65E52" w:rsidRPr="00F32B70" w:rsidRDefault="00D65E52" w:rsidP="00066869">
                            <w:pPr>
                              <w:rPr>
                                <w:vertAlign w:val="subscript"/>
                              </w:rPr>
                            </w:pPr>
                            <w:r>
                              <w:t>R</w:t>
                            </w:r>
                            <w:r>
                              <w:rPr>
                                <w:vertAlign w:val="subscript"/>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20" type="#_x0000_t202" style="position:absolute;left:0;text-align:left;margin-left:68.15pt;margin-top:7.45pt;width:29.15pt;height:22.4pt;z-index:2517125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" filled="f" stroked="f">
                <v:textbox style="mso-fit-shape-to-text:t">
                  <w:txbxContent>
                    <w:p w:rsidR="00D65E52" w:rsidRPr="00F32B70" w:rsidRDefault="00D65E52" w:rsidP="00066869">
                      <w:pPr>
                        <w:rPr>
                          <w:vertAlign w:val="subscript"/>
                        </w:rPr>
                      </w:pPr>
                      <w:r>
                        <w:t>R</w:t>
                      </w:r>
                      <w:r>
                        <w:rPr>
                          <w:vertAlign w:val="subscript"/>
                        </w:rPr>
                        <w:t>1</w:t>
                      </w:r>
                    </w:p>
                  </w:txbxContent>
                </v:textbox>
              </v:shape>
            </w:pict>
          </mc:Fallback>
        </mc:AlternateContent>
      </w:r>
      <w:r w:rsidRPr="003C209D">
        <w:rPr>
          <w:noProof/>
          <w:lang w:eastAsia="en-GB"/>
        </w:rPr>
        <mc:AlternateContent>
          <mc:Choice Requires="wps">
            <w:drawing>
              <wp:anchor distT="0" distB="0" distL="114300" distR="114300" simplePos="0" relativeHeight="251713536" behindDoc="0" locked="0" layoutInCell="1" allowOverlap="1" wp14:anchorId="1D791711" wp14:editId="4976BC12">
                <wp:simplePos x="0" y="0"/>
                <wp:positionH relativeFrom="column">
                  <wp:posOffset>3035935</wp:posOffset>
                </wp:positionH>
                <wp:positionV relativeFrom="paragraph">
                  <wp:posOffset>94615</wp:posOffset>
                </wp:positionV>
                <wp:extent cx="370205" cy="284480"/>
                <wp:effectExtent l="0" t="0" r="0" b="0"/>
                <wp:wrapNone/>
                <wp:docPr id="8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284480"/>
                        </a:xfrm>
                        <a:prstGeom prst="rect">
                          <a:avLst/>
                        </a:prstGeom>
                        <a:noFill/>
                        <a:ln w="9525">
                          <a:noFill/>
                          <a:miter lim="800000"/>
                          <a:headEnd/>
                          <a:tailEnd/>
                        </a:ln>
                      </wps:spPr>
                      <wps:txbx>
                        <w:txbxContent>
                          <w:p w:rsidR="00D65E52" w:rsidRPr="00F32B70" w:rsidRDefault="00D65E52" w:rsidP="00066869">
                            <w:pPr>
                              <w:rPr>
                                <w:vertAlign w:val="subscript"/>
                              </w:rPr>
                            </w:pPr>
                            <w:r>
                              <w:t>R</w:t>
                            </w:r>
                            <w:r>
                              <w:rPr>
                                <w:vertAlign w:val="subscript"/>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21" type="#_x0000_t202" style="position:absolute;left:0;text-align:left;margin-left:239.05pt;margin-top:7.45pt;width:29.15pt;height:22.4pt;z-index:2517135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" filled="f" stroked="f">
                <v:textbox style="mso-fit-shape-to-text:t">
                  <w:txbxContent>
                    <w:p w:rsidR="00D65E52" w:rsidRPr="00F32B70" w:rsidRDefault="00D65E52" w:rsidP="00066869">
                      <w:pPr>
                        <w:rPr>
                          <w:vertAlign w:val="subscript"/>
                        </w:rPr>
                      </w:pPr>
                      <w:r>
                        <w:t>R</w:t>
                      </w:r>
                      <w:r>
                        <w:rPr>
                          <w:vertAlign w:val="subscript"/>
                        </w:rPr>
                        <w:t>2</w:t>
                      </w:r>
                    </w:p>
                  </w:txbxContent>
                </v:textbox>
              </v:shape>
            </w:pict>
          </mc:Fallback>
        </mc:AlternateContent>
      </w:r>
      <w:r w:rsidRPr="003C209D">
        <w:rPr>
          <w:noProof/>
          <w:lang w:eastAsia="en-GB"/>
        </w:rPr>
        <mc:AlternateContent>
          <mc:Choice Requires="wps">
            <w:drawing>
              <wp:anchor distT="0" distB="0" distL="114300" distR="114300" simplePos="0" relativeHeight="251714560" behindDoc="0" locked="0" layoutInCell="1" allowOverlap="1" wp14:anchorId="6B19D0A8" wp14:editId="5866C03B">
                <wp:simplePos x="0" y="0"/>
                <wp:positionH relativeFrom="column">
                  <wp:posOffset>5139690</wp:posOffset>
                </wp:positionH>
                <wp:positionV relativeFrom="paragraph">
                  <wp:posOffset>94615</wp:posOffset>
                </wp:positionV>
                <wp:extent cx="370205" cy="284480"/>
                <wp:effectExtent l="0" t="0" r="0" b="0"/>
                <wp:wrapNone/>
                <wp:docPr id="8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284480"/>
                        </a:xfrm>
                        <a:prstGeom prst="rect">
                          <a:avLst/>
                        </a:prstGeom>
                        <a:noFill/>
                        <a:ln w="9525">
                          <a:noFill/>
                          <a:miter lim="800000"/>
                          <a:headEnd/>
                          <a:tailEnd/>
                        </a:ln>
                      </wps:spPr>
                      <wps:txbx>
                        <w:txbxContent>
                          <w:p w:rsidR="00D65E52" w:rsidRPr="00F32B70" w:rsidRDefault="00D65E52" w:rsidP="00066869">
                            <w:pPr>
                              <w:rPr>
                                <w:vertAlign w:val="subscript"/>
                              </w:rPr>
                            </w:pPr>
                            <w:r>
                              <w:t>R</w:t>
                            </w:r>
                            <w:r>
                              <w:rPr>
                                <w:vertAlign w:val="subscript"/>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22" type="#_x0000_t202" style="position:absolute;left:0;text-align:left;margin-left:404.7pt;margin-top:7.45pt;width:29.15pt;height:22.4pt;z-index:2517145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" filled="f" stroked="f">
                <v:textbox style="mso-fit-shape-to-text:t">
                  <w:txbxContent>
                    <w:p w:rsidR="00D65E52" w:rsidRPr="00F32B70" w:rsidRDefault="00D65E52" w:rsidP="00066869">
                      <w:pPr>
                        <w:rPr>
                          <w:vertAlign w:val="subscript"/>
                        </w:rPr>
                      </w:pPr>
                      <w:r>
                        <w:t>R</w:t>
                      </w:r>
                      <w:r>
                        <w:rPr>
                          <w:vertAlign w:val="subscript"/>
                        </w:rPr>
                        <w:t>3</w:t>
                      </w:r>
                    </w:p>
                  </w:txbxContent>
                </v:textbox>
              </v:shape>
            </w:pict>
          </mc:Fallback>
        </mc:AlternateContent>
      </w:r>
      <w:r w:rsidRPr="003C209D">
        <w:rPr>
          <w:noProof/>
          <w:lang w:eastAsia="en-GB"/>
        </w:rPr>
        <w:drawing>
          <wp:inline distT="0" distB="0" distL="0" distR="0" wp14:anchorId="78E9735E" wp14:editId="2EFBD87B">
            <wp:extent cx="6400800" cy="420296"/>
            <wp:effectExtent l="0" t="0" r="0" b="1206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rotWithShape="1">
                    <a:blip r:embed="rId117">
                      <a:extLst>
                        <a:ext uri="{28A0092B-C50C-407E-A947-70E740481C1C}">
                          <a14:useLocalDpi xmlns:a14="http://schemas.microsoft.com/office/drawing/2010/main" val="0"/>
                        </a:ext>
                      </a:extLst>
                    </a:blip>
                    <a:srcRect t="-19045"/>
                    <a:stretch/>
                  </pic:blipFill>
                  <pic:spPr bwMode="auto">
                    <a:xfrm>
                      <a:off x="0" y="0"/>
                      <a:ext cx="6400800" cy="420296"/>
                    </a:xfrm>
                    <a:prstGeom prst="rect">
                      <a:avLst/>
                    </a:prstGeom>
                    <a:ln>
                      <a:noFill/>
                    </a:ln>
                    <a:extLst>
                      <a:ext uri="{53640926-AAD7-44D8-BBD7-CCE9431645EC}">
                        <a14:shadowObscured xmlns:a14="http://schemas.microsoft.com/office/drawing/2010/main"/>
                      </a:ext>
                    </a:extLst>
                  </pic:spPr>
                </pic:pic>
              </a:graphicData>
            </a:graphic>
          </wp:inline>
        </w:drawing>
      </w:r>
    </w:p>
    <w:p w:rsidR="00066869" w:rsidRPr="003C209D" w:rsidRDefault="00066869" w:rsidP="00596F1E">
      <w:pPr>
        <w:ind w:left="142"/>
      </w:pPr>
      <w:r w:rsidRPr="003C209D">
        <w:t xml:space="preserve">The resistors here are shown in </w:t>
      </w:r>
      <w:r w:rsidRPr="003C209D">
        <w:rPr>
          <w:b/>
        </w:rPr>
        <w:t>series</w:t>
      </w:r>
      <w:r w:rsidRPr="003C209D">
        <w:t>.</w:t>
      </w:r>
    </w:p>
    <w:p w:rsidR="00066869" w:rsidRDefault="00066869" w:rsidP="00596F1E">
      <w:pPr>
        <w:ind w:left="142"/>
      </w:pPr>
      <w:r w:rsidRPr="003C209D">
        <w:t xml:space="preserve"> If you imagine that each resistor is a </w:t>
      </w:r>
      <w:r w:rsidR="00416A9B">
        <w:t>door</w:t>
      </w:r>
      <w:r w:rsidRPr="003C209D">
        <w:t xml:space="preserve"> and lots of people want to get from the left to the right, each </w:t>
      </w:r>
      <w:r w:rsidR="00416A9B">
        <w:t>door</w:t>
      </w:r>
      <w:r w:rsidRPr="003C209D">
        <w:t xml:space="preserve"> is going to slow them down. In other words, the delay at each resistor will add up.</w:t>
      </w:r>
    </w:p>
    <w:p w:rsidR="00402933" w:rsidRPr="003C209D" w:rsidRDefault="00402933" w:rsidP="00402933">
      <w:pPr>
        <w:ind w:left="142"/>
      </w:pPr>
      <w:r w:rsidRPr="003C209D">
        <w:t>To find the total resistance in series we add up all the individual resistances</w:t>
      </w:r>
      <m:oMath>
        <m:r>
          <m:rPr>
            <m:sty m:val="p"/>
          </m:rPr>
          <w:rPr>
            <w:rFonts w:ascii="Cambria Math" w:hAnsi="Cambria Math" w:cs="Tahoma"/>
            <w:sz w:val="32"/>
            <w:szCs w:val="32"/>
          </w:rPr>
          <w:br/>
        </m:r>
      </m:oMath>
      <m:oMathPara>
        <m:oMath>
          <m:sSub>
            <m:sSubPr>
              <m:ctrlPr>
                <w:rPr>
                  <w:rFonts w:ascii="Cambria Math" w:hAnsi="Cambria Math" w:cs="Tahoma"/>
                  <w:b/>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total</m:t>
              </m:r>
            </m:sub>
          </m:sSub>
          <m:r>
            <m:rPr>
              <m:sty m:val="b"/>
            </m:rPr>
            <w:rPr>
              <w:rFonts w:ascii="Cambria Math" w:hAnsi="Cambria Math" w:cs="Tahoma"/>
              <w:sz w:val="32"/>
              <w:szCs w:val="32"/>
            </w:rPr>
            <m:t xml:space="preserve">= </m:t>
          </m:r>
          <m:sSub>
            <m:sSubPr>
              <m:ctrlPr>
                <w:rPr>
                  <w:rFonts w:ascii="Cambria Math" w:hAnsi="Cambria Math" w:cs="Tahoma"/>
                  <w:b/>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1</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2</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3</m:t>
              </m:r>
            </m:sub>
          </m:sSub>
          <m:r>
            <m:rPr>
              <m:sty m:val="bi"/>
            </m:rPr>
            <w:rPr>
              <w:rFonts w:ascii="Cambria Math" w:hAnsi="Cambria Math" w:cs="Tahoma"/>
              <w:sz w:val="32"/>
              <w:szCs w:val="32"/>
            </w:rPr>
            <m:t>+…</m:t>
          </m:r>
        </m:oMath>
      </m:oMathPara>
    </w:p>
    <w:p w:rsidR="00402933" w:rsidRPr="003C209D" w:rsidRDefault="00402933" w:rsidP="00402933">
      <w:pPr>
        <w:ind w:left="142"/>
      </w:pPr>
      <w:r w:rsidRPr="003C209D">
        <w:t>For example what is the total of a 5</w:t>
      </w:r>
      <w:r w:rsidRPr="003C209D">
        <w:sym w:font="Symbol" w:char="F057"/>
      </w:r>
      <w:r w:rsidRPr="003C209D">
        <w:t xml:space="preserve"> , 7</w:t>
      </w:r>
      <w:r w:rsidRPr="003C209D">
        <w:sym w:font="Symbol" w:char="F057"/>
      </w:r>
      <w:r w:rsidRPr="003C209D">
        <w:t xml:space="preserve"> and 15</w:t>
      </w:r>
      <w:r w:rsidRPr="003C209D">
        <w:sym w:font="Symbol" w:char="F057"/>
      </w:r>
      <w:r w:rsidRPr="003C209D">
        <w:t xml:space="preserve"> resistor in series?</w:t>
      </w:r>
    </w:p>
    <w:tbl>
      <w:tblPr>
        <w:tblStyle w:val="TableGrid"/>
        <w:tblW w:w="0" w:type="auto"/>
        <w:tblInd w:w="16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3"/>
        <w:gridCol w:w="1825"/>
      </w:tblGrid>
      <w:tr w:rsidR="00402933" w:rsidRPr="003C209D" w:rsidTr="00917A5F">
        <w:tc>
          <w:tcPr>
            <w:tcW w:w="3703" w:type="dxa"/>
          </w:tcPr>
          <w:p w:rsidR="00402933" w:rsidRPr="003C209D" w:rsidRDefault="00402933" w:rsidP="00917A5F">
            <w:r w:rsidRPr="003C209D">
              <w:t>R</w:t>
            </w:r>
            <w:r w:rsidRPr="003C209D">
              <w:rPr>
                <w:vertAlign w:val="subscript"/>
              </w:rPr>
              <w:t>1</w:t>
            </w:r>
            <w:r w:rsidRPr="003C209D">
              <w:t>=5</w:t>
            </w:r>
            <w:r w:rsidRPr="003C209D">
              <w:sym w:font="Symbol" w:char="F057"/>
            </w:r>
          </w:p>
        </w:tc>
        <w:tc>
          <w:tcPr>
            <w:tcW w:w="1825" w:type="dxa"/>
          </w:tcPr>
          <w:p w:rsidR="00402933" w:rsidRPr="003C209D" w:rsidRDefault="00402933" w:rsidP="00917A5F">
            <w:pPr>
              <w:rPr>
                <w:vertAlign w:val="subscript"/>
              </w:rPr>
            </w:pPr>
            <w:r w:rsidRPr="003C209D">
              <w:t>R</w:t>
            </w:r>
            <w:r w:rsidRPr="003C209D">
              <w:rPr>
                <w:vertAlign w:val="subscript"/>
              </w:rPr>
              <w:t>T</w:t>
            </w:r>
            <w:r w:rsidRPr="003C209D">
              <w:t xml:space="preserve"> =R</w:t>
            </w:r>
            <w:r w:rsidRPr="003C209D">
              <w:rPr>
                <w:vertAlign w:val="subscript"/>
              </w:rPr>
              <w:t>1</w:t>
            </w:r>
            <w:r w:rsidRPr="003C209D">
              <w:t>+R</w:t>
            </w:r>
            <w:r w:rsidRPr="003C209D">
              <w:rPr>
                <w:vertAlign w:val="subscript"/>
              </w:rPr>
              <w:t>2</w:t>
            </w:r>
            <w:r w:rsidRPr="003C209D">
              <w:t>+R</w:t>
            </w:r>
            <w:r w:rsidRPr="003C209D">
              <w:rPr>
                <w:vertAlign w:val="subscript"/>
              </w:rPr>
              <w:t>3</w:t>
            </w:r>
          </w:p>
        </w:tc>
      </w:tr>
      <w:tr w:rsidR="00402933" w:rsidRPr="003C209D" w:rsidTr="00917A5F">
        <w:tc>
          <w:tcPr>
            <w:tcW w:w="3703" w:type="dxa"/>
          </w:tcPr>
          <w:p w:rsidR="00402933" w:rsidRPr="003C209D" w:rsidRDefault="00402933" w:rsidP="00917A5F">
            <w:r w:rsidRPr="003C209D">
              <w:t>R</w:t>
            </w:r>
            <w:r w:rsidRPr="003C209D">
              <w:rPr>
                <w:vertAlign w:val="subscript"/>
              </w:rPr>
              <w:t>2</w:t>
            </w:r>
            <w:r w:rsidRPr="003C209D">
              <w:t xml:space="preserve"> =7</w:t>
            </w:r>
            <w:r w:rsidRPr="003C209D">
              <w:sym w:font="Symbol" w:char="F057"/>
            </w:r>
          </w:p>
        </w:tc>
        <w:tc>
          <w:tcPr>
            <w:tcW w:w="1825" w:type="dxa"/>
          </w:tcPr>
          <w:p w:rsidR="00402933" w:rsidRPr="003C209D" w:rsidRDefault="00402933" w:rsidP="00917A5F">
            <w:r w:rsidRPr="003C209D">
              <w:t>R</w:t>
            </w:r>
            <w:r w:rsidRPr="003C209D">
              <w:rPr>
                <w:vertAlign w:val="subscript"/>
              </w:rPr>
              <w:t>T</w:t>
            </w:r>
            <w:r w:rsidRPr="003C209D">
              <w:t xml:space="preserve"> =5+7+15</w:t>
            </w:r>
          </w:p>
        </w:tc>
      </w:tr>
      <w:tr w:rsidR="00402933" w:rsidRPr="003C209D" w:rsidTr="00917A5F">
        <w:tc>
          <w:tcPr>
            <w:tcW w:w="3703" w:type="dxa"/>
          </w:tcPr>
          <w:p w:rsidR="00402933" w:rsidRPr="003C209D" w:rsidRDefault="00402933" w:rsidP="00917A5F">
            <w:r w:rsidRPr="003C209D">
              <w:t>R</w:t>
            </w:r>
            <w:r w:rsidRPr="003C209D">
              <w:rPr>
                <w:vertAlign w:val="subscript"/>
              </w:rPr>
              <w:t>3</w:t>
            </w:r>
            <w:r w:rsidRPr="003C209D">
              <w:t>=15</w:t>
            </w:r>
            <w:r w:rsidRPr="003C209D">
              <w:sym w:font="Symbol" w:char="F057"/>
            </w:r>
            <w:r w:rsidRPr="003C209D">
              <w:t xml:space="preserve"> </w:t>
            </w:r>
          </w:p>
        </w:tc>
        <w:tc>
          <w:tcPr>
            <w:tcW w:w="1825" w:type="dxa"/>
          </w:tcPr>
          <w:p w:rsidR="00402933" w:rsidRPr="003C209D" w:rsidRDefault="00402933" w:rsidP="00917A5F">
            <w:pPr>
              <w:rPr>
                <w:u w:val="single"/>
              </w:rPr>
            </w:pPr>
            <w:r w:rsidRPr="003C209D">
              <w:rPr>
                <w:u w:val="single"/>
              </w:rPr>
              <w:t>R</w:t>
            </w:r>
            <w:r w:rsidRPr="003C209D">
              <w:rPr>
                <w:u w:val="single"/>
                <w:vertAlign w:val="subscript"/>
              </w:rPr>
              <w:t>T</w:t>
            </w:r>
            <w:r w:rsidRPr="003C209D">
              <w:rPr>
                <w:u w:val="single"/>
              </w:rPr>
              <w:t>=27</w:t>
            </w:r>
            <w:r w:rsidRPr="003C209D">
              <w:rPr>
                <w:u w:val="single"/>
              </w:rPr>
              <w:sym w:font="Symbol" w:char="F057"/>
            </w:r>
          </w:p>
        </w:tc>
      </w:tr>
    </w:tbl>
    <w:tbl>
      <w:tblPr>
        <w:tblStyle w:val="MediumGrid3-Accent5"/>
        <w:tblW w:w="0" w:type="auto"/>
        <w:tblLook w:val="0420" w:firstRow="1" w:lastRow="0" w:firstColumn="0" w:lastColumn="0" w:noHBand="0" w:noVBand="1"/>
      </w:tblPr>
      <w:tblGrid>
        <w:gridCol w:w="2488"/>
        <w:gridCol w:w="2499"/>
        <w:gridCol w:w="2481"/>
        <w:gridCol w:w="2488"/>
      </w:tblGrid>
      <w:tr w:rsidR="00066869" w:rsidRPr="003C209D" w:rsidTr="009817B0">
        <w:trPr>
          <w:cnfStyle w:val="100000000000" w:firstRow="1" w:lastRow="0" w:firstColumn="0" w:lastColumn="0" w:oddVBand="0" w:evenVBand="0" w:oddHBand="0" w:evenHBand="0" w:firstRowFirstColumn="0" w:firstRowLastColumn="0" w:lastRowFirstColumn="0" w:lastRowLastColumn="0"/>
        </w:trPr>
        <w:tc>
          <w:tcPr>
            <w:tcW w:w="2488" w:type="dxa"/>
          </w:tcPr>
          <w:p w:rsidR="00066869" w:rsidRPr="003C209D" w:rsidRDefault="00066869" w:rsidP="00596F1E">
            <w:pPr>
              <w:ind w:left="142"/>
              <w:jc w:val="center"/>
              <w:rPr>
                <w:rFonts w:cs="Tahoma"/>
              </w:rPr>
            </w:pPr>
            <w:r w:rsidRPr="003C209D">
              <w:rPr>
                <w:rFonts w:cs="Tahoma"/>
              </w:rPr>
              <w:lastRenderedPageBreak/>
              <w:tab/>
              <w:t>Symbol</w:t>
            </w:r>
          </w:p>
        </w:tc>
        <w:tc>
          <w:tcPr>
            <w:tcW w:w="2499" w:type="dxa"/>
          </w:tcPr>
          <w:p w:rsidR="00066869" w:rsidRPr="003C209D" w:rsidRDefault="00066869" w:rsidP="00596F1E">
            <w:pPr>
              <w:ind w:left="142"/>
              <w:jc w:val="center"/>
              <w:rPr>
                <w:rFonts w:cs="Tahoma"/>
              </w:rPr>
            </w:pPr>
            <w:r w:rsidRPr="003C209D">
              <w:rPr>
                <w:rFonts w:cs="Tahoma"/>
              </w:rPr>
              <w:t>Name</w:t>
            </w:r>
          </w:p>
        </w:tc>
        <w:tc>
          <w:tcPr>
            <w:tcW w:w="2481" w:type="dxa"/>
          </w:tcPr>
          <w:p w:rsidR="00066869" w:rsidRPr="003C209D" w:rsidRDefault="00066869" w:rsidP="00596F1E">
            <w:pPr>
              <w:ind w:left="142"/>
              <w:jc w:val="center"/>
              <w:rPr>
                <w:rFonts w:cs="Tahoma"/>
              </w:rPr>
            </w:pPr>
            <w:r w:rsidRPr="003C209D">
              <w:rPr>
                <w:rFonts w:cs="Tahoma"/>
              </w:rPr>
              <w:t>Unit</w:t>
            </w:r>
          </w:p>
        </w:tc>
        <w:tc>
          <w:tcPr>
            <w:tcW w:w="2488" w:type="dxa"/>
          </w:tcPr>
          <w:p w:rsidR="00066869" w:rsidRPr="003C209D" w:rsidRDefault="00066869" w:rsidP="00596F1E">
            <w:pPr>
              <w:ind w:left="142"/>
              <w:jc w:val="center"/>
              <w:rPr>
                <w:rFonts w:cs="Tahoma"/>
              </w:rPr>
            </w:pPr>
            <w:r w:rsidRPr="003C209D">
              <w:rPr>
                <w:rFonts w:cs="Tahoma"/>
              </w:rPr>
              <w:t>Unit Symbol</w:t>
            </w:r>
          </w:p>
        </w:tc>
      </w:tr>
      <w:tr w:rsidR="00066869" w:rsidRPr="003C209D" w:rsidTr="009817B0">
        <w:trPr>
          <w:cnfStyle w:val="000000100000" w:firstRow="0" w:lastRow="0" w:firstColumn="0" w:lastColumn="0" w:oddVBand="0" w:evenVBand="0" w:oddHBand="1" w:evenHBand="0" w:firstRowFirstColumn="0" w:firstRowLastColumn="0" w:lastRowFirstColumn="0" w:lastRowLastColumn="0"/>
        </w:trPr>
        <w:tc>
          <w:tcPr>
            <w:tcW w:w="2488" w:type="dxa"/>
          </w:tcPr>
          <w:p w:rsidR="00066869" w:rsidRPr="003C209D" w:rsidRDefault="00066869" w:rsidP="00596F1E">
            <w:pPr>
              <w:ind w:left="142"/>
              <w:jc w:val="center"/>
              <w:rPr>
                <w:rFonts w:cs="Tahoma"/>
                <w:vertAlign w:val="subscript"/>
              </w:rPr>
            </w:pPr>
            <w:r w:rsidRPr="003C209D">
              <w:rPr>
                <w:rFonts w:cs="Tahoma"/>
              </w:rPr>
              <w:t>R</w:t>
            </w:r>
            <w:r w:rsidRPr="003C209D">
              <w:rPr>
                <w:rFonts w:cs="Tahoma"/>
                <w:vertAlign w:val="subscript"/>
              </w:rPr>
              <w:t>total</w:t>
            </w:r>
          </w:p>
        </w:tc>
        <w:tc>
          <w:tcPr>
            <w:tcW w:w="2499" w:type="dxa"/>
          </w:tcPr>
          <w:p w:rsidR="00066869" w:rsidRPr="003C209D" w:rsidRDefault="00066869" w:rsidP="00596F1E">
            <w:pPr>
              <w:ind w:left="142"/>
              <w:jc w:val="center"/>
              <w:rPr>
                <w:rFonts w:cs="Tahoma"/>
              </w:rPr>
            </w:pPr>
            <w:r w:rsidRPr="003C209D">
              <w:rPr>
                <w:rFonts w:cs="Tahoma"/>
              </w:rPr>
              <w:t>Total Resistance</w:t>
            </w:r>
          </w:p>
        </w:tc>
        <w:tc>
          <w:tcPr>
            <w:tcW w:w="2481" w:type="dxa"/>
          </w:tcPr>
          <w:p w:rsidR="00066869" w:rsidRPr="003C209D" w:rsidRDefault="00D74784" w:rsidP="00596F1E">
            <w:pPr>
              <w:ind w:left="142"/>
              <w:jc w:val="center"/>
              <w:rPr>
                <w:rFonts w:cs="Tahoma"/>
              </w:rPr>
            </w:pPr>
            <w:r w:rsidRPr="003C209D">
              <w:rPr>
                <w:rFonts w:cs="Tahoma"/>
              </w:rPr>
              <w:t>O</w:t>
            </w:r>
            <w:r w:rsidR="00066869" w:rsidRPr="003C209D">
              <w:rPr>
                <w:rFonts w:cs="Tahoma"/>
              </w:rPr>
              <w:t>hms</w:t>
            </w:r>
          </w:p>
        </w:tc>
        <w:tc>
          <w:tcPr>
            <w:tcW w:w="2488" w:type="dxa"/>
          </w:tcPr>
          <w:p w:rsidR="00066869" w:rsidRPr="003C209D" w:rsidRDefault="00066869" w:rsidP="00596F1E">
            <w:pPr>
              <w:ind w:left="142"/>
              <w:jc w:val="center"/>
              <w:rPr>
                <w:rFonts w:cs="Tahoma"/>
              </w:rPr>
            </w:pPr>
            <w:r w:rsidRPr="003C209D">
              <w:rPr>
                <w:rFonts w:cs="Tahoma"/>
              </w:rPr>
              <w:t>Ω</w:t>
            </w:r>
          </w:p>
        </w:tc>
      </w:tr>
      <w:tr w:rsidR="00066869" w:rsidRPr="003C209D" w:rsidTr="009817B0">
        <w:tc>
          <w:tcPr>
            <w:tcW w:w="2488" w:type="dxa"/>
          </w:tcPr>
          <w:p w:rsidR="00066869" w:rsidRPr="003C209D" w:rsidRDefault="00066869" w:rsidP="00596F1E">
            <w:pPr>
              <w:ind w:left="142"/>
              <w:jc w:val="center"/>
              <w:rPr>
                <w:rFonts w:cs="Tahoma"/>
              </w:rPr>
            </w:pPr>
            <w:r w:rsidRPr="003C209D">
              <w:rPr>
                <w:rFonts w:cs="Tahoma"/>
              </w:rPr>
              <w:t>R</w:t>
            </w:r>
            <w:r w:rsidRPr="003C209D">
              <w:rPr>
                <w:rFonts w:cs="Tahoma"/>
                <w:vertAlign w:val="subscript"/>
              </w:rPr>
              <w:t>1</w:t>
            </w:r>
          </w:p>
        </w:tc>
        <w:tc>
          <w:tcPr>
            <w:tcW w:w="2499" w:type="dxa"/>
          </w:tcPr>
          <w:p w:rsidR="00066869" w:rsidRPr="003C209D" w:rsidRDefault="00066869" w:rsidP="00596F1E">
            <w:pPr>
              <w:ind w:left="142"/>
              <w:jc w:val="center"/>
              <w:rPr>
                <w:rFonts w:cs="Tahoma"/>
              </w:rPr>
            </w:pPr>
            <w:r w:rsidRPr="003C209D">
              <w:rPr>
                <w:rFonts w:cs="Tahoma"/>
              </w:rPr>
              <w:t>Resistance 1</w:t>
            </w:r>
          </w:p>
        </w:tc>
        <w:tc>
          <w:tcPr>
            <w:tcW w:w="2481" w:type="dxa"/>
          </w:tcPr>
          <w:p w:rsidR="00066869" w:rsidRPr="003C209D" w:rsidRDefault="00D74784" w:rsidP="00596F1E">
            <w:pPr>
              <w:ind w:left="142"/>
              <w:jc w:val="center"/>
              <w:rPr>
                <w:rFonts w:cs="Tahoma"/>
              </w:rPr>
            </w:pPr>
            <w:r w:rsidRPr="003C209D">
              <w:rPr>
                <w:rFonts w:cs="Tahoma"/>
              </w:rPr>
              <w:t>O</w:t>
            </w:r>
            <w:r w:rsidR="00066869" w:rsidRPr="003C209D">
              <w:rPr>
                <w:rFonts w:cs="Tahoma"/>
              </w:rPr>
              <w:t>hms</w:t>
            </w:r>
          </w:p>
        </w:tc>
        <w:tc>
          <w:tcPr>
            <w:tcW w:w="2488" w:type="dxa"/>
          </w:tcPr>
          <w:p w:rsidR="00066869" w:rsidRPr="003C209D" w:rsidRDefault="00066869" w:rsidP="00596F1E">
            <w:pPr>
              <w:ind w:left="142"/>
              <w:jc w:val="center"/>
              <w:rPr>
                <w:rFonts w:cs="Tahoma"/>
              </w:rPr>
            </w:pPr>
            <w:r w:rsidRPr="003C209D">
              <w:rPr>
                <w:rFonts w:cs="Tahoma"/>
              </w:rPr>
              <w:t>Ω</w:t>
            </w:r>
          </w:p>
        </w:tc>
      </w:tr>
      <w:tr w:rsidR="00066869" w:rsidRPr="003C209D" w:rsidTr="009817B0">
        <w:trPr>
          <w:cnfStyle w:val="000000100000" w:firstRow="0" w:lastRow="0" w:firstColumn="0" w:lastColumn="0" w:oddVBand="0" w:evenVBand="0" w:oddHBand="1" w:evenHBand="0" w:firstRowFirstColumn="0" w:firstRowLastColumn="0" w:lastRowFirstColumn="0" w:lastRowLastColumn="0"/>
        </w:trPr>
        <w:tc>
          <w:tcPr>
            <w:tcW w:w="2488" w:type="dxa"/>
          </w:tcPr>
          <w:p w:rsidR="00066869" w:rsidRPr="003C209D" w:rsidRDefault="00066869" w:rsidP="00596F1E">
            <w:pPr>
              <w:ind w:left="142"/>
              <w:jc w:val="center"/>
              <w:rPr>
                <w:rFonts w:cs="Tahoma"/>
              </w:rPr>
            </w:pPr>
            <w:r w:rsidRPr="003C209D">
              <w:rPr>
                <w:rFonts w:cs="Tahoma"/>
              </w:rPr>
              <w:t>R</w:t>
            </w:r>
            <w:r w:rsidRPr="003C209D">
              <w:rPr>
                <w:rFonts w:cs="Tahoma"/>
                <w:vertAlign w:val="subscript"/>
              </w:rPr>
              <w:t>2</w:t>
            </w:r>
          </w:p>
        </w:tc>
        <w:tc>
          <w:tcPr>
            <w:tcW w:w="2499" w:type="dxa"/>
          </w:tcPr>
          <w:p w:rsidR="00066869" w:rsidRPr="003C209D" w:rsidRDefault="00066869" w:rsidP="00596F1E">
            <w:pPr>
              <w:ind w:left="142"/>
              <w:jc w:val="center"/>
              <w:rPr>
                <w:rFonts w:cs="Tahoma"/>
              </w:rPr>
            </w:pPr>
            <w:r w:rsidRPr="003C209D">
              <w:rPr>
                <w:rFonts w:cs="Tahoma"/>
              </w:rPr>
              <w:t>Resistance 2</w:t>
            </w:r>
          </w:p>
        </w:tc>
        <w:tc>
          <w:tcPr>
            <w:tcW w:w="2481" w:type="dxa"/>
          </w:tcPr>
          <w:p w:rsidR="00066869" w:rsidRPr="003C209D" w:rsidRDefault="00D74784" w:rsidP="00596F1E">
            <w:pPr>
              <w:ind w:left="142"/>
              <w:jc w:val="center"/>
              <w:rPr>
                <w:rFonts w:cs="Tahoma"/>
              </w:rPr>
            </w:pPr>
            <w:r w:rsidRPr="003C209D">
              <w:rPr>
                <w:rFonts w:cs="Tahoma"/>
              </w:rPr>
              <w:t>O</w:t>
            </w:r>
            <w:r w:rsidR="00066869" w:rsidRPr="003C209D">
              <w:rPr>
                <w:rFonts w:cs="Tahoma"/>
              </w:rPr>
              <w:t>hms</w:t>
            </w:r>
          </w:p>
        </w:tc>
        <w:tc>
          <w:tcPr>
            <w:tcW w:w="2488" w:type="dxa"/>
          </w:tcPr>
          <w:p w:rsidR="00066869" w:rsidRPr="003C209D" w:rsidRDefault="00066869" w:rsidP="00596F1E">
            <w:pPr>
              <w:ind w:left="142"/>
              <w:jc w:val="center"/>
              <w:rPr>
                <w:rFonts w:cs="Tahoma"/>
              </w:rPr>
            </w:pPr>
            <w:r w:rsidRPr="003C209D">
              <w:rPr>
                <w:rFonts w:cs="Tahoma"/>
              </w:rPr>
              <w:t>Ω</w:t>
            </w:r>
          </w:p>
        </w:tc>
      </w:tr>
      <w:tr w:rsidR="00066869" w:rsidRPr="003C209D" w:rsidTr="009817B0">
        <w:tc>
          <w:tcPr>
            <w:tcW w:w="2488" w:type="dxa"/>
          </w:tcPr>
          <w:p w:rsidR="00066869" w:rsidRPr="003C209D" w:rsidRDefault="00066869" w:rsidP="00596F1E">
            <w:pPr>
              <w:ind w:left="142"/>
              <w:jc w:val="center"/>
              <w:rPr>
                <w:rFonts w:cs="Tahoma"/>
              </w:rPr>
            </w:pPr>
            <w:r w:rsidRPr="003C209D">
              <w:rPr>
                <w:rFonts w:cs="Tahoma"/>
              </w:rPr>
              <w:t>R</w:t>
            </w:r>
            <w:r w:rsidRPr="003C209D">
              <w:rPr>
                <w:rFonts w:cs="Tahoma"/>
                <w:vertAlign w:val="subscript"/>
              </w:rPr>
              <w:t>3</w:t>
            </w:r>
            <w:r w:rsidRPr="003C209D">
              <w:rPr>
                <w:rFonts w:cs="Tahoma"/>
              </w:rPr>
              <w:t>etc</w:t>
            </w:r>
          </w:p>
        </w:tc>
        <w:tc>
          <w:tcPr>
            <w:tcW w:w="2499" w:type="dxa"/>
          </w:tcPr>
          <w:p w:rsidR="00066869" w:rsidRPr="003C209D" w:rsidRDefault="00066869" w:rsidP="00596F1E">
            <w:pPr>
              <w:ind w:left="142"/>
              <w:jc w:val="center"/>
              <w:rPr>
                <w:rFonts w:cs="Tahoma"/>
              </w:rPr>
            </w:pPr>
            <w:r w:rsidRPr="003C209D">
              <w:rPr>
                <w:rFonts w:cs="Tahoma"/>
              </w:rPr>
              <w:t>Other resistors</w:t>
            </w:r>
          </w:p>
        </w:tc>
        <w:tc>
          <w:tcPr>
            <w:tcW w:w="2481" w:type="dxa"/>
          </w:tcPr>
          <w:p w:rsidR="00066869" w:rsidRPr="003C209D" w:rsidRDefault="00D74784" w:rsidP="00596F1E">
            <w:pPr>
              <w:ind w:left="142"/>
              <w:jc w:val="center"/>
              <w:rPr>
                <w:rFonts w:cs="Tahoma"/>
              </w:rPr>
            </w:pPr>
            <w:r w:rsidRPr="003C209D">
              <w:rPr>
                <w:rFonts w:cs="Tahoma"/>
              </w:rPr>
              <w:t>O</w:t>
            </w:r>
            <w:r w:rsidR="00066869" w:rsidRPr="003C209D">
              <w:rPr>
                <w:rFonts w:cs="Tahoma"/>
              </w:rPr>
              <w:t>hms</w:t>
            </w:r>
          </w:p>
        </w:tc>
        <w:tc>
          <w:tcPr>
            <w:tcW w:w="2488" w:type="dxa"/>
          </w:tcPr>
          <w:p w:rsidR="00066869" w:rsidRPr="003C209D" w:rsidRDefault="00066869" w:rsidP="00596F1E">
            <w:pPr>
              <w:ind w:left="142"/>
              <w:jc w:val="center"/>
              <w:rPr>
                <w:rFonts w:cs="Tahoma"/>
              </w:rPr>
            </w:pPr>
            <w:r w:rsidRPr="003C209D">
              <w:rPr>
                <w:rFonts w:cs="Tahoma"/>
              </w:rPr>
              <w:t>Ω</w:t>
            </w:r>
          </w:p>
        </w:tc>
      </w:tr>
    </w:tbl>
    <w:p w:rsidR="00066869" w:rsidRPr="003C209D" w:rsidRDefault="00066869" w:rsidP="00596F1E">
      <w:pPr>
        <w:pStyle w:val="NoSpacing"/>
        <w:ind w:left="142"/>
        <w:rPr>
          <w:rFonts w:ascii="Trebuchet MS" w:hAnsi="Trebuchet MS"/>
        </w:rPr>
      </w:pPr>
      <w:r w:rsidRPr="003C209D">
        <w:rPr>
          <w:rFonts w:ascii="Trebuchet MS" w:hAnsi="Trebuchet MS"/>
        </w:rPr>
        <w:t>In this equation we put … at the end as there can be any number of resistances.</w:t>
      </w:r>
    </w:p>
    <w:p w:rsidR="00066869" w:rsidRPr="003C209D" w:rsidRDefault="00066869" w:rsidP="00596F1E">
      <w:pPr>
        <w:pStyle w:val="NoSpacing"/>
        <w:ind w:left="142"/>
        <w:rPr>
          <w:rFonts w:ascii="Trebuchet MS" w:hAnsi="Trebuchet MS"/>
        </w:rPr>
      </w:pPr>
    </w:p>
    <w:p w:rsidR="00066869" w:rsidRPr="003C209D" w:rsidRDefault="00066869" w:rsidP="00596F1E">
      <w:pPr>
        <w:pStyle w:val="NoSpacing"/>
        <w:ind w:left="142"/>
        <w:rPr>
          <w:rFonts w:ascii="Trebuchet MS" w:hAnsi="Trebuchet MS"/>
        </w:rPr>
      </w:pPr>
      <w:r w:rsidRPr="003C209D">
        <w:rPr>
          <w:rFonts w:ascii="Trebuchet MS" w:hAnsi="Trebuchet MS"/>
        </w:rPr>
        <w:t>Worked examples</w:t>
      </w:r>
    </w:p>
    <w:p w:rsidR="00066869" w:rsidRPr="003C209D" w:rsidRDefault="00066869" w:rsidP="00596F1E">
      <w:pPr>
        <w:pStyle w:val="NoSpacing"/>
        <w:ind w:left="142"/>
        <w:rPr>
          <w:rFonts w:ascii="Trebuchet MS" w:hAnsi="Trebuchet MS"/>
        </w:rPr>
      </w:pPr>
    </w:p>
    <w:p w:rsidR="00066869" w:rsidRPr="003C209D" w:rsidRDefault="00066869" w:rsidP="00255453">
      <w:pPr>
        <w:pStyle w:val="NoSpacing"/>
        <w:numPr>
          <w:ilvl w:val="0"/>
          <w:numId w:val="7"/>
        </w:numPr>
        <w:ind w:left="142" w:firstLine="0"/>
        <w:rPr>
          <w:rFonts w:ascii="Trebuchet MS" w:hAnsi="Trebuchet MS"/>
        </w:rPr>
      </w:pPr>
      <w:r w:rsidRPr="003C209D">
        <w:rPr>
          <w:rFonts w:ascii="Trebuchet MS" w:hAnsi="Trebuchet MS"/>
        </w:rPr>
        <w:t>Calculate the resistance of the following circuit</w:t>
      </w:r>
    </w:p>
    <w:p w:rsidR="00066869" w:rsidRPr="003C209D" w:rsidRDefault="00084819" w:rsidP="00596F1E">
      <w:pPr>
        <w:pStyle w:val="NoSpacing"/>
        <w:ind w:left="142"/>
        <w:rPr>
          <w:rFonts w:ascii="Trebuchet MS" w:hAnsi="Trebuchet MS"/>
        </w:rPr>
      </w:pPr>
      <w:r w:rsidRPr="003C209D">
        <w:rPr>
          <w:rFonts w:ascii="Trebuchet MS" w:hAnsi="Trebuchet MS"/>
          <w:noProof/>
          <w:lang w:val="en-GB" w:eastAsia="en-GB"/>
        </w:rPr>
        <mc:AlternateContent>
          <mc:Choice Requires="wps">
            <w:drawing>
              <wp:anchor distT="0" distB="0" distL="114300" distR="114300" simplePos="0" relativeHeight="251723776" behindDoc="0" locked="0" layoutInCell="1" allowOverlap="1" wp14:anchorId="0EACBFC7" wp14:editId="1445E7A6">
                <wp:simplePos x="0" y="0"/>
                <wp:positionH relativeFrom="column">
                  <wp:posOffset>352425</wp:posOffset>
                </wp:positionH>
                <wp:positionV relativeFrom="paragraph">
                  <wp:posOffset>141605</wp:posOffset>
                </wp:positionV>
                <wp:extent cx="568325" cy="276225"/>
                <wp:effectExtent l="0" t="0" r="0" b="0"/>
                <wp:wrapNone/>
                <wp:docPr id="18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76225"/>
                        </a:xfrm>
                        <a:prstGeom prst="rect">
                          <a:avLst/>
                        </a:prstGeom>
                        <a:noFill/>
                        <a:ln w="9525">
                          <a:noFill/>
                          <a:miter lim="800000"/>
                          <a:headEnd/>
                          <a:tailEnd/>
                        </a:ln>
                      </wps:spPr>
                      <wps:txbx>
                        <w:txbxContent>
                          <w:p w:rsidR="00D65E52" w:rsidRPr="00F32B70" w:rsidRDefault="00D65E52" w:rsidP="00066869">
                            <w:pPr>
                              <w:rPr>
                                <w:vertAlign w:val="subscript"/>
                              </w:rPr>
                            </w:pPr>
                            <w:r>
                              <w:t xml:space="preserve">60 </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23" type="#_x0000_t202" style="position:absolute;left:0;text-align:left;margin-left:27.75pt;margin-top:11.15pt;width:44.75pt;height:21.7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" filled="f" stroked="f">
                <v:textbox>
                  <w:txbxContent>
                    <w:p w:rsidR="00D65E52" w:rsidRPr="00F32B70" w:rsidRDefault="00D65E52" w:rsidP="00066869">
                      <w:pPr>
                        <w:rPr>
                          <w:vertAlign w:val="subscript"/>
                        </w:rPr>
                      </w:pPr>
                      <w:r>
                        <w:t xml:space="preserve">60 </w:t>
                      </w:r>
                      <w:r>
                        <w:rPr>
                          <w:rFonts w:cs="Tahoma"/>
                        </w:rPr>
                        <w:t>Ω</w:t>
                      </w:r>
                    </w:p>
                  </w:txbxContent>
                </v:textbox>
              </v:shape>
            </w:pict>
          </mc:Fallback>
        </mc:AlternateContent>
      </w:r>
      <w:r w:rsidRPr="003C209D">
        <w:rPr>
          <w:rFonts w:ascii="Trebuchet MS" w:hAnsi="Trebuchet MS"/>
          <w:noProof/>
          <w:lang w:val="en-GB" w:eastAsia="en-GB"/>
        </w:rPr>
        <mc:AlternateContent>
          <mc:Choice Requires="wps">
            <w:drawing>
              <wp:anchor distT="0" distB="0" distL="114300" distR="114300" simplePos="0" relativeHeight="251724800" behindDoc="0" locked="0" layoutInCell="1" allowOverlap="1" wp14:anchorId="58D4812D" wp14:editId="6B6C8C30">
                <wp:simplePos x="0" y="0"/>
                <wp:positionH relativeFrom="column">
                  <wp:posOffset>1600200</wp:posOffset>
                </wp:positionH>
                <wp:positionV relativeFrom="paragraph">
                  <wp:posOffset>141605</wp:posOffset>
                </wp:positionV>
                <wp:extent cx="568325" cy="228600"/>
                <wp:effectExtent l="0" t="0" r="0" b="0"/>
                <wp:wrapNone/>
                <wp:docPr id="18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28600"/>
                        </a:xfrm>
                        <a:prstGeom prst="rect">
                          <a:avLst/>
                        </a:prstGeom>
                        <a:noFill/>
                        <a:ln w="9525">
                          <a:noFill/>
                          <a:miter lim="800000"/>
                          <a:headEnd/>
                          <a:tailEnd/>
                        </a:ln>
                      </wps:spPr>
                      <wps:txbx>
                        <w:txbxContent>
                          <w:p w:rsidR="00D65E52" w:rsidRPr="00F32B70" w:rsidRDefault="00D65E52" w:rsidP="00066869">
                            <w:pPr>
                              <w:rPr>
                                <w:vertAlign w:val="subscript"/>
                              </w:rPr>
                            </w:pPr>
                            <w:r>
                              <w:rPr>
                                <w:rFonts w:cs="Tahoma"/>
                              </w:rPr>
                              <w:t>35 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24" type="#_x0000_t202" style="position:absolute;left:0;text-align:left;margin-left:126pt;margin-top:11.15pt;width:44.75pt;height:18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" filled="f" stroked="f">
                <v:textbox>
                  <w:txbxContent>
                    <w:p w:rsidR="00D65E52" w:rsidRPr="00F32B70" w:rsidRDefault="00D65E52" w:rsidP="00066869">
                      <w:pPr>
                        <w:rPr>
                          <w:vertAlign w:val="subscript"/>
                        </w:rPr>
                      </w:pPr>
                      <w:r>
                        <w:rPr>
                          <w:rFonts w:cs="Tahoma"/>
                        </w:rPr>
                        <w:t>35 Ω</w:t>
                      </w:r>
                    </w:p>
                  </w:txbxContent>
                </v:textbox>
              </v:shape>
            </w:pict>
          </mc:Fallback>
        </mc:AlternateContent>
      </w:r>
      <w:r w:rsidRPr="003C209D">
        <w:rPr>
          <w:rFonts w:ascii="Trebuchet MS" w:hAnsi="Trebuchet MS"/>
          <w:noProof/>
          <w:lang w:val="en-GB" w:eastAsia="en-GB"/>
        </w:rPr>
        <mc:AlternateContent>
          <mc:Choice Requires="wps">
            <w:drawing>
              <wp:anchor distT="0" distB="0" distL="114300" distR="114300" simplePos="0" relativeHeight="251725824" behindDoc="0" locked="0" layoutInCell="1" allowOverlap="1" wp14:anchorId="3E4AFC68" wp14:editId="5DC1FC11">
                <wp:simplePos x="0" y="0"/>
                <wp:positionH relativeFrom="column">
                  <wp:posOffset>2743200</wp:posOffset>
                </wp:positionH>
                <wp:positionV relativeFrom="paragraph">
                  <wp:posOffset>141605</wp:posOffset>
                </wp:positionV>
                <wp:extent cx="568325" cy="276225"/>
                <wp:effectExtent l="0" t="0" r="0" b="0"/>
                <wp:wrapNone/>
                <wp:docPr id="18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76225"/>
                        </a:xfrm>
                        <a:prstGeom prst="rect">
                          <a:avLst/>
                        </a:prstGeom>
                        <a:noFill/>
                        <a:ln w="9525">
                          <a:noFill/>
                          <a:miter lim="800000"/>
                          <a:headEnd/>
                          <a:tailEnd/>
                        </a:ln>
                      </wps:spPr>
                      <wps:txbx>
                        <w:txbxContent>
                          <w:p w:rsidR="00D65E52" w:rsidRPr="00F32B70" w:rsidRDefault="00D65E52" w:rsidP="00066869">
                            <w:pPr>
                              <w:rPr>
                                <w:vertAlign w:val="subscript"/>
                              </w:rPr>
                            </w:pPr>
                            <w:r>
                              <w:t xml:space="preserve">22 </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25" type="#_x0000_t202" style="position:absolute;left:0;text-align:left;margin-left:3in;margin-top:11.15pt;width:44.75pt;height:21.7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" filled="f" stroked="f">
                <v:textbox>
                  <w:txbxContent>
                    <w:p w:rsidR="00D65E52" w:rsidRPr="00F32B70" w:rsidRDefault="00D65E52" w:rsidP="00066869">
                      <w:pPr>
                        <w:rPr>
                          <w:vertAlign w:val="subscript"/>
                        </w:rPr>
                      </w:pPr>
                      <w:r>
                        <w:t xml:space="preserve">22 </w:t>
                      </w:r>
                      <w:r>
                        <w:rPr>
                          <w:rFonts w:cs="Tahoma"/>
                        </w:rPr>
                        <w:t>Ω</w:t>
                      </w:r>
                    </w:p>
                  </w:txbxContent>
                </v:textbox>
              </v:shape>
            </w:pict>
          </mc:Fallback>
        </mc:AlternateContent>
      </w:r>
    </w:p>
    <w:p w:rsidR="00066869" w:rsidRPr="003C209D" w:rsidRDefault="00066869" w:rsidP="00596F1E">
      <w:pPr>
        <w:pStyle w:val="NoSpacing"/>
        <w:ind w:left="142"/>
        <w:rPr>
          <w:rFonts w:ascii="Trebuchet MS" w:hAnsi="Trebuchet MS"/>
        </w:rPr>
      </w:pPr>
      <w:r w:rsidRPr="003C209D">
        <w:rPr>
          <w:rFonts w:ascii="Trebuchet MS" w:hAnsi="Trebuchet MS"/>
          <w:noProof/>
          <w:lang w:val="en-GB" w:eastAsia="en-GB"/>
        </w:rPr>
        <w:drawing>
          <wp:inline distT="0" distB="0" distL="0" distR="0" wp14:anchorId="75F013A8" wp14:editId="162EFB0F">
            <wp:extent cx="3534257" cy="209974"/>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rotWithShape="1">
                    <a:blip r:embed="rId117" cstate="print">
                      <a:extLst>
                        <a:ext uri="{28A0092B-C50C-407E-A947-70E740481C1C}">
                          <a14:useLocalDpi xmlns:a14="http://schemas.microsoft.com/office/drawing/2010/main" val="0"/>
                        </a:ext>
                      </a:extLst>
                    </a:blip>
                    <a:srcRect t="-1" b="-7710"/>
                    <a:stretch/>
                  </pic:blipFill>
                  <pic:spPr bwMode="auto">
                    <a:xfrm>
                      <a:off x="0" y="0"/>
                      <a:ext cx="3542270" cy="210450"/>
                    </a:xfrm>
                    <a:prstGeom prst="rect">
                      <a:avLst/>
                    </a:prstGeom>
                    <a:ln>
                      <a:noFill/>
                    </a:ln>
                    <a:extLst>
                      <a:ext uri="{53640926-AAD7-44D8-BBD7-CCE9431645EC}">
                        <a14:shadowObscured xmlns:a14="http://schemas.microsoft.com/office/drawing/2010/main"/>
                      </a:ext>
                    </a:extLst>
                  </pic:spPr>
                </pic:pic>
              </a:graphicData>
            </a:graphic>
          </wp:inline>
        </w:drawing>
      </w:r>
    </w:p>
    <w:p w:rsidR="00066869" w:rsidRPr="003C209D" w:rsidRDefault="00066869" w:rsidP="00596F1E">
      <w:pPr>
        <w:pStyle w:val="NoSpacing"/>
        <w:ind w:left="142"/>
        <w:rPr>
          <w:rFonts w:ascii="Trebuchet MS" w:hAnsi="Trebuchet MS"/>
        </w:rPr>
      </w:pPr>
    </w:p>
    <w:tbl>
      <w:tblPr>
        <w:tblStyle w:val="TableGrid"/>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
        <w:gridCol w:w="1417"/>
        <w:gridCol w:w="1417"/>
        <w:gridCol w:w="3587"/>
      </w:tblGrid>
      <w:tr w:rsidR="00066869" w:rsidRPr="003C209D" w:rsidTr="00FC73E7">
        <w:tc>
          <w:tcPr>
            <w:tcW w:w="680" w:type="dxa"/>
          </w:tcPr>
          <w:p w:rsidR="00066869" w:rsidRPr="003C209D" w:rsidRDefault="00066869" w:rsidP="00596F1E">
            <w:pPr>
              <w:ind w:left="142"/>
              <w:jc w:val="right"/>
              <w:rPr>
                <w:szCs w:val="24"/>
              </w:rPr>
            </w:pPr>
            <w:r w:rsidRPr="003C209D">
              <w:rPr>
                <w:szCs w:val="24"/>
              </w:rPr>
              <w:t>R</w:t>
            </w:r>
            <w:r w:rsidRPr="003C209D">
              <w:rPr>
                <w:szCs w:val="24"/>
                <w:vertAlign w:val="subscript"/>
              </w:rPr>
              <w:t>total</w:t>
            </w:r>
            <w:r w:rsidRPr="003C209D">
              <w:rPr>
                <w:szCs w:val="24"/>
              </w:rPr>
              <w:t xml:space="preserve"> </w:t>
            </w:r>
          </w:p>
          <w:p w:rsidR="00066869" w:rsidRPr="003C209D" w:rsidRDefault="00066869" w:rsidP="00596F1E">
            <w:pPr>
              <w:ind w:left="142"/>
              <w:jc w:val="right"/>
              <w:rPr>
                <w:szCs w:val="24"/>
              </w:rPr>
            </w:pPr>
            <w:r w:rsidRPr="003C209D">
              <w:rPr>
                <w:szCs w:val="24"/>
              </w:rPr>
              <w:t>R</w:t>
            </w:r>
            <w:r w:rsidRPr="003C209D">
              <w:rPr>
                <w:szCs w:val="24"/>
                <w:vertAlign w:val="subscript"/>
              </w:rPr>
              <w:t>1</w:t>
            </w:r>
            <w:r w:rsidRPr="003C209D">
              <w:rPr>
                <w:szCs w:val="24"/>
              </w:rPr>
              <w:t xml:space="preserve"> </w:t>
            </w:r>
          </w:p>
          <w:p w:rsidR="00066869" w:rsidRPr="003C209D" w:rsidRDefault="00066869" w:rsidP="00596F1E">
            <w:pPr>
              <w:ind w:left="142"/>
              <w:jc w:val="right"/>
              <w:rPr>
                <w:szCs w:val="24"/>
              </w:rPr>
            </w:pPr>
            <w:r w:rsidRPr="003C209D">
              <w:rPr>
                <w:szCs w:val="24"/>
              </w:rPr>
              <w:t>R</w:t>
            </w:r>
            <w:r w:rsidRPr="003C209D">
              <w:rPr>
                <w:szCs w:val="24"/>
                <w:vertAlign w:val="subscript"/>
              </w:rPr>
              <w:t>2</w:t>
            </w:r>
            <w:r w:rsidRPr="003C209D">
              <w:rPr>
                <w:szCs w:val="24"/>
              </w:rPr>
              <w:t xml:space="preserve"> </w:t>
            </w:r>
          </w:p>
          <w:p w:rsidR="00066869" w:rsidRPr="003C209D" w:rsidRDefault="00066869" w:rsidP="00596F1E">
            <w:pPr>
              <w:ind w:left="142"/>
              <w:jc w:val="right"/>
              <w:rPr>
                <w:szCs w:val="24"/>
              </w:rPr>
            </w:pPr>
            <w:r w:rsidRPr="003C209D">
              <w:rPr>
                <w:szCs w:val="24"/>
              </w:rPr>
              <w:t>R</w:t>
            </w:r>
            <w:r w:rsidRPr="003C209D">
              <w:rPr>
                <w:szCs w:val="24"/>
                <w:vertAlign w:val="subscript"/>
              </w:rPr>
              <w:t>3</w:t>
            </w:r>
            <w:r w:rsidRPr="003C209D">
              <w:rPr>
                <w:szCs w:val="24"/>
              </w:rPr>
              <w:t xml:space="preserve"> </w:t>
            </w:r>
          </w:p>
        </w:tc>
        <w:tc>
          <w:tcPr>
            <w:tcW w:w="1417" w:type="dxa"/>
          </w:tcPr>
          <w:p w:rsidR="00066869" w:rsidRPr="003C209D" w:rsidRDefault="00066869" w:rsidP="00596F1E">
            <w:pPr>
              <w:ind w:left="142"/>
              <w:rPr>
                <w:rFonts w:cs="Tahoma"/>
                <w:szCs w:val="24"/>
              </w:rPr>
            </w:pPr>
            <w:r w:rsidRPr="003C209D">
              <w:rPr>
                <w:szCs w:val="24"/>
              </w:rPr>
              <w:t>= ?</w:t>
            </w:r>
          </w:p>
          <w:p w:rsidR="00066869" w:rsidRPr="003C209D" w:rsidRDefault="00066869" w:rsidP="00596F1E">
            <w:pPr>
              <w:ind w:left="142"/>
              <w:rPr>
                <w:rFonts w:cs="Tahoma"/>
                <w:szCs w:val="24"/>
              </w:rPr>
            </w:pPr>
            <w:r w:rsidRPr="003C209D">
              <w:rPr>
                <w:szCs w:val="24"/>
              </w:rPr>
              <w:t xml:space="preserve">= 60 </w:t>
            </w:r>
            <w:r w:rsidRPr="003C209D">
              <w:rPr>
                <w:rFonts w:cs="Tahoma"/>
                <w:szCs w:val="24"/>
              </w:rPr>
              <w:t>Ω</w:t>
            </w:r>
          </w:p>
          <w:p w:rsidR="00066869" w:rsidRPr="003C209D" w:rsidRDefault="00066869" w:rsidP="00596F1E">
            <w:pPr>
              <w:ind w:left="142"/>
              <w:rPr>
                <w:szCs w:val="24"/>
              </w:rPr>
            </w:pPr>
            <w:r w:rsidRPr="003C209D">
              <w:rPr>
                <w:szCs w:val="24"/>
              </w:rPr>
              <w:t xml:space="preserve">= 35 </w:t>
            </w:r>
            <w:r w:rsidRPr="003C209D">
              <w:rPr>
                <w:rFonts w:cs="Tahoma"/>
                <w:szCs w:val="24"/>
              </w:rPr>
              <w:t>Ω</w:t>
            </w:r>
          </w:p>
          <w:p w:rsidR="00066869" w:rsidRPr="003C209D" w:rsidRDefault="00066869" w:rsidP="00596F1E">
            <w:pPr>
              <w:ind w:left="142"/>
            </w:pPr>
            <w:r w:rsidRPr="003C209D">
              <w:rPr>
                <w:szCs w:val="24"/>
              </w:rPr>
              <w:t xml:space="preserve">= 22 </w:t>
            </w:r>
            <w:r w:rsidRPr="003C209D">
              <w:rPr>
                <w:rFonts w:cs="Tahoma"/>
                <w:szCs w:val="24"/>
              </w:rPr>
              <w:t>Ω</w:t>
            </w:r>
          </w:p>
        </w:tc>
        <w:tc>
          <w:tcPr>
            <w:tcW w:w="1417" w:type="dxa"/>
          </w:tcPr>
          <w:p w:rsidR="00066869" w:rsidRPr="003C209D" w:rsidRDefault="00066869" w:rsidP="00596F1E">
            <w:pPr>
              <w:ind w:left="142" w:right="4"/>
              <w:jc w:val="right"/>
              <w:rPr>
                <w:szCs w:val="24"/>
                <w:vertAlign w:val="subscript"/>
              </w:rPr>
            </w:pPr>
            <w:r w:rsidRPr="003C209D">
              <w:rPr>
                <w:szCs w:val="24"/>
              </w:rPr>
              <w:t>R</w:t>
            </w:r>
            <w:r w:rsidRPr="003C209D">
              <w:rPr>
                <w:szCs w:val="24"/>
                <w:vertAlign w:val="subscript"/>
              </w:rPr>
              <w:t>total</w:t>
            </w:r>
          </w:p>
          <w:p w:rsidR="00066869" w:rsidRPr="003C209D" w:rsidRDefault="00066869" w:rsidP="00596F1E">
            <w:pPr>
              <w:ind w:left="142" w:right="4"/>
              <w:jc w:val="right"/>
              <w:rPr>
                <w:szCs w:val="24"/>
                <w:vertAlign w:val="subscript"/>
              </w:rPr>
            </w:pPr>
            <w:r w:rsidRPr="003C209D">
              <w:rPr>
                <w:szCs w:val="24"/>
              </w:rPr>
              <w:t>R</w:t>
            </w:r>
            <w:r w:rsidRPr="003C209D">
              <w:rPr>
                <w:szCs w:val="24"/>
                <w:vertAlign w:val="subscript"/>
              </w:rPr>
              <w:t>total</w:t>
            </w:r>
          </w:p>
          <w:p w:rsidR="00066869" w:rsidRPr="003C209D" w:rsidRDefault="00066869" w:rsidP="00596F1E">
            <w:pPr>
              <w:ind w:left="142" w:right="4"/>
              <w:jc w:val="right"/>
              <w:rPr>
                <w:szCs w:val="24"/>
                <w:vertAlign w:val="subscript"/>
              </w:rPr>
            </w:pPr>
            <w:r w:rsidRPr="003C209D">
              <w:rPr>
                <w:szCs w:val="24"/>
              </w:rPr>
              <w:t>R</w:t>
            </w:r>
            <w:r w:rsidRPr="003C209D">
              <w:rPr>
                <w:szCs w:val="24"/>
                <w:vertAlign w:val="subscript"/>
              </w:rPr>
              <w:t>total</w:t>
            </w:r>
          </w:p>
          <w:p w:rsidR="00066869" w:rsidRPr="003C209D" w:rsidRDefault="00066869" w:rsidP="00596F1E">
            <w:pPr>
              <w:ind w:left="142"/>
              <w:jc w:val="right"/>
            </w:pPr>
          </w:p>
        </w:tc>
        <w:tc>
          <w:tcPr>
            <w:tcW w:w="3587" w:type="dxa"/>
          </w:tcPr>
          <w:p w:rsidR="00066869" w:rsidRPr="003C209D" w:rsidRDefault="00066869" w:rsidP="00596F1E">
            <w:pPr>
              <w:ind w:left="142"/>
              <w:rPr>
                <w:szCs w:val="24"/>
                <w:vertAlign w:val="subscript"/>
              </w:rPr>
            </w:pPr>
            <w:r w:rsidRPr="003C209D">
              <w:rPr>
                <w:szCs w:val="24"/>
              </w:rPr>
              <w:t>= R</w:t>
            </w:r>
            <w:r w:rsidRPr="003C209D">
              <w:rPr>
                <w:szCs w:val="24"/>
                <w:vertAlign w:val="subscript"/>
              </w:rPr>
              <w:t>1</w:t>
            </w:r>
            <w:r w:rsidRPr="003C209D">
              <w:rPr>
                <w:szCs w:val="24"/>
              </w:rPr>
              <w:t xml:space="preserve"> + R</w:t>
            </w:r>
            <w:r w:rsidRPr="003C209D">
              <w:rPr>
                <w:szCs w:val="24"/>
                <w:vertAlign w:val="subscript"/>
              </w:rPr>
              <w:t>2</w:t>
            </w:r>
            <w:r w:rsidRPr="003C209D">
              <w:rPr>
                <w:szCs w:val="24"/>
              </w:rPr>
              <w:t xml:space="preserve"> + R</w:t>
            </w:r>
            <w:r w:rsidRPr="003C209D">
              <w:rPr>
                <w:szCs w:val="24"/>
                <w:vertAlign w:val="subscript"/>
              </w:rPr>
              <w:t>3</w:t>
            </w:r>
          </w:p>
          <w:p w:rsidR="00066869" w:rsidRPr="003C209D" w:rsidRDefault="00066869" w:rsidP="00596F1E">
            <w:pPr>
              <w:ind w:left="142"/>
              <w:rPr>
                <w:szCs w:val="24"/>
              </w:rPr>
            </w:pPr>
            <w:r w:rsidRPr="003C209D">
              <w:rPr>
                <w:szCs w:val="24"/>
              </w:rPr>
              <w:t>= 60 + 35 + 22</w:t>
            </w:r>
          </w:p>
          <w:p w:rsidR="00066869" w:rsidRPr="003C209D" w:rsidRDefault="00066869" w:rsidP="00596F1E">
            <w:pPr>
              <w:ind w:left="142"/>
            </w:pPr>
            <w:r w:rsidRPr="003C209D">
              <w:rPr>
                <w:szCs w:val="24"/>
              </w:rPr>
              <w:t xml:space="preserve">= 117 </w:t>
            </w:r>
            <w:r w:rsidRPr="003C209D">
              <w:rPr>
                <w:rFonts w:cs="Tahoma"/>
                <w:szCs w:val="24"/>
              </w:rPr>
              <w:t>Ω</w:t>
            </w:r>
          </w:p>
        </w:tc>
      </w:tr>
    </w:tbl>
    <w:p w:rsidR="00066869" w:rsidRDefault="00066869" w:rsidP="00255453">
      <w:pPr>
        <w:pStyle w:val="NoSpacing"/>
        <w:numPr>
          <w:ilvl w:val="0"/>
          <w:numId w:val="7"/>
        </w:numPr>
        <w:ind w:left="142" w:firstLine="0"/>
        <w:rPr>
          <w:rFonts w:ascii="Trebuchet MS" w:hAnsi="Trebuchet MS"/>
        </w:rPr>
      </w:pPr>
      <w:r w:rsidRPr="003C209D">
        <w:rPr>
          <w:rFonts w:ascii="Trebuchet MS" w:hAnsi="Trebuchet MS"/>
        </w:rPr>
        <w:t>The total resistance of this circuit is 25 k</w:t>
      </w:r>
      <w:r w:rsidRPr="003C209D">
        <w:rPr>
          <w:rFonts w:ascii="Trebuchet MS" w:hAnsi="Trebuchet MS" w:cs="Tahoma"/>
        </w:rPr>
        <w:t>Ω</w:t>
      </w:r>
      <w:r w:rsidRPr="003C209D">
        <w:rPr>
          <w:rFonts w:ascii="Trebuchet MS" w:hAnsi="Trebuchet MS"/>
        </w:rPr>
        <w:t>. Calculate the value of Resistor 2</w:t>
      </w:r>
    </w:p>
    <w:p w:rsidR="00066869" w:rsidRPr="003C209D" w:rsidRDefault="00064E76" w:rsidP="00596F1E">
      <w:pPr>
        <w:pStyle w:val="NoSpacing"/>
        <w:ind w:left="142"/>
        <w:rPr>
          <w:rFonts w:ascii="Trebuchet MS" w:hAnsi="Trebuchet MS"/>
        </w:rPr>
      </w:pPr>
      <w:r w:rsidRPr="003C209D">
        <w:rPr>
          <w:rFonts w:ascii="Trebuchet MS" w:hAnsi="Trebuchet MS"/>
          <w:noProof/>
          <w:lang w:val="en-GB" w:eastAsia="en-GB"/>
        </w:rPr>
        <mc:AlternateContent>
          <mc:Choice Requires="wps">
            <w:drawing>
              <wp:anchor distT="0" distB="0" distL="114300" distR="114300" simplePos="0" relativeHeight="251726848" behindDoc="0" locked="0" layoutInCell="1" allowOverlap="1" wp14:anchorId="23623F00" wp14:editId="0B17A098">
                <wp:simplePos x="0" y="0"/>
                <wp:positionH relativeFrom="column">
                  <wp:posOffset>352425</wp:posOffset>
                </wp:positionH>
                <wp:positionV relativeFrom="paragraph">
                  <wp:posOffset>140970</wp:posOffset>
                </wp:positionV>
                <wp:extent cx="762000" cy="342900"/>
                <wp:effectExtent l="0" t="0" r="0" b="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342900"/>
                        </a:xfrm>
                        <a:prstGeom prst="rect">
                          <a:avLst/>
                        </a:prstGeom>
                        <a:noFill/>
                        <a:ln w="9525">
                          <a:noFill/>
                          <a:miter lim="800000"/>
                          <a:headEnd/>
                          <a:tailEnd/>
                        </a:ln>
                      </wps:spPr>
                      <wps:txbx>
                        <w:txbxContent>
                          <w:p w:rsidR="00D65E52" w:rsidRPr="00F32B70" w:rsidRDefault="00D65E52" w:rsidP="00066869">
                            <w:pPr>
                              <w:rPr>
                                <w:vertAlign w:val="subscript"/>
                              </w:rPr>
                            </w:pPr>
                            <w:r>
                              <w:t>12 k</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26" type="#_x0000_t202" style="position:absolute;left:0;text-align:left;margin-left:27.75pt;margin-top:11.1pt;width:60pt;height:27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" filled="f" stroked="f">
                <v:textbox>
                  <w:txbxContent>
                    <w:p w:rsidR="00D65E52" w:rsidRPr="00F32B70" w:rsidRDefault="00D65E52" w:rsidP="00066869">
                      <w:pPr>
                        <w:rPr>
                          <w:vertAlign w:val="subscript"/>
                        </w:rPr>
                      </w:pPr>
                      <w:r>
                        <w:t>12 k</w:t>
                      </w:r>
                      <w:r>
                        <w:rPr>
                          <w:rFonts w:cs="Tahoma"/>
                        </w:rPr>
                        <w:t>Ω</w:t>
                      </w:r>
                    </w:p>
                  </w:txbxContent>
                </v:textbox>
              </v:shape>
            </w:pict>
          </mc:Fallback>
        </mc:AlternateContent>
      </w:r>
      <w:r w:rsidR="00084819" w:rsidRPr="003C209D">
        <w:rPr>
          <w:rFonts w:ascii="Trebuchet MS" w:hAnsi="Trebuchet MS"/>
          <w:noProof/>
          <w:lang w:val="en-GB" w:eastAsia="en-GB"/>
        </w:rPr>
        <mc:AlternateContent>
          <mc:Choice Requires="wps">
            <w:drawing>
              <wp:anchor distT="0" distB="0" distL="114300" distR="114300" simplePos="0" relativeHeight="251728896" behindDoc="0" locked="0" layoutInCell="1" allowOverlap="1" wp14:anchorId="2478A689" wp14:editId="43999BE7">
                <wp:simplePos x="0" y="0"/>
                <wp:positionH relativeFrom="column">
                  <wp:posOffset>2628900</wp:posOffset>
                </wp:positionH>
                <wp:positionV relativeFrom="paragraph">
                  <wp:posOffset>127635</wp:posOffset>
                </wp:positionV>
                <wp:extent cx="682625" cy="257175"/>
                <wp:effectExtent l="0" t="0" r="0" b="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625" cy="257175"/>
                        </a:xfrm>
                        <a:prstGeom prst="rect">
                          <a:avLst/>
                        </a:prstGeom>
                        <a:noFill/>
                        <a:ln w="9525">
                          <a:noFill/>
                          <a:miter lim="800000"/>
                          <a:headEnd/>
                          <a:tailEnd/>
                        </a:ln>
                      </wps:spPr>
                      <wps:txbx>
                        <w:txbxContent>
                          <w:p w:rsidR="00D65E52" w:rsidRPr="00F32B70" w:rsidRDefault="00D65E52" w:rsidP="00066869">
                            <w:pPr>
                              <w:rPr>
                                <w:vertAlign w:val="subscript"/>
                              </w:rPr>
                            </w:pPr>
                            <w:r>
                              <w:rPr>
                                <w:rFonts w:cs="Tahoma"/>
                              </w:rPr>
                              <w:t>500 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27" type="#_x0000_t202" style="position:absolute;left:0;text-align:left;margin-left:207pt;margin-top:10.05pt;width:53.75pt;height:20.2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" filled="f" stroked="f">
                <v:textbox>
                  <w:txbxContent>
                    <w:p w:rsidR="00D65E52" w:rsidRPr="00F32B70" w:rsidRDefault="00D65E52" w:rsidP="00066869">
                      <w:pPr>
                        <w:rPr>
                          <w:vertAlign w:val="subscript"/>
                        </w:rPr>
                      </w:pPr>
                      <w:r>
                        <w:rPr>
                          <w:rFonts w:cs="Tahoma"/>
                        </w:rPr>
                        <w:t>500 Ω</w:t>
                      </w:r>
                    </w:p>
                  </w:txbxContent>
                </v:textbox>
              </v:shape>
            </w:pict>
          </mc:Fallback>
        </mc:AlternateContent>
      </w:r>
      <w:r w:rsidR="00084819" w:rsidRPr="003C209D">
        <w:rPr>
          <w:rFonts w:ascii="Trebuchet MS" w:hAnsi="Trebuchet MS"/>
          <w:noProof/>
          <w:lang w:val="en-GB" w:eastAsia="en-GB"/>
        </w:rPr>
        <mc:AlternateContent>
          <mc:Choice Requires="wps">
            <w:drawing>
              <wp:anchor distT="0" distB="0" distL="114300" distR="114300" simplePos="0" relativeHeight="251727872" behindDoc="0" locked="0" layoutInCell="1" allowOverlap="1" wp14:anchorId="76FEC75A" wp14:editId="2732D11E">
                <wp:simplePos x="0" y="0"/>
                <wp:positionH relativeFrom="column">
                  <wp:posOffset>1524000</wp:posOffset>
                </wp:positionH>
                <wp:positionV relativeFrom="paragraph">
                  <wp:posOffset>118110</wp:posOffset>
                </wp:positionV>
                <wp:extent cx="568325" cy="276225"/>
                <wp:effectExtent l="0" t="0" r="0" b="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76225"/>
                        </a:xfrm>
                        <a:prstGeom prst="rect">
                          <a:avLst/>
                        </a:prstGeom>
                        <a:noFill/>
                        <a:ln w="9525">
                          <a:noFill/>
                          <a:miter lim="800000"/>
                          <a:headEnd/>
                          <a:tailEnd/>
                        </a:ln>
                      </wps:spPr>
                      <wps:txbx>
                        <w:txbxContent>
                          <w:p w:rsidR="00D65E52" w:rsidRPr="00F32B70" w:rsidRDefault="00D65E52" w:rsidP="00066869">
                            <w:pPr>
                              <w:rPr>
                                <w:vertAlign w:val="subscript"/>
                              </w:rPr>
                            </w:pPr>
                            <w:r>
                              <w:rPr>
                                <w:rFonts w:cs="Tahoma"/>
                              </w:rPr>
                              <w:t>R</w:t>
                            </w:r>
                            <w:r w:rsidRPr="00B8024A">
                              <w:rPr>
                                <w:rFonts w:cs="Tahoma"/>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28" type="#_x0000_t202" style="position:absolute;left:0;text-align:left;margin-left:120pt;margin-top:9.3pt;width:44.75pt;height:21.7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" filled="f" stroked="f">
                <v:textbox>
                  <w:txbxContent>
                    <w:p w:rsidR="00D65E52" w:rsidRPr="00F32B70" w:rsidRDefault="00D65E52" w:rsidP="00066869">
                      <w:pPr>
                        <w:rPr>
                          <w:vertAlign w:val="subscript"/>
                        </w:rPr>
                      </w:pPr>
                      <w:r>
                        <w:rPr>
                          <w:rFonts w:cs="Tahoma"/>
                        </w:rPr>
                        <w:t>R</w:t>
                      </w:r>
                      <w:r w:rsidRPr="00B8024A">
                        <w:rPr>
                          <w:rFonts w:cs="Tahoma"/>
                          <w:vertAlign w:val="subscript"/>
                        </w:rPr>
                        <w:t>2</w:t>
                      </w:r>
                    </w:p>
                  </w:txbxContent>
                </v:textbox>
              </v:shape>
            </w:pict>
          </mc:Fallback>
        </mc:AlternateContent>
      </w:r>
    </w:p>
    <w:p w:rsidR="00066869" w:rsidRPr="003C209D" w:rsidRDefault="00066869" w:rsidP="00596F1E">
      <w:pPr>
        <w:pStyle w:val="NoSpacing"/>
        <w:ind w:left="142"/>
        <w:rPr>
          <w:rFonts w:ascii="Trebuchet MS" w:hAnsi="Trebuchet MS"/>
        </w:rPr>
      </w:pPr>
      <w:r w:rsidRPr="003C209D">
        <w:rPr>
          <w:rFonts w:ascii="Trebuchet MS" w:hAnsi="Trebuchet MS"/>
          <w:noProof/>
          <w:lang w:val="en-GB" w:eastAsia="en-GB"/>
        </w:rPr>
        <w:drawing>
          <wp:inline distT="0" distB="0" distL="0" distR="0" wp14:anchorId="638D2451" wp14:editId="38B72F03">
            <wp:extent cx="3464177" cy="231317"/>
            <wp:effectExtent l="0" t="0" r="3175"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rotWithShape="1">
                    <a:blip r:embed="rId117" cstate="print">
                      <a:extLst>
                        <a:ext uri="{28A0092B-C50C-407E-A947-70E740481C1C}">
                          <a14:useLocalDpi xmlns:a14="http://schemas.microsoft.com/office/drawing/2010/main" val="0"/>
                        </a:ext>
                      </a:extLst>
                    </a:blip>
                    <a:srcRect t="1" b="-27975"/>
                    <a:stretch/>
                  </pic:blipFill>
                  <pic:spPr bwMode="auto">
                    <a:xfrm>
                      <a:off x="0" y="0"/>
                      <a:ext cx="3464177" cy="231317"/>
                    </a:xfrm>
                    <a:prstGeom prst="rect">
                      <a:avLst/>
                    </a:prstGeom>
                    <a:ln>
                      <a:noFill/>
                    </a:ln>
                    <a:extLst>
                      <a:ext uri="{53640926-AAD7-44D8-BBD7-CCE9431645EC}">
                        <a14:shadowObscured xmlns:a14="http://schemas.microsoft.com/office/drawing/2010/main"/>
                      </a:ext>
                    </a:extLst>
                  </pic:spPr>
                </pic:pic>
              </a:graphicData>
            </a:graphic>
          </wp:inline>
        </w:drawing>
      </w:r>
    </w:p>
    <w:p w:rsidR="00066869" w:rsidRPr="003C209D" w:rsidRDefault="00066869" w:rsidP="00596F1E">
      <w:pPr>
        <w:pStyle w:val="NoSpacing"/>
        <w:ind w:left="142"/>
        <w:rPr>
          <w:rFonts w:ascii="Trebuchet MS" w:hAnsi="Trebuchet MS"/>
        </w:rPr>
      </w:pPr>
    </w:p>
    <w:tbl>
      <w:tblPr>
        <w:tblStyle w:val="TableGrid"/>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
        <w:gridCol w:w="1417"/>
        <w:gridCol w:w="1417"/>
        <w:gridCol w:w="3587"/>
      </w:tblGrid>
      <w:tr w:rsidR="00066869" w:rsidRPr="003C209D" w:rsidTr="00402933">
        <w:tc>
          <w:tcPr>
            <w:tcW w:w="842" w:type="dxa"/>
          </w:tcPr>
          <w:p w:rsidR="00066869" w:rsidRPr="003C209D" w:rsidRDefault="00066869" w:rsidP="00596F1E">
            <w:pPr>
              <w:ind w:left="142"/>
              <w:jc w:val="right"/>
              <w:rPr>
                <w:szCs w:val="24"/>
              </w:rPr>
            </w:pPr>
            <w:r w:rsidRPr="003C209D">
              <w:rPr>
                <w:szCs w:val="24"/>
              </w:rPr>
              <w:t>R</w:t>
            </w:r>
            <w:r w:rsidRPr="003C209D">
              <w:rPr>
                <w:szCs w:val="24"/>
                <w:vertAlign w:val="subscript"/>
              </w:rPr>
              <w:t>total</w:t>
            </w:r>
            <w:r w:rsidRPr="003C209D">
              <w:rPr>
                <w:szCs w:val="24"/>
              </w:rPr>
              <w:t xml:space="preserve"> </w:t>
            </w:r>
          </w:p>
          <w:p w:rsidR="00066869" w:rsidRPr="003C209D" w:rsidRDefault="00066869" w:rsidP="00596F1E">
            <w:pPr>
              <w:ind w:left="142"/>
              <w:jc w:val="right"/>
              <w:rPr>
                <w:szCs w:val="24"/>
              </w:rPr>
            </w:pPr>
            <w:r w:rsidRPr="003C209D">
              <w:rPr>
                <w:szCs w:val="24"/>
              </w:rPr>
              <w:t>R</w:t>
            </w:r>
            <w:r w:rsidRPr="003C209D">
              <w:rPr>
                <w:szCs w:val="24"/>
                <w:vertAlign w:val="subscript"/>
              </w:rPr>
              <w:t>1</w:t>
            </w:r>
            <w:r w:rsidRPr="003C209D">
              <w:rPr>
                <w:szCs w:val="24"/>
              </w:rPr>
              <w:t xml:space="preserve"> </w:t>
            </w:r>
          </w:p>
          <w:p w:rsidR="00066869" w:rsidRPr="003C209D" w:rsidRDefault="00066869" w:rsidP="00596F1E">
            <w:pPr>
              <w:ind w:left="142"/>
              <w:jc w:val="right"/>
              <w:rPr>
                <w:szCs w:val="24"/>
              </w:rPr>
            </w:pPr>
            <w:r w:rsidRPr="003C209D">
              <w:rPr>
                <w:szCs w:val="24"/>
              </w:rPr>
              <w:t>R</w:t>
            </w:r>
            <w:r w:rsidRPr="003C209D">
              <w:rPr>
                <w:szCs w:val="24"/>
                <w:vertAlign w:val="subscript"/>
              </w:rPr>
              <w:t>2</w:t>
            </w:r>
            <w:r w:rsidRPr="003C209D">
              <w:rPr>
                <w:szCs w:val="24"/>
              </w:rPr>
              <w:t xml:space="preserve"> </w:t>
            </w:r>
          </w:p>
          <w:p w:rsidR="00066869" w:rsidRPr="003C209D" w:rsidRDefault="00066869" w:rsidP="00596F1E">
            <w:pPr>
              <w:ind w:left="142"/>
              <w:jc w:val="right"/>
              <w:rPr>
                <w:szCs w:val="24"/>
              </w:rPr>
            </w:pPr>
            <w:r w:rsidRPr="003C209D">
              <w:rPr>
                <w:szCs w:val="24"/>
              </w:rPr>
              <w:t>R</w:t>
            </w:r>
            <w:r w:rsidRPr="003C209D">
              <w:rPr>
                <w:szCs w:val="24"/>
                <w:vertAlign w:val="subscript"/>
              </w:rPr>
              <w:t>3</w:t>
            </w:r>
            <w:r w:rsidRPr="003C209D">
              <w:rPr>
                <w:szCs w:val="24"/>
              </w:rPr>
              <w:t xml:space="preserve"> </w:t>
            </w:r>
          </w:p>
        </w:tc>
        <w:tc>
          <w:tcPr>
            <w:tcW w:w="1417" w:type="dxa"/>
          </w:tcPr>
          <w:p w:rsidR="00066869" w:rsidRPr="003C209D" w:rsidRDefault="00066869" w:rsidP="00596F1E">
            <w:pPr>
              <w:ind w:left="142"/>
              <w:rPr>
                <w:rFonts w:cs="Tahoma"/>
                <w:szCs w:val="24"/>
              </w:rPr>
            </w:pPr>
            <w:r w:rsidRPr="003C209D">
              <w:rPr>
                <w:szCs w:val="24"/>
              </w:rPr>
              <w:t>= 25 k</w:t>
            </w:r>
            <w:r w:rsidRPr="003C209D">
              <w:rPr>
                <w:rFonts w:cs="Tahoma"/>
                <w:szCs w:val="24"/>
              </w:rPr>
              <w:t>Ω</w:t>
            </w:r>
          </w:p>
          <w:p w:rsidR="00066869" w:rsidRPr="003C209D" w:rsidRDefault="00066869" w:rsidP="00596F1E">
            <w:pPr>
              <w:ind w:left="142"/>
              <w:rPr>
                <w:rFonts w:cs="Tahoma"/>
                <w:szCs w:val="24"/>
              </w:rPr>
            </w:pPr>
            <w:r w:rsidRPr="003C209D">
              <w:rPr>
                <w:szCs w:val="24"/>
              </w:rPr>
              <w:t>= 12 k</w:t>
            </w:r>
            <w:r w:rsidRPr="003C209D">
              <w:rPr>
                <w:rFonts w:cs="Tahoma"/>
                <w:szCs w:val="24"/>
              </w:rPr>
              <w:t>Ω</w:t>
            </w:r>
          </w:p>
          <w:p w:rsidR="00066869" w:rsidRPr="003C209D" w:rsidRDefault="00066869" w:rsidP="00596F1E">
            <w:pPr>
              <w:ind w:left="142"/>
              <w:rPr>
                <w:szCs w:val="24"/>
              </w:rPr>
            </w:pPr>
            <w:r w:rsidRPr="003C209D">
              <w:rPr>
                <w:szCs w:val="24"/>
              </w:rPr>
              <w:t>= ?</w:t>
            </w:r>
          </w:p>
          <w:p w:rsidR="00066869" w:rsidRPr="003C209D" w:rsidRDefault="00066869" w:rsidP="00596F1E">
            <w:pPr>
              <w:ind w:left="142"/>
            </w:pPr>
            <w:r w:rsidRPr="003C209D">
              <w:rPr>
                <w:szCs w:val="24"/>
              </w:rPr>
              <w:t xml:space="preserve">= 500 </w:t>
            </w:r>
            <w:r w:rsidRPr="003C209D">
              <w:rPr>
                <w:rFonts w:cs="Tahoma"/>
                <w:szCs w:val="24"/>
              </w:rPr>
              <w:t>Ω</w:t>
            </w:r>
          </w:p>
        </w:tc>
        <w:tc>
          <w:tcPr>
            <w:tcW w:w="1417" w:type="dxa"/>
          </w:tcPr>
          <w:p w:rsidR="00066869" w:rsidRPr="003C209D" w:rsidRDefault="00066869" w:rsidP="00596F1E">
            <w:pPr>
              <w:ind w:left="142"/>
              <w:jc w:val="right"/>
              <w:rPr>
                <w:szCs w:val="24"/>
                <w:vertAlign w:val="subscript"/>
              </w:rPr>
            </w:pPr>
            <w:r w:rsidRPr="003C209D">
              <w:rPr>
                <w:szCs w:val="24"/>
              </w:rPr>
              <w:t>R</w:t>
            </w:r>
            <w:r w:rsidRPr="003C209D">
              <w:rPr>
                <w:szCs w:val="24"/>
                <w:vertAlign w:val="subscript"/>
              </w:rPr>
              <w:t>total</w:t>
            </w:r>
          </w:p>
          <w:p w:rsidR="00066869" w:rsidRPr="003C209D" w:rsidRDefault="00066869" w:rsidP="00596F1E">
            <w:pPr>
              <w:ind w:left="142"/>
              <w:jc w:val="right"/>
              <w:rPr>
                <w:szCs w:val="24"/>
              </w:rPr>
            </w:pPr>
            <w:r w:rsidRPr="003C209D">
              <w:rPr>
                <w:szCs w:val="24"/>
              </w:rPr>
              <w:t>25000</w:t>
            </w:r>
          </w:p>
          <w:p w:rsidR="00066869" w:rsidRPr="003C209D" w:rsidRDefault="00066869" w:rsidP="00596F1E">
            <w:pPr>
              <w:ind w:left="142"/>
              <w:jc w:val="right"/>
              <w:rPr>
                <w:szCs w:val="24"/>
              </w:rPr>
            </w:pPr>
            <w:r w:rsidRPr="003C209D">
              <w:rPr>
                <w:szCs w:val="24"/>
              </w:rPr>
              <w:t>R</w:t>
            </w:r>
            <w:r w:rsidRPr="003C209D">
              <w:rPr>
                <w:szCs w:val="24"/>
                <w:vertAlign w:val="subscript"/>
              </w:rPr>
              <w:t>2</w:t>
            </w:r>
          </w:p>
          <w:p w:rsidR="00066869" w:rsidRPr="003C209D" w:rsidRDefault="00066869" w:rsidP="00596F1E">
            <w:pPr>
              <w:ind w:left="142"/>
              <w:jc w:val="right"/>
              <w:rPr>
                <w:szCs w:val="24"/>
              </w:rPr>
            </w:pPr>
            <w:r w:rsidRPr="003C209D">
              <w:rPr>
                <w:szCs w:val="24"/>
              </w:rPr>
              <w:t>R</w:t>
            </w:r>
            <w:r w:rsidRPr="003C209D">
              <w:rPr>
                <w:szCs w:val="24"/>
                <w:vertAlign w:val="subscript"/>
              </w:rPr>
              <w:t>2</w:t>
            </w:r>
          </w:p>
          <w:p w:rsidR="00066869" w:rsidRPr="003C209D" w:rsidRDefault="00066869" w:rsidP="00596F1E">
            <w:pPr>
              <w:ind w:left="142"/>
              <w:jc w:val="right"/>
            </w:pPr>
            <w:r w:rsidRPr="003C209D">
              <w:rPr>
                <w:szCs w:val="24"/>
              </w:rPr>
              <w:t>R</w:t>
            </w:r>
            <w:r w:rsidRPr="003C209D">
              <w:rPr>
                <w:szCs w:val="24"/>
                <w:vertAlign w:val="subscript"/>
              </w:rPr>
              <w:t>2</w:t>
            </w:r>
          </w:p>
        </w:tc>
        <w:tc>
          <w:tcPr>
            <w:tcW w:w="3587" w:type="dxa"/>
          </w:tcPr>
          <w:p w:rsidR="00066869" w:rsidRPr="003C209D" w:rsidRDefault="00066869" w:rsidP="00596F1E">
            <w:pPr>
              <w:ind w:left="142"/>
              <w:rPr>
                <w:szCs w:val="24"/>
                <w:vertAlign w:val="subscript"/>
              </w:rPr>
            </w:pPr>
            <w:r w:rsidRPr="003C209D">
              <w:rPr>
                <w:szCs w:val="24"/>
              </w:rPr>
              <w:t>= R</w:t>
            </w:r>
            <w:r w:rsidRPr="003C209D">
              <w:rPr>
                <w:szCs w:val="24"/>
                <w:vertAlign w:val="subscript"/>
              </w:rPr>
              <w:t>1</w:t>
            </w:r>
            <w:r w:rsidRPr="003C209D">
              <w:rPr>
                <w:szCs w:val="24"/>
              </w:rPr>
              <w:t xml:space="preserve"> + R</w:t>
            </w:r>
            <w:r w:rsidRPr="003C209D">
              <w:rPr>
                <w:szCs w:val="24"/>
                <w:vertAlign w:val="subscript"/>
              </w:rPr>
              <w:t>2</w:t>
            </w:r>
            <w:r w:rsidRPr="003C209D">
              <w:rPr>
                <w:szCs w:val="24"/>
              </w:rPr>
              <w:t xml:space="preserve"> + R</w:t>
            </w:r>
            <w:r w:rsidRPr="003C209D">
              <w:rPr>
                <w:szCs w:val="24"/>
                <w:vertAlign w:val="subscript"/>
              </w:rPr>
              <w:t>3</w:t>
            </w:r>
          </w:p>
          <w:p w:rsidR="00066869" w:rsidRPr="003C209D" w:rsidRDefault="00066869" w:rsidP="00596F1E">
            <w:pPr>
              <w:ind w:left="142"/>
              <w:rPr>
                <w:szCs w:val="24"/>
              </w:rPr>
            </w:pPr>
            <w:r w:rsidRPr="003C209D">
              <w:rPr>
                <w:szCs w:val="24"/>
              </w:rPr>
              <w:t>= 12000 + R</w:t>
            </w:r>
            <w:r w:rsidRPr="003C209D">
              <w:rPr>
                <w:szCs w:val="24"/>
                <w:vertAlign w:val="subscript"/>
              </w:rPr>
              <w:t>2</w:t>
            </w:r>
            <w:r w:rsidRPr="003C209D">
              <w:rPr>
                <w:szCs w:val="24"/>
              </w:rPr>
              <w:t xml:space="preserve"> + 500</w:t>
            </w:r>
          </w:p>
          <w:p w:rsidR="00066869" w:rsidRPr="003C209D" w:rsidRDefault="00066869" w:rsidP="00596F1E">
            <w:pPr>
              <w:ind w:left="142"/>
              <w:rPr>
                <w:szCs w:val="24"/>
              </w:rPr>
            </w:pPr>
            <w:r w:rsidRPr="003C209D">
              <w:rPr>
                <w:szCs w:val="24"/>
              </w:rPr>
              <w:t>= 25000 – 12500</w:t>
            </w:r>
          </w:p>
          <w:p w:rsidR="00066869" w:rsidRPr="003C209D" w:rsidRDefault="00066869" w:rsidP="00596F1E">
            <w:pPr>
              <w:ind w:left="142"/>
              <w:rPr>
                <w:szCs w:val="24"/>
              </w:rPr>
            </w:pPr>
            <w:r w:rsidRPr="003C209D">
              <w:rPr>
                <w:szCs w:val="24"/>
              </w:rPr>
              <w:t>= 12500</w:t>
            </w:r>
          </w:p>
          <w:p w:rsidR="00066869" w:rsidRPr="003C209D" w:rsidRDefault="00066869" w:rsidP="00596F1E">
            <w:pPr>
              <w:ind w:left="142"/>
            </w:pPr>
            <w:r w:rsidRPr="003C209D">
              <w:rPr>
                <w:szCs w:val="24"/>
              </w:rPr>
              <w:t>= 12.5 k</w:t>
            </w:r>
            <w:r w:rsidRPr="003C209D">
              <w:rPr>
                <w:rFonts w:cs="Tahoma"/>
                <w:szCs w:val="24"/>
              </w:rPr>
              <w:t>Ω</w:t>
            </w:r>
          </w:p>
        </w:tc>
      </w:tr>
    </w:tbl>
    <w:p w:rsidR="00C84EB3" w:rsidRDefault="00C84EB3" w:rsidP="00C84EB3">
      <w:pPr>
        <w:pStyle w:val="Heading1"/>
        <w:ind w:left="142"/>
      </w:pPr>
      <w:bookmarkStart w:id="50" w:name="_Toc499924215"/>
      <w:r w:rsidRPr="003C209D">
        <w:t>Measuring Resistances in Parallel</w:t>
      </w:r>
      <w:bookmarkEnd w:id="50"/>
    </w:p>
    <w:p w:rsidR="00F43DBF" w:rsidRDefault="00F43DBF" w:rsidP="00F43DBF">
      <w:r>
        <w:rPr>
          <w:noProof/>
          <w:lang w:eastAsia="en-GB"/>
        </w:rPr>
        <mc:AlternateContent>
          <mc:Choice Requires="wpg">
            <w:drawing>
              <wp:anchor distT="0" distB="0" distL="114300" distR="114300" simplePos="0" relativeHeight="252241920" behindDoc="0" locked="0" layoutInCell="1" allowOverlap="1" wp14:anchorId="66935C08" wp14:editId="3E3E85DC">
                <wp:simplePos x="0" y="0"/>
                <wp:positionH relativeFrom="column">
                  <wp:posOffset>1426845</wp:posOffset>
                </wp:positionH>
                <wp:positionV relativeFrom="paragraph">
                  <wp:posOffset>59055</wp:posOffset>
                </wp:positionV>
                <wp:extent cx="370205" cy="1233170"/>
                <wp:effectExtent l="0" t="0" r="0" b="5080"/>
                <wp:wrapNone/>
                <wp:docPr id="228" name="Group 228"/>
                <wp:cNvGraphicFramePr/>
                <a:graphic xmlns:a="http://schemas.openxmlformats.org/drawingml/2006/main">
                  <a:graphicData uri="http://schemas.microsoft.com/office/word/2010/wordprocessingGroup">
                    <wpg:wgp>
                      <wpg:cNvGrpSpPr/>
                      <wpg:grpSpPr>
                        <a:xfrm>
                          <a:off x="0" y="0"/>
                          <a:ext cx="370205" cy="1233170"/>
                          <a:chOff x="0" y="0"/>
                          <a:chExt cx="370205" cy="1233376"/>
                        </a:xfrm>
                      </wpg:grpSpPr>
                      <wps:wsp>
                        <wps:cNvPr id="229" name="Text Box 2"/>
                        <wps:cNvSpPr txBox="1">
                          <a:spLocks noChangeArrowheads="1"/>
                        </wps:cNvSpPr>
                        <wps:spPr bwMode="auto">
                          <a:xfrm>
                            <a:off x="0" y="0"/>
                            <a:ext cx="370205" cy="254635"/>
                          </a:xfrm>
                          <a:prstGeom prst="rect">
                            <a:avLst/>
                          </a:prstGeom>
                          <a:noFill/>
                          <a:ln w="9525">
                            <a:noFill/>
                            <a:miter lim="800000"/>
                            <a:headEnd/>
                            <a:tailEnd/>
                          </a:ln>
                        </wps:spPr>
                        <wps:txbx>
                          <w:txbxContent>
                            <w:p w:rsidR="00D65E52" w:rsidRPr="00F32B70" w:rsidRDefault="00D65E52" w:rsidP="00F43DBF">
                              <w:pPr>
                                <w:rPr>
                                  <w:vertAlign w:val="subscript"/>
                                </w:rPr>
                              </w:pPr>
                              <w:r>
                                <w:t>R</w:t>
                              </w:r>
                              <w:r>
                                <w:rPr>
                                  <w:vertAlign w:val="subscript"/>
                                </w:rPr>
                                <w:t>1</w:t>
                              </w:r>
                            </w:p>
                          </w:txbxContent>
                        </wps:txbx>
                        <wps:bodyPr rot="0" vert="horz" wrap="square" lIns="91440" tIns="45720" rIns="91440" bIns="45720" anchor="t" anchorCtr="0">
                          <a:noAutofit/>
                        </wps:bodyPr>
                      </wps:wsp>
                      <wps:wsp>
                        <wps:cNvPr id="230" name="Text Box 2"/>
                        <wps:cNvSpPr txBox="1">
                          <a:spLocks noChangeArrowheads="1"/>
                        </wps:cNvSpPr>
                        <wps:spPr bwMode="auto">
                          <a:xfrm>
                            <a:off x="0" y="428625"/>
                            <a:ext cx="370205" cy="297180"/>
                          </a:xfrm>
                          <a:prstGeom prst="rect">
                            <a:avLst/>
                          </a:prstGeom>
                          <a:noFill/>
                          <a:ln w="9525">
                            <a:noFill/>
                            <a:miter lim="800000"/>
                            <a:headEnd/>
                            <a:tailEnd/>
                          </a:ln>
                        </wps:spPr>
                        <wps:txbx>
                          <w:txbxContent>
                            <w:p w:rsidR="00D65E52" w:rsidRPr="00F32B70" w:rsidRDefault="00D65E52" w:rsidP="00F43DBF">
                              <w:pPr>
                                <w:rPr>
                                  <w:vertAlign w:val="subscript"/>
                                </w:rPr>
                              </w:pPr>
                              <w:r>
                                <w:t>R</w:t>
                              </w:r>
                              <w:r>
                                <w:rPr>
                                  <w:vertAlign w:val="subscript"/>
                                </w:rPr>
                                <w:t>2</w:t>
                              </w:r>
                            </w:p>
                          </w:txbxContent>
                        </wps:txbx>
                        <wps:bodyPr rot="0" vert="horz" wrap="square" lIns="91440" tIns="45720" rIns="91440" bIns="45720" anchor="t" anchorCtr="0">
                          <a:noAutofit/>
                        </wps:bodyPr>
                      </wps:wsp>
                      <wps:wsp>
                        <wps:cNvPr id="231" name="Text Box 2"/>
                        <wps:cNvSpPr txBox="1">
                          <a:spLocks noChangeArrowheads="1"/>
                        </wps:cNvSpPr>
                        <wps:spPr bwMode="auto">
                          <a:xfrm>
                            <a:off x="0" y="914400"/>
                            <a:ext cx="370205" cy="318976"/>
                          </a:xfrm>
                          <a:prstGeom prst="rect">
                            <a:avLst/>
                          </a:prstGeom>
                          <a:noFill/>
                          <a:ln w="9525">
                            <a:noFill/>
                            <a:miter lim="800000"/>
                            <a:headEnd/>
                            <a:tailEnd/>
                          </a:ln>
                        </wps:spPr>
                        <wps:txbx>
                          <w:txbxContent>
                            <w:p w:rsidR="00D65E52" w:rsidRPr="00F32B70" w:rsidRDefault="00D65E52" w:rsidP="00F43DBF">
                              <w:pPr>
                                <w:rPr>
                                  <w:vertAlign w:val="subscript"/>
                                </w:rPr>
                              </w:pPr>
                              <w:r>
                                <w:t>R</w:t>
                              </w:r>
                              <w:r>
                                <w:rPr>
                                  <w:vertAlign w:val="subscript"/>
                                </w:rPr>
                                <w:t>3</w:t>
                              </w:r>
                            </w:p>
                          </w:txbxContent>
                        </wps:txbx>
                        <wps:bodyPr rot="0" vert="horz" wrap="square" lIns="91440" tIns="45720" rIns="91440" bIns="45720" anchor="t" anchorCtr="0">
                          <a:noAutofit/>
                        </wps:bodyPr>
                      </wps:wsp>
                    </wpg:wgp>
                  </a:graphicData>
                </a:graphic>
              </wp:anchor>
            </w:drawing>
          </mc:Choice>
          <mc:Fallback>
            <w:pict>
              <v:group id="Group 228" o:spid="_x0000_s1429" style="position:absolute;margin-left:112.35pt;margin-top:4.65pt;width:29.15pt;height:97.1pt;z-index:252241920;mso-position-horizontal-relative:text;mso-position-vertical-relative:text" coordsize="3702,12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">
                <v:shape id="_x0000_s1430" type="#_x0000_t202" style="position:absolute;width:3702;height:2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qLYcQA&#10;AADcAAAADwAAAGRycy9kb3ducmV2LnhtbESPT2vCQBTE7wW/w/KE3ppdQy0a3Yi0CJ4s1bbQ2yP7&#10;8gezb0N2NfHbdwsFj8PM/IZZb0bbiiv1vnGsYZYoEMSFMw1XGj5Pu6cFCB+QDbaOScONPGzyycMa&#10;M+MG/qDrMVQiQthnqKEOocuk9EVNFn3iOuLola63GKLsK2l6HCLctjJV6kVabDgu1NjRa03F+Xix&#10;Gr4O5c/3s3qv3uy8G9yoJNul1PpxOm5XIAKN4R7+b++NhjRd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6i2HEAAAA3AAAAA8AAAAAAAAAAAAAAAAAmAIAAGRycy9k&#10;b3ducmV2LnhtbFBLBQYAAAAABAAEAPUAAACJAwAAAAA=&#10;" filled="f" stroked="f">
                  <v:textbox>
                    <w:txbxContent>
                      <w:p w:rsidR="00D65E52" w:rsidRPr="00F32B70" w:rsidRDefault="00D65E52" w:rsidP="00F43DBF">
                        <w:pPr>
                          <w:rPr>
                            <w:vertAlign w:val="subscript"/>
                          </w:rPr>
                        </w:pPr>
                        <w:r>
                          <w:t>R</w:t>
                        </w:r>
                        <w:r>
                          <w:rPr>
                            <w:vertAlign w:val="subscript"/>
                          </w:rPr>
                          <w:t>1</w:t>
                        </w:r>
                      </w:p>
                    </w:txbxContent>
                  </v:textbox>
                </v:shape>
                <v:shape id="_x0000_s1431" type="#_x0000_t202" style="position:absolute;top:4286;width:3702;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0IcAA&#10;AADcAAAADwAAAGRycy9kb3ducmV2LnhtbERPTYvCMBC9C/6HMIK3NVF3Za1GEUXwpOjuCt6GZmyL&#10;zaQ00Xb/vTkIHh/ve75sbSkeVPvCsYbhQIEgTp0pONPw+7P9+AbhA7LB0jFp+CcPy0W3M8fEuIaP&#10;9DiFTMQQ9glqyEOoEil9mpNFP3AVceSurrYYIqwzaWpsYrgt5UipibRYcGzIsaJ1TuntdLca/vbX&#10;y/lTHbKN/aoa1yrJdiq17vfa1QxEoDa8xS/3zmgYjeP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0IcAAAADcAAAADwAAAAAAAAAAAAAAAACYAgAAZHJzL2Rvd25y&#10;ZXYueG1sUEsFBgAAAAAEAAQA9QAAAIUDAAAAAA==&#10;" filled="f" stroked="f">
                  <v:textbox>
                    <w:txbxContent>
                      <w:p w:rsidR="00D65E52" w:rsidRPr="00F32B70" w:rsidRDefault="00D65E52" w:rsidP="00F43DBF">
                        <w:pPr>
                          <w:rPr>
                            <w:vertAlign w:val="subscript"/>
                          </w:rPr>
                        </w:pPr>
                        <w:r>
                          <w:t>R</w:t>
                        </w:r>
                        <w:r>
                          <w:rPr>
                            <w:vertAlign w:val="subscript"/>
                          </w:rPr>
                          <w:t>2</w:t>
                        </w:r>
                      </w:p>
                    </w:txbxContent>
                  </v:textbox>
                </v:shape>
                <v:shape id="_x0000_s1432" type="#_x0000_t202" style="position:absolute;top:9144;width:3702;height:3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RusQA&#10;AADcAAAADwAAAGRycy9kb3ducmV2LnhtbESPT2vCQBTE7wW/w/IEb7qrtqIxG5GWQk8t/gVvj+wz&#10;CWbfhuzWpN++WxB6HGbmN0y66W0t7tT6yrGG6USBIM6dqbjQcDy8j5cgfEA2WDsmDT/kYZMNnlJM&#10;jOt4R/d9KESEsE9QQxlCk0jp85Is+olriKN3da3FEGVbSNNiF+G2ljOlFtJixXGhxIZeS8pv+2+r&#10;4fR5vZyf1VfxZl+azvVKsl1JrUfDfrsGEagP/+FH+8NomM2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VEbrEAAAA3AAAAA8AAAAAAAAAAAAAAAAAmAIAAGRycy9k&#10;b3ducmV2LnhtbFBLBQYAAAAABAAEAPUAAACJAwAAAAA=&#10;" filled="f" stroked="f">
                  <v:textbox>
                    <w:txbxContent>
                      <w:p w:rsidR="00D65E52" w:rsidRPr="00F32B70" w:rsidRDefault="00D65E52" w:rsidP="00F43DBF">
                        <w:pPr>
                          <w:rPr>
                            <w:vertAlign w:val="subscript"/>
                          </w:rPr>
                        </w:pPr>
                        <w:r>
                          <w:t>R</w:t>
                        </w:r>
                        <w:r>
                          <w:rPr>
                            <w:vertAlign w:val="subscript"/>
                          </w:rPr>
                          <w:t>3</w:t>
                        </w:r>
                      </w:p>
                    </w:txbxContent>
                  </v:textbox>
                </v:shape>
              </v:group>
            </w:pict>
          </mc:Fallback>
        </mc:AlternateContent>
      </w:r>
      <w:r w:rsidRPr="003C209D">
        <w:rPr>
          <w:noProof/>
          <w:lang w:eastAsia="en-GB"/>
        </w:rPr>
        <w:drawing>
          <wp:inline distT="0" distB="0" distL="0" distR="0" wp14:anchorId="7FA2126C" wp14:editId="07A9C0B5">
            <wp:extent cx="3189768" cy="1293431"/>
            <wp:effectExtent l="0" t="0" r="0" b="254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a:blip r:embed="rId118">
                      <a:extLst>
                        <a:ext uri="{28A0092B-C50C-407E-A947-70E740481C1C}">
                          <a14:useLocalDpi xmlns:a14="http://schemas.microsoft.com/office/drawing/2010/main" val="0"/>
                        </a:ext>
                      </a:extLst>
                    </a:blip>
                    <a:stretch>
                      <a:fillRect/>
                    </a:stretch>
                  </pic:blipFill>
                  <pic:spPr>
                    <a:xfrm>
                      <a:off x="0" y="0"/>
                      <a:ext cx="3197488" cy="1296561"/>
                    </a:xfrm>
                    <a:prstGeom prst="rect">
                      <a:avLst/>
                    </a:prstGeom>
                  </pic:spPr>
                </pic:pic>
              </a:graphicData>
            </a:graphic>
          </wp:inline>
        </w:drawing>
      </w:r>
    </w:p>
    <w:p w:rsidR="00C279CA" w:rsidRPr="003C209D" w:rsidRDefault="00C279CA" w:rsidP="00C279CA">
      <w:pPr>
        <w:ind w:left="142"/>
      </w:pPr>
      <w:r w:rsidRPr="003C209D">
        <w:t xml:space="preserve">The resistors here are shown in </w:t>
      </w:r>
      <w:r w:rsidRPr="003C209D">
        <w:rPr>
          <w:b/>
        </w:rPr>
        <w:t>parallel</w:t>
      </w:r>
      <w:r w:rsidRPr="003C209D">
        <w:t>.</w:t>
      </w:r>
    </w:p>
    <w:p w:rsidR="00C279CA" w:rsidRPr="003C209D" w:rsidRDefault="00C279CA" w:rsidP="00C279CA">
      <w:pPr>
        <w:ind w:left="142"/>
      </w:pPr>
      <w:r w:rsidRPr="003C209D">
        <w:t>Again, if you imagi</w:t>
      </w:r>
      <w:r>
        <w:t>ne that each resistor is a door</w:t>
      </w:r>
      <w:r w:rsidRPr="003C209D">
        <w:t xml:space="preserve"> and lots of people want to get from </w:t>
      </w:r>
      <w:r>
        <w:t>a room</w:t>
      </w:r>
      <w:r w:rsidRPr="003C209D">
        <w:t xml:space="preserve">, this time the </w:t>
      </w:r>
      <w:r>
        <w:t>doors</w:t>
      </w:r>
      <w:r w:rsidRPr="003C209D">
        <w:t xml:space="preserve"> allow different paths for people to get through. In other words, the individual resistors will delay people, but the overall resistance is reduced compared to only having one </w:t>
      </w:r>
      <w:r>
        <w:t>door</w:t>
      </w:r>
      <w:r w:rsidRPr="003C209D">
        <w:t>.</w:t>
      </w:r>
    </w:p>
    <w:p w:rsidR="00C279CA" w:rsidRPr="003C209D" w:rsidRDefault="00C279CA" w:rsidP="00C279CA">
      <w:pPr>
        <w:ind w:left="142"/>
      </w:pPr>
      <w:r w:rsidRPr="003C209D">
        <w:t>The total resistance of resistors in parallel will be smaller than any individual resistor.</w:t>
      </w:r>
    </w:p>
    <w:p w:rsidR="00C84EB3" w:rsidRPr="003C209D" w:rsidRDefault="00AB1C43" w:rsidP="001447F2">
      <w:pPr>
        <w:pStyle w:val="Heading3"/>
      </w:pPr>
      <w:r w:rsidRPr="003C209D">
        <w:rPr>
          <w:noProof/>
          <w:lang w:eastAsia="en-GB"/>
        </w:rPr>
        <w:drawing>
          <wp:anchor distT="0" distB="0" distL="114300" distR="114300" simplePos="0" relativeHeight="252007424" behindDoc="0" locked="0" layoutInCell="1" allowOverlap="1" wp14:anchorId="1652A2D1" wp14:editId="7B3CF534">
            <wp:simplePos x="0" y="0"/>
            <wp:positionH relativeFrom="column">
              <wp:posOffset>4422775</wp:posOffset>
            </wp:positionH>
            <wp:positionV relativeFrom="paragraph">
              <wp:posOffset>127000</wp:posOffset>
            </wp:positionV>
            <wp:extent cx="1702435" cy="1276985"/>
            <wp:effectExtent l="0" t="0" r="0" b="0"/>
            <wp:wrapSquare wrapText="bothSides"/>
            <wp:docPr id="1893" name="Picture 1893" descr="EC206F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C206F7A"/>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702435" cy="1276985"/>
                    </a:xfrm>
                    <a:prstGeom prst="rect">
                      <a:avLst/>
                    </a:prstGeom>
                    <a:noFill/>
                  </pic:spPr>
                </pic:pic>
              </a:graphicData>
            </a:graphic>
            <wp14:sizeRelH relativeFrom="page">
              <wp14:pctWidth>0</wp14:pctWidth>
            </wp14:sizeRelH>
            <wp14:sizeRelV relativeFrom="page">
              <wp14:pctHeight>0</wp14:pctHeight>
            </wp14:sizeRelV>
          </wp:anchor>
        </w:drawing>
      </w:r>
      <w:r w:rsidR="00C84EB3" w:rsidRPr="003C209D">
        <w:t>What you need</w:t>
      </w:r>
    </w:p>
    <w:p w:rsidR="00C84EB3" w:rsidRPr="003C209D" w:rsidRDefault="00C84EB3" w:rsidP="00C84EB3">
      <w:pPr>
        <w:ind w:left="142"/>
      </w:pPr>
      <w:r w:rsidRPr="003C209D">
        <w:t>Ohmmeter, 2 resistors, connecting leads.</w:t>
      </w:r>
    </w:p>
    <w:p w:rsidR="00C84EB3" w:rsidRPr="003C209D" w:rsidRDefault="00C84EB3" w:rsidP="001447F2">
      <w:pPr>
        <w:pStyle w:val="Heading3"/>
      </w:pPr>
      <w:r w:rsidRPr="003C209D">
        <w:t>What to do</w:t>
      </w:r>
    </w:p>
    <w:p w:rsidR="00C84EB3" w:rsidRPr="003C209D" w:rsidRDefault="00C84EB3" w:rsidP="00255453">
      <w:pPr>
        <w:pStyle w:val="ListParagraph"/>
        <w:numPr>
          <w:ilvl w:val="0"/>
          <w:numId w:val="43"/>
        </w:numPr>
        <w:spacing w:after="0"/>
        <w:ind w:left="142" w:firstLine="0"/>
      </w:pPr>
      <w:r w:rsidRPr="003C209D">
        <w:t>Use the ohmmeter to measure the resistance of each resisto</w:t>
      </w:r>
      <w:r w:rsidR="00064E76">
        <w:t>r. Make a note of your results.</w:t>
      </w:r>
    </w:p>
    <w:p w:rsidR="00C84EB3" w:rsidRPr="003C209D" w:rsidRDefault="00C84EB3" w:rsidP="00255453">
      <w:pPr>
        <w:pStyle w:val="ListParagraph"/>
        <w:numPr>
          <w:ilvl w:val="0"/>
          <w:numId w:val="43"/>
        </w:numPr>
        <w:spacing w:after="0"/>
        <w:ind w:left="142" w:firstLine="0"/>
      </w:pPr>
      <w:r w:rsidRPr="003C209D">
        <w:lastRenderedPageBreak/>
        <w:t>Connect the two resistors in parallel as shown bel</w:t>
      </w:r>
      <w:r w:rsidR="00064E76">
        <w:t>ow and connect up the ohmmeter.</w:t>
      </w:r>
    </w:p>
    <w:p w:rsidR="00C84EB3" w:rsidRPr="003C209D" w:rsidRDefault="00C84EB3" w:rsidP="00255453">
      <w:pPr>
        <w:pStyle w:val="ListParagraph"/>
        <w:numPr>
          <w:ilvl w:val="0"/>
          <w:numId w:val="43"/>
        </w:numPr>
        <w:spacing w:after="0"/>
        <w:ind w:left="142" w:firstLine="0"/>
      </w:pPr>
      <w:r w:rsidRPr="003C209D">
        <w:t>Measure the resistance of the two resistors in parallel, R</w:t>
      </w:r>
      <w:r w:rsidRPr="003C209D">
        <w:rPr>
          <w:vertAlign w:val="subscript"/>
        </w:rPr>
        <w:t>T</w:t>
      </w:r>
      <w:r w:rsidRPr="003C209D">
        <w:t>, and make a note of your result.</w:t>
      </w:r>
    </w:p>
    <w:p w:rsidR="00C84EB3" w:rsidRPr="003C209D" w:rsidRDefault="00C84EB3" w:rsidP="00C84EB3">
      <w:pPr>
        <w:pStyle w:val="Heading2"/>
        <w:ind w:left="142"/>
      </w:pPr>
      <w:r w:rsidRPr="003C209D">
        <w:t>Questions</w:t>
      </w:r>
    </w:p>
    <w:p w:rsidR="00C84EB3" w:rsidRPr="003C209D" w:rsidRDefault="00C84EB3" w:rsidP="00255453">
      <w:pPr>
        <w:pStyle w:val="ListParagraph"/>
        <w:numPr>
          <w:ilvl w:val="0"/>
          <w:numId w:val="44"/>
        </w:numPr>
        <w:spacing w:after="0"/>
        <w:ind w:left="142" w:firstLine="0"/>
      </w:pPr>
      <w:r w:rsidRPr="003C209D">
        <w:t>Is R</w:t>
      </w:r>
      <w:r w:rsidRPr="003C209D">
        <w:rPr>
          <w:vertAlign w:val="subscript"/>
        </w:rPr>
        <w:t>T</w:t>
      </w:r>
      <w:r w:rsidRPr="003C209D">
        <w:t xml:space="preserve"> greater than, less than or equal to R</w:t>
      </w:r>
      <w:r w:rsidRPr="003C209D">
        <w:rPr>
          <w:vertAlign w:val="subscript"/>
        </w:rPr>
        <w:t>1</w:t>
      </w:r>
      <w:r w:rsidR="00064E76">
        <w:t>?</w:t>
      </w:r>
    </w:p>
    <w:p w:rsidR="00C84EB3" w:rsidRPr="003C209D" w:rsidRDefault="00C84EB3" w:rsidP="00255453">
      <w:pPr>
        <w:pStyle w:val="ListParagraph"/>
        <w:numPr>
          <w:ilvl w:val="0"/>
          <w:numId w:val="44"/>
        </w:numPr>
        <w:spacing w:after="0"/>
        <w:ind w:left="142" w:firstLine="0"/>
      </w:pPr>
      <w:r w:rsidRPr="003C209D">
        <w:t>Is R</w:t>
      </w:r>
      <w:r w:rsidRPr="003C209D">
        <w:rPr>
          <w:vertAlign w:val="subscript"/>
        </w:rPr>
        <w:t>T</w:t>
      </w:r>
      <w:r w:rsidRPr="003C209D">
        <w:t xml:space="preserve"> greater than, less than or equal to R</w:t>
      </w:r>
      <w:r w:rsidRPr="003C209D">
        <w:rPr>
          <w:vertAlign w:val="subscript"/>
        </w:rPr>
        <w:t>2</w:t>
      </w:r>
      <w:r w:rsidR="00064E76">
        <w:t>?</w:t>
      </w:r>
    </w:p>
    <w:p w:rsidR="00C84EB3" w:rsidRPr="003C209D" w:rsidRDefault="00C84EB3" w:rsidP="00255453">
      <w:pPr>
        <w:pStyle w:val="ListParagraph"/>
        <w:numPr>
          <w:ilvl w:val="0"/>
          <w:numId w:val="44"/>
        </w:numPr>
        <w:spacing w:after="0"/>
        <w:ind w:left="142" w:firstLine="0"/>
      </w:pPr>
      <w:r w:rsidRPr="003C209D">
        <w:t>What can you say about the resistance of resistors in parallel compared with the r</w:t>
      </w:r>
      <w:r w:rsidR="00064E76">
        <w:t>esistance of a single resistor?</w:t>
      </w:r>
    </w:p>
    <w:p w:rsidR="00C84EB3" w:rsidRPr="003C209D" w:rsidRDefault="00C84EB3" w:rsidP="00C84EB3">
      <w:pPr>
        <w:pStyle w:val="Heading2"/>
        <w:ind w:left="142"/>
      </w:pPr>
      <w:r w:rsidRPr="003C209D">
        <w:t>More to do</w:t>
      </w:r>
    </w:p>
    <w:p w:rsidR="00C84EB3" w:rsidRPr="003C209D" w:rsidRDefault="00C84EB3" w:rsidP="00255453">
      <w:pPr>
        <w:pStyle w:val="ListParagraph"/>
        <w:numPr>
          <w:ilvl w:val="0"/>
          <w:numId w:val="45"/>
        </w:numPr>
        <w:spacing w:after="0"/>
        <w:ind w:left="142" w:firstLine="0"/>
      </w:pPr>
      <w:r w:rsidRPr="003C209D">
        <w:t>Find the value of 1/R</w:t>
      </w:r>
      <w:r w:rsidRPr="003C209D">
        <w:rPr>
          <w:vertAlign w:val="subscript"/>
        </w:rPr>
        <w:t>1</w:t>
      </w:r>
      <w:r w:rsidRPr="003C209D">
        <w:t>.</w:t>
      </w:r>
    </w:p>
    <w:p w:rsidR="00C84EB3" w:rsidRPr="003C209D" w:rsidRDefault="00C84EB3" w:rsidP="00255453">
      <w:pPr>
        <w:pStyle w:val="ListParagraph"/>
        <w:numPr>
          <w:ilvl w:val="0"/>
          <w:numId w:val="45"/>
        </w:numPr>
        <w:spacing w:after="0"/>
        <w:ind w:left="142" w:firstLine="0"/>
      </w:pPr>
      <w:r w:rsidRPr="003C209D">
        <w:t>Find the value of 1/R</w:t>
      </w:r>
      <w:r w:rsidRPr="003C209D">
        <w:rPr>
          <w:vertAlign w:val="subscript"/>
        </w:rPr>
        <w:t>2</w:t>
      </w:r>
      <w:r w:rsidRPr="003C209D">
        <w:t>.</w:t>
      </w:r>
    </w:p>
    <w:p w:rsidR="00C84EB3" w:rsidRPr="003C209D" w:rsidRDefault="00C84EB3" w:rsidP="00255453">
      <w:pPr>
        <w:pStyle w:val="ListParagraph"/>
        <w:numPr>
          <w:ilvl w:val="0"/>
          <w:numId w:val="45"/>
        </w:numPr>
        <w:spacing w:after="0"/>
        <w:ind w:left="142" w:firstLine="0"/>
      </w:pPr>
      <w:r w:rsidRPr="003C209D">
        <w:t>Find the value of 1/R</w:t>
      </w:r>
      <w:r w:rsidRPr="003C209D">
        <w:rPr>
          <w:vertAlign w:val="subscript"/>
        </w:rPr>
        <w:t>1</w:t>
      </w:r>
      <w:r w:rsidRPr="003C209D">
        <w:t xml:space="preserve"> added to 1/R</w:t>
      </w:r>
      <w:r w:rsidRPr="003C209D">
        <w:rPr>
          <w:vertAlign w:val="subscript"/>
        </w:rPr>
        <w:t>2</w:t>
      </w:r>
      <w:r w:rsidRPr="003C209D">
        <w:t>.</w:t>
      </w:r>
    </w:p>
    <w:p w:rsidR="00C84EB3" w:rsidRPr="003C209D" w:rsidRDefault="00C84EB3" w:rsidP="00255453">
      <w:pPr>
        <w:pStyle w:val="ListParagraph"/>
        <w:numPr>
          <w:ilvl w:val="0"/>
          <w:numId w:val="45"/>
        </w:numPr>
        <w:spacing w:after="0"/>
        <w:ind w:left="142" w:firstLine="0"/>
      </w:pPr>
      <w:r w:rsidRPr="003C209D">
        <w:t>Find the value of 1/R</w:t>
      </w:r>
      <w:r w:rsidRPr="003C209D">
        <w:rPr>
          <w:vertAlign w:val="subscript"/>
        </w:rPr>
        <w:t>T</w:t>
      </w:r>
      <w:r w:rsidRPr="003C209D">
        <w:t>.</w:t>
      </w:r>
    </w:p>
    <w:p w:rsidR="00C84EB3" w:rsidRPr="003C209D" w:rsidRDefault="00C84EB3" w:rsidP="00255453">
      <w:pPr>
        <w:pStyle w:val="ListParagraph"/>
        <w:numPr>
          <w:ilvl w:val="0"/>
          <w:numId w:val="45"/>
        </w:numPr>
        <w:spacing w:after="0"/>
        <w:ind w:left="142" w:firstLine="0"/>
      </w:pPr>
      <w:r w:rsidRPr="003C209D">
        <w:t>What do you notice about the answers to the last 2 questions?</w:t>
      </w:r>
    </w:p>
    <w:p w:rsidR="0045459D" w:rsidRDefault="00C84EB3" w:rsidP="00255453">
      <w:pPr>
        <w:pStyle w:val="ListParagraph"/>
        <w:numPr>
          <w:ilvl w:val="0"/>
          <w:numId w:val="45"/>
        </w:numPr>
        <w:spacing w:after="0"/>
        <w:ind w:left="142" w:firstLine="0"/>
      </w:pPr>
      <w:r w:rsidRPr="003C209D">
        <w:t>Write down the equation which shows the relationship between R</w:t>
      </w:r>
      <w:r w:rsidRPr="003C209D">
        <w:rPr>
          <w:vertAlign w:val="subscript"/>
        </w:rPr>
        <w:t>T</w:t>
      </w:r>
      <w:r w:rsidRPr="003C209D">
        <w:t>, R</w:t>
      </w:r>
      <w:r w:rsidRPr="003C209D">
        <w:rPr>
          <w:vertAlign w:val="subscript"/>
        </w:rPr>
        <w:t>1</w:t>
      </w:r>
      <w:r w:rsidRPr="003C209D">
        <w:t xml:space="preserve"> and R</w:t>
      </w:r>
      <w:r w:rsidRPr="003C209D">
        <w:rPr>
          <w:vertAlign w:val="subscript"/>
        </w:rPr>
        <w:t>2</w:t>
      </w:r>
      <w:r w:rsidRPr="003C209D">
        <w:t>.</w:t>
      </w:r>
    </w:p>
    <w:p w:rsidR="00F85698" w:rsidRDefault="00F85698" w:rsidP="00F85698"/>
    <w:p w:rsidR="0045459D" w:rsidRPr="003C209D" w:rsidRDefault="0045459D" w:rsidP="00F85698">
      <w:pPr>
        <w:rPr>
          <w:vertAlign w:val="subscript"/>
        </w:rPr>
      </w:pPr>
      <w:r w:rsidRPr="003C209D">
        <w:t xml:space="preserve">Adding resistors in parallel reduces the total resistance of the circuit (It is worth noting that the total resistance will be lower than the </w:t>
      </w:r>
      <w:r w:rsidR="00C279CA">
        <w:t>smallest</w:t>
      </w:r>
      <w:r w:rsidRPr="003C209D">
        <w:t xml:space="preserve"> resistor, use this for estimations!)</w:t>
      </w:r>
    </w:p>
    <w:p w:rsidR="0045459D" w:rsidRPr="003C209D" w:rsidRDefault="0045459D" w:rsidP="0045459D">
      <w:pPr>
        <w:ind w:left="142"/>
      </w:pPr>
      <w:r w:rsidRPr="003C209D">
        <w:t>The formula looks quite complicated and causes problems but with modern calculators it becomes an easy sum to work out.</w:t>
      </w:r>
    </w:p>
    <w:p w:rsidR="0045459D" w:rsidRPr="00F85698" w:rsidRDefault="00D65E52" w:rsidP="0045459D">
      <w:pPr>
        <w:ind w:left="142"/>
        <w:jc w:val="center"/>
        <w:rPr>
          <w:rFonts w:eastAsiaTheme="minorEastAsia"/>
          <w:b/>
          <w:sz w:val="32"/>
          <w:szCs w:val="32"/>
        </w:rPr>
      </w:pPr>
      <m:oMathPara>
        <m:oMath>
          <m:f>
            <m:fPr>
              <m:ctrlPr>
                <w:rPr>
                  <w:rFonts w:ascii="Cambria Math" w:hAnsi="Cambria Math" w:cs="Tahoma"/>
                  <w:b/>
                  <w:sz w:val="32"/>
                  <w:szCs w:val="32"/>
                </w:rPr>
              </m:ctrlPr>
            </m:fPr>
            <m:num>
              <m:r>
                <m:rPr>
                  <m:sty m:val="bi"/>
                </m:rPr>
                <w:rPr>
                  <w:rFonts w:ascii="Cambria Math" w:hAnsi="Cambria Math" w:cs="Tahoma"/>
                  <w:sz w:val="32"/>
                  <w:szCs w:val="32"/>
                </w:rPr>
                <m:t>1</m:t>
              </m:r>
            </m:num>
            <m:den>
              <m:sSub>
                <m:sSubPr>
                  <m:ctrlPr>
                    <w:rPr>
                      <w:rFonts w:ascii="Cambria Math" w:hAnsi="Cambria Math" w:cs="Tahoma"/>
                      <w:b/>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total</m:t>
                  </m:r>
                </m:sub>
              </m:sSub>
            </m:den>
          </m:f>
          <m:r>
            <m:rPr>
              <m:sty m:val="b"/>
            </m:rPr>
            <w:rPr>
              <w:rFonts w:ascii="Cambria Math" w:hAnsi="Cambria Math" w:cs="Tahoma"/>
              <w:sz w:val="32"/>
              <w:szCs w:val="32"/>
            </w:rPr>
            <m:t xml:space="preserve">= </m:t>
          </m:r>
          <m:f>
            <m:fPr>
              <m:ctrlPr>
                <w:rPr>
                  <w:rFonts w:ascii="Cambria Math" w:hAnsi="Cambria Math" w:cs="Tahoma"/>
                  <w:b/>
                  <w:sz w:val="32"/>
                  <w:szCs w:val="32"/>
                </w:rPr>
              </m:ctrlPr>
            </m:fPr>
            <m:num>
              <m:r>
                <m:rPr>
                  <m:sty m:val="bi"/>
                </m:rPr>
                <w:rPr>
                  <w:rFonts w:ascii="Cambria Math" w:hAnsi="Cambria Math" w:cs="Tahoma"/>
                  <w:sz w:val="32"/>
                  <w:szCs w:val="32"/>
                </w:rPr>
                <m:t>1</m:t>
              </m:r>
            </m:num>
            <m:den>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1</m:t>
                  </m:r>
                </m:sub>
              </m:sSub>
            </m:den>
          </m:f>
          <m:r>
            <m:rPr>
              <m:sty m:val="bi"/>
            </m:rPr>
            <w:rPr>
              <w:rFonts w:ascii="Cambria Math" w:hAnsi="Cambria Math" w:cs="Tahoma"/>
              <w:sz w:val="32"/>
              <w:szCs w:val="32"/>
            </w:rPr>
            <m:t>+</m:t>
          </m:r>
          <m:f>
            <m:fPr>
              <m:ctrlPr>
                <w:rPr>
                  <w:rFonts w:ascii="Cambria Math" w:hAnsi="Cambria Math" w:cs="Tahoma"/>
                  <w:b/>
                  <w:sz w:val="32"/>
                  <w:szCs w:val="32"/>
                </w:rPr>
              </m:ctrlPr>
            </m:fPr>
            <m:num>
              <m:r>
                <m:rPr>
                  <m:sty m:val="bi"/>
                </m:rPr>
                <w:rPr>
                  <w:rFonts w:ascii="Cambria Math" w:hAnsi="Cambria Math" w:cs="Tahoma"/>
                  <w:sz w:val="32"/>
                  <w:szCs w:val="32"/>
                </w:rPr>
                <m:t>1</m:t>
              </m:r>
            </m:num>
            <m:den>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2</m:t>
                  </m:r>
                </m:sub>
              </m:sSub>
            </m:den>
          </m:f>
          <m:r>
            <m:rPr>
              <m:sty m:val="bi"/>
            </m:rPr>
            <w:rPr>
              <w:rFonts w:ascii="Cambria Math" w:hAnsi="Cambria Math" w:cs="Tahoma"/>
              <w:sz w:val="32"/>
              <w:szCs w:val="32"/>
            </w:rPr>
            <m:t>+</m:t>
          </m:r>
          <m:f>
            <m:fPr>
              <m:ctrlPr>
                <w:rPr>
                  <w:rFonts w:ascii="Cambria Math" w:hAnsi="Cambria Math" w:cs="Tahoma"/>
                  <w:b/>
                  <w:sz w:val="32"/>
                  <w:szCs w:val="32"/>
                </w:rPr>
              </m:ctrlPr>
            </m:fPr>
            <m:num>
              <m:r>
                <m:rPr>
                  <m:sty m:val="bi"/>
                </m:rPr>
                <w:rPr>
                  <w:rFonts w:ascii="Cambria Math" w:hAnsi="Cambria Math" w:cs="Tahoma"/>
                  <w:sz w:val="32"/>
                  <w:szCs w:val="32"/>
                </w:rPr>
                <m:t>1</m:t>
              </m:r>
            </m:num>
            <m:den>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3</m:t>
                  </m:r>
                </m:sub>
              </m:sSub>
            </m:den>
          </m:f>
          <m:r>
            <m:rPr>
              <m:sty m:val="bi"/>
            </m:rPr>
            <w:rPr>
              <w:rFonts w:ascii="Cambria Math" w:hAnsi="Cambria Math" w:cs="Tahoma"/>
              <w:sz w:val="32"/>
              <w:szCs w:val="32"/>
            </w:rPr>
            <m:t>+…</m:t>
          </m:r>
        </m:oMath>
      </m:oMathPara>
    </w:p>
    <w:p w:rsidR="00F85698" w:rsidRPr="003C209D" w:rsidRDefault="00F85698" w:rsidP="0045459D">
      <w:pPr>
        <w:ind w:left="142"/>
        <w:jc w:val="center"/>
      </w:pPr>
    </w:p>
    <w:p w:rsidR="00C84EB3" w:rsidRDefault="0045459D" w:rsidP="0045459D">
      <w:pPr>
        <w:pStyle w:val="ListParagraph"/>
        <w:spacing w:after="0"/>
        <w:ind w:left="142"/>
      </w:pPr>
      <w:r w:rsidRPr="003C209D">
        <w:t>For example what is the total of a 5</w:t>
      </w:r>
      <w:r w:rsidRPr="003C209D">
        <w:sym w:font="Symbol" w:char="F057"/>
      </w:r>
      <w:r w:rsidRPr="003C209D">
        <w:t xml:space="preserve"> , 7</w:t>
      </w:r>
      <w:r w:rsidRPr="003C209D">
        <w:sym w:font="Symbol" w:char="F057"/>
      </w:r>
      <w:r w:rsidRPr="003C209D">
        <w:t xml:space="preserve"> and 15</w:t>
      </w:r>
      <w:r w:rsidRPr="003C209D">
        <w:sym w:font="Symbol" w:char="F057"/>
      </w:r>
      <w:r w:rsidRPr="003C209D">
        <w:t xml:space="preserve"> resistor in parallel?</w:t>
      </w:r>
    </w:p>
    <w:p w:rsidR="0045459D" w:rsidRPr="003C209D" w:rsidRDefault="0045459D" w:rsidP="0045459D">
      <w:pPr>
        <w:ind w:left="142"/>
      </w:pP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3"/>
        <w:gridCol w:w="4698"/>
      </w:tblGrid>
      <w:tr w:rsidR="0045459D" w:rsidRPr="003C209D" w:rsidTr="00917A5F">
        <w:tc>
          <w:tcPr>
            <w:tcW w:w="5063" w:type="dxa"/>
          </w:tcPr>
          <w:p w:rsidR="0045459D" w:rsidRPr="003C209D" w:rsidRDefault="0045459D" w:rsidP="00917A5F">
            <w:r w:rsidRPr="003C209D">
              <w:t>R</w:t>
            </w:r>
            <w:r w:rsidRPr="003C209D">
              <w:rPr>
                <w:vertAlign w:val="subscript"/>
              </w:rPr>
              <w:t>1</w:t>
            </w:r>
            <w:r w:rsidRPr="003C209D">
              <w:t>=5</w:t>
            </w:r>
            <w:r w:rsidRPr="003C209D">
              <w:sym w:font="Symbol" w:char="F057"/>
            </w:r>
            <w:r w:rsidRPr="003C209D">
              <w:t xml:space="preserve"> </w:t>
            </w:r>
          </w:p>
          <w:p w:rsidR="0045459D" w:rsidRPr="003C209D" w:rsidRDefault="0045459D" w:rsidP="00917A5F">
            <w:r w:rsidRPr="003C209D">
              <w:t>R</w:t>
            </w:r>
            <w:r w:rsidRPr="003C209D">
              <w:rPr>
                <w:vertAlign w:val="subscript"/>
              </w:rPr>
              <w:t>2</w:t>
            </w:r>
            <w:r w:rsidRPr="003C209D">
              <w:t xml:space="preserve"> =7</w:t>
            </w:r>
            <w:r w:rsidRPr="003C209D">
              <w:sym w:font="Symbol" w:char="F057"/>
            </w:r>
            <w:r w:rsidRPr="003C209D">
              <w:t xml:space="preserve"> </w:t>
            </w:r>
          </w:p>
          <w:p w:rsidR="0045459D" w:rsidRPr="003C209D" w:rsidRDefault="0045459D" w:rsidP="00917A5F">
            <w:r w:rsidRPr="003C209D">
              <w:t>R</w:t>
            </w:r>
            <w:r w:rsidRPr="003C209D">
              <w:rPr>
                <w:vertAlign w:val="subscript"/>
              </w:rPr>
              <w:t>3</w:t>
            </w:r>
            <w:r w:rsidRPr="003C209D">
              <w:t>=15</w:t>
            </w:r>
            <w:r w:rsidRPr="003C209D">
              <w:sym w:font="Symbol" w:char="F057"/>
            </w:r>
          </w:p>
        </w:tc>
        <w:tc>
          <w:tcPr>
            <w:tcW w:w="4698" w:type="dxa"/>
          </w:tcPr>
          <w:p w:rsidR="0045459D" w:rsidRPr="002B3D46" w:rsidRDefault="002B3D46" w:rsidP="00917A5F">
            <w:pPr>
              <w:rPr>
                <w:sz w:val="28"/>
                <w:szCs w:val="28"/>
              </w:rPr>
            </w:pPr>
            <w:r w:rsidRPr="002B3D46">
              <w:rPr>
                <w:position w:val="-132"/>
                <w:sz w:val="28"/>
                <w:szCs w:val="28"/>
              </w:rPr>
              <w:object w:dxaOrig="2100" w:dyaOrig="2760">
                <v:shape id="_x0000_i1029" type="#_x0000_t75" style="width:104.25pt;height:136.5pt" o:ole="">
                  <v:imagedata r:id="rId120" o:title=""/>
                </v:shape>
                <o:OLEObject Type="Embed" ProgID="Equation.3" ShapeID="_x0000_i1029" DrawAspect="Content" ObjectID="_1576242475" r:id="rId121"/>
              </w:object>
            </w:r>
          </w:p>
        </w:tc>
      </w:tr>
    </w:tbl>
    <w:p w:rsidR="0045459D" w:rsidRDefault="0045459D" w:rsidP="0045459D">
      <w:pPr>
        <w:pStyle w:val="Heading4"/>
        <w:rPr>
          <w:rFonts w:ascii="Trebuchet MS" w:hAnsi="Trebuchet MS"/>
        </w:rPr>
      </w:pPr>
      <w:r w:rsidRPr="003C209D">
        <w:rPr>
          <w:rFonts w:ascii="Trebuchet MS" w:hAnsi="Trebuchet MS"/>
        </w:rPr>
        <w:t>On the calculator</w:t>
      </w:r>
    </w:p>
    <w:p w:rsidR="00F85698" w:rsidRPr="00F85698" w:rsidRDefault="00F85698" w:rsidP="00F85698">
      <w:pPr>
        <w:rPr>
          <w:lang w:eastAsia="ja-JP"/>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4BC96" w:themeFill="background2" w:themeFillShade="BF"/>
        <w:tblLook w:val="04A0" w:firstRow="1" w:lastRow="0" w:firstColumn="1" w:lastColumn="0" w:noHBand="0" w:noVBand="1"/>
      </w:tblPr>
      <w:tblGrid>
        <w:gridCol w:w="675"/>
        <w:gridCol w:w="9463"/>
      </w:tblGrid>
      <w:tr w:rsidR="006D7D0A" w:rsidTr="00F40814">
        <w:tc>
          <w:tcPr>
            <w:tcW w:w="10138" w:type="dxa"/>
            <w:gridSpan w:val="2"/>
            <w:shd w:val="clear" w:color="auto" w:fill="C4BC96" w:themeFill="background2" w:themeFillShade="BF"/>
          </w:tcPr>
          <w:p w:rsidR="006D7D0A" w:rsidRDefault="006D7D0A" w:rsidP="006D7D0A">
            <w:pPr>
              <w:rPr>
                <w:lang w:eastAsia="ja-JP"/>
              </w:rPr>
            </w:pPr>
            <w:r w:rsidRPr="006D7D0A">
              <w:rPr>
                <w:lang w:eastAsia="ja-JP"/>
              </w:rPr>
              <w:t>How can your calculator to do this easily?</w:t>
            </w:r>
          </w:p>
          <w:p w:rsidR="00F85698" w:rsidRDefault="00F85698" w:rsidP="006D7D0A">
            <w:pPr>
              <w:rPr>
                <w:lang w:eastAsia="ja-JP"/>
              </w:rPr>
            </w:pPr>
          </w:p>
        </w:tc>
      </w:tr>
      <w:tr w:rsidR="006D7D0A" w:rsidTr="00F40814">
        <w:tc>
          <w:tcPr>
            <w:tcW w:w="10138" w:type="dxa"/>
            <w:gridSpan w:val="2"/>
            <w:shd w:val="clear" w:color="auto" w:fill="C4BC96" w:themeFill="background2" w:themeFillShade="BF"/>
          </w:tcPr>
          <w:p w:rsidR="006D7D0A" w:rsidRDefault="006D7D0A" w:rsidP="006D7D0A">
            <w:pPr>
              <w:rPr>
                <w:lang w:eastAsia="ja-JP"/>
              </w:rPr>
            </w:pPr>
            <w:r w:rsidRPr="006D7D0A">
              <w:rPr>
                <w:lang w:eastAsia="ja-JP"/>
              </w:rPr>
              <w:t>Let’s try adding a 7 ohm resistor in parallel with a 28 ohm resistor.</w:t>
            </w:r>
          </w:p>
          <w:p w:rsidR="002B3D46" w:rsidRDefault="002B3D46" w:rsidP="006D7D0A">
            <w:pPr>
              <w:rPr>
                <w:lang w:eastAsia="ja-JP"/>
              </w:rPr>
            </w:pPr>
          </w:p>
        </w:tc>
      </w:tr>
      <w:tr w:rsidR="006D7D0A" w:rsidTr="00F40814">
        <w:tc>
          <w:tcPr>
            <w:tcW w:w="675" w:type="dxa"/>
            <w:shd w:val="clear" w:color="auto" w:fill="C4BC96" w:themeFill="background2" w:themeFillShade="BF"/>
          </w:tcPr>
          <w:p w:rsidR="006D7D0A" w:rsidRDefault="006D7D0A" w:rsidP="006D7D0A">
            <w:pPr>
              <w:rPr>
                <w:lang w:eastAsia="ja-JP"/>
              </w:rPr>
            </w:pPr>
            <w:r>
              <w:rPr>
                <w:lang w:eastAsia="ja-JP"/>
              </w:rPr>
              <w:t>1</w:t>
            </w:r>
          </w:p>
        </w:tc>
        <w:tc>
          <w:tcPr>
            <w:tcW w:w="9463" w:type="dxa"/>
            <w:shd w:val="clear" w:color="auto" w:fill="C4BC96" w:themeFill="background2" w:themeFillShade="BF"/>
          </w:tcPr>
          <w:p w:rsidR="006D7D0A" w:rsidRDefault="006D7D0A" w:rsidP="006D7D0A">
            <w:pPr>
              <w:rPr>
                <w:lang w:eastAsia="ja-JP"/>
              </w:rPr>
            </w:pPr>
            <w:r w:rsidRPr="006D7D0A">
              <w:rPr>
                <w:lang w:eastAsia="ja-JP"/>
              </w:rPr>
              <w:t>Turn on the calculator!</w:t>
            </w:r>
          </w:p>
        </w:tc>
      </w:tr>
      <w:tr w:rsidR="006D7D0A" w:rsidTr="00F40814">
        <w:tc>
          <w:tcPr>
            <w:tcW w:w="675" w:type="dxa"/>
            <w:shd w:val="clear" w:color="auto" w:fill="C4BC96" w:themeFill="background2" w:themeFillShade="BF"/>
          </w:tcPr>
          <w:p w:rsidR="006D7D0A" w:rsidRDefault="006D7D0A" w:rsidP="006D7D0A">
            <w:pPr>
              <w:rPr>
                <w:lang w:eastAsia="ja-JP"/>
              </w:rPr>
            </w:pPr>
            <w:r>
              <w:rPr>
                <w:lang w:eastAsia="ja-JP"/>
              </w:rPr>
              <w:lastRenderedPageBreak/>
              <w:t>2</w:t>
            </w:r>
          </w:p>
        </w:tc>
        <w:tc>
          <w:tcPr>
            <w:tcW w:w="9463" w:type="dxa"/>
            <w:shd w:val="clear" w:color="auto" w:fill="C4BC96" w:themeFill="background2" w:themeFillShade="BF"/>
          </w:tcPr>
          <w:p w:rsidR="006D7D0A" w:rsidRDefault="006D7D0A" w:rsidP="006D7D0A">
            <w:pPr>
              <w:rPr>
                <w:lang w:eastAsia="ja-JP"/>
              </w:rPr>
            </w:pPr>
            <w:r w:rsidRPr="006D7D0A">
              <w:rPr>
                <w:lang w:eastAsia="ja-JP"/>
              </w:rPr>
              <w:t>Make sure your calculator is in MATHS IO mode. To do this go SHIFT -&gt; MODE-&gt;1.</w:t>
            </w:r>
          </w:p>
        </w:tc>
      </w:tr>
      <w:tr w:rsidR="006D7D0A" w:rsidTr="00F40814">
        <w:tc>
          <w:tcPr>
            <w:tcW w:w="675" w:type="dxa"/>
            <w:shd w:val="clear" w:color="auto" w:fill="C4BC96" w:themeFill="background2" w:themeFillShade="BF"/>
          </w:tcPr>
          <w:p w:rsidR="006D7D0A" w:rsidRDefault="006D7D0A" w:rsidP="006D7D0A">
            <w:pPr>
              <w:rPr>
                <w:lang w:eastAsia="ja-JP"/>
              </w:rPr>
            </w:pPr>
          </w:p>
        </w:tc>
        <w:tc>
          <w:tcPr>
            <w:tcW w:w="9463" w:type="dxa"/>
            <w:shd w:val="clear" w:color="auto" w:fill="C4BC96" w:themeFill="background2" w:themeFillShade="BF"/>
          </w:tcPr>
          <w:p w:rsidR="006D7D0A" w:rsidRDefault="006D7D0A" w:rsidP="006D7D0A">
            <w:pPr>
              <w:rPr>
                <w:lang w:eastAsia="ja-JP"/>
              </w:rPr>
            </w:pPr>
            <w:r w:rsidRPr="006D7D0A">
              <w:rPr>
                <w:rFonts w:eastAsia="Times New Roman" w:cs="Arial"/>
                <w:noProof/>
                <w:lang w:eastAsia="en-GB"/>
              </w:rPr>
              <w:drawing>
                <wp:inline distT="0" distB="0" distL="0" distR="0" wp14:anchorId="6C97BE74" wp14:editId="14725E01">
                  <wp:extent cx="2006930" cy="974298"/>
                  <wp:effectExtent l="0" t="0" r="0" b="0"/>
                  <wp:docPr id="2545" name="Picture 2545" descr="fun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functions"/>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006924" cy="974295"/>
                          </a:xfrm>
                          <a:prstGeom prst="rect">
                            <a:avLst/>
                          </a:prstGeom>
                          <a:noFill/>
                          <a:ln>
                            <a:noFill/>
                          </a:ln>
                        </pic:spPr>
                      </pic:pic>
                    </a:graphicData>
                  </a:graphic>
                </wp:inline>
              </w:drawing>
            </w:r>
          </w:p>
        </w:tc>
      </w:tr>
      <w:tr w:rsidR="006D7D0A" w:rsidTr="00F40814">
        <w:tc>
          <w:tcPr>
            <w:tcW w:w="675" w:type="dxa"/>
            <w:shd w:val="clear" w:color="auto" w:fill="C4BC96" w:themeFill="background2" w:themeFillShade="BF"/>
          </w:tcPr>
          <w:p w:rsidR="006D7D0A" w:rsidRDefault="00683B50" w:rsidP="006D7D0A">
            <w:pPr>
              <w:rPr>
                <w:lang w:eastAsia="ja-JP"/>
              </w:rPr>
            </w:pPr>
            <w:r>
              <w:rPr>
                <w:lang w:eastAsia="ja-JP"/>
              </w:rPr>
              <w:t>3</w:t>
            </w:r>
          </w:p>
        </w:tc>
        <w:tc>
          <w:tcPr>
            <w:tcW w:w="9463" w:type="dxa"/>
            <w:shd w:val="clear" w:color="auto" w:fill="C4BC96" w:themeFill="background2" w:themeFillShade="BF"/>
          </w:tcPr>
          <w:p w:rsidR="006D7D0A" w:rsidRDefault="00683B50" w:rsidP="006D7D0A">
            <w:pPr>
              <w:rPr>
                <w:lang w:eastAsia="ja-JP"/>
              </w:rPr>
            </w:pPr>
            <w:r w:rsidRPr="006D7D0A">
              <w:rPr>
                <w:rFonts w:eastAsia="Times New Roman" w:cs="Arial"/>
                <w:lang w:eastAsia="en-GB"/>
              </w:rPr>
              <w:t>Press the fraction button, two rectangles one on top of the other with a line between.</w:t>
            </w:r>
            <w:r>
              <w:t xml:space="preserve"> </w:t>
            </w:r>
            <w:r w:rsidRPr="00683B50">
              <w:rPr>
                <w:rFonts w:eastAsia="Times New Roman" w:cs="Arial"/>
                <w:lang w:eastAsia="en-GB"/>
              </w:rPr>
              <w:t xml:space="preserve">(see image below)  </w:t>
            </w:r>
          </w:p>
        </w:tc>
      </w:tr>
      <w:tr w:rsidR="006D7D0A" w:rsidTr="00F40814">
        <w:tc>
          <w:tcPr>
            <w:tcW w:w="675" w:type="dxa"/>
            <w:shd w:val="clear" w:color="auto" w:fill="C4BC96" w:themeFill="background2" w:themeFillShade="BF"/>
          </w:tcPr>
          <w:p w:rsidR="006D7D0A" w:rsidRDefault="006D7D0A" w:rsidP="006D7D0A">
            <w:pPr>
              <w:rPr>
                <w:lang w:eastAsia="ja-JP"/>
              </w:rPr>
            </w:pPr>
          </w:p>
        </w:tc>
        <w:tc>
          <w:tcPr>
            <w:tcW w:w="9463" w:type="dxa"/>
            <w:shd w:val="clear" w:color="auto" w:fill="C4BC96" w:themeFill="background2" w:themeFillShade="BF"/>
          </w:tcPr>
          <w:p w:rsidR="006D7D0A" w:rsidRDefault="00683B50" w:rsidP="006D7D0A">
            <w:pPr>
              <w:rPr>
                <w:lang w:eastAsia="ja-JP"/>
              </w:rPr>
            </w:pPr>
            <w:r w:rsidRPr="006D7D0A">
              <w:rPr>
                <w:rFonts w:eastAsia="Times New Roman" w:cs="Arial"/>
                <w:noProof/>
                <w:lang w:eastAsia="en-GB"/>
              </w:rPr>
              <w:drawing>
                <wp:inline distT="0" distB="0" distL="0" distR="0" wp14:anchorId="028D1B91" wp14:editId="7A673CEC">
                  <wp:extent cx="629392" cy="596173"/>
                  <wp:effectExtent l="0" t="0" r="0" b="0"/>
                  <wp:docPr id="2544" name="Picture 2544" descr="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descr="fraction"/>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629260" cy="596047"/>
                          </a:xfrm>
                          <a:prstGeom prst="rect">
                            <a:avLst/>
                          </a:prstGeom>
                          <a:noFill/>
                          <a:ln>
                            <a:noFill/>
                          </a:ln>
                        </pic:spPr>
                      </pic:pic>
                    </a:graphicData>
                  </a:graphic>
                </wp:inline>
              </w:drawing>
            </w:r>
          </w:p>
        </w:tc>
      </w:tr>
      <w:tr w:rsidR="006D7D0A" w:rsidTr="00F40814">
        <w:tc>
          <w:tcPr>
            <w:tcW w:w="675" w:type="dxa"/>
            <w:shd w:val="clear" w:color="auto" w:fill="C4BC96" w:themeFill="background2" w:themeFillShade="BF"/>
          </w:tcPr>
          <w:p w:rsidR="006D7D0A" w:rsidRDefault="00683B50" w:rsidP="006D7D0A">
            <w:pPr>
              <w:rPr>
                <w:lang w:eastAsia="ja-JP"/>
              </w:rPr>
            </w:pPr>
            <w:r>
              <w:rPr>
                <w:lang w:eastAsia="ja-JP"/>
              </w:rPr>
              <w:t>4</w:t>
            </w:r>
          </w:p>
        </w:tc>
        <w:tc>
          <w:tcPr>
            <w:tcW w:w="9463" w:type="dxa"/>
            <w:shd w:val="clear" w:color="auto" w:fill="C4BC96" w:themeFill="background2" w:themeFillShade="BF"/>
          </w:tcPr>
          <w:p w:rsidR="006D7D0A" w:rsidRDefault="00683B50" w:rsidP="006D7D0A">
            <w:pPr>
              <w:rPr>
                <w:lang w:eastAsia="ja-JP"/>
              </w:rPr>
            </w:pPr>
            <w:r w:rsidRPr="00683B50">
              <w:rPr>
                <w:lang w:eastAsia="ja-JP"/>
              </w:rPr>
              <w:t>Now type in the first value which will be 1/7 (7 is the resistance but the equation tells us to find 1/Rt we need to put in the value of 1/R1)</w:t>
            </w:r>
          </w:p>
        </w:tc>
      </w:tr>
      <w:tr w:rsidR="00683B50" w:rsidTr="00F40814">
        <w:tc>
          <w:tcPr>
            <w:tcW w:w="675" w:type="dxa"/>
            <w:shd w:val="clear" w:color="auto" w:fill="C4BC96" w:themeFill="background2" w:themeFillShade="BF"/>
          </w:tcPr>
          <w:p w:rsidR="00683B50" w:rsidRDefault="00683B50" w:rsidP="006D7D0A">
            <w:pPr>
              <w:rPr>
                <w:lang w:eastAsia="ja-JP"/>
              </w:rPr>
            </w:pPr>
            <w:r>
              <w:rPr>
                <w:lang w:eastAsia="ja-JP"/>
              </w:rPr>
              <w:t>5</w:t>
            </w:r>
          </w:p>
        </w:tc>
        <w:tc>
          <w:tcPr>
            <w:tcW w:w="9463" w:type="dxa"/>
            <w:shd w:val="clear" w:color="auto" w:fill="C4BC96" w:themeFill="background2" w:themeFillShade="BF"/>
          </w:tcPr>
          <w:p w:rsidR="00683B50" w:rsidRDefault="00683B50" w:rsidP="006D7D0A">
            <w:pPr>
              <w:rPr>
                <w:lang w:eastAsia="ja-JP"/>
              </w:rPr>
            </w:pPr>
            <w:r w:rsidRPr="00683B50">
              <w:rPr>
                <w:lang w:eastAsia="ja-JP"/>
              </w:rPr>
              <w:t>The up and down arrows allow you to move between the top and bottom parts of the fraction.</w:t>
            </w:r>
          </w:p>
        </w:tc>
      </w:tr>
      <w:tr w:rsidR="00683B50" w:rsidTr="00F40814">
        <w:tc>
          <w:tcPr>
            <w:tcW w:w="675" w:type="dxa"/>
            <w:shd w:val="clear" w:color="auto" w:fill="C4BC96" w:themeFill="background2" w:themeFillShade="BF"/>
          </w:tcPr>
          <w:p w:rsidR="00683B50" w:rsidRDefault="00683B50" w:rsidP="006D7D0A">
            <w:pPr>
              <w:rPr>
                <w:lang w:eastAsia="ja-JP"/>
              </w:rPr>
            </w:pPr>
          </w:p>
        </w:tc>
        <w:tc>
          <w:tcPr>
            <w:tcW w:w="9463" w:type="dxa"/>
            <w:shd w:val="clear" w:color="auto" w:fill="C4BC96" w:themeFill="background2" w:themeFillShade="BF"/>
          </w:tcPr>
          <w:p w:rsidR="00683B50" w:rsidRDefault="00683B50" w:rsidP="006D7D0A">
            <w:pPr>
              <w:rPr>
                <w:lang w:eastAsia="ja-JP"/>
              </w:rPr>
            </w:pPr>
            <w:r w:rsidRPr="006D7D0A">
              <w:rPr>
                <w:rFonts w:eastAsia="Times New Roman" w:cs="Arial"/>
                <w:noProof/>
                <w:lang w:eastAsia="en-GB"/>
              </w:rPr>
              <w:drawing>
                <wp:inline distT="0" distB="0" distL="0" distR="0" wp14:anchorId="6599333A" wp14:editId="414F34D3">
                  <wp:extent cx="795647" cy="1004440"/>
                  <wp:effectExtent l="0" t="0" r="5080" b="5715"/>
                  <wp:docPr id="2543" name="Picture 2543" descr="arrow key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arrow keys"/>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795688" cy="1004491"/>
                          </a:xfrm>
                          <a:prstGeom prst="rect">
                            <a:avLst/>
                          </a:prstGeom>
                          <a:noFill/>
                          <a:ln>
                            <a:noFill/>
                          </a:ln>
                        </pic:spPr>
                      </pic:pic>
                    </a:graphicData>
                  </a:graphic>
                </wp:inline>
              </w:drawing>
            </w:r>
          </w:p>
        </w:tc>
      </w:tr>
      <w:tr w:rsidR="00683B50" w:rsidTr="00F40814">
        <w:tc>
          <w:tcPr>
            <w:tcW w:w="675" w:type="dxa"/>
            <w:shd w:val="clear" w:color="auto" w:fill="C4BC96" w:themeFill="background2" w:themeFillShade="BF"/>
          </w:tcPr>
          <w:p w:rsidR="00683B50" w:rsidRDefault="00683B50" w:rsidP="006D7D0A">
            <w:pPr>
              <w:rPr>
                <w:lang w:eastAsia="ja-JP"/>
              </w:rPr>
            </w:pPr>
            <w:r>
              <w:rPr>
                <w:lang w:eastAsia="ja-JP"/>
              </w:rPr>
              <w:t>6</w:t>
            </w:r>
          </w:p>
        </w:tc>
        <w:tc>
          <w:tcPr>
            <w:tcW w:w="9463" w:type="dxa"/>
            <w:shd w:val="clear" w:color="auto" w:fill="C4BC96" w:themeFill="background2" w:themeFillShade="BF"/>
          </w:tcPr>
          <w:p w:rsidR="00683B50" w:rsidRDefault="00683B50" w:rsidP="006D7D0A">
            <w:pPr>
              <w:rPr>
                <w:lang w:eastAsia="ja-JP"/>
              </w:rPr>
            </w:pPr>
            <w:r w:rsidRPr="00683B50">
              <w:rPr>
                <w:lang w:eastAsia="ja-JP"/>
              </w:rPr>
              <w:t>Now we need to add the 1/28 to this value. Use the right arrow to make sure that you are out of the fraction.</w:t>
            </w:r>
          </w:p>
        </w:tc>
      </w:tr>
      <w:tr w:rsidR="00683B50" w:rsidTr="00F40814">
        <w:tc>
          <w:tcPr>
            <w:tcW w:w="675" w:type="dxa"/>
            <w:shd w:val="clear" w:color="auto" w:fill="C4BC96" w:themeFill="background2" w:themeFillShade="BF"/>
          </w:tcPr>
          <w:p w:rsidR="00683B50" w:rsidRDefault="0070708C" w:rsidP="006D7D0A">
            <w:pPr>
              <w:rPr>
                <w:lang w:eastAsia="ja-JP"/>
              </w:rPr>
            </w:pPr>
            <w:r>
              <w:rPr>
                <w:lang w:eastAsia="ja-JP"/>
              </w:rPr>
              <w:t>7</w:t>
            </w:r>
          </w:p>
        </w:tc>
        <w:tc>
          <w:tcPr>
            <w:tcW w:w="9463" w:type="dxa"/>
            <w:shd w:val="clear" w:color="auto" w:fill="C4BC96" w:themeFill="background2" w:themeFillShade="BF"/>
          </w:tcPr>
          <w:p w:rsidR="00683B50" w:rsidRDefault="0070708C" w:rsidP="006D7D0A">
            <w:pPr>
              <w:rPr>
                <w:lang w:eastAsia="ja-JP"/>
              </w:rPr>
            </w:pPr>
            <w:r w:rsidRPr="0070708C">
              <w:rPr>
                <w:lang w:eastAsia="ja-JP"/>
              </w:rPr>
              <w:t>Press the + symbol.</w:t>
            </w:r>
          </w:p>
        </w:tc>
      </w:tr>
      <w:tr w:rsidR="00683B50" w:rsidTr="00F40814">
        <w:tc>
          <w:tcPr>
            <w:tcW w:w="675" w:type="dxa"/>
            <w:shd w:val="clear" w:color="auto" w:fill="C4BC96" w:themeFill="background2" w:themeFillShade="BF"/>
          </w:tcPr>
          <w:p w:rsidR="00683B50" w:rsidRDefault="0070708C" w:rsidP="006D7D0A">
            <w:pPr>
              <w:rPr>
                <w:lang w:eastAsia="ja-JP"/>
              </w:rPr>
            </w:pPr>
            <w:r>
              <w:rPr>
                <w:lang w:eastAsia="ja-JP"/>
              </w:rPr>
              <w:t>8</w:t>
            </w:r>
          </w:p>
        </w:tc>
        <w:tc>
          <w:tcPr>
            <w:tcW w:w="9463" w:type="dxa"/>
            <w:shd w:val="clear" w:color="auto" w:fill="C4BC96" w:themeFill="background2" w:themeFillShade="BF"/>
          </w:tcPr>
          <w:p w:rsidR="00683B50" w:rsidRDefault="0070708C" w:rsidP="0070708C">
            <w:pPr>
              <w:rPr>
                <w:lang w:eastAsia="ja-JP"/>
              </w:rPr>
            </w:pPr>
            <w:r>
              <w:rPr>
                <w:lang w:eastAsia="ja-JP"/>
              </w:rPr>
              <w:t>Then press the fraction button again and add in the 1/28, using the up and down arrows as before.</w:t>
            </w:r>
          </w:p>
        </w:tc>
      </w:tr>
      <w:tr w:rsidR="00683B50" w:rsidTr="00F40814">
        <w:tc>
          <w:tcPr>
            <w:tcW w:w="675" w:type="dxa"/>
            <w:shd w:val="clear" w:color="auto" w:fill="C4BC96" w:themeFill="background2" w:themeFillShade="BF"/>
          </w:tcPr>
          <w:p w:rsidR="00683B50" w:rsidRDefault="00F40814" w:rsidP="006D7D0A">
            <w:pPr>
              <w:rPr>
                <w:lang w:eastAsia="ja-JP"/>
              </w:rPr>
            </w:pPr>
            <w:r>
              <w:rPr>
                <w:lang w:eastAsia="ja-JP"/>
              </w:rPr>
              <w:t>9</w:t>
            </w:r>
          </w:p>
        </w:tc>
        <w:tc>
          <w:tcPr>
            <w:tcW w:w="9463" w:type="dxa"/>
            <w:shd w:val="clear" w:color="auto" w:fill="C4BC96" w:themeFill="background2" w:themeFillShade="BF"/>
          </w:tcPr>
          <w:p w:rsidR="00683B50" w:rsidRDefault="0070708C" w:rsidP="006D7D0A">
            <w:pPr>
              <w:rPr>
                <w:lang w:eastAsia="ja-JP"/>
              </w:rPr>
            </w:pPr>
            <w:r>
              <w:rPr>
                <w:lang w:eastAsia="ja-JP"/>
              </w:rPr>
              <w:t>Now when you press equals you ought to get the answer for 1/Rt, in this case 5/28.</w:t>
            </w:r>
          </w:p>
        </w:tc>
      </w:tr>
      <w:tr w:rsidR="00683B50" w:rsidTr="00F40814">
        <w:tc>
          <w:tcPr>
            <w:tcW w:w="675" w:type="dxa"/>
            <w:shd w:val="clear" w:color="auto" w:fill="C4BC96" w:themeFill="background2" w:themeFillShade="BF"/>
          </w:tcPr>
          <w:p w:rsidR="00683B50" w:rsidRDefault="00F40814" w:rsidP="006D7D0A">
            <w:pPr>
              <w:rPr>
                <w:lang w:eastAsia="ja-JP"/>
              </w:rPr>
            </w:pPr>
            <w:r>
              <w:rPr>
                <w:lang w:eastAsia="ja-JP"/>
              </w:rPr>
              <w:t>10</w:t>
            </w:r>
          </w:p>
        </w:tc>
        <w:tc>
          <w:tcPr>
            <w:tcW w:w="9463" w:type="dxa"/>
            <w:shd w:val="clear" w:color="auto" w:fill="C4BC96" w:themeFill="background2" w:themeFillShade="BF"/>
          </w:tcPr>
          <w:p w:rsidR="00683B50" w:rsidRDefault="0070708C" w:rsidP="006D7D0A">
            <w:pPr>
              <w:rPr>
                <w:lang w:eastAsia="ja-JP"/>
              </w:rPr>
            </w:pPr>
            <w:r>
              <w:rPr>
                <w:lang w:eastAsia="ja-JP"/>
              </w:rPr>
              <w:t>Remember this is not the answer. This is the value for 1/Rt. We need to find 1/ans to find the value Rt. Luckily we have a button for that too.</w:t>
            </w:r>
          </w:p>
        </w:tc>
      </w:tr>
      <w:tr w:rsidR="00683B50" w:rsidTr="00F40814">
        <w:tc>
          <w:tcPr>
            <w:tcW w:w="675" w:type="dxa"/>
            <w:shd w:val="clear" w:color="auto" w:fill="C4BC96" w:themeFill="background2" w:themeFillShade="BF"/>
          </w:tcPr>
          <w:p w:rsidR="00683B50" w:rsidRDefault="00F40814" w:rsidP="006D7D0A">
            <w:pPr>
              <w:rPr>
                <w:lang w:eastAsia="ja-JP"/>
              </w:rPr>
            </w:pPr>
            <w:r>
              <w:rPr>
                <w:lang w:eastAsia="ja-JP"/>
              </w:rPr>
              <w:t>11</w:t>
            </w:r>
          </w:p>
        </w:tc>
        <w:tc>
          <w:tcPr>
            <w:tcW w:w="9463" w:type="dxa"/>
            <w:shd w:val="clear" w:color="auto" w:fill="C4BC96" w:themeFill="background2" w:themeFillShade="BF"/>
          </w:tcPr>
          <w:p w:rsidR="00683B50" w:rsidRDefault="0070708C" w:rsidP="006D7D0A">
            <w:pPr>
              <w:rPr>
                <w:lang w:eastAsia="ja-JP"/>
              </w:rPr>
            </w:pPr>
            <w:r>
              <w:rPr>
                <w:lang w:eastAsia="ja-JP"/>
              </w:rPr>
              <w:t>Press the X-¹ button (see below)</w:t>
            </w:r>
          </w:p>
        </w:tc>
      </w:tr>
      <w:tr w:rsidR="0070708C" w:rsidTr="00F40814">
        <w:tc>
          <w:tcPr>
            <w:tcW w:w="675" w:type="dxa"/>
            <w:shd w:val="clear" w:color="auto" w:fill="C4BC96" w:themeFill="background2" w:themeFillShade="BF"/>
          </w:tcPr>
          <w:p w:rsidR="0070708C" w:rsidRDefault="0070708C" w:rsidP="006D7D0A">
            <w:pPr>
              <w:rPr>
                <w:lang w:eastAsia="ja-JP"/>
              </w:rPr>
            </w:pPr>
          </w:p>
        </w:tc>
        <w:tc>
          <w:tcPr>
            <w:tcW w:w="9463" w:type="dxa"/>
            <w:shd w:val="clear" w:color="auto" w:fill="C4BC96" w:themeFill="background2" w:themeFillShade="BF"/>
          </w:tcPr>
          <w:p w:rsidR="0070708C" w:rsidRDefault="0070708C" w:rsidP="006D7D0A">
            <w:pPr>
              <w:rPr>
                <w:lang w:eastAsia="ja-JP"/>
              </w:rPr>
            </w:pPr>
            <w:r w:rsidRPr="006D7D0A">
              <w:rPr>
                <w:rFonts w:eastAsia="Times New Roman" w:cs="Arial"/>
                <w:noProof/>
                <w:lang w:eastAsia="en-GB"/>
              </w:rPr>
              <w:drawing>
                <wp:inline distT="0" distB="0" distL="0" distR="0" wp14:anchorId="16AA6D0E" wp14:editId="232662DE">
                  <wp:extent cx="627985" cy="1128155"/>
                  <wp:effectExtent l="0" t="0" r="1270" b="0"/>
                  <wp:docPr id="2542" name="Picture 2542" descr="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X-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629212" cy="1130359"/>
                          </a:xfrm>
                          <a:prstGeom prst="rect">
                            <a:avLst/>
                          </a:prstGeom>
                          <a:noFill/>
                          <a:ln>
                            <a:noFill/>
                          </a:ln>
                        </pic:spPr>
                      </pic:pic>
                    </a:graphicData>
                  </a:graphic>
                </wp:inline>
              </w:drawing>
            </w:r>
          </w:p>
        </w:tc>
      </w:tr>
      <w:tr w:rsidR="0070708C" w:rsidTr="00F40814">
        <w:tc>
          <w:tcPr>
            <w:tcW w:w="675" w:type="dxa"/>
            <w:shd w:val="clear" w:color="auto" w:fill="C4BC96" w:themeFill="background2" w:themeFillShade="BF"/>
          </w:tcPr>
          <w:p w:rsidR="0070708C" w:rsidRDefault="00F40814" w:rsidP="006D7D0A">
            <w:pPr>
              <w:rPr>
                <w:lang w:eastAsia="ja-JP"/>
              </w:rPr>
            </w:pPr>
            <w:r>
              <w:rPr>
                <w:lang w:eastAsia="ja-JP"/>
              </w:rPr>
              <w:t>12</w:t>
            </w:r>
          </w:p>
        </w:tc>
        <w:tc>
          <w:tcPr>
            <w:tcW w:w="9463" w:type="dxa"/>
            <w:shd w:val="clear" w:color="auto" w:fill="C4BC96" w:themeFill="background2" w:themeFillShade="BF"/>
          </w:tcPr>
          <w:p w:rsidR="0070708C" w:rsidRDefault="00F40814" w:rsidP="006D7D0A">
            <w:pPr>
              <w:rPr>
                <w:lang w:eastAsia="ja-JP"/>
              </w:rPr>
            </w:pPr>
            <w:r w:rsidRPr="00F40814">
              <w:rPr>
                <w:lang w:eastAsia="ja-JP"/>
              </w:rPr>
              <w:t>When you press the equals this gives the answer 28/5. This is indeed the right answer but the SQA does not like you leaving things as a fraction. So press the S&lt;-&gt;D button to reveal the answer 5.6 ohms</w:t>
            </w:r>
          </w:p>
        </w:tc>
      </w:tr>
      <w:tr w:rsidR="0070708C" w:rsidTr="00F40814">
        <w:tc>
          <w:tcPr>
            <w:tcW w:w="675" w:type="dxa"/>
            <w:shd w:val="clear" w:color="auto" w:fill="C4BC96" w:themeFill="background2" w:themeFillShade="BF"/>
          </w:tcPr>
          <w:p w:rsidR="0070708C" w:rsidRDefault="002B3D46" w:rsidP="006D7D0A">
            <w:pPr>
              <w:rPr>
                <w:lang w:eastAsia="ja-JP"/>
              </w:rPr>
            </w:pPr>
            <w:r w:rsidRPr="004467D0">
              <w:rPr>
                <w:noProof/>
                <w:lang w:eastAsia="en-GB"/>
              </w:rPr>
              <mc:AlternateContent>
                <mc:Choice Requires="wps">
                  <w:drawing>
                    <wp:anchor distT="0" distB="0" distL="114300" distR="114300" simplePos="0" relativeHeight="252261376" behindDoc="0" locked="0" layoutInCell="0" allowOverlap="1" wp14:anchorId="75432D0C" wp14:editId="2D242257">
                      <wp:simplePos x="0" y="0"/>
                      <wp:positionH relativeFrom="page">
                        <wp:posOffset>485775</wp:posOffset>
                      </wp:positionH>
                      <wp:positionV relativeFrom="page">
                        <wp:posOffset>8172450</wp:posOffset>
                      </wp:positionV>
                      <wp:extent cx="6522085" cy="866775"/>
                      <wp:effectExtent l="38100" t="38100" r="31115" b="47625"/>
                      <wp:wrapSquare wrapText="bothSides"/>
                      <wp:docPr id="2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22085" cy="866775"/>
                              </a:xfrm>
                              <a:prstGeom prst="rect">
                                <a:avLst/>
                              </a:prstGeom>
                              <a:solidFill>
                                <a:srgbClr val="FFFF00"/>
                              </a:solidFill>
                              <a:ln w="76200" cmpd="thickThin">
                                <a:solidFill>
                                  <a:srgbClr val="622423"/>
                                </a:solidFill>
                                <a:miter lim="800000"/>
                                <a:headEnd/>
                                <a:tailEnd/>
                              </a:ln>
                              <a:extLst/>
                            </wps:spPr>
                            <wps:txbx>
                              <w:txbxContent>
                                <w:p w:rsidR="00D65E52" w:rsidRDefault="00D65E52" w:rsidP="007B49DD">
                                  <w:pPr>
                                    <w:pStyle w:val="NoSpacing"/>
                                    <w:jc w:val="center"/>
                                    <w:rPr>
                                      <w:rFonts w:ascii="Trebuchet MS" w:hAnsi="Trebuchet MS"/>
                                      <w:b/>
                                    </w:rPr>
                                  </w:pPr>
                                  <w:r>
                                    <w:rPr>
                                      <w:rFonts w:ascii="Trebuchet MS" w:hAnsi="Trebuchet MS"/>
                                      <w:b/>
                                    </w:rPr>
                                    <w:t>Adding Resistance in series, increases the overall resistance &amp; reduces current in the circuit.</w:t>
                                  </w:r>
                                </w:p>
                                <w:p w:rsidR="00D65E52" w:rsidRPr="00C35EA8" w:rsidRDefault="00D65E52" w:rsidP="007B49DD">
                                  <w:pPr>
                                    <w:pStyle w:val="NoSpacing"/>
                                    <w:jc w:val="center"/>
                                    <w:rPr>
                                      <w:rFonts w:ascii="Trebuchet MS" w:hAnsi="Trebuchet MS"/>
                                    </w:rPr>
                                  </w:pPr>
                                  <w:r>
                                    <w:rPr>
                                      <w:rFonts w:ascii="Trebuchet MS" w:hAnsi="Trebuchet MS"/>
                                      <w:b/>
                                    </w:rPr>
                                    <w:t>Adding resistance in parallel decreases the overall resistance &amp; increases the current in the circuit</w:t>
                                  </w:r>
                                </w:p>
                              </w:txbxContent>
                            </wps:txbx>
                            <wps:bodyPr rot="0" vert="horz" wrap="square" lIns="137160" tIns="91440" rIns="137160" bIns="91440" anchor="ctr" anchorCtr="0" upright="1">
                              <a:noAutofit/>
                            </wps:bodyPr>
                          </wps:wsp>
                        </a:graphicData>
                      </a:graphic>
                      <wp14:sizeRelH relativeFrom="margin">
                        <wp14:pctWidth>0</wp14:pctWidth>
                      </wp14:sizeRelH>
                      <wp14:sizeRelV relativeFrom="page">
                        <wp14:pctHeight>0</wp14:pctHeight>
                      </wp14:sizeRelV>
                    </wp:anchor>
                  </w:drawing>
                </mc:Choice>
                <mc:Fallback>
                  <w:pict>
                    <v:shape id="_x0000_s1433" type="#_x0000_t202" style="position:absolute;margin-left:38.25pt;margin-top:643.5pt;width:513.55pt;height:68.25pt;z-index:2522613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" o:allowincell="f" fillcolor="yellow" strokecolor="#622423" strokeweight="6pt">
                      <v:stroke linestyle="thickThin"/>
                      <v:textbox inset="10.8pt,7.2pt,10.8pt,7.2pt">
                        <w:txbxContent>
                          <w:p w:rsidR="00D65E52" w:rsidRDefault="00D65E52" w:rsidP="007B49DD">
                            <w:pPr>
                              <w:pStyle w:val="NoSpacing"/>
                              <w:jc w:val="center"/>
                              <w:rPr>
                                <w:rFonts w:ascii="Trebuchet MS" w:hAnsi="Trebuchet MS"/>
                                <w:b/>
                              </w:rPr>
                            </w:pPr>
                            <w:r>
                              <w:rPr>
                                <w:rFonts w:ascii="Trebuchet MS" w:hAnsi="Trebuchet MS"/>
                                <w:b/>
                              </w:rPr>
                              <w:t>Adding Resistance in series, increases the overall resistance &amp; reduces current in the circuit.</w:t>
                            </w:r>
                          </w:p>
                          <w:p w:rsidR="00D65E52" w:rsidRPr="00C35EA8" w:rsidRDefault="00D65E52" w:rsidP="007B49DD">
                            <w:pPr>
                              <w:pStyle w:val="NoSpacing"/>
                              <w:jc w:val="center"/>
                              <w:rPr>
                                <w:rFonts w:ascii="Trebuchet MS" w:hAnsi="Trebuchet MS"/>
                              </w:rPr>
                            </w:pPr>
                            <w:r>
                              <w:rPr>
                                <w:rFonts w:ascii="Trebuchet MS" w:hAnsi="Trebuchet MS"/>
                                <w:b/>
                              </w:rPr>
                              <w:t>Adding resistance in parallel decreases the overall resistance &amp; increases the current in the circuit</w:t>
                            </w:r>
                          </w:p>
                        </w:txbxContent>
                      </v:textbox>
                      <w10:wrap type="square" anchorx="page" anchory="page"/>
                    </v:shape>
                  </w:pict>
                </mc:Fallback>
              </mc:AlternateContent>
            </w:r>
            <w:r w:rsidR="00F40814">
              <w:rPr>
                <w:lang w:eastAsia="ja-JP"/>
              </w:rPr>
              <w:t>13</w:t>
            </w:r>
          </w:p>
        </w:tc>
        <w:tc>
          <w:tcPr>
            <w:tcW w:w="9463" w:type="dxa"/>
            <w:shd w:val="clear" w:color="auto" w:fill="C4BC96" w:themeFill="background2" w:themeFillShade="BF"/>
          </w:tcPr>
          <w:p w:rsidR="0070708C" w:rsidRDefault="00F40814" w:rsidP="006D7D0A">
            <w:pPr>
              <w:rPr>
                <w:lang w:eastAsia="ja-JP"/>
              </w:rPr>
            </w:pPr>
            <w:r w:rsidRPr="006D7D0A">
              <w:rPr>
                <w:rFonts w:eastAsia="Times New Roman" w:cs="Arial"/>
                <w:lang w:eastAsia="en-GB"/>
              </w:rPr>
              <w:t>So adding a 7 ohm and a 28 ohm resistor in parallel gives a total resistance of 5.6 ohms</w:t>
            </w:r>
          </w:p>
        </w:tc>
      </w:tr>
    </w:tbl>
    <w:p w:rsidR="0038133E" w:rsidRPr="003C209D" w:rsidRDefault="0038133E" w:rsidP="0038133E"/>
    <w:p w:rsidR="0038133E" w:rsidRPr="003C209D" w:rsidRDefault="005F001C" w:rsidP="0038133E">
      <w:pPr>
        <w:pStyle w:val="Heading2"/>
        <w:ind w:left="142"/>
      </w:pPr>
      <w:r>
        <w:t xml:space="preserve">More </w:t>
      </w:r>
      <w:r w:rsidR="0038133E" w:rsidRPr="003C209D">
        <w:t>Worked examples</w:t>
      </w:r>
    </w:p>
    <w:p w:rsidR="0038133E" w:rsidRPr="003C209D" w:rsidRDefault="0038133E" w:rsidP="0038133E">
      <w:pPr>
        <w:pStyle w:val="NoSpacing"/>
        <w:ind w:left="142"/>
        <w:rPr>
          <w:rFonts w:ascii="Trebuchet MS" w:hAnsi="Trebuchet MS"/>
        </w:rPr>
      </w:pPr>
    </w:p>
    <w:p w:rsidR="0038133E" w:rsidRPr="003C209D" w:rsidRDefault="0038133E" w:rsidP="0038133E">
      <w:pPr>
        <w:pStyle w:val="NoSpacing"/>
        <w:numPr>
          <w:ilvl w:val="0"/>
          <w:numId w:val="12"/>
        </w:numPr>
        <w:ind w:left="142" w:firstLine="0"/>
        <w:rPr>
          <w:rFonts w:ascii="Trebuchet MS" w:hAnsi="Trebuchet MS"/>
        </w:rPr>
      </w:pPr>
      <w:r w:rsidRPr="003C209D">
        <w:rPr>
          <w:rFonts w:ascii="Trebuchet MS" w:hAnsi="Trebuchet MS"/>
        </w:rPr>
        <w:t>Calculate the resistance of the circuit shown below</w:t>
      </w:r>
    </w:p>
    <w:tbl>
      <w:tblPr>
        <w:tblStyle w:val="TableGrid"/>
        <w:tblpPr w:leftFromText="180" w:rightFromText="180" w:vertAnchor="text" w:horzAnchor="margin" w:tblpXSpec="right" w:tblpY="17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4"/>
        <w:gridCol w:w="1271"/>
        <w:gridCol w:w="3395"/>
      </w:tblGrid>
      <w:tr w:rsidR="0038133E" w:rsidRPr="003C209D" w:rsidTr="00917A5F">
        <w:tc>
          <w:tcPr>
            <w:tcW w:w="1804" w:type="dxa"/>
          </w:tcPr>
          <w:p w:rsidR="0038133E" w:rsidRPr="003C209D" w:rsidRDefault="0038133E" w:rsidP="00917A5F">
            <w:pPr>
              <w:ind w:left="142"/>
              <w:rPr>
                <w:szCs w:val="24"/>
              </w:rPr>
            </w:pPr>
            <w:r w:rsidRPr="003C209D">
              <w:rPr>
                <w:szCs w:val="24"/>
              </w:rPr>
              <w:lastRenderedPageBreak/>
              <w:t>R</w:t>
            </w:r>
            <w:r w:rsidRPr="003C209D">
              <w:rPr>
                <w:szCs w:val="24"/>
                <w:vertAlign w:val="subscript"/>
              </w:rPr>
              <w:t>total</w:t>
            </w:r>
            <w:r w:rsidRPr="003C209D">
              <w:rPr>
                <w:szCs w:val="24"/>
              </w:rPr>
              <w:t xml:space="preserve"> = ?</w:t>
            </w:r>
          </w:p>
          <w:p w:rsidR="0038133E" w:rsidRPr="003C209D" w:rsidRDefault="0038133E" w:rsidP="00917A5F">
            <w:pPr>
              <w:ind w:left="142"/>
              <w:rPr>
                <w:szCs w:val="24"/>
              </w:rPr>
            </w:pPr>
            <w:r w:rsidRPr="003C209D">
              <w:rPr>
                <w:szCs w:val="24"/>
              </w:rPr>
              <w:t>R</w:t>
            </w:r>
            <w:r w:rsidRPr="003C209D">
              <w:rPr>
                <w:szCs w:val="24"/>
                <w:vertAlign w:val="subscript"/>
              </w:rPr>
              <w:t>1</w:t>
            </w:r>
            <w:r w:rsidRPr="003C209D">
              <w:rPr>
                <w:szCs w:val="24"/>
              </w:rPr>
              <w:t xml:space="preserve">    = 100 </w:t>
            </w:r>
            <w:r w:rsidRPr="003C209D">
              <w:rPr>
                <w:rFonts w:cs="Tahoma"/>
                <w:szCs w:val="24"/>
              </w:rPr>
              <w:t>Ω</w:t>
            </w:r>
          </w:p>
          <w:p w:rsidR="0038133E" w:rsidRPr="003C209D" w:rsidRDefault="0038133E" w:rsidP="00917A5F">
            <w:pPr>
              <w:ind w:left="142"/>
              <w:rPr>
                <w:szCs w:val="24"/>
              </w:rPr>
            </w:pPr>
            <w:r w:rsidRPr="003C209D">
              <w:rPr>
                <w:szCs w:val="24"/>
              </w:rPr>
              <w:t>R</w:t>
            </w:r>
            <w:r w:rsidRPr="003C209D">
              <w:rPr>
                <w:szCs w:val="24"/>
                <w:vertAlign w:val="subscript"/>
              </w:rPr>
              <w:t>2</w:t>
            </w:r>
            <w:r w:rsidRPr="003C209D">
              <w:rPr>
                <w:szCs w:val="24"/>
              </w:rPr>
              <w:t xml:space="preserve">    = 200 </w:t>
            </w:r>
            <w:r w:rsidRPr="003C209D">
              <w:rPr>
                <w:rFonts w:cs="Tahoma"/>
                <w:szCs w:val="24"/>
              </w:rPr>
              <w:t>Ω</w:t>
            </w:r>
          </w:p>
          <w:p w:rsidR="0038133E" w:rsidRPr="003C209D" w:rsidRDefault="0038133E" w:rsidP="00917A5F">
            <w:pPr>
              <w:ind w:left="142"/>
              <w:rPr>
                <w:szCs w:val="24"/>
              </w:rPr>
            </w:pPr>
            <w:r w:rsidRPr="003C209D">
              <w:rPr>
                <w:szCs w:val="24"/>
              </w:rPr>
              <w:t>R</w:t>
            </w:r>
            <w:r w:rsidRPr="003C209D">
              <w:rPr>
                <w:szCs w:val="24"/>
                <w:vertAlign w:val="subscript"/>
              </w:rPr>
              <w:t>3</w:t>
            </w:r>
            <w:r w:rsidRPr="003C209D">
              <w:rPr>
                <w:szCs w:val="24"/>
              </w:rPr>
              <w:t xml:space="preserve">    = 400 </w:t>
            </w:r>
            <w:r w:rsidRPr="003C209D">
              <w:rPr>
                <w:rFonts w:cs="Tahoma"/>
                <w:szCs w:val="24"/>
              </w:rPr>
              <w:t>Ω</w:t>
            </w:r>
          </w:p>
        </w:tc>
        <w:tc>
          <w:tcPr>
            <w:tcW w:w="1271" w:type="dxa"/>
          </w:tcPr>
          <w:p w:rsidR="0038133E" w:rsidRPr="003C209D" w:rsidRDefault="0038133E" w:rsidP="00917A5F">
            <w:pPr>
              <w:ind w:left="142"/>
              <w:jc w:val="right"/>
              <w:rPr>
                <w:szCs w:val="24"/>
                <w:vertAlign w:val="subscript"/>
              </w:rPr>
            </w:pPr>
            <w:r w:rsidRPr="003C209D">
              <w:rPr>
                <w:szCs w:val="24"/>
              </w:rPr>
              <w:t>1/R</w:t>
            </w:r>
            <w:r w:rsidRPr="003C209D">
              <w:rPr>
                <w:szCs w:val="24"/>
                <w:vertAlign w:val="subscript"/>
              </w:rPr>
              <w:t>total</w:t>
            </w:r>
          </w:p>
          <w:p w:rsidR="0038133E" w:rsidRPr="003C209D" w:rsidRDefault="0038133E" w:rsidP="00917A5F">
            <w:pPr>
              <w:ind w:left="142"/>
              <w:jc w:val="right"/>
              <w:rPr>
                <w:szCs w:val="24"/>
                <w:vertAlign w:val="subscript"/>
              </w:rPr>
            </w:pPr>
            <w:r w:rsidRPr="003C209D">
              <w:rPr>
                <w:szCs w:val="24"/>
              </w:rPr>
              <w:t>1/R</w:t>
            </w:r>
            <w:r w:rsidRPr="003C209D">
              <w:rPr>
                <w:szCs w:val="24"/>
                <w:vertAlign w:val="subscript"/>
              </w:rPr>
              <w:t>total</w:t>
            </w:r>
          </w:p>
          <w:p w:rsidR="0038133E" w:rsidRPr="003C209D" w:rsidRDefault="0038133E" w:rsidP="00917A5F">
            <w:pPr>
              <w:ind w:left="142"/>
              <w:jc w:val="right"/>
              <w:rPr>
                <w:szCs w:val="24"/>
                <w:vertAlign w:val="subscript"/>
              </w:rPr>
            </w:pPr>
            <w:r w:rsidRPr="003C209D">
              <w:rPr>
                <w:szCs w:val="24"/>
              </w:rPr>
              <w:t>1/R</w:t>
            </w:r>
            <w:r w:rsidRPr="003C209D">
              <w:rPr>
                <w:szCs w:val="24"/>
                <w:vertAlign w:val="subscript"/>
              </w:rPr>
              <w:t>total</w:t>
            </w:r>
          </w:p>
          <w:p w:rsidR="0038133E" w:rsidRPr="003C209D" w:rsidRDefault="0038133E" w:rsidP="00917A5F">
            <w:pPr>
              <w:ind w:left="142"/>
              <w:jc w:val="right"/>
              <w:rPr>
                <w:szCs w:val="24"/>
                <w:vertAlign w:val="subscript"/>
              </w:rPr>
            </w:pPr>
            <w:r w:rsidRPr="003C209D">
              <w:rPr>
                <w:szCs w:val="24"/>
              </w:rPr>
              <w:t>1/R</w:t>
            </w:r>
            <w:r w:rsidRPr="003C209D">
              <w:rPr>
                <w:szCs w:val="24"/>
                <w:vertAlign w:val="subscript"/>
              </w:rPr>
              <w:t>total</w:t>
            </w:r>
          </w:p>
          <w:p w:rsidR="0038133E" w:rsidRPr="003C209D" w:rsidRDefault="0038133E" w:rsidP="00917A5F">
            <w:pPr>
              <w:ind w:left="142"/>
              <w:jc w:val="right"/>
              <w:rPr>
                <w:szCs w:val="24"/>
              </w:rPr>
            </w:pPr>
            <w:r w:rsidRPr="003C209D">
              <w:rPr>
                <w:szCs w:val="24"/>
              </w:rPr>
              <w:t>R</w:t>
            </w:r>
            <w:r w:rsidRPr="003C209D">
              <w:rPr>
                <w:szCs w:val="24"/>
                <w:vertAlign w:val="subscript"/>
              </w:rPr>
              <w:t>total</w:t>
            </w:r>
          </w:p>
          <w:p w:rsidR="0038133E" w:rsidRPr="00FF45A3" w:rsidRDefault="0038133E" w:rsidP="00917A5F">
            <w:pPr>
              <w:ind w:left="142"/>
              <w:jc w:val="right"/>
              <w:rPr>
                <w:szCs w:val="24"/>
              </w:rPr>
            </w:pPr>
            <w:r w:rsidRPr="003C209D">
              <w:rPr>
                <w:szCs w:val="24"/>
              </w:rPr>
              <w:t>R</w:t>
            </w:r>
            <w:r w:rsidRPr="003C209D">
              <w:rPr>
                <w:szCs w:val="24"/>
                <w:vertAlign w:val="subscript"/>
              </w:rPr>
              <w:t>total</w:t>
            </w:r>
          </w:p>
        </w:tc>
        <w:tc>
          <w:tcPr>
            <w:tcW w:w="3395" w:type="dxa"/>
          </w:tcPr>
          <w:p w:rsidR="0038133E" w:rsidRPr="003C209D" w:rsidRDefault="0038133E" w:rsidP="00917A5F">
            <w:pPr>
              <w:ind w:left="142"/>
              <w:rPr>
                <w:szCs w:val="24"/>
                <w:vertAlign w:val="subscript"/>
              </w:rPr>
            </w:pPr>
            <w:r w:rsidRPr="003C209D">
              <w:rPr>
                <w:szCs w:val="24"/>
              </w:rPr>
              <w:t>= 1/R</w:t>
            </w:r>
            <w:r w:rsidRPr="003C209D">
              <w:rPr>
                <w:szCs w:val="24"/>
                <w:vertAlign w:val="subscript"/>
              </w:rPr>
              <w:t>1</w:t>
            </w:r>
            <w:r w:rsidRPr="003C209D">
              <w:rPr>
                <w:szCs w:val="24"/>
              </w:rPr>
              <w:t xml:space="preserve"> + 1/R</w:t>
            </w:r>
            <w:r w:rsidRPr="003C209D">
              <w:rPr>
                <w:szCs w:val="24"/>
                <w:vertAlign w:val="subscript"/>
              </w:rPr>
              <w:t>2</w:t>
            </w:r>
            <w:r w:rsidRPr="003C209D">
              <w:rPr>
                <w:szCs w:val="24"/>
              </w:rPr>
              <w:t xml:space="preserve"> + 1/R</w:t>
            </w:r>
            <w:r w:rsidRPr="003C209D">
              <w:rPr>
                <w:szCs w:val="24"/>
                <w:vertAlign w:val="subscript"/>
              </w:rPr>
              <w:t>3</w:t>
            </w:r>
          </w:p>
          <w:p w:rsidR="0038133E" w:rsidRPr="003C209D" w:rsidRDefault="0038133E" w:rsidP="00917A5F">
            <w:pPr>
              <w:ind w:left="142"/>
              <w:rPr>
                <w:szCs w:val="24"/>
              </w:rPr>
            </w:pPr>
            <w:r w:rsidRPr="003C209D">
              <w:rPr>
                <w:szCs w:val="24"/>
              </w:rPr>
              <w:t>= 1/100 + 1/200 + 1/400</w:t>
            </w:r>
          </w:p>
          <w:p w:rsidR="0038133E" w:rsidRPr="003C209D" w:rsidRDefault="0038133E" w:rsidP="00917A5F">
            <w:pPr>
              <w:ind w:left="142"/>
              <w:rPr>
                <w:szCs w:val="24"/>
              </w:rPr>
            </w:pPr>
            <w:r w:rsidRPr="003C209D">
              <w:rPr>
                <w:szCs w:val="24"/>
              </w:rPr>
              <w:t>= 4/400 + 2/400 + 1/400</w:t>
            </w:r>
          </w:p>
          <w:p w:rsidR="0038133E" w:rsidRPr="003C209D" w:rsidRDefault="0038133E" w:rsidP="00917A5F">
            <w:pPr>
              <w:ind w:left="142"/>
              <w:rPr>
                <w:szCs w:val="24"/>
              </w:rPr>
            </w:pPr>
            <w:r>
              <w:rPr>
                <w:szCs w:val="24"/>
              </w:rPr>
              <w:t>= 7/400</w:t>
            </w:r>
          </w:p>
          <w:p w:rsidR="0038133E" w:rsidRPr="003C209D" w:rsidRDefault="0038133E" w:rsidP="00917A5F">
            <w:pPr>
              <w:ind w:left="142"/>
              <w:rPr>
                <w:szCs w:val="24"/>
              </w:rPr>
            </w:pPr>
            <w:r w:rsidRPr="003C209D">
              <w:rPr>
                <w:szCs w:val="24"/>
              </w:rPr>
              <w:t>= 400/7</w:t>
            </w:r>
          </w:p>
          <w:p w:rsidR="0038133E" w:rsidRPr="003C209D" w:rsidRDefault="0038133E" w:rsidP="00917A5F">
            <w:pPr>
              <w:ind w:left="142"/>
            </w:pPr>
            <w:r w:rsidRPr="003C209D">
              <w:rPr>
                <w:szCs w:val="24"/>
              </w:rPr>
              <w:t xml:space="preserve">= 57 </w:t>
            </w:r>
            <w:r w:rsidRPr="003C209D">
              <w:rPr>
                <w:rFonts w:cs="Tahoma"/>
                <w:szCs w:val="24"/>
              </w:rPr>
              <w:t>Ω</w:t>
            </w:r>
          </w:p>
        </w:tc>
      </w:tr>
    </w:tbl>
    <w:p w:rsidR="0038133E" w:rsidRPr="003C209D" w:rsidRDefault="0038133E" w:rsidP="0038133E">
      <w:pPr>
        <w:pStyle w:val="NoSpacing"/>
        <w:ind w:left="142"/>
        <w:rPr>
          <w:rFonts w:ascii="Trebuchet MS" w:hAnsi="Trebuchet MS"/>
        </w:rPr>
      </w:pPr>
      <w:r w:rsidRPr="003C209D">
        <w:rPr>
          <w:rFonts w:ascii="Trebuchet MS" w:hAnsi="Trebuchet MS"/>
          <w:noProof/>
          <w:lang w:val="en-GB" w:eastAsia="en-GB"/>
        </w:rPr>
        <mc:AlternateContent>
          <mc:Choice Requires="wps">
            <w:drawing>
              <wp:anchor distT="0" distB="0" distL="114300" distR="114300" simplePos="0" relativeHeight="252243968" behindDoc="0" locked="0" layoutInCell="1" allowOverlap="1" wp14:anchorId="02D8C131" wp14:editId="50781877">
                <wp:simplePos x="0" y="0"/>
                <wp:positionH relativeFrom="column">
                  <wp:posOffset>828675</wp:posOffset>
                </wp:positionH>
                <wp:positionV relativeFrom="paragraph">
                  <wp:posOffset>140335</wp:posOffset>
                </wp:positionV>
                <wp:extent cx="638175" cy="284480"/>
                <wp:effectExtent l="0" t="0" r="0" b="1270"/>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84480"/>
                        </a:xfrm>
                        <a:prstGeom prst="rect">
                          <a:avLst/>
                        </a:prstGeom>
                        <a:noFill/>
                        <a:ln w="9525">
                          <a:noFill/>
                          <a:miter lim="800000"/>
                          <a:headEnd/>
                          <a:tailEnd/>
                        </a:ln>
                      </wps:spPr>
                      <wps:txbx>
                        <w:txbxContent>
                          <w:p w:rsidR="00D65E52" w:rsidRPr="00F32B70" w:rsidRDefault="00D65E52" w:rsidP="0038133E">
                            <w:pPr>
                              <w:rPr>
                                <w:vertAlign w:val="subscript"/>
                              </w:rPr>
                            </w:pPr>
                            <w:r>
                              <w:t xml:space="preserve">1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34" type="#_x0000_t202" style="position:absolute;left:0;text-align:left;margin-left:65.25pt;margin-top:11.05pt;width:50.25pt;height:22.4pt;z-index:2522439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" filled="f" stroked="f">
                <v:textbox style="mso-fit-shape-to-text:t">
                  <w:txbxContent>
                    <w:p w:rsidR="00D65E52" w:rsidRPr="00F32B70" w:rsidRDefault="00D65E52" w:rsidP="0038133E">
                      <w:pPr>
                        <w:rPr>
                          <w:vertAlign w:val="subscript"/>
                        </w:rPr>
                      </w:pPr>
                      <w:r>
                        <w:t xml:space="preserve">100 </w:t>
                      </w:r>
                      <w:r>
                        <w:rPr>
                          <w:rFonts w:cs="Tahoma"/>
                        </w:rPr>
                        <w:t>Ω</w:t>
                      </w:r>
                    </w:p>
                  </w:txbxContent>
                </v:textbox>
              </v:shape>
            </w:pict>
          </mc:Fallback>
        </mc:AlternateContent>
      </w:r>
    </w:p>
    <w:p w:rsidR="0038133E" w:rsidRPr="003C209D" w:rsidRDefault="0038133E" w:rsidP="0038133E">
      <w:pPr>
        <w:pStyle w:val="NoSpacing"/>
        <w:ind w:left="142"/>
        <w:rPr>
          <w:rFonts w:ascii="Trebuchet MS" w:hAnsi="Trebuchet MS"/>
        </w:rPr>
      </w:pPr>
      <w:r w:rsidRPr="003C209D">
        <w:rPr>
          <w:rFonts w:ascii="Trebuchet MS" w:hAnsi="Trebuchet MS"/>
          <w:noProof/>
          <w:lang w:val="en-GB" w:eastAsia="en-GB"/>
        </w:rPr>
        <mc:AlternateContent>
          <mc:Choice Requires="wps">
            <w:drawing>
              <wp:anchor distT="0" distB="0" distL="114300" distR="114300" simplePos="0" relativeHeight="252246016" behindDoc="0" locked="0" layoutInCell="1" allowOverlap="1" wp14:anchorId="2A4F78C2" wp14:editId="45D867B1">
                <wp:simplePos x="0" y="0"/>
                <wp:positionH relativeFrom="column">
                  <wp:posOffset>828675</wp:posOffset>
                </wp:positionH>
                <wp:positionV relativeFrom="paragraph">
                  <wp:posOffset>622935</wp:posOffset>
                </wp:positionV>
                <wp:extent cx="638175" cy="284480"/>
                <wp:effectExtent l="0" t="0" r="0" b="1270"/>
                <wp:wrapNone/>
                <wp:docPr id="2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84480"/>
                        </a:xfrm>
                        <a:prstGeom prst="rect">
                          <a:avLst/>
                        </a:prstGeom>
                        <a:noFill/>
                        <a:ln w="9525">
                          <a:noFill/>
                          <a:miter lim="800000"/>
                          <a:headEnd/>
                          <a:tailEnd/>
                        </a:ln>
                      </wps:spPr>
                      <wps:txbx>
                        <w:txbxContent>
                          <w:p w:rsidR="00D65E52" w:rsidRPr="00F32B70" w:rsidRDefault="00D65E52" w:rsidP="0038133E">
                            <w:pPr>
                              <w:rPr>
                                <w:vertAlign w:val="subscript"/>
                              </w:rPr>
                            </w:pPr>
                            <w:r>
                              <w:t xml:space="preserve">4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35" type="#_x0000_t202" style="position:absolute;left:0;text-align:left;margin-left:65.25pt;margin-top:49.05pt;width:50.25pt;height:22.4pt;z-index:2522460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" filled="f" stroked="f">
                <v:textbox style="mso-fit-shape-to-text:t">
                  <w:txbxContent>
                    <w:p w:rsidR="00D65E52" w:rsidRPr="00F32B70" w:rsidRDefault="00D65E52" w:rsidP="0038133E">
                      <w:pPr>
                        <w:rPr>
                          <w:vertAlign w:val="subscript"/>
                        </w:rPr>
                      </w:pPr>
                      <w:r>
                        <w:t xml:space="preserve">400 </w:t>
                      </w:r>
                      <w:r>
                        <w:rPr>
                          <w:rFonts w:cs="Tahoma"/>
                        </w:rPr>
                        <w:t>Ω</w:t>
                      </w:r>
                    </w:p>
                  </w:txbxContent>
                </v:textbox>
              </v:shape>
            </w:pict>
          </mc:Fallback>
        </mc:AlternateContent>
      </w:r>
      <w:r w:rsidRPr="003C209D">
        <w:rPr>
          <w:rFonts w:ascii="Trebuchet MS" w:hAnsi="Trebuchet MS"/>
          <w:noProof/>
          <w:lang w:val="en-GB" w:eastAsia="en-GB"/>
        </w:rPr>
        <mc:AlternateContent>
          <mc:Choice Requires="wps">
            <w:drawing>
              <wp:anchor distT="0" distB="0" distL="114300" distR="114300" simplePos="0" relativeHeight="252244992" behindDoc="0" locked="0" layoutInCell="1" allowOverlap="1" wp14:anchorId="1A0EDA81" wp14:editId="46E13B3D">
                <wp:simplePos x="0" y="0"/>
                <wp:positionH relativeFrom="column">
                  <wp:posOffset>828675</wp:posOffset>
                </wp:positionH>
                <wp:positionV relativeFrom="paragraph">
                  <wp:posOffset>299085</wp:posOffset>
                </wp:positionV>
                <wp:extent cx="638175" cy="284480"/>
                <wp:effectExtent l="0" t="0" r="0" b="1270"/>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84480"/>
                        </a:xfrm>
                        <a:prstGeom prst="rect">
                          <a:avLst/>
                        </a:prstGeom>
                        <a:noFill/>
                        <a:ln w="9525">
                          <a:noFill/>
                          <a:miter lim="800000"/>
                          <a:headEnd/>
                          <a:tailEnd/>
                        </a:ln>
                      </wps:spPr>
                      <wps:txbx>
                        <w:txbxContent>
                          <w:p w:rsidR="00D65E52" w:rsidRPr="00F32B70" w:rsidRDefault="00D65E52" w:rsidP="0038133E">
                            <w:pPr>
                              <w:rPr>
                                <w:vertAlign w:val="subscript"/>
                              </w:rPr>
                            </w:pPr>
                            <w:r>
                              <w:t xml:space="preserve">2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36" type="#_x0000_t202" style="position:absolute;left:0;text-align:left;margin-left:65.25pt;margin-top:23.55pt;width:50.25pt;height:22.4pt;z-index:2522449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" filled="f" stroked="f">
                <v:textbox style="mso-fit-shape-to-text:t">
                  <w:txbxContent>
                    <w:p w:rsidR="00D65E52" w:rsidRPr="00F32B70" w:rsidRDefault="00D65E52" w:rsidP="0038133E">
                      <w:pPr>
                        <w:rPr>
                          <w:vertAlign w:val="subscript"/>
                        </w:rPr>
                      </w:pPr>
                      <w:r>
                        <w:t xml:space="preserve">200 </w:t>
                      </w:r>
                      <w:r>
                        <w:rPr>
                          <w:rFonts w:cs="Tahoma"/>
                        </w:rPr>
                        <w:t>Ω</w:t>
                      </w:r>
                    </w:p>
                  </w:txbxContent>
                </v:textbox>
              </v:shape>
            </w:pict>
          </mc:Fallback>
        </mc:AlternateContent>
      </w:r>
      <w:r w:rsidRPr="003C209D">
        <w:rPr>
          <w:rFonts w:ascii="Trebuchet MS" w:hAnsi="Trebuchet MS"/>
          <w:noProof/>
          <w:lang w:val="en-GB" w:eastAsia="en-GB"/>
        </w:rPr>
        <w:drawing>
          <wp:inline distT="0" distB="0" distL="0" distR="0" wp14:anchorId="49AA6BBA" wp14:editId="29F38CDF">
            <wp:extent cx="2132887" cy="927947"/>
            <wp:effectExtent l="0" t="0" r="1270" b="1206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Parallel.png"/>
                    <pic:cNvPicPr/>
                  </pic:nvPicPr>
                  <pic:blipFill rotWithShape="1">
                    <a:blip r:embed="rId118" cstate="print">
                      <a:extLst>
                        <a:ext uri="{28A0092B-C50C-407E-A947-70E740481C1C}">
                          <a14:useLocalDpi xmlns:a14="http://schemas.microsoft.com/office/drawing/2010/main" val="0"/>
                        </a:ext>
                      </a:extLst>
                    </a:blip>
                    <a:srcRect t="1" b="-7293"/>
                    <a:stretch/>
                  </pic:blipFill>
                  <pic:spPr bwMode="auto">
                    <a:xfrm>
                      <a:off x="0" y="0"/>
                      <a:ext cx="2135506" cy="929086"/>
                    </a:xfrm>
                    <a:prstGeom prst="rect">
                      <a:avLst/>
                    </a:prstGeom>
                    <a:ln>
                      <a:noFill/>
                    </a:ln>
                    <a:extLst>
                      <a:ext uri="{53640926-AAD7-44D8-BBD7-CCE9431645EC}">
                        <a14:shadowObscured xmlns:a14="http://schemas.microsoft.com/office/drawing/2010/main"/>
                      </a:ext>
                    </a:extLst>
                  </pic:spPr>
                </pic:pic>
              </a:graphicData>
            </a:graphic>
          </wp:inline>
        </w:drawing>
      </w:r>
    </w:p>
    <w:p w:rsidR="0038133E" w:rsidRPr="003C209D" w:rsidRDefault="0038133E" w:rsidP="0038133E">
      <w:pPr>
        <w:pStyle w:val="NoSpacing"/>
        <w:rPr>
          <w:rFonts w:ascii="Trebuchet MS" w:hAnsi="Trebuchet MS"/>
        </w:rPr>
      </w:pPr>
    </w:p>
    <w:p w:rsidR="0038133E" w:rsidRPr="003C209D" w:rsidRDefault="0038133E" w:rsidP="0038133E">
      <w:pPr>
        <w:pStyle w:val="NoSpacing"/>
        <w:numPr>
          <w:ilvl w:val="0"/>
          <w:numId w:val="12"/>
        </w:numPr>
        <w:ind w:left="142" w:firstLine="0"/>
        <w:rPr>
          <w:rFonts w:ascii="Trebuchet MS" w:hAnsi="Trebuchet MS"/>
        </w:rPr>
      </w:pPr>
      <w:r w:rsidRPr="003C209D">
        <w:rPr>
          <w:rFonts w:ascii="Trebuchet MS" w:hAnsi="Trebuchet MS"/>
        </w:rPr>
        <w:t>The total resistance of this circuit is 100</w:t>
      </w:r>
      <w:r w:rsidRPr="003C209D">
        <w:rPr>
          <w:rFonts w:ascii="Trebuchet MS" w:hAnsi="Trebuchet MS" w:cs="Tahoma"/>
        </w:rPr>
        <w:t>Ω</w:t>
      </w:r>
      <w:r w:rsidRPr="003C209D">
        <w:rPr>
          <w:rFonts w:ascii="Trebuchet MS" w:hAnsi="Trebuchet MS"/>
        </w:rPr>
        <w:t>. Calculate the value of Resistor 1</w:t>
      </w:r>
    </w:p>
    <w:p w:rsidR="0038133E" w:rsidRPr="003C209D" w:rsidRDefault="0038133E" w:rsidP="0038133E">
      <w:pPr>
        <w:pStyle w:val="NoSpacing"/>
        <w:ind w:left="142"/>
        <w:rPr>
          <w:rFonts w:ascii="Trebuchet MS" w:hAnsi="Trebuchet MS"/>
        </w:rPr>
      </w:pPr>
      <w:r w:rsidRPr="003C209D">
        <w:rPr>
          <w:rFonts w:ascii="Trebuchet MS" w:hAnsi="Trebuchet MS"/>
          <w:noProof/>
          <w:lang w:val="en-GB" w:eastAsia="en-GB"/>
        </w:rPr>
        <mc:AlternateContent>
          <mc:Choice Requires="wps">
            <w:drawing>
              <wp:anchor distT="0" distB="0" distL="114300" distR="114300" simplePos="0" relativeHeight="252248064" behindDoc="0" locked="0" layoutInCell="1" allowOverlap="1" wp14:anchorId="7F7019BB" wp14:editId="0A980928">
                <wp:simplePos x="0" y="0"/>
                <wp:positionH relativeFrom="column">
                  <wp:posOffset>1069340</wp:posOffset>
                </wp:positionH>
                <wp:positionV relativeFrom="paragraph">
                  <wp:posOffset>150022</wp:posOffset>
                </wp:positionV>
                <wp:extent cx="568325" cy="284480"/>
                <wp:effectExtent l="0" t="0" r="0" b="1270"/>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D65E52" w:rsidRPr="00F32B70" w:rsidRDefault="00D65E52" w:rsidP="0038133E">
                            <w:pPr>
                              <w:rPr>
                                <w:vertAlign w:val="subscript"/>
                              </w:rPr>
                            </w:pPr>
                            <w:r>
                              <w:rPr>
                                <w:rFonts w:cs="Tahoma"/>
                              </w:rPr>
                              <w:t>R</w:t>
                            </w:r>
                            <w:r>
                              <w:rPr>
                                <w:rFonts w:cs="Tahoma"/>
                                <w:vertAlign w:val="subscript"/>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37" type="#_x0000_t202" style="position:absolute;left:0;text-align:left;margin-left:84.2pt;margin-top:11.8pt;width:44.75pt;height:22.4pt;z-index:2522480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" filled="f" stroked="f">
                <v:textbox style="mso-fit-shape-to-text:t">
                  <w:txbxContent>
                    <w:p w:rsidR="00D65E52" w:rsidRPr="00F32B70" w:rsidRDefault="00D65E52" w:rsidP="0038133E">
                      <w:pPr>
                        <w:rPr>
                          <w:vertAlign w:val="subscript"/>
                        </w:rPr>
                      </w:pPr>
                      <w:r>
                        <w:rPr>
                          <w:rFonts w:cs="Tahoma"/>
                        </w:rPr>
                        <w:t>R</w:t>
                      </w:r>
                      <w:r>
                        <w:rPr>
                          <w:rFonts w:cs="Tahoma"/>
                          <w:vertAlign w:val="subscript"/>
                        </w:rPr>
                        <w:t>1</w:t>
                      </w:r>
                    </w:p>
                  </w:txbxContent>
                </v:textbox>
              </v:shape>
            </w:pict>
          </mc:Fallback>
        </mc:AlternateContent>
      </w:r>
    </w:p>
    <w:tbl>
      <w:tblPr>
        <w:tblStyle w:val="TableGrid"/>
        <w:tblpPr w:leftFromText="180" w:rightFromText="180" w:vertAnchor="text" w:horzAnchor="page" w:tblpX="5101" w:tblpY="-2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8"/>
        <w:gridCol w:w="1094"/>
        <w:gridCol w:w="2835"/>
      </w:tblGrid>
      <w:tr w:rsidR="0038133E" w:rsidRPr="003C209D" w:rsidTr="00917A5F">
        <w:tc>
          <w:tcPr>
            <w:tcW w:w="1668" w:type="dxa"/>
          </w:tcPr>
          <w:p w:rsidR="0038133E" w:rsidRPr="003C209D" w:rsidRDefault="0038133E" w:rsidP="00917A5F">
            <w:pPr>
              <w:ind w:left="142"/>
              <w:rPr>
                <w:szCs w:val="24"/>
              </w:rPr>
            </w:pPr>
            <w:r w:rsidRPr="003C209D">
              <w:rPr>
                <w:szCs w:val="24"/>
              </w:rPr>
              <w:t>R</w:t>
            </w:r>
            <w:r w:rsidRPr="003C209D">
              <w:rPr>
                <w:szCs w:val="24"/>
                <w:vertAlign w:val="subscript"/>
              </w:rPr>
              <w:t>total</w:t>
            </w:r>
            <w:r w:rsidRPr="003C209D">
              <w:rPr>
                <w:szCs w:val="24"/>
              </w:rPr>
              <w:t xml:space="preserve"> = 100 </w:t>
            </w:r>
            <w:r w:rsidRPr="003C209D">
              <w:rPr>
                <w:rFonts w:cs="Tahoma"/>
                <w:szCs w:val="24"/>
              </w:rPr>
              <w:t>Ω</w:t>
            </w:r>
          </w:p>
          <w:p w:rsidR="0038133E" w:rsidRPr="003C209D" w:rsidRDefault="0038133E" w:rsidP="00917A5F">
            <w:pPr>
              <w:ind w:left="142"/>
              <w:rPr>
                <w:szCs w:val="24"/>
              </w:rPr>
            </w:pPr>
            <w:r w:rsidRPr="003C209D">
              <w:rPr>
                <w:szCs w:val="24"/>
              </w:rPr>
              <w:t>R</w:t>
            </w:r>
            <w:r w:rsidRPr="003C209D">
              <w:rPr>
                <w:szCs w:val="24"/>
                <w:vertAlign w:val="subscript"/>
              </w:rPr>
              <w:t>1</w:t>
            </w:r>
            <w:r w:rsidRPr="003C209D">
              <w:rPr>
                <w:szCs w:val="24"/>
              </w:rPr>
              <w:t xml:space="preserve">    = ?</w:t>
            </w:r>
          </w:p>
          <w:p w:rsidR="0038133E" w:rsidRPr="003C209D" w:rsidRDefault="0038133E" w:rsidP="00917A5F">
            <w:pPr>
              <w:ind w:left="142"/>
              <w:rPr>
                <w:szCs w:val="24"/>
              </w:rPr>
            </w:pPr>
            <w:r w:rsidRPr="003C209D">
              <w:rPr>
                <w:szCs w:val="24"/>
              </w:rPr>
              <w:t>R</w:t>
            </w:r>
            <w:r w:rsidRPr="003C209D">
              <w:rPr>
                <w:szCs w:val="24"/>
                <w:vertAlign w:val="subscript"/>
              </w:rPr>
              <w:t>2</w:t>
            </w:r>
            <w:r w:rsidRPr="003C209D">
              <w:rPr>
                <w:szCs w:val="24"/>
              </w:rPr>
              <w:t xml:space="preserve">    = 200 </w:t>
            </w:r>
            <w:r w:rsidRPr="003C209D">
              <w:rPr>
                <w:rFonts w:cs="Tahoma"/>
                <w:szCs w:val="24"/>
              </w:rPr>
              <w:t>Ω</w:t>
            </w:r>
          </w:p>
          <w:p w:rsidR="0038133E" w:rsidRPr="003C209D" w:rsidRDefault="0038133E" w:rsidP="00917A5F">
            <w:pPr>
              <w:ind w:left="142"/>
              <w:rPr>
                <w:szCs w:val="24"/>
              </w:rPr>
            </w:pPr>
          </w:p>
        </w:tc>
        <w:tc>
          <w:tcPr>
            <w:tcW w:w="903" w:type="dxa"/>
          </w:tcPr>
          <w:p w:rsidR="0038133E" w:rsidRPr="003C209D" w:rsidRDefault="0038133E" w:rsidP="00917A5F">
            <w:pPr>
              <w:ind w:left="142"/>
              <w:jc w:val="right"/>
              <w:rPr>
                <w:szCs w:val="24"/>
                <w:vertAlign w:val="subscript"/>
              </w:rPr>
            </w:pPr>
            <w:r w:rsidRPr="003C209D">
              <w:rPr>
                <w:szCs w:val="24"/>
              </w:rPr>
              <w:t>1/R</w:t>
            </w:r>
            <w:r w:rsidRPr="003C209D">
              <w:rPr>
                <w:szCs w:val="24"/>
                <w:vertAlign w:val="subscript"/>
              </w:rPr>
              <w:t>total</w:t>
            </w:r>
          </w:p>
          <w:p w:rsidR="0038133E" w:rsidRPr="003C209D" w:rsidRDefault="0038133E" w:rsidP="00917A5F">
            <w:pPr>
              <w:ind w:left="142"/>
              <w:jc w:val="right"/>
              <w:rPr>
                <w:szCs w:val="24"/>
              </w:rPr>
            </w:pPr>
            <w:r w:rsidRPr="003C209D">
              <w:rPr>
                <w:szCs w:val="24"/>
              </w:rPr>
              <w:t>1/100</w:t>
            </w:r>
          </w:p>
          <w:p w:rsidR="0038133E" w:rsidRPr="003C209D" w:rsidRDefault="0038133E" w:rsidP="00917A5F">
            <w:pPr>
              <w:ind w:left="142"/>
              <w:jc w:val="right"/>
              <w:rPr>
                <w:szCs w:val="24"/>
                <w:vertAlign w:val="subscript"/>
              </w:rPr>
            </w:pPr>
            <w:r w:rsidRPr="003C209D">
              <w:rPr>
                <w:szCs w:val="24"/>
              </w:rPr>
              <w:t>1/R</w:t>
            </w:r>
            <w:r w:rsidRPr="003C209D">
              <w:rPr>
                <w:szCs w:val="24"/>
                <w:vertAlign w:val="subscript"/>
              </w:rPr>
              <w:t>1</w:t>
            </w:r>
          </w:p>
          <w:p w:rsidR="0038133E" w:rsidRPr="003C209D" w:rsidRDefault="0038133E" w:rsidP="00917A5F">
            <w:pPr>
              <w:ind w:left="142"/>
              <w:jc w:val="right"/>
              <w:rPr>
                <w:szCs w:val="24"/>
                <w:vertAlign w:val="subscript"/>
              </w:rPr>
            </w:pPr>
            <w:r w:rsidRPr="003C209D">
              <w:rPr>
                <w:szCs w:val="24"/>
              </w:rPr>
              <w:t>1/R</w:t>
            </w:r>
            <w:r w:rsidRPr="003C209D">
              <w:rPr>
                <w:szCs w:val="24"/>
                <w:vertAlign w:val="subscript"/>
              </w:rPr>
              <w:t>1</w:t>
            </w:r>
          </w:p>
          <w:p w:rsidR="0038133E" w:rsidRPr="003C209D" w:rsidRDefault="0038133E" w:rsidP="00917A5F">
            <w:pPr>
              <w:ind w:left="142"/>
              <w:jc w:val="right"/>
              <w:rPr>
                <w:szCs w:val="24"/>
                <w:vertAlign w:val="subscript"/>
              </w:rPr>
            </w:pPr>
            <w:r w:rsidRPr="003C209D">
              <w:rPr>
                <w:szCs w:val="24"/>
              </w:rPr>
              <w:t>1/R</w:t>
            </w:r>
            <w:r w:rsidRPr="003C209D">
              <w:rPr>
                <w:szCs w:val="24"/>
                <w:vertAlign w:val="subscript"/>
              </w:rPr>
              <w:t>1</w:t>
            </w:r>
          </w:p>
          <w:p w:rsidR="0038133E" w:rsidRPr="003C209D" w:rsidRDefault="0038133E" w:rsidP="00917A5F">
            <w:pPr>
              <w:ind w:left="142"/>
              <w:jc w:val="right"/>
            </w:pPr>
            <w:r w:rsidRPr="003C209D">
              <w:rPr>
                <w:szCs w:val="24"/>
              </w:rPr>
              <w:t>R</w:t>
            </w:r>
            <w:r w:rsidRPr="003C209D">
              <w:rPr>
                <w:szCs w:val="24"/>
                <w:vertAlign w:val="subscript"/>
              </w:rPr>
              <w:t>1</w:t>
            </w:r>
          </w:p>
        </w:tc>
        <w:tc>
          <w:tcPr>
            <w:tcW w:w="2835" w:type="dxa"/>
          </w:tcPr>
          <w:p w:rsidR="0038133E" w:rsidRPr="003C209D" w:rsidRDefault="0038133E" w:rsidP="00917A5F">
            <w:pPr>
              <w:ind w:left="142"/>
              <w:rPr>
                <w:szCs w:val="24"/>
                <w:vertAlign w:val="subscript"/>
              </w:rPr>
            </w:pPr>
            <w:r w:rsidRPr="003C209D">
              <w:rPr>
                <w:szCs w:val="24"/>
              </w:rPr>
              <w:t>= 1/R</w:t>
            </w:r>
            <w:r w:rsidRPr="003C209D">
              <w:rPr>
                <w:szCs w:val="24"/>
                <w:vertAlign w:val="subscript"/>
              </w:rPr>
              <w:t>1</w:t>
            </w:r>
            <w:r w:rsidRPr="003C209D">
              <w:rPr>
                <w:szCs w:val="24"/>
              </w:rPr>
              <w:t xml:space="preserve"> + 1/R</w:t>
            </w:r>
            <w:r w:rsidRPr="003C209D">
              <w:rPr>
                <w:szCs w:val="24"/>
                <w:vertAlign w:val="subscript"/>
              </w:rPr>
              <w:t>2</w:t>
            </w:r>
          </w:p>
          <w:p w:rsidR="0038133E" w:rsidRPr="003C209D" w:rsidRDefault="0038133E" w:rsidP="00917A5F">
            <w:pPr>
              <w:ind w:left="142"/>
              <w:rPr>
                <w:szCs w:val="24"/>
              </w:rPr>
            </w:pPr>
            <w:r w:rsidRPr="003C209D">
              <w:rPr>
                <w:szCs w:val="24"/>
              </w:rPr>
              <w:t>= 1/R</w:t>
            </w:r>
            <w:r w:rsidRPr="003C209D">
              <w:rPr>
                <w:szCs w:val="24"/>
                <w:vertAlign w:val="subscript"/>
              </w:rPr>
              <w:t>1</w:t>
            </w:r>
            <w:r w:rsidRPr="003C209D">
              <w:rPr>
                <w:szCs w:val="24"/>
              </w:rPr>
              <w:t xml:space="preserve"> + 1/200</w:t>
            </w:r>
          </w:p>
          <w:p w:rsidR="0038133E" w:rsidRPr="003C209D" w:rsidRDefault="0038133E" w:rsidP="00917A5F">
            <w:pPr>
              <w:ind w:left="142"/>
              <w:rPr>
                <w:szCs w:val="24"/>
              </w:rPr>
            </w:pPr>
            <w:r w:rsidRPr="003C209D">
              <w:rPr>
                <w:szCs w:val="24"/>
              </w:rPr>
              <w:t>= 1/100 - 1/200</w:t>
            </w:r>
          </w:p>
          <w:p w:rsidR="0038133E" w:rsidRPr="003C209D" w:rsidRDefault="0038133E" w:rsidP="00917A5F">
            <w:pPr>
              <w:ind w:left="142"/>
              <w:rPr>
                <w:szCs w:val="24"/>
              </w:rPr>
            </w:pPr>
            <w:r w:rsidRPr="003C209D">
              <w:rPr>
                <w:szCs w:val="24"/>
              </w:rPr>
              <w:t>= 2/200 - 1/200</w:t>
            </w:r>
          </w:p>
          <w:p w:rsidR="0038133E" w:rsidRPr="003C209D" w:rsidRDefault="0038133E" w:rsidP="00917A5F">
            <w:pPr>
              <w:ind w:left="142"/>
              <w:rPr>
                <w:szCs w:val="24"/>
              </w:rPr>
            </w:pPr>
            <w:r w:rsidRPr="003C209D">
              <w:rPr>
                <w:szCs w:val="24"/>
              </w:rPr>
              <w:t>= 1/200</w:t>
            </w:r>
          </w:p>
          <w:p w:rsidR="0038133E" w:rsidRPr="003C209D" w:rsidRDefault="0038133E" w:rsidP="00917A5F">
            <w:pPr>
              <w:ind w:left="142"/>
              <w:rPr>
                <w:szCs w:val="24"/>
              </w:rPr>
            </w:pPr>
            <w:r w:rsidRPr="003C209D">
              <w:rPr>
                <w:szCs w:val="24"/>
              </w:rPr>
              <w:t xml:space="preserve">= 200 </w:t>
            </w:r>
            <w:r w:rsidRPr="003C209D">
              <w:rPr>
                <w:rFonts w:cs="Tahoma"/>
                <w:szCs w:val="24"/>
              </w:rPr>
              <w:t>Ω</w:t>
            </w:r>
          </w:p>
        </w:tc>
      </w:tr>
    </w:tbl>
    <w:p w:rsidR="0038133E" w:rsidRPr="003C209D" w:rsidRDefault="0038133E" w:rsidP="0038133E">
      <w:pPr>
        <w:pStyle w:val="NoSpacing"/>
        <w:ind w:left="142"/>
        <w:rPr>
          <w:rFonts w:ascii="Trebuchet MS" w:hAnsi="Trebuchet MS"/>
        </w:rPr>
      </w:pPr>
      <w:r w:rsidRPr="003C209D">
        <w:rPr>
          <w:rFonts w:ascii="Trebuchet MS" w:hAnsi="Trebuchet MS"/>
          <w:noProof/>
          <w:lang w:val="en-GB" w:eastAsia="en-GB"/>
        </w:rPr>
        <mc:AlternateContent>
          <mc:Choice Requires="wps">
            <w:drawing>
              <wp:anchor distT="0" distB="0" distL="114300" distR="114300" simplePos="0" relativeHeight="252247040" behindDoc="0" locked="0" layoutInCell="1" allowOverlap="1" wp14:anchorId="05A3FE81" wp14:editId="7F674C76">
                <wp:simplePos x="0" y="0"/>
                <wp:positionH relativeFrom="column">
                  <wp:posOffset>971550</wp:posOffset>
                </wp:positionH>
                <wp:positionV relativeFrom="paragraph">
                  <wp:posOffset>317500</wp:posOffset>
                </wp:positionV>
                <wp:extent cx="600075" cy="284480"/>
                <wp:effectExtent l="0" t="0" r="0" b="1270"/>
                <wp:wrapNone/>
                <wp:docPr id="3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38133E">
                            <w:pPr>
                              <w:rPr>
                                <w:vertAlign w:val="subscript"/>
                              </w:rPr>
                            </w:pPr>
                            <w:r>
                              <w:t xml:space="preserve">2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38" type="#_x0000_t202" style="position:absolute;left:0;text-align:left;margin-left:76.5pt;margin-top:25pt;width:47.25pt;height:22.4pt;z-index:2522470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" filled="f" stroked="f">
                <v:textbox style="mso-fit-shape-to-text:t">
                  <w:txbxContent>
                    <w:p w:rsidR="00D65E52" w:rsidRPr="00F32B70" w:rsidRDefault="00D65E52" w:rsidP="0038133E">
                      <w:pPr>
                        <w:rPr>
                          <w:vertAlign w:val="subscript"/>
                        </w:rPr>
                      </w:pPr>
                      <w:r>
                        <w:t xml:space="preserve">200 </w:t>
                      </w:r>
                      <w:r>
                        <w:rPr>
                          <w:rFonts w:cs="Tahoma"/>
                        </w:rPr>
                        <w:t>Ω</w:t>
                      </w:r>
                    </w:p>
                  </w:txbxContent>
                </v:textbox>
              </v:shape>
            </w:pict>
          </mc:Fallback>
        </mc:AlternateContent>
      </w:r>
      <w:r w:rsidRPr="003C209D">
        <w:rPr>
          <w:rFonts w:ascii="Trebuchet MS" w:hAnsi="Trebuchet MS"/>
          <w:noProof/>
          <w:lang w:val="en-GB" w:eastAsia="en-GB"/>
        </w:rPr>
        <w:drawing>
          <wp:inline distT="0" distB="0" distL="0" distR="0" wp14:anchorId="38ED5483" wp14:editId="03CFF2FF">
            <wp:extent cx="2498651" cy="584790"/>
            <wp:effectExtent l="0" t="0" r="0" b="635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Paralle2l.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502840" cy="585770"/>
                    </a:xfrm>
                    <a:prstGeom prst="rect">
                      <a:avLst/>
                    </a:prstGeom>
                  </pic:spPr>
                </pic:pic>
              </a:graphicData>
            </a:graphic>
          </wp:inline>
        </w:drawing>
      </w:r>
    </w:p>
    <w:p w:rsidR="0038133E" w:rsidRPr="003C209D" w:rsidRDefault="0038133E" w:rsidP="0038133E">
      <w:pPr>
        <w:pStyle w:val="NoSpacing"/>
        <w:ind w:left="142"/>
        <w:rPr>
          <w:rFonts w:ascii="Trebuchet MS" w:hAnsi="Trebuchet MS"/>
        </w:rPr>
      </w:pPr>
    </w:p>
    <w:p w:rsidR="0038133E" w:rsidRPr="003C209D" w:rsidRDefault="0038133E" w:rsidP="0038133E">
      <w:pPr>
        <w:ind w:left="142"/>
      </w:pPr>
    </w:p>
    <w:p w:rsidR="00C84EB3" w:rsidRPr="003C209D" w:rsidRDefault="00C84EB3" w:rsidP="00C84EB3">
      <w:pPr>
        <w:pStyle w:val="Heading1"/>
        <w:ind w:left="142"/>
      </w:pPr>
      <w:bookmarkStart w:id="51" w:name="_Toc499924216"/>
      <w:r w:rsidRPr="003C209D">
        <w:t>Resistors in Series and Parallel – Tutorial</w:t>
      </w:r>
      <w:bookmarkEnd w:id="51"/>
    </w:p>
    <w:p w:rsidR="00C84EB3" w:rsidRPr="003C209D" w:rsidRDefault="00C84EB3" w:rsidP="00C84EB3">
      <w:pPr>
        <w:pStyle w:val="Heading2"/>
        <w:ind w:left="142"/>
      </w:pPr>
      <w:r w:rsidRPr="003C209D">
        <w:t>What to do</w:t>
      </w:r>
    </w:p>
    <w:p w:rsidR="00C84EB3" w:rsidRPr="003C209D" w:rsidRDefault="00C84EB3" w:rsidP="00C84EB3">
      <w:pPr>
        <w:ind w:firstLine="142"/>
      </w:pPr>
      <w:r w:rsidRPr="003C209D">
        <w:t>Answer the following questions:</w:t>
      </w:r>
    </w:p>
    <w:p w:rsidR="00C84EB3" w:rsidRPr="003C209D" w:rsidRDefault="00C84EB3" w:rsidP="00F85698">
      <w:pPr>
        <w:pStyle w:val="ListParagraph"/>
        <w:numPr>
          <w:ilvl w:val="0"/>
          <w:numId w:val="46"/>
        </w:numPr>
        <w:spacing w:after="0"/>
        <w:ind w:left="567" w:hanging="425"/>
      </w:pPr>
      <w:r w:rsidRPr="003C209D">
        <w:t>A resistor of 3 Ω is in series with a resistor of 4 Ω. What is the total resistance?</w:t>
      </w:r>
    </w:p>
    <w:p w:rsidR="00C84EB3" w:rsidRPr="003C209D" w:rsidRDefault="00C84EB3" w:rsidP="00F85698">
      <w:pPr>
        <w:pStyle w:val="ListParagraph"/>
        <w:numPr>
          <w:ilvl w:val="0"/>
          <w:numId w:val="46"/>
        </w:numPr>
        <w:spacing w:after="0"/>
        <w:ind w:left="567" w:hanging="425"/>
      </w:pPr>
      <w:r w:rsidRPr="003C209D">
        <w:t>The resistance of a Christmas tree lamp is 20 Ω. What is the resistance of 24 of them in series?</w:t>
      </w:r>
    </w:p>
    <w:p w:rsidR="00C84EB3" w:rsidRPr="003C209D" w:rsidRDefault="00C84EB3" w:rsidP="00255453">
      <w:pPr>
        <w:pStyle w:val="ListParagraph"/>
        <w:numPr>
          <w:ilvl w:val="0"/>
          <w:numId w:val="46"/>
        </w:numPr>
        <w:spacing w:after="0"/>
        <w:ind w:left="142" w:firstLine="0"/>
      </w:pPr>
      <w:r w:rsidRPr="003C209D">
        <w:t>The total resistance across AB is found to be 25 Ω. What is the resistance of R</w:t>
      </w:r>
      <w:r w:rsidRPr="003C209D">
        <w:rPr>
          <w:vertAlign w:val="subscript"/>
        </w:rPr>
        <w:t>2</w:t>
      </w:r>
      <w:r w:rsidRPr="003C209D">
        <w:t>?</w:t>
      </w:r>
    </w:p>
    <w:p w:rsidR="00C84EB3" w:rsidRPr="003C209D" w:rsidRDefault="00F857B7" w:rsidP="00255453">
      <w:pPr>
        <w:pStyle w:val="ListParagraph"/>
        <w:numPr>
          <w:ilvl w:val="0"/>
          <w:numId w:val="46"/>
        </w:numPr>
        <w:spacing w:after="0"/>
        <w:ind w:left="142" w:firstLine="0"/>
      </w:pPr>
      <w:r w:rsidRPr="003C209D">
        <w:rPr>
          <w:noProof/>
          <w:lang w:eastAsia="en-GB"/>
        </w:rPr>
        <w:drawing>
          <wp:anchor distT="0" distB="0" distL="114300" distR="114300" simplePos="0" relativeHeight="252006400" behindDoc="0" locked="0" layoutInCell="1" allowOverlap="1" wp14:anchorId="5BA9C619" wp14:editId="1B21A665">
            <wp:simplePos x="0" y="0"/>
            <wp:positionH relativeFrom="column">
              <wp:posOffset>4086225</wp:posOffset>
            </wp:positionH>
            <wp:positionV relativeFrom="paragraph">
              <wp:posOffset>556260</wp:posOffset>
            </wp:positionV>
            <wp:extent cx="1971675" cy="847725"/>
            <wp:effectExtent l="0" t="0" r="9525" b="9525"/>
            <wp:wrapSquare wrapText="bothSides"/>
            <wp:docPr id="1888" name="Picture 1888" descr="H:\Documents\Scratch\tem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Documents\Scratch\temp1.jp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971675" cy="847725"/>
                    </a:xfrm>
                    <a:prstGeom prst="rect">
                      <a:avLst/>
                    </a:prstGeom>
                    <a:noFill/>
                    <a:ln>
                      <a:noFill/>
                    </a:ln>
                  </pic:spPr>
                </pic:pic>
              </a:graphicData>
            </a:graphic>
            <wp14:sizeRelH relativeFrom="page">
              <wp14:pctWidth>0</wp14:pctWidth>
            </wp14:sizeRelH>
            <wp14:sizeRelV relativeFrom="page">
              <wp14:pctHeight>0</wp14:pctHeight>
            </wp14:sizeRelV>
          </wp:anchor>
        </w:drawing>
      </w:r>
      <w:r w:rsidR="00C84EB3" w:rsidRPr="003C209D">
        <w:rPr>
          <w:noProof/>
          <w:lang w:eastAsia="en-GB"/>
        </w:rPr>
        <w:drawing>
          <wp:anchor distT="0" distB="0" distL="114300" distR="114300" simplePos="0" relativeHeight="252005376" behindDoc="0" locked="0" layoutInCell="1" allowOverlap="1" wp14:anchorId="74F92716" wp14:editId="155D7241">
            <wp:simplePos x="0" y="0"/>
            <wp:positionH relativeFrom="column">
              <wp:posOffset>711200</wp:posOffset>
            </wp:positionH>
            <wp:positionV relativeFrom="paragraph">
              <wp:posOffset>74295</wp:posOffset>
            </wp:positionV>
            <wp:extent cx="3505200" cy="647700"/>
            <wp:effectExtent l="0" t="0" r="0" b="0"/>
            <wp:wrapTopAndBottom/>
            <wp:docPr id="1887" name="Picture 1887" descr="H:\Documents\Scratch\te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Documents\Scratch\temp.jp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505200" cy="647700"/>
                    </a:xfrm>
                    <a:prstGeom prst="rect">
                      <a:avLst/>
                    </a:prstGeom>
                    <a:noFill/>
                    <a:ln>
                      <a:noFill/>
                    </a:ln>
                  </pic:spPr>
                </pic:pic>
              </a:graphicData>
            </a:graphic>
            <wp14:sizeRelH relativeFrom="page">
              <wp14:pctWidth>0</wp14:pctWidth>
            </wp14:sizeRelH>
            <wp14:sizeRelV relativeFrom="page">
              <wp14:pctHeight>0</wp14:pctHeight>
            </wp14:sizeRelV>
          </wp:anchor>
        </w:drawing>
      </w:r>
      <w:r w:rsidR="00C84EB3" w:rsidRPr="003C209D">
        <w:t>Without using the equation, what can you say about the resistance across CD</w:t>
      </w:r>
    </w:p>
    <w:p w:rsidR="00C84EB3" w:rsidRPr="003C209D" w:rsidRDefault="00C84EB3" w:rsidP="00255453">
      <w:pPr>
        <w:pStyle w:val="ListParagraph"/>
        <w:numPr>
          <w:ilvl w:val="0"/>
          <w:numId w:val="46"/>
        </w:numPr>
        <w:spacing w:after="0"/>
        <w:ind w:left="142" w:firstLine="0"/>
      </w:pPr>
      <w:r w:rsidRPr="003C209D">
        <w:t>A lamp has a resistance of 500 Ω. What will be the resistance of:</w:t>
      </w:r>
    </w:p>
    <w:p w:rsidR="00C84EB3" w:rsidRPr="003C209D" w:rsidRDefault="00C84EB3" w:rsidP="00255453">
      <w:pPr>
        <w:pStyle w:val="ListParagraph"/>
        <w:numPr>
          <w:ilvl w:val="1"/>
          <w:numId w:val="46"/>
        </w:numPr>
        <w:spacing w:after="0"/>
        <w:ind w:left="142" w:firstLine="0"/>
      </w:pPr>
      <w:r w:rsidRPr="003C209D">
        <w:t>Two lamps in parallel?</w:t>
      </w:r>
    </w:p>
    <w:p w:rsidR="00C84EB3" w:rsidRDefault="00C84EB3" w:rsidP="00255453">
      <w:pPr>
        <w:pStyle w:val="ListParagraph"/>
        <w:numPr>
          <w:ilvl w:val="1"/>
          <w:numId w:val="46"/>
        </w:numPr>
        <w:spacing w:after="0"/>
        <w:ind w:left="142" w:firstLine="0"/>
      </w:pPr>
      <w:r w:rsidRPr="003C209D">
        <w:t>Ten lamps in parallel?</w:t>
      </w:r>
    </w:p>
    <w:p w:rsidR="00F85698" w:rsidRPr="003C209D" w:rsidRDefault="00F85698" w:rsidP="00F85698">
      <w:pPr>
        <w:pStyle w:val="ListParagraph"/>
        <w:spacing w:after="0"/>
        <w:ind w:left="142"/>
      </w:pPr>
    </w:p>
    <w:p w:rsidR="00C84EB3" w:rsidRPr="003C209D" w:rsidRDefault="00C84EB3" w:rsidP="00255453">
      <w:pPr>
        <w:pStyle w:val="ListParagraph"/>
        <w:numPr>
          <w:ilvl w:val="0"/>
          <w:numId w:val="46"/>
        </w:numPr>
        <w:spacing w:after="0"/>
        <w:ind w:left="142" w:firstLine="0"/>
      </w:pPr>
      <w:r w:rsidRPr="003C209D">
        <w:t>Resistanc</w:t>
      </w:r>
      <w:r w:rsidR="00F857B7">
        <w:t xml:space="preserve">e of an electric heater = 75 Ω. </w:t>
      </w:r>
      <w:r w:rsidRPr="003C209D">
        <w:t>Resistance of a hairdryer = 100 Ω.</w:t>
      </w:r>
    </w:p>
    <w:p w:rsidR="00C84EB3" w:rsidRPr="003C209D" w:rsidRDefault="00C84EB3" w:rsidP="00255453">
      <w:pPr>
        <w:pStyle w:val="ListParagraph"/>
        <w:numPr>
          <w:ilvl w:val="1"/>
          <w:numId w:val="46"/>
        </w:numPr>
        <w:spacing w:after="0"/>
        <w:ind w:left="142" w:firstLine="0"/>
      </w:pPr>
      <w:r w:rsidRPr="003C209D">
        <w:t>What will be the total resistance of these appliances when connected in parallel?</w:t>
      </w:r>
    </w:p>
    <w:p w:rsidR="0038133E" w:rsidRDefault="00C84EB3" w:rsidP="0038133E">
      <w:pPr>
        <w:pStyle w:val="ListParagraph"/>
        <w:numPr>
          <w:ilvl w:val="1"/>
          <w:numId w:val="46"/>
        </w:numPr>
        <w:spacing w:after="0"/>
        <w:ind w:left="142" w:firstLine="0"/>
      </w:pPr>
      <w:r w:rsidRPr="003C209D">
        <w:t>If these appliances, in parallel, are connected up to the 240 V mains supply, what will be the total current?</w:t>
      </w:r>
    </w:p>
    <w:p w:rsidR="0038133E" w:rsidRPr="0038133E" w:rsidRDefault="007254FA" w:rsidP="005F001C">
      <w:pPr>
        <w:pStyle w:val="ListParagraph"/>
        <w:numPr>
          <w:ilvl w:val="0"/>
          <w:numId w:val="46"/>
        </w:numPr>
        <w:spacing w:after="0"/>
        <w:ind w:hanging="578"/>
      </w:pPr>
      <w:r w:rsidRPr="0038133E">
        <w:rPr>
          <w:rFonts w:ascii="Arial" w:hAnsi="Arial" w:cs="Arial"/>
        </w:rPr>
        <w:t xml:space="preserve">Calculate the total resistance for a 650 </w:t>
      </w:r>
      <w:r>
        <w:sym w:font="Symbol" w:char="F057"/>
      </w:r>
      <w:r w:rsidRPr="0038133E">
        <w:rPr>
          <w:rFonts w:ascii="Arial" w:hAnsi="Arial" w:cs="Arial"/>
        </w:rPr>
        <w:t xml:space="preserve">, a 350 </w:t>
      </w:r>
      <w:r>
        <w:sym w:font="Symbol" w:char="F057"/>
      </w:r>
      <w:r w:rsidRPr="0038133E">
        <w:rPr>
          <w:rFonts w:ascii="Arial" w:hAnsi="Arial" w:cs="Arial"/>
        </w:rPr>
        <w:t xml:space="preserve">, and a 1000 </w:t>
      </w:r>
      <w:r>
        <w:sym w:font="Symbol" w:char="F057"/>
      </w:r>
      <w:r w:rsidR="00D07873" w:rsidRPr="0038133E">
        <w:rPr>
          <w:rFonts w:ascii="Arial" w:hAnsi="Arial" w:cs="Arial"/>
        </w:rPr>
        <w:t xml:space="preserve"> </w:t>
      </w:r>
      <w:r w:rsidRPr="0038133E">
        <w:rPr>
          <w:rFonts w:ascii="Arial" w:hAnsi="Arial" w:cs="Arial"/>
        </w:rPr>
        <w:t>resistor connected in series.</w:t>
      </w:r>
    </w:p>
    <w:p w:rsidR="0038133E" w:rsidRPr="0038133E" w:rsidRDefault="007254FA" w:rsidP="005F001C">
      <w:pPr>
        <w:pStyle w:val="ListParagraph"/>
        <w:numPr>
          <w:ilvl w:val="0"/>
          <w:numId w:val="46"/>
        </w:numPr>
        <w:spacing w:after="0"/>
        <w:ind w:hanging="578"/>
      </w:pPr>
      <w:r w:rsidRPr="0038133E">
        <w:rPr>
          <w:rFonts w:ascii="Arial" w:hAnsi="Arial" w:cs="Arial"/>
        </w:rPr>
        <w:t xml:space="preserve">Calculate the total resistance for ten 120 </w:t>
      </w:r>
      <w:r>
        <w:sym w:font="Symbol" w:char="F057"/>
      </w:r>
      <w:r w:rsidRPr="0038133E">
        <w:rPr>
          <w:rFonts w:ascii="Arial" w:hAnsi="Arial" w:cs="Arial"/>
        </w:rPr>
        <w:t xml:space="preserve"> resistors in series.</w:t>
      </w:r>
    </w:p>
    <w:p w:rsidR="005F001C" w:rsidRPr="005F001C" w:rsidRDefault="007254FA" w:rsidP="005F001C">
      <w:pPr>
        <w:pStyle w:val="ListParagraph"/>
        <w:numPr>
          <w:ilvl w:val="0"/>
          <w:numId w:val="46"/>
        </w:numPr>
        <w:spacing w:after="0"/>
        <w:ind w:hanging="578"/>
      </w:pPr>
      <w:r w:rsidRPr="0038133E">
        <w:rPr>
          <w:rFonts w:ascii="Arial" w:hAnsi="Arial" w:cs="Arial"/>
        </w:rPr>
        <w:t xml:space="preserve">A string of fifty 15 </w:t>
      </w:r>
      <w:r>
        <w:sym w:font="Symbol" w:char="F057"/>
      </w:r>
      <w:r w:rsidRPr="0038133E">
        <w:rPr>
          <w:rFonts w:ascii="Arial" w:hAnsi="Arial" w:cs="Arial"/>
        </w:rPr>
        <w:t xml:space="preserve"> Christmas tree lights are connected in series. </w:t>
      </w:r>
    </w:p>
    <w:p w:rsidR="005F001C" w:rsidRPr="005F001C" w:rsidRDefault="007254FA" w:rsidP="005F001C">
      <w:pPr>
        <w:pStyle w:val="ListParagraph"/>
        <w:numPr>
          <w:ilvl w:val="1"/>
          <w:numId w:val="46"/>
        </w:numPr>
        <w:spacing w:after="0"/>
      </w:pPr>
      <w:r w:rsidRPr="005F001C">
        <w:rPr>
          <w:rFonts w:ascii="Arial" w:hAnsi="Arial" w:cs="Arial"/>
        </w:rPr>
        <w:t>Calculate the total resistance.</w:t>
      </w:r>
      <w:r w:rsidR="007B2CD5" w:rsidRPr="005F001C">
        <w:rPr>
          <w:rFonts w:ascii="Arial" w:hAnsi="Arial" w:cs="Arial"/>
        </w:rPr>
        <w:t xml:space="preserve"> </w:t>
      </w:r>
    </w:p>
    <w:p w:rsidR="007254FA" w:rsidRPr="005F001C" w:rsidRDefault="007B2CD5" w:rsidP="005F001C">
      <w:pPr>
        <w:pStyle w:val="ListParagraph"/>
        <w:numPr>
          <w:ilvl w:val="1"/>
          <w:numId w:val="46"/>
        </w:numPr>
        <w:spacing w:after="0"/>
      </w:pPr>
      <w:r w:rsidRPr="005F001C">
        <w:rPr>
          <w:rFonts w:ascii="Arial" w:hAnsi="Arial" w:cs="Arial"/>
        </w:rPr>
        <w:t>What would be the total resistance if one of the bulbs melts?</w:t>
      </w:r>
    </w:p>
    <w:p w:rsidR="007254FA" w:rsidRPr="0038133E" w:rsidRDefault="007254FA" w:rsidP="005F001C">
      <w:pPr>
        <w:pStyle w:val="ListParagraph"/>
        <w:numPr>
          <w:ilvl w:val="0"/>
          <w:numId w:val="46"/>
        </w:numPr>
        <w:spacing w:line="240" w:lineRule="auto"/>
        <w:ind w:hanging="578"/>
        <w:rPr>
          <w:rFonts w:ascii="Arial" w:hAnsi="Arial" w:cs="Arial"/>
        </w:rPr>
      </w:pPr>
      <w:r w:rsidRPr="0038133E">
        <w:rPr>
          <w:rFonts w:ascii="Arial" w:hAnsi="Arial" w:cs="Arial"/>
        </w:rPr>
        <w:t xml:space="preserve">Calculate the total resistance for two 180 </w:t>
      </w:r>
      <w:r>
        <w:sym w:font="Symbol" w:char="F057"/>
      </w:r>
      <w:r w:rsidRPr="0038133E">
        <w:rPr>
          <w:rFonts w:ascii="Arial" w:hAnsi="Arial" w:cs="Arial"/>
        </w:rPr>
        <w:t xml:space="preserve"> resistors connected in parallel.</w:t>
      </w:r>
    </w:p>
    <w:p w:rsidR="007254FA" w:rsidRDefault="007254FA" w:rsidP="005F001C">
      <w:pPr>
        <w:numPr>
          <w:ilvl w:val="0"/>
          <w:numId w:val="46"/>
        </w:numPr>
        <w:spacing w:line="240" w:lineRule="auto"/>
        <w:ind w:hanging="578"/>
        <w:rPr>
          <w:rFonts w:ascii="Arial" w:hAnsi="Arial" w:cs="Arial"/>
        </w:rPr>
      </w:pPr>
      <w:r>
        <w:rPr>
          <w:rFonts w:ascii="Arial" w:hAnsi="Arial" w:cs="Arial"/>
        </w:rPr>
        <w:t xml:space="preserve">A 10 </w:t>
      </w:r>
      <w:r>
        <w:rPr>
          <w:rFonts w:ascii="Arial" w:hAnsi="Arial" w:cs="Arial"/>
        </w:rPr>
        <w:sym w:font="Symbol" w:char="F057"/>
      </w:r>
      <w:r>
        <w:rPr>
          <w:rFonts w:ascii="Arial" w:hAnsi="Arial" w:cs="Arial"/>
        </w:rPr>
        <w:t xml:space="preserve">, 20 </w:t>
      </w:r>
      <w:r>
        <w:rPr>
          <w:rFonts w:ascii="Arial" w:hAnsi="Arial" w:cs="Arial"/>
        </w:rPr>
        <w:sym w:font="Symbol" w:char="F057"/>
      </w:r>
      <w:r>
        <w:rPr>
          <w:rFonts w:ascii="Arial" w:hAnsi="Arial" w:cs="Arial"/>
        </w:rPr>
        <w:t xml:space="preserve">, and 100 </w:t>
      </w:r>
      <w:r>
        <w:rPr>
          <w:rFonts w:ascii="Arial" w:hAnsi="Arial" w:cs="Arial"/>
        </w:rPr>
        <w:sym w:font="Symbol" w:char="F057"/>
      </w:r>
      <w:r>
        <w:rPr>
          <w:rFonts w:ascii="Arial" w:hAnsi="Arial" w:cs="Arial"/>
        </w:rPr>
        <w:t xml:space="preserve"> resistors are connected in parallel. Calculate the total resistance.</w:t>
      </w:r>
    </w:p>
    <w:p w:rsidR="00D20357" w:rsidRDefault="007254FA" w:rsidP="00D20357">
      <w:pPr>
        <w:numPr>
          <w:ilvl w:val="0"/>
          <w:numId w:val="46"/>
        </w:numPr>
        <w:spacing w:line="240" w:lineRule="auto"/>
        <w:ind w:hanging="578"/>
        <w:rPr>
          <w:rFonts w:ascii="Arial" w:hAnsi="Arial" w:cs="Arial"/>
        </w:rPr>
      </w:pPr>
      <w:r>
        <w:rPr>
          <w:rFonts w:ascii="Arial" w:hAnsi="Arial" w:cs="Arial"/>
        </w:rPr>
        <w:lastRenderedPageBreak/>
        <w:t xml:space="preserve">A string of fifty 15 </w:t>
      </w:r>
      <w:r w:rsidR="007B2CD5">
        <w:rPr>
          <w:rFonts w:ascii="Arial" w:hAnsi="Arial" w:cs="Arial"/>
        </w:rPr>
        <w:sym w:font="Symbol" w:char="F057"/>
      </w:r>
      <w:r>
        <w:rPr>
          <w:rFonts w:ascii="Arial" w:hAnsi="Arial" w:cs="Arial"/>
        </w:rPr>
        <w:t xml:space="preserve"> Christmas tree light are connected in parallel. </w:t>
      </w:r>
    </w:p>
    <w:p w:rsidR="00D20357" w:rsidRDefault="007B2CD5" w:rsidP="00D20357">
      <w:pPr>
        <w:numPr>
          <w:ilvl w:val="1"/>
          <w:numId w:val="46"/>
        </w:numPr>
        <w:spacing w:line="240" w:lineRule="auto"/>
        <w:rPr>
          <w:rFonts w:ascii="Arial" w:hAnsi="Arial" w:cs="Arial"/>
        </w:rPr>
      </w:pPr>
      <w:r w:rsidRPr="00D20357">
        <w:rPr>
          <w:rFonts w:ascii="Arial" w:hAnsi="Arial" w:cs="Arial"/>
        </w:rPr>
        <w:t>Calculate the total resistance. of the tree lights</w:t>
      </w:r>
    </w:p>
    <w:p w:rsidR="007254FA" w:rsidRPr="00D20357" w:rsidRDefault="007254FA" w:rsidP="00D20357">
      <w:pPr>
        <w:numPr>
          <w:ilvl w:val="1"/>
          <w:numId w:val="46"/>
        </w:numPr>
        <w:spacing w:line="240" w:lineRule="auto"/>
        <w:rPr>
          <w:rFonts w:ascii="Arial" w:hAnsi="Arial" w:cs="Arial"/>
        </w:rPr>
      </w:pPr>
      <w:r w:rsidRPr="00D20357">
        <w:rPr>
          <w:rFonts w:ascii="Arial" w:hAnsi="Arial" w:cs="Arial"/>
        </w:rPr>
        <w:t xml:space="preserve">One burns out, the rest will stay lit. Calculate the </w:t>
      </w:r>
      <w:r w:rsidR="007B2CD5" w:rsidRPr="00D20357">
        <w:rPr>
          <w:rFonts w:ascii="Arial" w:hAnsi="Arial" w:cs="Arial"/>
        </w:rPr>
        <w:t xml:space="preserve">new </w:t>
      </w:r>
      <w:r w:rsidRPr="00D20357">
        <w:rPr>
          <w:rFonts w:ascii="Arial" w:hAnsi="Arial" w:cs="Arial"/>
        </w:rPr>
        <w:t>total resistance.</w:t>
      </w:r>
    </w:p>
    <w:p w:rsidR="007254FA" w:rsidRDefault="007254FA" w:rsidP="005F001C">
      <w:pPr>
        <w:numPr>
          <w:ilvl w:val="0"/>
          <w:numId w:val="46"/>
        </w:numPr>
        <w:spacing w:line="240" w:lineRule="auto"/>
        <w:ind w:hanging="578"/>
        <w:rPr>
          <w:rFonts w:ascii="Arial" w:hAnsi="Arial" w:cs="Arial"/>
        </w:rPr>
      </w:pPr>
      <w:r>
        <w:rPr>
          <w:rFonts w:ascii="Arial" w:hAnsi="Arial" w:cs="Arial"/>
        </w:rPr>
        <w:t xml:space="preserve">Two 33 </w:t>
      </w:r>
      <w:r w:rsidR="00A70D43">
        <w:rPr>
          <w:rFonts w:ascii="Arial" w:hAnsi="Arial" w:cs="Arial"/>
        </w:rPr>
        <w:sym w:font="Symbol" w:char="F057"/>
      </w:r>
      <w:r>
        <w:rPr>
          <w:rFonts w:ascii="Arial" w:hAnsi="Arial" w:cs="Arial"/>
        </w:rPr>
        <w:t xml:space="preserve"> resistors are connected in parallel followed by two more 33 </w:t>
      </w:r>
      <w:r w:rsidR="00A70D43">
        <w:rPr>
          <w:rFonts w:ascii="Arial" w:hAnsi="Arial" w:cs="Arial"/>
        </w:rPr>
        <w:sym w:font="Symbol" w:char="F057"/>
      </w:r>
      <w:r>
        <w:rPr>
          <w:rFonts w:ascii="Arial" w:hAnsi="Arial" w:cs="Arial"/>
        </w:rPr>
        <w:t xml:space="preserve"> resistors connected in parallel. What value of a single resistor would be used to replace these four resistors?</w:t>
      </w:r>
    </w:p>
    <w:p w:rsidR="00A70D43" w:rsidRDefault="00A70D43" w:rsidP="00A70D43">
      <w:pPr>
        <w:spacing w:after="0" w:line="240" w:lineRule="auto"/>
        <w:ind w:left="720"/>
        <w:rPr>
          <w:rFonts w:ascii="Arial" w:hAnsi="Arial" w:cs="Arial"/>
        </w:rPr>
      </w:pPr>
      <w:r>
        <w:rPr>
          <w:rFonts w:ascii="Arial" w:hAnsi="Arial" w:cs="Arial"/>
          <w:noProof/>
          <w:lang w:eastAsia="en-GB"/>
        </w:rPr>
        <mc:AlternateContent>
          <mc:Choice Requires="wpc">
            <w:drawing>
              <wp:inline distT="0" distB="0" distL="0" distR="0" wp14:anchorId="3CF4D372" wp14:editId="1760A039">
                <wp:extent cx="5486400" cy="914400"/>
                <wp:effectExtent l="0" t="0" r="0" b="0"/>
                <wp:docPr id="1402" name="Canvas 140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403" name="Group 1403"/>
                        <wpg:cNvGrpSpPr/>
                        <wpg:grpSpPr>
                          <a:xfrm>
                            <a:off x="180000" y="159975"/>
                            <a:ext cx="4860290" cy="667341"/>
                            <a:chOff x="180000" y="159975"/>
                            <a:chExt cx="4860290" cy="667341"/>
                          </a:xfrm>
                        </wpg:grpSpPr>
                        <pic:pic xmlns:pic="http://schemas.openxmlformats.org/drawingml/2006/picture">
                          <pic:nvPicPr>
                            <pic:cNvPr id="1600" name="Picture 1600"/>
                            <pic:cNvPicPr/>
                          </pic:nvPicPr>
                          <pic:blipFill>
                            <a:blip r:embed="rId126" cstate="print">
                              <a:extLst>
                                <a:ext uri="{28A0092B-C50C-407E-A947-70E740481C1C}">
                                  <a14:useLocalDpi xmlns:a14="http://schemas.microsoft.com/office/drawing/2010/main" val="0"/>
                                </a:ext>
                              </a:extLst>
                            </a:blip>
                            <a:stretch>
                              <a:fillRect/>
                            </a:stretch>
                          </pic:blipFill>
                          <pic:spPr>
                            <a:xfrm>
                              <a:off x="180000" y="180000"/>
                              <a:ext cx="2498090" cy="584200"/>
                            </a:xfrm>
                            <a:prstGeom prst="rect">
                              <a:avLst/>
                            </a:prstGeom>
                          </pic:spPr>
                        </pic:pic>
                        <pic:pic xmlns:pic="http://schemas.openxmlformats.org/drawingml/2006/picture">
                          <pic:nvPicPr>
                            <pic:cNvPr id="1601" name="Picture 1601"/>
                            <pic:cNvPicPr/>
                          </pic:nvPicPr>
                          <pic:blipFill>
                            <a:blip r:embed="rId126" cstate="print">
                              <a:extLst>
                                <a:ext uri="{28A0092B-C50C-407E-A947-70E740481C1C}">
                                  <a14:useLocalDpi xmlns:a14="http://schemas.microsoft.com/office/drawing/2010/main" val="0"/>
                                </a:ext>
                              </a:extLst>
                            </a:blip>
                            <a:stretch>
                              <a:fillRect/>
                            </a:stretch>
                          </pic:blipFill>
                          <pic:spPr>
                            <a:xfrm>
                              <a:off x="2542200" y="180000"/>
                              <a:ext cx="2498090" cy="584200"/>
                            </a:xfrm>
                            <a:prstGeom prst="rect">
                              <a:avLst/>
                            </a:prstGeom>
                          </pic:spPr>
                        </pic:pic>
                        <wps:wsp>
                          <wps:cNvPr id="1602" name="Text Box 2"/>
                          <wps:cNvSpPr txBox="1">
                            <a:spLocks noChangeArrowheads="1"/>
                          </wps:cNvSpPr>
                          <wps:spPr bwMode="auto">
                            <a:xfrm>
                              <a:off x="1171576" y="159975"/>
                              <a:ext cx="600074" cy="304164"/>
                            </a:xfrm>
                            <a:prstGeom prst="rect">
                              <a:avLst/>
                            </a:prstGeom>
                            <a:noFill/>
                            <a:ln w="9525">
                              <a:noFill/>
                              <a:miter lim="800000"/>
                              <a:headEnd/>
                              <a:tailEnd/>
                            </a:ln>
                          </wps:spPr>
                          <wps:txbx>
                            <w:txbxContent>
                              <w:p w:rsidR="00D65E52" w:rsidRPr="002F4408" w:rsidRDefault="00D65E52" w:rsidP="002F4408">
                                <w:pPr>
                                  <w:pStyle w:val="NormalWeb"/>
                                  <w:spacing w:before="0" w:beforeAutospacing="0" w:after="0" w:afterAutospacing="0" w:line="276" w:lineRule="auto"/>
                                  <w:rPr>
                                    <w:sz w:val="24"/>
                                    <w:szCs w:val="24"/>
                                  </w:rPr>
                                </w:pPr>
                                <w:r w:rsidRPr="002F4408">
                                  <w:rPr>
                                    <w:rFonts w:ascii="Trebuchet MS" w:eastAsia="Calibri" w:hAnsi="Trebuchet MS"/>
                                    <w:sz w:val="24"/>
                                    <w:szCs w:val="24"/>
                                  </w:rPr>
                                  <w:t xml:space="preserve">33 </w:t>
                                </w:r>
                                <w:r w:rsidRPr="002F4408">
                                  <w:rPr>
                                    <w:rFonts w:ascii="Trebuchet MS" w:eastAsia="Calibri" w:hAnsi="Trebuchet MS" w:cs="Tahoma"/>
                                    <w:sz w:val="24"/>
                                    <w:szCs w:val="24"/>
                                  </w:rPr>
                                  <w:t>Ω</w:t>
                                </w:r>
                              </w:p>
                            </w:txbxContent>
                          </wps:txbx>
                          <wps:bodyPr rot="0" vert="horz" wrap="square" lIns="91440" tIns="45720" rIns="91440" bIns="45720" anchor="t" anchorCtr="0">
                            <a:spAutoFit/>
                          </wps:bodyPr>
                        </wps:wsp>
                        <wps:wsp>
                          <wps:cNvPr id="1603" name="Text Box 2"/>
                          <wps:cNvSpPr txBox="1">
                            <a:spLocks noChangeArrowheads="1"/>
                          </wps:cNvSpPr>
                          <wps:spPr bwMode="auto">
                            <a:xfrm>
                              <a:off x="1177925" y="501266"/>
                              <a:ext cx="599439" cy="304164"/>
                            </a:xfrm>
                            <a:prstGeom prst="rect">
                              <a:avLst/>
                            </a:prstGeom>
                            <a:noFill/>
                            <a:ln w="9525">
                              <a:noFill/>
                              <a:miter lim="800000"/>
                              <a:headEnd/>
                              <a:tailEnd/>
                            </a:ln>
                          </wps:spPr>
                          <wps:txbx>
                            <w:txbxContent>
                              <w:p w:rsidR="00D65E52" w:rsidRPr="002F4408" w:rsidRDefault="00D65E52" w:rsidP="002F4408">
                                <w:pPr>
                                  <w:pStyle w:val="NormalWeb"/>
                                  <w:spacing w:before="0" w:beforeAutospacing="0" w:after="0" w:afterAutospacing="0" w:line="276" w:lineRule="auto"/>
                                  <w:rPr>
                                    <w:sz w:val="24"/>
                                    <w:szCs w:val="24"/>
                                  </w:rPr>
                                </w:pPr>
                                <w:r w:rsidRPr="002F4408">
                                  <w:rPr>
                                    <w:rFonts w:ascii="Trebuchet MS" w:eastAsia="Calibri" w:hAnsi="Trebuchet MS"/>
                                    <w:sz w:val="24"/>
                                    <w:szCs w:val="24"/>
                                  </w:rPr>
                                  <w:t xml:space="preserve">33 </w:t>
                                </w:r>
                                <w:r w:rsidRPr="002F4408">
                                  <w:rPr>
                                    <w:rFonts w:ascii="Trebuchet MS" w:eastAsia="Calibri" w:hAnsi="Trebuchet MS" w:cs="Tahoma"/>
                                    <w:sz w:val="24"/>
                                    <w:szCs w:val="24"/>
                                  </w:rPr>
                                  <w:t>Ω</w:t>
                                </w:r>
                              </w:p>
                            </w:txbxContent>
                          </wps:txbx>
                          <wps:bodyPr rot="0" vert="horz" wrap="square" lIns="91440" tIns="45720" rIns="91440" bIns="45720" anchor="t" anchorCtr="0">
                            <a:spAutoFit/>
                          </wps:bodyPr>
                        </wps:wsp>
                        <wps:wsp>
                          <wps:cNvPr id="1604" name="Text Box 2"/>
                          <wps:cNvSpPr txBox="1">
                            <a:spLocks noChangeArrowheads="1"/>
                          </wps:cNvSpPr>
                          <wps:spPr bwMode="auto">
                            <a:xfrm>
                              <a:off x="3523275" y="167550"/>
                              <a:ext cx="599439" cy="304164"/>
                            </a:xfrm>
                            <a:prstGeom prst="rect">
                              <a:avLst/>
                            </a:prstGeom>
                            <a:noFill/>
                            <a:ln w="9525">
                              <a:noFill/>
                              <a:miter lim="800000"/>
                              <a:headEnd/>
                              <a:tailEnd/>
                            </a:ln>
                          </wps:spPr>
                          <wps:txbx>
                            <w:txbxContent>
                              <w:p w:rsidR="00D65E52" w:rsidRPr="002F4408" w:rsidRDefault="00D65E52" w:rsidP="002F4408">
                                <w:pPr>
                                  <w:pStyle w:val="NormalWeb"/>
                                  <w:spacing w:before="0" w:beforeAutospacing="0" w:after="0" w:afterAutospacing="0" w:line="276" w:lineRule="auto"/>
                                  <w:rPr>
                                    <w:sz w:val="24"/>
                                    <w:szCs w:val="24"/>
                                  </w:rPr>
                                </w:pPr>
                                <w:r w:rsidRPr="002F4408">
                                  <w:rPr>
                                    <w:rFonts w:ascii="Trebuchet MS" w:eastAsia="Calibri" w:hAnsi="Trebuchet MS"/>
                                    <w:sz w:val="24"/>
                                    <w:szCs w:val="24"/>
                                  </w:rPr>
                                  <w:t xml:space="preserve">33 </w:t>
                                </w:r>
                                <w:r w:rsidRPr="002F4408">
                                  <w:rPr>
                                    <w:rFonts w:ascii="Trebuchet MS" w:eastAsia="Calibri" w:hAnsi="Trebuchet MS" w:cs="Tahoma"/>
                                    <w:sz w:val="24"/>
                                    <w:szCs w:val="24"/>
                                  </w:rPr>
                                  <w:t>Ω</w:t>
                                </w:r>
                              </w:p>
                            </w:txbxContent>
                          </wps:txbx>
                          <wps:bodyPr rot="0" vert="horz" wrap="square" lIns="91440" tIns="45720" rIns="91440" bIns="45720" anchor="t" anchorCtr="0">
                            <a:spAutoFit/>
                          </wps:bodyPr>
                        </wps:wsp>
                        <wps:wsp>
                          <wps:cNvPr id="1605" name="Text Box 2"/>
                          <wps:cNvSpPr txBox="1">
                            <a:spLocks noChangeArrowheads="1"/>
                          </wps:cNvSpPr>
                          <wps:spPr bwMode="auto">
                            <a:xfrm>
                              <a:off x="3523910" y="523152"/>
                              <a:ext cx="598804" cy="304164"/>
                            </a:xfrm>
                            <a:prstGeom prst="rect">
                              <a:avLst/>
                            </a:prstGeom>
                            <a:noFill/>
                            <a:ln w="9525">
                              <a:noFill/>
                              <a:miter lim="800000"/>
                              <a:headEnd/>
                              <a:tailEnd/>
                            </a:ln>
                          </wps:spPr>
                          <wps:txbx>
                            <w:txbxContent>
                              <w:p w:rsidR="00D65E52" w:rsidRPr="002F4408" w:rsidRDefault="00D65E52" w:rsidP="002F4408">
                                <w:pPr>
                                  <w:pStyle w:val="NormalWeb"/>
                                  <w:spacing w:before="0" w:beforeAutospacing="0" w:after="0" w:afterAutospacing="0" w:line="276" w:lineRule="auto"/>
                                  <w:rPr>
                                    <w:sz w:val="24"/>
                                    <w:szCs w:val="24"/>
                                  </w:rPr>
                                </w:pPr>
                                <w:r w:rsidRPr="002F4408">
                                  <w:rPr>
                                    <w:rFonts w:ascii="Trebuchet MS" w:eastAsia="Calibri" w:hAnsi="Trebuchet MS"/>
                                    <w:sz w:val="24"/>
                                    <w:szCs w:val="24"/>
                                  </w:rPr>
                                  <w:t xml:space="preserve">33 </w:t>
                                </w:r>
                                <w:r w:rsidRPr="002F4408">
                                  <w:rPr>
                                    <w:rFonts w:ascii="Trebuchet MS" w:eastAsia="Calibri" w:hAnsi="Trebuchet MS" w:cs="Tahoma"/>
                                    <w:sz w:val="24"/>
                                    <w:szCs w:val="24"/>
                                  </w:rPr>
                                  <w:t>Ω</w:t>
                                </w:r>
                              </w:p>
                            </w:txbxContent>
                          </wps:txbx>
                          <wps:bodyPr rot="0" vert="horz" wrap="square" lIns="91440" tIns="45720" rIns="91440" bIns="45720" anchor="t" anchorCtr="0">
                            <a:spAutoFit/>
                          </wps:bodyPr>
                        </wps:wsp>
                      </wpg:wgp>
                    </wpc:wpc>
                  </a:graphicData>
                </a:graphic>
              </wp:inline>
            </w:drawing>
          </mc:Choice>
          <mc:Fallback>
            <w:pict>
              <v:group id="Canvas 1402" o:spid="_x0000_s1439" editas="canvas" style="width:6in;height:1in;mso-position-horizontal-relative:char;mso-position-vertical-relative:line" coordsize="54864,9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">
                <v:shape id="_x0000_s1440" type="#_x0000_t75" style="position:absolute;width:54864;height:9144;visibility:visible;mso-wrap-style:square">
                  <v:fill o:detectmouseclick="t"/>
                  <v:path o:connecttype="none"/>
                </v:shape>
                <v:group id="Group 1403" o:spid="_x0000_s1441" style="position:absolute;left:1800;top:1599;width:48602;height:6674" coordorigin="1800,1599" coordsize="48602,66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dbDcMAAADdAAAADwAAAGRycy9kb3ducmV2LnhtbERPS4vCMBC+L/gfwgje&#10;1rTqilSjiLjiQQQfIN6GZmyLzaQ02bb++82CsLf5+J6zWHWmFA3VrrCsIB5GIIhTqwvOFFwv358z&#10;EM4jaywtk4IXOVgtex8LTLRt+UTN2WcihLBLUEHufZVI6dKcDLqhrYgD97C1QR9gnUldYxvCTSlH&#10;UTSVBgsODTlWtMkpfZ5/jIJdi+16HG+bw/Oxed0vX8fbISalBv1uPQfhqfP/4rd7r8P8S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x1sNwwAAAN0AAAAP&#10;AAAAAAAAAAAAAAAAAKoCAABkcnMvZG93bnJldi54bWxQSwUGAAAAAAQABAD6AAAAmgMAAAAA&#10;">
                  <v:shape id="Picture 1600" o:spid="_x0000_s1442" type="#_x0000_t75" style="position:absolute;left:1800;top:1800;width:24980;height:58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KGGrFAAAA3QAAAA8AAABkcnMvZG93bnJldi54bWxEj0FvwjAMhe+T9h8iT9ptJEMaQoWABtLE&#10;dhuFA9ysxrRljVM1WVv+/XyYxM3We37v83I9+kb11MU6sIXXiQFFXARXc2nhePh4mYOKCdlhE5gs&#10;3CjCevX4sMTMhYH31OepVBLCMUMLVUptpnUsKvIYJ6ElFu0SOo9J1q7UrsNBwn2jp8bMtMeapaHC&#10;lrYVFT/5r7fwHcvd7Wz46/rWb9zQnvL9JmytfX4a3xegEo3pbv6//nSCPzPCL9/ICHr1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yhhqxQAAAN0AAAAPAAAAAAAAAAAAAAAA&#10;AJ8CAABkcnMvZG93bnJldi54bWxQSwUGAAAAAAQABAD3AAAAkQMAAAAA&#10;">
                    <v:imagedata r:id="rId129" o:title=""/>
                  </v:shape>
                  <v:shape id="Picture 1601" o:spid="_x0000_s1443" type="#_x0000_t75" style="position:absolute;left:25422;top:1800;width:24980;height:58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GvfHDAAAA3QAAAA8AAABkcnMvZG93bnJldi54bWxET01rwkAQvRf8D8sIvdXdCJUSXYMK0vam&#10;sYd6G7JjEs3Ohuw2if/eLRR6m8f7nFU22kb01PnasYZkpkAQF87UXGr4Ou1f3kD4gGywcUwa7uQh&#10;W0+eVpgaN/CR+jyUIoawT1FDFUKbSumLiiz6mWuJI3dxncUQYVdK0+EQw20j50otpMWaY0OFLe0q&#10;Km75j9Vw8OX7/az48/rab83QfufHrdtp/TwdN0sQgcbwL/5zf5g4f6ES+P0mniD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Ia98cMAAADdAAAADwAAAAAAAAAAAAAAAACf&#10;AgAAZHJzL2Rvd25yZXYueG1sUEsFBgAAAAAEAAQA9wAAAI8DAAAAAA==&#10;">
                    <v:imagedata r:id="rId129" o:title=""/>
                  </v:shape>
                  <v:shape id="_x0000_s1444" type="#_x0000_t202" style="position:absolute;left:11715;top:1599;width:6001;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GMgcAA&#10;AADdAAAADwAAAGRycy9kb3ducmV2LnhtbERPTWsCMRC9C/0PYQq9aaJQka1RxLbgoRd1vQ+b6WZx&#10;M1k2U3f9902h4G0e73PW2zG06kZ9aiJbmM8MKOIquoZrC+X5c7oClQTZYRuZLNwpwXbzNFlj4eLA&#10;R7qdpFY5hFOBFrxIV2idKk8B0yx2xJn7jn1AybCvtetxyOGh1Qtjljpgw7nBY0d7T9X19BMsiLjd&#10;/F5+hHS4jF/vgzfVK5bWvjyPuzdQQqM8xP/ug8vzl2YBf9/kE/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UGMgcAAAADdAAAADwAAAAAAAAAAAAAAAACYAgAAZHJzL2Rvd25y&#10;ZXYueG1sUEsFBgAAAAAEAAQA9QAAAIUDAAAAAA==&#10;" filled="f" stroked="f">
                    <v:textbox style="mso-fit-shape-to-text:t">
                      <w:txbxContent>
                        <w:p w:rsidR="00D65E52" w:rsidRPr="002F4408" w:rsidRDefault="00D65E52" w:rsidP="002F4408">
                          <w:pPr>
                            <w:pStyle w:val="NormalWeb"/>
                            <w:spacing w:before="0" w:beforeAutospacing="0" w:after="0" w:afterAutospacing="0" w:line="276" w:lineRule="auto"/>
                            <w:rPr>
                              <w:sz w:val="24"/>
                              <w:szCs w:val="24"/>
                            </w:rPr>
                          </w:pPr>
                          <w:r w:rsidRPr="002F4408">
                            <w:rPr>
                              <w:rFonts w:ascii="Trebuchet MS" w:eastAsia="Calibri" w:hAnsi="Trebuchet MS"/>
                              <w:sz w:val="24"/>
                              <w:szCs w:val="24"/>
                            </w:rPr>
                            <w:t xml:space="preserve">33 </w:t>
                          </w:r>
                          <w:r w:rsidRPr="002F4408">
                            <w:rPr>
                              <w:rFonts w:ascii="Trebuchet MS" w:eastAsia="Calibri" w:hAnsi="Trebuchet MS" w:cs="Tahoma"/>
                              <w:sz w:val="24"/>
                              <w:szCs w:val="24"/>
                            </w:rPr>
                            <w:t>Ω</w:t>
                          </w:r>
                        </w:p>
                      </w:txbxContent>
                    </v:textbox>
                  </v:shape>
                  <v:shape id="_x0000_s1445" type="#_x0000_t202" style="position:absolute;left:11779;top:5012;width:5994;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0pGsEA&#10;AADdAAAADwAAAGRycy9kb3ducmV2LnhtbERPTWsCMRC9F/wPYQreamKlIlujiK3goZfqeh82083S&#10;zWTZTN3135tCobd5vM9Zb8fQqiv1qYlsYT4zoIir6BquLZTnw9MKVBJkh21ksnCjBNvN5GGNhYsD&#10;f9L1JLXKIZwKtOBFukLrVHkKmGaxI87cV+wDSoZ9rV2PQw4PrX42ZqkDNpwbPHa091R9n36CBRG3&#10;m9/K95COl/HjbfCmesHS2unjuHsFJTTKv/jPfXR5/tIs4PebfIL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NKRrBAAAA3QAAAA8AAAAAAAAAAAAAAAAAmAIAAGRycy9kb3du&#10;cmV2LnhtbFBLBQYAAAAABAAEAPUAAACGAwAAAAA=&#10;" filled="f" stroked="f">
                    <v:textbox style="mso-fit-shape-to-text:t">
                      <w:txbxContent>
                        <w:p w:rsidR="00D65E52" w:rsidRPr="002F4408" w:rsidRDefault="00D65E52" w:rsidP="002F4408">
                          <w:pPr>
                            <w:pStyle w:val="NormalWeb"/>
                            <w:spacing w:before="0" w:beforeAutospacing="0" w:after="0" w:afterAutospacing="0" w:line="276" w:lineRule="auto"/>
                            <w:rPr>
                              <w:sz w:val="24"/>
                              <w:szCs w:val="24"/>
                            </w:rPr>
                          </w:pPr>
                          <w:r w:rsidRPr="002F4408">
                            <w:rPr>
                              <w:rFonts w:ascii="Trebuchet MS" w:eastAsia="Calibri" w:hAnsi="Trebuchet MS"/>
                              <w:sz w:val="24"/>
                              <w:szCs w:val="24"/>
                            </w:rPr>
                            <w:t xml:space="preserve">33 </w:t>
                          </w:r>
                          <w:r w:rsidRPr="002F4408">
                            <w:rPr>
                              <w:rFonts w:ascii="Trebuchet MS" w:eastAsia="Calibri" w:hAnsi="Trebuchet MS" w:cs="Tahoma"/>
                              <w:sz w:val="24"/>
                              <w:szCs w:val="24"/>
                            </w:rPr>
                            <w:t>Ω</w:t>
                          </w:r>
                        </w:p>
                      </w:txbxContent>
                    </v:textbox>
                  </v:shape>
                  <v:shape id="_x0000_s1446" type="#_x0000_t202" style="position:absolute;left:35232;top:1675;width:5995;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SxbsEA&#10;AADdAAAADwAAAGRycy9kb3ducmV2LnhtbERPTWsCMRC9F/wPYQreamKxIlujiK3goZfqeh82083S&#10;zWTZTN3135tCobd5vM9Zb8fQqiv1qYlsYT4zoIir6BquLZTnw9MKVBJkh21ksnCjBNvN5GGNhYsD&#10;f9L1JLXKIZwKtOBFukLrVHkKmGaxI87cV+wDSoZ9rV2PQw4PrX42ZqkDNpwbPHa091R9n36CBRG3&#10;m9/K95COl/HjbfCmesHS2unjuHsFJTTKv/jPfXR5/tIs4PebfIL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3ksW7BAAAA3QAAAA8AAAAAAAAAAAAAAAAAmAIAAGRycy9kb3du&#10;cmV2LnhtbFBLBQYAAAAABAAEAPUAAACGAwAAAAA=&#10;" filled="f" stroked="f">
                    <v:textbox style="mso-fit-shape-to-text:t">
                      <w:txbxContent>
                        <w:p w:rsidR="00D65E52" w:rsidRPr="002F4408" w:rsidRDefault="00D65E52" w:rsidP="002F4408">
                          <w:pPr>
                            <w:pStyle w:val="NormalWeb"/>
                            <w:spacing w:before="0" w:beforeAutospacing="0" w:after="0" w:afterAutospacing="0" w:line="276" w:lineRule="auto"/>
                            <w:rPr>
                              <w:sz w:val="24"/>
                              <w:szCs w:val="24"/>
                            </w:rPr>
                          </w:pPr>
                          <w:r w:rsidRPr="002F4408">
                            <w:rPr>
                              <w:rFonts w:ascii="Trebuchet MS" w:eastAsia="Calibri" w:hAnsi="Trebuchet MS"/>
                              <w:sz w:val="24"/>
                              <w:szCs w:val="24"/>
                            </w:rPr>
                            <w:t xml:space="preserve">33 </w:t>
                          </w:r>
                          <w:r w:rsidRPr="002F4408">
                            <w:rPr>
                              <w:rFonts w:ascii="Trebuchet MS" w:eastAsia="Calibri" w:hAnsi="Trebuchet MS" w:cs="Tahoma"/>
                              <w:sz w:val="24"/>
                              <w:szCs w:val="24"/>
                            </w:rPr>
                            <w:t>Ω</w:t>
                          </w:r>
                        </w:p>
                      </w:txbxContent>
                    </v:textbox>
                  </v:shape>
                  <v:shape id="_x0000_s1447" type="#_x0000_t202" style="position:absolute;left:35239;top:5231;width:5988;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gU9cAA&#10;AADdAAAADwAAAGRycy9kb3ducmV2LnhtbERPTWsCMRC9C/0PYQq9aaKgyNYo0lrw0Iu63ofNdLN0&#10;M1k2U3f9902h4G0e73M2uzG06kZ9aiJbmM8MKOIquoZrC+XlY7oGlQTZYRuZLNwpwW77NNlg4eLA&#10;J7qdpVY5hFOBFrxIV2idKk8B0yx2xJn7in1AybCvtetxyOGh1QtjVjpgw7nBY0dvnqrv80+wIOL2&#10;83t5COl4HT/fB2+qJZbWvjyP+1dQQqM8xP/uo8vzV2YJf9/kE/T2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qgU9cAAAADdAAAADwAAAAAAAAAAAAAAAACYAgAAZHJzL2Rvd25y&#10;ZXYueG1sUEsFBgAAAAAEAAQA9QAAAIUDAAAAAA==&#10;" filled="f" stroked="f">
                    <v:textbox style="mso-fit-shape-to-text:t">
                      <w:txbxContent>
                        <w:p w:rsidR="00D65E52" w:rsidRPr="002F4408" w:rsidRDefault="00D65E52" w:rsidP="002F4408">
                          <w:pPr>
                            <w:pStyle w:val="NormalWeb"/>
                            <w:spacing w:before="0" w:beforeAutospacing="0" w:after="0" w:afterAutospacing="0" w:line="276" w:lineRule="auto"/>
                            <w:rPr>
                              <w:sz w:val="24"/>
                              <w:szCs w:val="24"/>
                            </w:rPr>
                          </w:pPr>
                          <w:r w:rsidRPr="002F4408">
                            <w:rPr>
                              <w:rFonts w:ascii="Trebuchet MS" w:eastAsia="Calibri" w:hAnsi="Trebuchet MS"/>
                              <w:sz w:val="24"/>
                              <w:szCs w:val="24"/>
                            </w:rPr>
                            <w:t xml:space="preserve">33 </w:t>
                          </w:r>
                          <w:r w:rsidRPr="002F4408">
                            <w:rPr>
                              <w:rFonts w:ascii="Trebuchet MS" w:eastAsia="Calibri" w:hAnsi="Trebuchet MS" w:cs="Tahoma"/>
                              <w:sz w:val="24"/>
                              <w:szCs w:val="24"/>
                            </w:rPr>
                            <w:t>Ω</w:t>
                          </w:r>
                        </w:p>
                      </w:txbxContent>
                    </v:textbox>
                  </v:shape>
                </v:group>
                <w10:anchorlock/>
              </v:group>
            </w:pict>
          </mc:Fallback>
        </mc:AlternateContent>
      </w:r>
    </w:p>
    <w:p w:rsidR="00C84EB3" w:rsidRPr="003C209D" w:rsidRDefault="00C84EB3" w:rsidP="00272BCC">
      <w:pPr>
        <w:pStyle w:val="Heading1"/>
      </w:pPr>
      <w:bookmarkStart w:id="52" w:name="_Toc499924217"/>
      <w:r w:rsidRPr="003C209D">
        <w:t>Resistance of a 12 V Lamp</w:t>
      </w:r>
      <w:bookmarkEnd w:id="52"/>
    </w:p>
    <w:p w:rsidR="00C84EB3" w:rsidRPr="003C209D" w:rsidRDefault="00C84EB3" w:rsidP="00272BCC">
      <w:pPr>
        <w:pStyle w:val="Heading3"/>
      </w:pPr>
      <w:r w:rsidRPr="003C209D">
        <w:t>What to do</w:t>
      </w:r>
    </w:p>
    <w:p w:rsidR="00C84EB3" w:rsidRPr="003C209D" w:rsidRDefault="00C84EB3" w:rsidP="00C84EB3">
      <w:pPr>
        <w:ind w:left="142"/>
      </w:pPr>
      <w:r w:rsidRPr="003C209D">
        <w:t>You have to design and carry out an experiment to find out what happens to the resistance of a 12 V lamp when the brightness of the lamp changes.</w:t>
      </w:r>
    </w:p>
    <w:p w:rsidR="00C84EB3" w:rsidRPr="003C209D" w:rsidRDefault="00C84EB3" w:rsidP="00C84EB3">
      <w:pPr>
        <w:ind w:left="142"/>
      </w:pPr>
      <w:r w:rsidRPr="003C209D">
        <w:t>You should use a voltmeter to measure the voltage, V, across the lamp and an ammeter to measure the current, I, through it.</w:t>
      </w:r>
    </w:p>
    <w:p w:rsidR="00C84EB3" w:rsidRPr="003C209D" w:rsidRDefault="00C84EB3" w:rsidP="00C84EB3">
      <w:pPr>
        <w:ind w:left="142"/>
      </w:pPr>
      <w:r w:rsidRPr="003C209D">
        <w:t>The resistance can be calculated using the equation V = IR.</w:t>
      </w:r>
    </w:p>
    <w:p w:rsidR="00C84EB3" w:rsidRPr="003C209D" w:rsidRDefault="00C84EB3" w:rsidP="00C84EB3">
      <w:pPr>
        <w:ind w:left="142"/>
      </w:pPr>
      <w:r w:rsidRPr="003C209D">
        <w:t>Discuss your plan with your teacher before starting your experiment.</w:t>
      </w:r>
    </w:p>
    <w:p w:rsidR="00C84EB3" w:rsidRPr="003C209D" w:rsidRDefault="00C84EB3" w:rsidP="00C84EB3">
      <w:pPr>
        <w:ind w:left="142"/>
      </w:pPr>
      <w:r w:rsidRPr="003C209D">
        <w:rPr>
          <w:b/>
        </w:rPr>
        <w:t>DO NOT go above the maximum voltage for the lamp.</w:t>
      </w:r>
    </w:p>
    <w:p w:rsidR="00C84EB3" w:rsidRPr="003C209D" w:rsidRDefault="00C84EB3" w:rsidP="00C84EB3">
      <w:pPr>
        <w:pStyle w:val="Heading2"/>
        <w:ind w:left="142"/>
      </w:pPr>
      <w:r w:rsidRPr="003C209D">
        <w:t>Questions</w:t>
      </w:r>
    </w:p>
    <w:p w:rsidR="00C84EB3" w:rsidRPr="003C209D" w:rsidRDefault="00C84EB3" w:rsidP="00255453">
      <w:pPr>
        <w:pStyle w:val="ListParagraph"/>
        <w:numPr>
          <w:ilvl w:val="0"/>
          <w:numId w:val="33"/>
        </w:numPr>
        <w:spacing w:after="0"/>
        <w:ind w:left="142" w:firstLine="0"/>
      </w:pPr>
      <w:r w:rsidRPr="003C209D">
        <w:t>What did you discover about the resistance of the lamp?</w:t>
      </w:r>
    </w:p>
    <w:p w:rsidR="00C84EB3" w:rsidRPr="003C209D" w:rsidRDefault="00C84EB3" w:rsidP="00255453">
      <w:pPr>
        <w:pStyle w:val="ListParagraph"/>
        <w:numPr>
          <w:ilvl w:val="0"/>
          <w:numId w:val="33"/>
        </w:numPr>
        <w:spacing w:after="0"/>
        <w:ind w:left="142" w:firstLine="0"/>
      </w:pPr>
      <w:r w:rsidRPr="003C209D">
        <w:t>Why do you think this happens?</w:t>
      </w:r>
    </w:p>
    <w:p w:rsidR="00DE2D4C" w:rsidRPr="003C209D" w:rsidRDefault="00DE2D4C" w:rsidP="00DE2D4C">
      <w:pPr>
        <w:pStyle w:val="Heading1"/>
        <w:ind w:left="142"/>
      </w:pPr>
      <w:bookmarkStart w:id="53" w:name="_Toc499924218"/>
      <w:r w:rsidRPr="003C209D">
        <w:t>Help Sheet: Resistance of a 12 V Lamp</w:t>
      </w:r>
      <w:bookmarkEnd w:id="53"/>
    </w:p>
    <w:p w:rsidR="00DE2D4C" w:rsidRPr="003C209D" w:rsidRDefault="00DE2D4C" w:rsidP="00DE2D4C">
      <w:pPr>
        <w:ind w:left="142"/>
      </w:pPr>
      <w:r w:rsidRPr="003C209D">
        <w:t>This is the circuit you might use to measure the resistance of the 12 V lamp.</w:t>
      </w:r>
    </w:p>
    <w:p w:rsidR="00DE2D4C" w:rsidRDefault="00DE2D4C" w:rsidP="00DE2D4C">
      <w:pPr>
        <w:ind w:left="142"/>
      </w:pPr>
      <w:r w:rsidRPr="003C209D">
        <w:rPr>
          <w:noProof/>
          <w:lang w:eastAsia="en-GB"/>
        </w:rPr>
        <w:drawing>
          <wp:anchor distT="0" distB="0" distL="114300" distR="114300" simplePos="0" relativeHeight="252239872" behindDoc="0" locked="0" layoutInCell="1" allowOverlap="1" wp14:anchorId="70EF5C15" wp14:editId="29AC865E">
            <wp:simplePos x="0" y="0"/>
            <wp:positionH relativeFrom="column">
              <wp:posOffset>1205230</wp:posOffset>
            </wp:positionH>
            <wp:positionV relativeFrom="paragraph">
              <wp:posOffset>128905</wp:posOffset>
            </wp:positionV>
            <wp:extent cx="2493645" cy="1866900"/>
            <wp:effectExtent l="0" t="0" r="1905" b="0"/>
            <wp:wrapTopAndBottom/>
            <wp:docPr id="1904" name="Picture 1904" descr="E5D7F9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E5D7F95B"/>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493645" cy="1866900"/>
                    </a:xfrm>
                    <a:prstGeom prst="rect">
                      <a:avLst/>
                    </a:prstGeom>
                    <a:noFill/>
                  </pic:spPr>
                </pic:pic>
              </a:graphicData>
            </a:graphic>
            <wp14:sizeRelH relativeFrom="page">
              <wp14:pctWidth>0</wp14:pctWidth>
            </wp14:sizeRelH>
            <wp14:sizeRelV relativeFrom="page">
              <wp14:pctHeight>0</wp14:pctHeight>
            </wp14:sizeRelV>
          </wp:anchor>
        </w:drawing>
      </w:r>
      <w:r w:rsidRPr="003C209D">
        <w:t>The brightness of the lamp can be changed by adjusting the supply voltage (remember not to exceed the maximum voltage of the lamp).</w:t>
      </w:r>
    </w:p>
    <w:p w:rsidR="00DE2D4C" w:rsidRPr="003C209D" w:rsidRDefault="00DE2D4C" w:rsidP="00DE2D4C">
      <w:pPr>
        <w:ind w:left="142"/>
      </w:pPr>
      <w:r w:rsidRPr="003C209D">
        <w:lastRenderedPageBreak/>
        <w:t>Measure V and I when the lamp is just lit and then take further readings of V and I as you make the lamp brighter.</w:t>
      </w:r>
    </w:p>
    <w:p w:rsidR="00DE2D4C" w:rsidRPr="003C209D" w:rsidRDefault="00DE2D4C" w:rsidP="00DE2D4C">
      <w:pPr>
        <w:ind w:left="142"/>
      </w:pPr>
      <w:r w:rsidRPr="003C209D">
        <w:t>Copy and complete the following table:</w:t>
      </w:r>
    </w:p>
    <w:tbl>
      <w:tblPr>
        <w:tblStyle w:val="TableGrid"/>
        <w:tblpPr w:leftFromText="180" w:rightFromText="180" w:vertAnchor="text" w:horzAnchor="margin" w:tblpXSpec="right" w:tblpY="-35"/>
        <w:tblW w:w="0" w:type="auto"/>
        <w:tblLook w:val="04A0" w:firstRow="1" w:lastRow="0" w:firstColumn="1" w:lastColumn="0" w:noHBand="0" w:noVBand="1"/>
      </w:tblPr>
      <w:tblGrid>
        <w:gridCol w:w="1985"/>
        <w:gridCol w:w="1985"/>
        <w:gridCol w:w="1985"/>
      </w:tblGrid>
      <w:tr w:rsidR="00D20357" w:rsidRPr="003C209D" w:rsidTr="00AD0487">
        <w:trPr>
          <w:trHeight w:val="471"/>
        </w:trPr>
        <w:tc>
          <w:tcPr>
            <w:tcW w:w="1985" w:type="dxa"/>
            <w:tcBorders>
              <w:bottom w:val="single" w:sz="4" w:space="0" w:color="000000" w:themeColor="text1"/>
            </w:tcBorders>
            <w:vAlign w:val="center"/>
          </w:tcPr>
          <w:p w:rsidR="00D20357" w:rsidRPr="003C209D" w:rsidRDefault="00D20357" w:rsidP="00AD0487">
            <w:pPr>
              <w:ind w:left="142"/>
              <w:jc w:val="center"/>
            </w:pPr>
            <w:r w:rsidRPr="003C209D">
              <w:t>V (V)</w:t>
            </w:r>
          </w:p>
        </w:tc>
        <w:tc>
          <w:tcPr>
            <w:tcW w:w="1985" w:type="dxa"/>
            <w:tcBorders>
              <w:bottom w:val="single" w:sz="4" w:space="0" w:color="000000" w:themeColor="text1"/>
            </w:tcBorders>
            <w:vAlign w:val="center"/>
          </w:tcPr>
          <w:p w:rsidR="00D20357" w:rsidRPr="003C209D" w:rsidRDefault="00D20357" w:rsidP="00AD0487">
            <w:pPr>
              <w:ind w:left="142"/>
              <w:jc w:val="center"/>
            </w:pPr>
            <w:r w:rsidRPr="003C209D">
              <w:t>I (A)</w:t>
            </w:r>
          </w:p>
        </w:tc>
        <w:tc>
          <w:tcPr>
            <w:tcW w:w="1985" w:type="dxa"/>
            <w:tcBorders>
              <w:bottom w:val="single" w:sz="4" w:space="0" w:color="000000" w:themeColor="text1"/>
            </w:tcBorders>
            <w:vAlign w:val="center"/>
          </w:tcPr>
          <w:p w:rsidR="00D20357" w:rsidRPr="003C209D" w:rsidRDefault="00D20357" w:rsidP="00AD0487">
            <w:pPr>
              <w:ind w:left="142"/>
              <w:jc w:val="center"/>
            </w:pPr>
            <w:r w:rsidRPr="003C209D">
              <w:t>R = VI (Ω)</w:t>
            </w:r>
          </w:p>
        </w:tc>
      </w:tr>
      <w:tr w:rsidR="00D20357" w:rsidRPr="003C209D" w:rsidTr="00AD0487">
        <w:trPr>
          <w:trHeight w:val="845"/>
        </w:trPr>
        <w:tc>
          <w:tcPr>
            <w:tcW w:w="1985" w:type="dxa"/>
            <w:tcBorders>
              <w:bottom w:val="nil"/>
            </w:tcBorders>
            <w:vAlign w:val="center"/>
          </w:tcPr>
          <w:p w:rsidR="00D20357" w:rsidRPr="003C209D" w:rsidRDefault="00D20357" w:rsidP="00AD0487">
            <w:pPr>
              <w:ind w:left="142"/>
            </w:pPr>
          </w:p>
        </w:tc>
        <w:tc>
          <w:tcPr>
            <w:tcW w:w="1985" w:type="dxa"/>
            <w:tcBorders>
              <w:bottom w:val="nil"/>
            </w:tcBorders>
            <w:vAlign w:val="center"/>
          </w:tcPr>
          <w:p w:rsidR="00D20357" w:rsidRPr="003C209D" w:rsidRDefault="00D20357" w:rsidP="00AD0487">
            <w:pPr>
              <w:ind w:left="142"/>
              <w:jc w:val="center"/>
            </w:pPr>
          </w:p>
        </w:tc>
        <w:tc>
          <w:tcPr>
            <w:tcW w:w="1985" w:type="dxa"/>
            <w:tcBorders>
              <w:bottom w:val="nil"/>
            </w:tcBorders>
            <w:vAlign w:val="center"/>
          </w:tcPr>
          <w:p w:rsidR="00D20357" w:rsidRPr="003C209D" w:rsidRDefault="00D20357" w:rsidP="00AD0487"/>
        </w:tc>
      </w:tr>
    </w:tbl>
    <w:p w:rsidR="00DE2D4C" w:rsidRPr="003C209D" w:rsidRDefault="00DE2D4C" w:rsidP="00DE2D4C">
      <w:pPr>
        <w:ind w:left="142"/>
      </w:pPr>
      <w:r w:rsidRPr="003C209D">
        <w:t>From the table it should be obvious what happens to the resistance of the lamp as its brightness increases.</w:t>
      </w:r>
    </w:p>
    <w:p w:rsidR="00DE2D4C" w:rsidRDefault="00DE2D4C" w:rsidP="00DE2D4C">
      <w:pPr>
        <w:ind w:left="142"/>
      </w:pPr>
      <w:r w:rsidRPr="003C209D">
        <w:t>To help you explain this you should remember that, as a lamp gets brigh</w:t>
      </w:r>
      <w:r>
        <w:t>ter, its temperature increases.</w:t>
      </w:r>
    </w:p>
    <w:p w:rsidR="00C84EB3" w:rsidRPr="003C209D" w:rsidRDefault="00C84EB3" w:rsidP="00DE2D4C">
      <w:pPr>
        <w:pStyle w:val="Heading2"/>
        <w:ind w:left="142"/>
      </w:pPr>
      <w:r w:rsidRPr="003C209D">
        <w:t>More to do</w:t>
      </w:r>
    </w:p>
    <w:p w:rsidR="00C84EB3" w:rsidRPr="003C209D" w:rsidRDefault="00C84EB3" w:rsidP="00255453">
      <w:pPr>
        <w:pStyle w:val="ListParagraph"/>
        <w:numPr>
          <w:ilvl w:val="0"/>
          <w:numId w:val="34"/>
        </w:numPr>
        <w:spacing w:after="0"/>
        <w:ind w:left="142" w:firstLine="0"/>
      </w:pPr>
      <w:r w:rsidRPr="003C209D">
        <w:t>Collect an ohmmeter.</w:t>
      </w:r>
    </w:p>
    <w:p w:rsidR="00C84EB3" w:rsidRPr="003C209D" w:rsidRDefault="00C84EB3" w:rsidP="00255453">
      <w:pPr>
        <w:pStyle w:val="ListParagraph"/>
        <w:numPr>
          <w:ilvl w:val="0"/>
          <w:numId w:val="34"/>
        </w:numPr>
        <w:spacing w:after="0"/>
        <w:ind w:left="142" w:firstLine="0"/>
      </w:pPr>
      <w:r w:rsidRPr="003C209D">
        <w:t xml:space="preserve">A thermistor is a component which can be used to measure temperature. </w:t>
      </w:r>
    </w:p>
    <w:p w:rsidR="00C84EB3" w:rsidRPr="003C209D" w:rsidRDefault="00C84EB3" w:rsidP="00255453">
      <w:pPr>
        <w:pStyle w:val="ListParagraph"/>
        <w:numPr>
          <w:ilvl w:val="0"/>
          <w:numId w:val="34"/>
        </w:numPr>
        <w:spacing w:after="0"/>
        <w:ind w:left="142" w:firstLine="0"/>
      </w:pPr>
      <w:r w:rsidRPr="003C209D">
        <w:t>Measure the resistance of a thermistor when it is cold and when it is warm.</w:t>
      </w:r>
    </w:p>
    <w:p w:rsidR="00C84EB3" w:rsidRPr="003C209D" w:rsidRDefault="00C84EB3" w:rsidP="00255453">
      <w:pPr>
        <w:pStyle w:val="ListParagraph"/>
        <w:numPr>
          <w:ilvl w:val="0"/>
          <w:numId w:val="34"/>
        </w:numPr>
        <w:spacing w:after="0"/>
        <w:ind w:left="142" w:firstLine="0"/>
      </w:pPr>
      <w:r w:rsidRPr="003C209D">
        <w:t xml:space="preserve">An LDR (light dependent resistor) can be used to measure light intensity. </w:t>
      </w:r>
    </w:p>
    <w:p w:rsidR="00C84EB3" w:rsidRPr="003C209D" w:rsidRDefault="00C84EB3" w:rsidP="00255453">
      <w:pPr>
        <w:pStyle w:val="ListParagraph"/>
        <w:numPr>
          <w:ilvl w:val="0"/>
          <w:numId w:val="34"/>
        </w:numPr>
        <w:spacing w:after="0"/>
        <w:ind w:left="142" w:firstLine="0"/>
      </w:pPr>
      <w:r w:rsidRPr="003C209D">
        <w:t>Measure the resistance of an LDR, first when it is in a dark place and then when it is in a well-lit place.</w:t>
      </w:r>
    </w:p>
    <w:p w:rsidR="00C84EB3" w:rsidRPr="003C209D" w:rsidRDefault="00DE2D4C" w:rsidP="00C84EB3">
      <w:pPr>
        <w:ind w:left="142"/>
      </w:pPr>
      <w:r w:rsidRPr="003C209D">
        <w:rPr>
          <w:noProof/>
          <w:lang w:eastAsia="en-GB"/>
        </w:rPr>
        <w:drawing>
          <wp:anchor distT="0" distB="0" distL="114300" distR="114300" simplePos="0" relativeHeight="251999232" behindDoc="0" locked="0" layoutInCell="1" allowOverlap="1" wp14:anchorId="62B1C67E" wp14:editId="5918C1F7">
            <wp:simplePos x="0" y="0"/>
            <wp:positionH relativeFrom="column">
              <wp:posOffset>619125</wp:posOffset>
            </wp:positionH>
            <wp:positionV relativeFrom="paragraph">
              <wp:posOffset>33655</wp:posOffset>
            </wp:positionV>
            <wp:extent cx="4314825" cy="771525"/>
            <wp:effectExtent l="0" t="0" r="9525" b="9525"/>
            <wp:wrapNone/>
            <wp:docPr id="1905" name="Picture 1905" descr="CC5B90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C5B90F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314825" cy="771525"/>
                    </a:xfrm>
                    <a:prstGeom prst="rect">
                      <a:avLst/>
                    </a:prstGeom>
                    <a:noFill/>
                  </pic:spPr>
                </pic:pic>
              </a:graphicData>
            </a:graphic>
            <wp14:sizeRelH relativeFrom="page">
              <wp14:pctWidth>0</wp14:pctWidth>
            </wp14:sizeRelH>
            <wp14:sizeRelV relativeFrom="page">
              <wp14:pctHeight>0</wp14:pctHeight>
            </wp14:sizeRelV>
          </wp:anchor>
        </w:drawing>
      </w:r>
    </w:p>
    <w:p w:rsidR="00C84EB3" w:rsidRDefault="00C84EB3" w:rsidP="00C84EB3">
      <w:pPr>
        <w:ind w:left="142"/>
      </w:pPr>
      <w:r w:rsidRPr="003C209D">
        <w:br/>
      </w:r>
    </w:p>
    <w:p w:rsidR="009178BE" w:rsidRPr="003C209D" w:rsidRDefault="009178BE" w:rsidP="00DE2D4C">
      <w:pPr>
        <w:pStyle w:val="Heading2"/>
      </w:pPr>
      <w:r w:rsidRPr="003C209D">
        <w:t>Resistance and Temperature</w:t>
      </w:r>
    </w:p>
    <w:p w:rsidR="009178BE" w:rsidRPr="003C209D" w:rsidRDefault="00DE2D4C" w:rsidP="009178BE">
      <w:pPr>
        <w:ind w:left="142"/>
      </w:pPr>
      <w:r>
        <w:t>When charge</w:t>
      </w:r>
      <w:r w:rsidR="009178BE" w:rsidRPr="003C209D">
        <w:t xml:space="preserve"> flows through components they often </w:t>
      </w:r>
      <w:r>
        <w:t xml:space="preserve">become warmer – this means that </w:t>
      </w:r>
      <w:r w:rsidR="009178BE" w:rsidRPr="003C209D">
        <w:t>some energy is being changed from electrical energy into heat energy. While this is wanted in a toaster, it is not useful in most circuits.</w:t>
      </w:r>
    </w:p>
    <w:p w:rsidR="009178BE" w:rsidRDefault="00C8104D" w:rsidP="009178BE">
      <w:pPr>
        <w:ind w:left="142"/>
      </w:pPr>
      <w:r w:rsidRPr="001C0523">
        <w:rPr>
          <w:noProof/>
          <w:sz w:val="22"/>
          <w:lang w:eastAsia="en-GB"/>
        </w:rPr>
        <mc:AlternateContent>
          <mc:Choice Requires="wps">
            <w:drawing>
              <wp:anchor distT="0" distB="0" distL="114300" distR="114300" simplePos="0" relativeHeight="252263424" behindDoc="0" locked="0" layoutInCell="0" allowOverlap="1" wp14:anchorId="0D1C6AF3" wp14:editId="163FB3D6">
                <wp:simplePos x="0" y="0"/>
                <wp:positionH relativeFrom="page">
                  <wp:posOffset>533400</wp:posOffset>
                </wp:positionH>
                <wp:positionV relativeFrom="page">
                  <wp:posOffset>7677150</wp:posOffset>
                </wp:positionV>
                <wp:extent cx="6419850" cy="638175"/>
                <wp:effectExtent l="38100" t="38100" r="38100" b="47625"/>
                <wp:wrapSquare wrapText="bothSides"/>
                <wp:docPr id="2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850" cy="638175"/>
                        </a:xfrm>
                        <a:prstGeom prst="rect">
                          <a:avLst/>
                        </a:prstGeom>
                        <a:solidFill>
                          <a:srgbClr val="FFFF00"/>
                        </a:solidFill>
                        <a:ln w="76200" cmpd="thickThin">
                          <a:solidFill>
                            <a:srgbClr val="622423"/>
                          </a:solidFill>
                          <a:miter lim="800000"/>
                          <a:headEnd/>
                          <a:tailEnd/>
                        </a:ln>
                        <a:extLst/>
                      </wps:spPr>
                      <wps:txbx>
                        <w:txbxContent>
                          <w:p w:rsidR="00D65E52" w:rsidRPr="00C8104D" w:rsidRDefault="00D65E52" w:rsidP="00C8104D">
                            <w:pPr>
                              <w:pStyle w:val="ListParagraph"/>
                              <w:spacing w:after="0"/>
                              <w:ind w:left="170"/>
                              <w:rPr>
                                <w:b/>
                              </w:rPr>
                            </w:pPr>
                            <w:r w:rsidRPr="00C8104D">
                              <w:rPr>
                                <w:rFonts w:eastAsia="Times New Roman" w:cs="Times New Roman"/>
                                <w:b/>
                                <w:lang w:eastAsia="en-GB"/>
                              </w:rPr>
                              <w:t>Increasing the temperature of a conductor increases the resistance of the conductor. Increasing the temperature does not affect the resistance of a resistor.</w:t>
                            </w:r>
                          </w:p>
                        </w:txbxContent>
                      </wps:txbx>
                      <wps:bodyPr rot="0" vert="horz" wrap="square" lIns="137160" tIns="91440" rIns="137160" bIns="91440" anchor="ctr" anchorCtr="0" upright="1">
                        <a:noAutofit/>
                      </wps:bodyPr>
                    </wps:wsp>
                  </a:graphicData>
                </a:graphic>
                <wp14:sizeRelH relativeFrom="margin">
                  <wp14:pctWidth>0</wp14:pctWidth>
                </wp14:sizeRelH>
                <wp14:sizeRelV relativeFrom="page">
                  <wp14:pctHeight>0</wp14:pctHeight>
                </wp14:sizeRelV>
              </wp:anchor>
            </w:drawing>
          </mc:Choice>
          <mc:Fallback>
            <w:pict>
              <v:shape id="_x0000_s1448" type="#_x0000_t202" style="position:absolute;left:0;text-align:left;margin-left:42pt;margin-top:604.5pt;width:505.5pt;height:50.25pt;z-index:2522634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" o:allowincell="f" fillcolor="yellow" strokecolor="#622423" strokeweight="6pt">
                <v:stroke linestyle="thickThin"/>
                <v:textbox inset="10.8pt,7.2pt,10.8pt,7.2pt">
                  <w:txbxContent>
                    <w:p w:rsidR="00D65E52" w:rsidRPr="00C8104D" w:rsidRDefault="00D65E52" w:rsidP="00C8104D">
                      <w:pPr>
                        <w:pStyle w:val="ListParagraph"/>
                        <w:spacing w:after="0"/>
                        <w:ind w:left="170"/>
                        <w:rPr>
                          <w:b/>
                        </w:rPr>
                      </w:pPr>
                      <w:r w:rsidRPr="00C8104D">
                        <w:rPr>
                          <w:rFonts w:eastAsia="Times New Roman" w:cs="Times New Roman"/>
                          <w:b/>
                          <w:lang w:eastAsia="en-GB"/>
                        </w:rPr>
                        <w:t>Increasing the temperature of a conductor increases the resistance of the conductor. Increasing the temperature does not affect the resistance of a resistor.</w:t>
                      </w:r>
                    </w:p>
                  </w:txbxContent>
                </v:textbox>
                <w10:wrap type="square" anchorx="page" anchory="page"/>
              </v:shape>
            </w:pict>
          </mc:Fallback>
        </mc:AlternateContent>
      </w:r>
      <w:r w:rsidR="009178BE" w:rsidRPr="003C209D">
        <w:t>In general, the resistance of a conductor will increase when it gets warmer. Resistors are considered to be ‘ohmic’ components and it is assumed that in normal conditions their resistance is constant. Lamps do not behave in this way though, as can be seen if the experiment to prove the relationship between current and voltage is repeated with a lamp instead of a resistor. As the lamp gets warmer, the resistance will increase.</w:t>
      </w:r>
    </w:p>
    <w:p w:rsidR="004003C5" w:rsidRDefault="004003C5" w:rsidP="009178BE">
      <w:pPr>
        <w:ind w:left="142"/>
      </w:pPr>
    </w:p>
    <w:p w:rsidR="00C84EB3" w:rsidRPr="003C209D" w:rsidRDefault="00DE2D4C" w:rsidP="00524A92">
      <w:pPr>
        <w:pStyle w:val="Heading2"/>
      </w:pPr>
      <w:r>
        <w:t>V</w:t>
      </w:r>
      <w:r w:rsidR="00C84EB3" w:rsidRPr="003C209D">
        <w:t>ariable Resistors</w:t>
      </w:r>
    </w:p>
    <w:p w:rsidR="00C84EB3" w:rsidRPr="003C209D" w:rsidRDefault="00C84EB3" w:rsidP="001447F2">
      <w:pPr>
        <w:pStyle w:val="Heading3"/>
      </w:pPr>
      <w:r w:rsidRPr="003C209D">
        <w:t>What you need</w:t>
      </w:r>
    </w:p>
    <w:p w:rsidR="002F4131" w:rsidRDefault="00C84EB3" w:rsidP="00C84EB3">
      <w:pPr>
        <w:ind w:left="142"/>
      </w:pPr>
      <w:r w:rsidRPr="003C209D">
        <w:t>Low voltage d.c. power supply, variable resistors, 2 lamps, small electric motor.</w:t>
      </w:r>
    </w:p>
    <w:p w:rsidR="002F4131" w:rsidRDefault="002F4131">
      <w:r>
        <w:br w:type="page"/>
      </w:r>
    </w:p>
    <w:p w:rsidR="00C84EB3" w:rsidRDefault="002F4131" w:rsidP="00C84EB3">
      <w:pPr>
        <w:ind w:left="142"/>
      </w:pPr>
      <w:r w:rsidRPr="003C209D">
        <w:rPr>
          <w:noProof/>
          <w:lang w:eastAsia="en-GB"/>
        </w:rPr>
        <w:lastRenderedPageBreak/>
        <w:drawing>
          <wp:anchor distT="0" distB="0" distL="114300" distR="114300" simplePos="0" relativeHeight="252002304" behindDoc="0" locked="0" layoutInCell="1" allowOverlap="1" wp14:anchorId="2E6D8DBD" wp14:editId="3BE35923">
            <wp:simplePos x="0" y="0"/>
            <wp:positionH relativeFrom="column">
              <wp:posOffset>409575</wp:posOffset>
            </wp:positionH>
            <wp:positionV relativeFrom="paragraph">
              <wp:posOffset>-51435</wp:posOffset>
            </wp:positionV>
            <wp:extent cx="4819650" cy="1628775"/>
            <wp:effectExtent l="0" t="0" r="0" b="9525"/>
            <wp:wrapNone/>
            <wp:docPr id="1903" name="Picture 1903" descr="18D25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8D25330"/>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t="6044"/>
                    <a:stretch/>
                  </pic:blipFill>
                  <pic:spPr bwMode="auto">
                    <a:xfrm>
                      <a:off x="0" y="0"/>
                      <a:ext cx="4819650" cy="16287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70E5A" w:rsidRPr="003C209D" w:rsidRDefault="00570E5A" w:rsidP="00C84EB3">
      <w:pPr>
        <w:ind w:left="142"/>
      </w:pPr>
    </w:p>
    <w:p w:rsidR="00570E5A" w:rsidRDefault="00570E5A" w:rsidP="009178BE"/>
    <w:p w:rsidR="00570E5A" w:rsidRDefault="00570E5A" w:rsidP="009178BE"/>
    <w:p w:rsidR="00570E5A" w:rsidRDefault="002F4131" w:rsidP="009178BE">
      <w:r w:rsidRPr="003C209D">
        <w:rPr>
          <w:noProof/>
          <w:lang w:eastAsia="en-GB"/>
        </w:rPr>
        <mc:AlternateContent>
          <mc:Choice Requires="wps">
            <w:drawing>
              <wp:anchor distT="0" distB="0" distL="114300" distR="114300" simplePos="0" relativeHeight="252001280" behindDoc="0" locked="0" layoutInCell="1" allowOverlap="1" wp14:anchorId="1BDF6683" wp14:editId="646C7E6A">
                <wp:simplePos x="0" y="0"/>
                <wp:positionH relativeFrom="column">
                  <wp:posOffset>2960370</wp:posOffset>
                </wp:positionH>
                <wp:positionV relativeFrom="paragraph">
                  <wp:posOffset>252730</wp:posOffset>
                </wp:positionV>
                <wp:extent cx="2374265" cy="1304925"/>
                <wp:effectExtent l="0" t="0" r="0" b="0"/>
                <wp:wrapNone/>
                <wp:docPr id="18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304925"/>
                        </a:xfrm>
                        <a:prstGeom prst="rect">
                          <a:avLst/>
                        </a:prstGeom>
                        <a:noFill/>
                        <a:ln w="9525">
                          <a:noFill/>
                          <a:miter lim="800000"/>
                          <a:headEnd/>
                          <a:tailEnd/>
                        </a:ln>
                      </wps:spPr>
                      <wps:txbx>
                        <w:txbxContent>
                          <w:p w:rsidR="00D65E52" w:rsidRDefault="00D65E52" w:rsidP="00C84EB3">
                            <w:r>
                              <w:t>The variable resistor controls the size of the voltage that is applied across the component (lamp).</w:t>
                            </w:r>
                          </w:p>
                          <w:p w:rsidR="00D65E52" w:rsidRDefault="00D65E52" w:rsidP="00C84EB3">
                            <w:r>
                              <w:t>Used like this it is called a potentiometer.</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449" type="#_x0000_t202" style="position:absolute;margin-left:233.1pt;margin-top:19.9pt;width:186.95pt;height:102.75pt;z-index:252001280;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" filled="f" stroked="f">
                <v:textbox>
                  <w:txbxContent>
                    <w:p w:rsidR="00D65E52" w:rsidRDefault="00D65E52" w:rsidP="00C84EB3">
                      <w:r>
                        <w:t>The variable resistor controls the size of the voltage that is applied across the component (lamp).</w:t>
                      </w:r>
                    </w:p>
                    <w:p w:rsidR="00D65E52" w:rsidRDefault="00D65E52" w:rsidP="00C84EB3">
                      <w:r>
                        <w:t>Used like this it is called a potentiometer.</w:t>
                      </w:r>
                    </w:p>
                  </w:txbxContent>
                </v:textbox>
              </v:shape>
            </w:pict>
          </mc:Fallback>
        </mc:AlternateContent>
      </w:r>
      <w:r w:rsidRPr="003C209D">
        <w:rPr>
          <w:noProof/>
          <w:lang w:eastAsia="en-GB"/>
        </w:rPr>
        <mc:AlternateContent>
          <mc:Choice Requires="wps">
            <w:drawing>
              <wp:anchor distT="0" distB="0" distL="114300" distR="114300" simplePos="0" relativeHeight="252000256" behindDoc="0" locked="0" layoutInCell="1" allowOverlap="1" wp14:anchorId="313A85A5" wp14:editId="2D25DC51">
                <wp:simplePos x="0" y="0"/>
                <wp:positionH relativeFrom="column">
                  <wp:posOffset>-23495</wp:posOffset>
                </wp:positionH>
                <wp:positionV relativeFrom="paragraph">
                  <wp:posOffset>248920</wp:posOffset>
                </wp:positionV>
                <wp:extent cx="2374265" cy="1403985"/>
                <wp:effectExtent l="0" t="0" r="0" b="0"/>
                <wp:wrapNone/>
                <wp:docPr id="18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D65E52" w:rsidRDefault="00D65E52" w:rsidP="00C84EB3">
                            <w:r>
                              <w:t>The variable resistor controls the size of the current in the component (lamp).</w:t>
                            </w:r>
                          </w:p>
                          <w:p w:rsidR="00D65E52" w:rsidRDefault="00D65E52" w:rsidP="00C84EB3">
                            <w:r>
                              <w:t>Used like this it is called a rheosta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450" type="#_x0000_t202" style="position:absolute;margin-left:-1.85pt;margin-top:19.6pt;width:186.95pt;height:110.55pt;z-index:25200025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" stroked="f">
                <v:textbox style="mso-fit-shape-to-text:t">
                  <w:txbxContent>
                    <w:p w:rsidR="00D65E52" w:rsidRDefault="00D65E52" w:rsidP="00C84EB3">
                      <w:r>
                        <w:t>The variable resistor controls the size of the current in the component (lamp).</w:t>
                      </w:r>
                    </w:p>
                    <w:p w:rsidR="00D65E52" w:rsidRDefault="00D65E52" w:rsidP="00C84EB3">
                      <w:r>
                        <w:t>Used like this it is called a rheostat.</w:t>
                      </w:r>
                    </w:p>
                  </w:txbxContent>
                </v:textbox>
              </v:shape>
            </w:pict>
          </mc:Fallback>
        </mc:AlternateContent>
      </w:r>
    </w:p>
    <w:p w:rsidR="00707AFB" w:rsidRDefault="00707AFB" w:rsidP="009178BE"/>
    <w:p w:rsidR="00C84EB3" w:rsidRPr="003C209D" w:rsidRDefault="00C84EB3" w:rsidP="00570E5A"/>
    <w:p w:rsidR="00C84EB3" w:rsidRPr="003C209D" w:rsidRDefault="00C84EB3" w:rsidP="00C84EB3">
      <w:pPr>
        <w:ind w:left="142"/>
      </w:pPr>
    </w:p>
    <w:p w:rsidR="00C84EB3" w:rsidRPr="003C209D" w:rsidRDefault="00C84EB3" w:rsidP="00C84EB3">
      <w:pPr>
        <w:ind w:left="142"/>
      </w:pPr>
    </w:p>
    <w:p w:rsidR="00C84EB3" w:rsidRDefault="00C84EB3" w:rsidP="001447F2">
      <w:pPr>
        <w:pStyle w:val="Heading3"/>
      </w:pPr>
      <w:r w:rsidRPr="003C209D">
        <w:t>What to do</w:t>
      </w:r>
    </w:p>
    <w:p w:rsidR="00C84EB3" w:rsidRPr="003C209D" w:rsidRDefault="00C84EB3" w:rsidP="00255453">
      <w:pPr>
        <w:pStyle w:val="ListParagraph"/>
        <w:numPr>
          <w:ilvl w:val="0"/>
          <w:numId w:val="35"/>
        </w:numPr>
        <w:spacing w:after="0"/>
        <w:ind w:left="142" w:firstLine="0"/>
      </w:pPr>
      <w:r w:rsidRPr="003C209D">
        <w:t>Set the power supply to the correct voltage (6 V).</w:t>
      </w:r>
    </w:p>
    <w:p w:rsidR="00C84EB3" w:rsidRPr="003C209D" w:rsidRDefault="00C84EB3" w:rsidP="00255453">
      <w:pPr>
        <w:pStyle w:val="ListParagraph"/>
        <w:numPr>
          <w:ilvl w:val="0"/>
          <w:numId w:val="35"/>
        </w:numPr>
        <w:spacing w:after="0"/>
        <w:ind w:left="142" w:firstLine="0"/>
      </w:pPr>
      <w:r w:rsidRPr="003C209D">
        <w:t>Set up circuit 1 using the middle terminal and one of the end terminals of the variable resistor.</w:t>
      </w:r>
    </w:p>
    <w:p w:rsidR="00C84EB3" w:rsidRPr="003C209D" w:rsidRDefault="00C84EB3" w:rsidP="00255453">
      <w:pPr>
        <w:pStyle w:val="ListParagraph"/>
        <w:numPr>
          <w:ilvl w:val="0"/>
          <w:numId w:val="35"/>
        </w:numPr>
        <w:spacing w:after="0"/>
        <w:ind w:left="142" w:firstLine="0"/>
      </w:pPr>
      <w:r w:rsidRPr="003C209D">
        <w:t>Switch on and adjust the brightness of the lamp using the rheostat.</w:t>
      </w:r>
    </w:p>
    <w:p w:rsidR="00C84EB3" w:rsidRPr="003C209D" w:rsidRDefault="00C84EB3" w:rsidP="00255453">
      <w:pPr>
        <w:pStyle w:val="ListParagraph"/>
        <w:numPr>
          <w:ilvl w:val="0"/>
          <w:numId w:val="35"/>
        </w:numPr>
        <w:spacing w:after="0"/>
        <w:ind w:left="142" w:firstLine="0"/>
      </w:pPr>
      <w:r w:rsidRPr="003C209D">
        <w:t>Switch off.</w:t>
      </w:r>
    </w:p>
    <w:p w:rsidR="00C84EB3" w:rsidRPr="003C209D" w:rsidRDefault="00C84EB3" w:rsidP="00255453">
      <w:pPr>
        <w:pStyle w:val="ListParagraph"/>
        <w:numPr>
          <w:ilvl w:val="0"/>
          <w:numId w:val="35"/>
        </w:numPr>
        <w:spacing w:after="0"/>
        <w:ind w:left="142" w:firstLine="0"/>
      </w:pPr>
      <w:r w:rsidRPr="003C209D">
        <w:t>Replace the lamp by a small electric motor.</w:t>
      </w:r>
    </w:p>
    <w:p w:rsidR="00C84EB3" w:rsidRPr="003C209D" w:rsidRDefault="00C84EB3" w:rsidP="00255453">
      <w:pPr>
        <w:pStyle w:val="ListParagraph"/>
        <w:numPr>
          <w:ilvl w:val="0"/>
          <w:numId w:val="35"/>
        </w:numPr>
        <w:spacing w:after="0"/>
        <w:ind w:left="142" w:firstLine="0"/>
      </w:pPr>
      <w:r w:rsidRPr="003C209D">
        <w:t>Switch on. Vary the speed of the motor using the rheostat. Switch off.</w:t>
      </w:r>
    </w:p>
    <w:p w:rsidR="00C84EB3" w:rsidRPr="003C209D" w:rsidRDefault="00C84EB3" w:rsidP="00255453">
      <w:pPr>
        <w:pStyle w:val="ListParagraph"/>
        <w:numPr>
          <w:ilvl w:val="0"/>
          <w:numId w:val="35"/>
        </w:numPr>
        <w:spacing w:after="0"/>
        <w:ind w:left="142" w:firstLine="0"/>
      </w:pPr>
      <w:r w:rsidRPr="003C209D">
        <w:t>Set up circuit 2.</w:t>
      </w:r>
    </w:p>
    <w:p w:rsidR="00C84EB3" w:rsidRPr="003C209D" w:rsidRDefault="00C84EB3" w:rsidP="00255453">
      <w:pPr>
        <w:pStyle w:val="ListParagraph"/>
        <w:numPr>
          <w:ilvl w:val="0"/>
          <w:numId w:val="35"/>
        </w:numPr>
        <w:spacing w:after="0"/>
        <w:ind w:left="142" w:firstLine="0"/>
      </w:pPr>
      <w:r w:rsidRPr="003C209D">
        <w:t>Use all three of the variable resistor terminals.</w:t>
      </w:r>
    </w:p>
    <w:p w:rsidR="00C84EB3" w:rsidRPr="003C209D" w:rsidRDefault="00C84EB3" w:rsidP="00255453">
      <w:pPr>
        <w:pStyle w:val="ListParagraph"/>
        <w:numPr>
          <w:ilvl w:val="0"/>
          <w:numId w:val="35"/>
        </w:numPr>
        <w:spacing w:after="0"/>
        <w:ind w:left="142" w:firstLine="0"/>
      </w:pPr>
      <w:r w:rsidRPr="003C209D">
        <w:t>Switch on. Adjust the potentiometer to vary the brightness of the lamp.</w:t>
      </w:r>
    </w:p>
    <w:p w:rsidR="00C84EB3" w:rsidRPr="003C209D" w:rsidRDefault="00C84EB3" w:rsidP="00255453">
      <w:pPr>
        <w:pStyle w:val="ListParagraph"/>
        <w:numPr>
          <w:ilvl w:val="0"/>
          <w:numId w:val="35"/>
        </w:numPr>
        <w:spacing w:after="0"/>
        <w:ind w:left="142" w:firstLine="0"/>
      </w:pPr>
      <w:r w:rsidRPr="003C209D">
        <w:t>Switch off.</w:t>
      </w:r>
    </w:p>
    <w:p w:rsidR="00C84EB3" w:rsidRPr="003C209D" w:rsidRDefault="00570E5A" w:rsidP="00C84EB3">
      <w:pPr>
        <w:pStyle w:val="Heading2"/>
        <w:ind w:left="142"/>
      </w:pPr>
      <w:r>
        <w:t xml:space="preserve">? </w:t>
      </w:r>
      <w:r w:rsidR="00C84EB3" w:rsidRPr="003C209D">
        <w:t>Questions</w:t>
      </w:r>
    </w:p>
    <w:p w:rsidR="00C84EB3" w:rsidRPr="003C209D" w:rsidRDefault="00C84EB3" w:rsidP="00255453">
      <w:pPr>
        <w:pStyle w:val="ListParagraph"/>
        <w:numPr>
          <w:ilvl w:val="0"/>
          <w:numId w:val="36"/>
        </w:numPr>
        <w:spacing w:after="0"/>
        <w:ind w:left="142" w:firstLine="0"/>
      </w:pPr>
      <w:r w:rsidRPr="003C209D">
        <w:t>Rheostats are used in Scalectrix controls. To make the motor go faster would you need to increase or decrease the resistance of the rheostat?</w:t>
      </w:r>
    </w:p>
    <w:p w:rsidR="00C84EB3" w:rsidRPr="003C209D" w:rsidRDefault="00C84EB3" w:rsidP="00255453">
      <w:pPr>
        <w:pStyle w:val="ListParagraph"/>
        <w:numPr>
          <w:ilvl w:val="0"/>
          <w:numId w:val="36"/>
        </w:numPr>
        <w:spacing w:after="0"/>
        <w:ind w:left="142" w:firstLine="0"/>
      </w:pPr>
      <w:r w:rsidRPr="003C209D">
        <w:t>Potentiometers are used in many electronic appliances to vary the voltage in the circuit. In which direction should the moving contact be moved in circuit 2 to make the lamp brighter: towards A or towards B?</w:t>
      </w:r>
    </w:p>
    <w:p w:rsidR="00C84EB3" w:rsidRPr="003C209D" w:rsidRDefault="00C84EB3" w:rsidP="00255453">
      <w:pPr>
        <w:pStyle w:val="ListParagraph"/>
        <w:numPr>
          <w:ilvl w:val="0"/>
          <w:numId w:val="36"/>
        </w:numPr>
        <w:spacing w:after="0"/>
        <w:ind w:left="142" w:firstLine="0"/>
      </w:pPr>
      <w:r w:rsidRPr="003C209D">
        <w:t>Give one use for a potentiometer.</w:t>
      </w:r>
    </w:p>
    <w:p w:rsidR="00C84EB3" w:rsidRPr="003C209D" w:rsidRDefault="002F4131" w:rsidP="00255453">
      <w:pPr>
        <w:pStyle w:val="ListParagraph"/>
        <w:numPr>
          <w:ilvl w:val="0"/>
          <w:numId w:val="36"/>
        </w:numPr>
        <w:spacing w:after="0"/>
        <w:ind w:left="142" w:firstLine="0"/>
      </w:pPr>
      <w:r w:rsidRPr="003C209D">
        <w:rPr>
          <w:noProof/>
          <w:lang w:eastAsia="en-GB"/>
        </w:rPr>
        <w:drawing>
          <wp:anchor distT="0" distB="0" distL="114300" distR="114300" simplePos="0" relativeHeight="252072960" behindDoc="1" locked="0" layoutInCell="1" allowOverlap="1" wp14:anchorId="2081CCF2" wp14:editId="2EA01843">
            <wp:simplePos x="0" y="0"/>
            <wp:positionH relativeFrom="column">
              <wp:posOffset>3287395</wp:posOffset>
            </wp:positionH>
            <wp:positionV relativeFrom="paragraph">
              <wp:posOffset>634365</wp:posOffset>
            </wp:positionV>
            <wp:extent cx="3298825" cy="2092960"/>
            <wp:effectExtent l="0" t="0" r="0" b="2540"/>
            <wp:wrapTight wrapText="bothSides">
              <wp:wrapPolygon edited="0">
                <wp:start x="0" y="0"/>
                <wp:lineTo x="0" y="21430"/>
                <wp:lineTo x="21454" y="21430"/>
                <wp:lineTo x="21454" y="0"/>
                <wp:lineTo x="0" y="0"/>
              </wp:wrapPolygon>
            </wp:wrapTight>
            <wp:docPr id="1883" name="Picture 1883" descr="H:\Documents\Scratch\te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Documents\Scratch\temp.jpg"/>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298825" cy="2092960"/>
                    </a:xfrm>
                    <a:prstGeom prst="rect">
                      <a:avLst/>
                    </a:prstGeom>
                    <a:noFill/>
                    <a:ln>
                      <a:noFill/>
                    </a:ln>
                  </pic:spPr>
                </pic:pic>
              </a:graphicData>
            </a:graphic>
            <wp14:sizeRelH relativeFrom="page">
              <wp14:pctWidth>0</wp14:pctWidth>
            </wp14:sizeRelH>
            <wp14:sizeRelV relativeFrom="page">
              <wp14:pctHeight>0</wp14:pctHeight>
            </wp14:sizeRelV>
          </wp:anchor>
        </w:drawing>
      </w:r>
      <w:r w:rsidR="00C84EB3" w:rsidRPr="003C209D">
        <w:t>What is the missing word below?</w:t>
      </w:r>
      <w:r w:rsidR="00C84EB3" w:rsidRPr="003C209D">
        <w:br/>
      </w:r>
      <w:r w:rsidR="00C84EB3" w:rsidRPr="003C209D">
        <w:rPr>
          <w:i/>
        </w:rPr>
        <w:t>All types of variable resistor work by changing the resistance of the circuit. Many of them do this by varying the ___________ of the conductor used.</w:t>
      </w:r>
      <w:r w:rsidR="00C84EB3" w:rsidRPr="003C209D">
        <w:br/>
      </w:r>
    </w:p>
    <w:p w:rsidR="00C84EB3" w:rsidRPr="003C209D" w:rsidRDefault="00C84EB3" w:rsidP="00255453">
      <w:pPr>
        <w:pStyle w:val="ListParagraph"/>
        <w:numPr>
          <w:ilvl w:val="0"/>
          <w:numId w:val="36"/>
        </w:numPr>
        <w:spacing w:after="0"/>
        <w:ind w:left="142" w:firstLine="0"/>
      </w:pPr>
      <w:r w:rsidRPr="003C209D">
        <w:t>The diagram below shows a fluid-level gauge for a fuel tank. Use your knowledge of variable resistors to explain how it works.</w:t>
      </w:r>
    </w:p>
    <w:p w:rsidR="00C84EB3" w:rsidRPr="003C209D" w:rsidRDefault="00C84EB3" w:rsidP="00C84EB3">
      <w:pPr>
        <w:ind w:left="142"/>
      </w:pPr>
    </w:p>
    <w:p w:rsidR="004705DA" w:rsidRDefault="004705DA" w:rsidP="004705DA"/>
    <w:p w:rsidR="004705DA" w:rsidRDefault="004705DA" w:rsidP="004705DA"/>
    <w:p w:rsidR="004705DA" w:rsidRPr="003C209D" w:rsidRDefault="004705DA" w:rsidP="004705DA">
      <w:pPr>
        <w:pStyle w:val="Heading2"/>
        <w:ind w:left="142"/>
      </w:pPr>
      <w:r w:rsidRPr="003C209D">
        <w:lastRenderedPageBreak/>
        <w:t>Circuit Rules</w:t>
      </w:r>
    </w:p>
    <w:tbl>
      <w:tblPr>
        <w:tblStyle w:val="MediumGrid3-Accent5"/>
        <w:tblW w:w="10314" w:type="dxa"/>
        <w:tblLayout w:type="fixed"/>
        <w:tblLook w:val="0420" w:firstRow="1" w:lastRow="0" w:firstColumn="0" w:lastColumn="0" w:noHBand="0" w:noVBand="1"/>
      </w:tblPr>
      <w:tblGrid>
        <w:gridCol w:w="1951"/>
        <w:gridCol w:w="4181"/>
        <w:gridCol w:w="4182"/>
      </w:tblGrid>
      <w:tr w:rsidR="004705DA" w:rsidRPr="003C209D" w:rsidTr="004441D9">
        <w:trPr>
          <w:cnfStyle w:val="100000000000" w:firstRow="1" w:lastRow="0" w:firstColumn="0" w:lastColumn="0" w:oddVBand="0" w:evenVBand="0" w:oddHBand="0" w:evenHBand="0" w:firstRowFirstColumn="0" w:firstRowLastColumn="0" w:lastRowFirstColumn="0" w:lastRowLastColumn="0"/>
          <w:trHeight w:val="907"/>
        </w:trPr>
        <w:tc>
          <w:tcPr>
            <w:tcW w:w="1951" w:type="dxa"/>
            <w:vAlign w:val="center"/>
          </w:tcPr>
          <w:p w:rsidR="004705DA" w:rsidRPr="003C209D" w:rsidRDefault="004705DA" w:rsidP="004441D9">
            <w:pPr>
              <w:ind w:left="142"/>
              <w:jc w:val="center"/>
              <w:rPr>
                <w:rFonts w:cs="Tahoma"/>
              </w:rPr>
            </w:pPr>
            <w:r w:rsidRPr="003C209D">
              <w:rPr>
                <w:rFonts w:cs="Tahoma"/>
              </w:rPr>
              <w:t>Measurement</w:t>
            </w:r>
          </w:p>
        </w:tc>
        <w:tc>
          <w:tcPr>
            <w:tcW w:w="4181" w:type="dxa"/>
            <w:vAlign w:val="center"/>
          </w:tcPr>
          <w:p w:rsidR="004705DA" w:rsidRPr="003C209D" w:rsidRDefault="004705DA" w:rsidP="004441D9">
            <w:pPr>
              <w:ind w:left="142"/>
              <w:jc w:val="center"/>
              <w:rPr>
                <w:rFonts w:cs="Tahoma"/>
              </w:rPr>
            </w:pPr>
            <w:r w:rsidRPr="003C209D">
              <w:rPr>
                <w:rFonts w:cs="Tahoma"/>
              </w:rPr>
              <w:t>Series Circuits</w:t>
            </w:r>
          </w:p>
        </w:tc>
        <w:tc>
          <w:tcPr>
            <w:tcW w:w="4182" w:type="dxa"/>
            <w:vAlign w:val="center"/>
          </w:tcPr>
          <w:p w:rsidR="004705DA" w:rsidRPr="003C209D" w:rsidRDefault="004705DA" w:rsidP="004441D9">
            <w:pPr>
              <w:ind w:left="142"/>
              <w:jc w:val="center"/>
              <w:rPr>
                <w:rFonts w:cs="Tahoma"/>
              </w:rPr>
            </w:pPr>
            <w:r w:rsidRPr="003C209D">
              <w:rPr>
                <w:rFonts w:cs="Tahoma"/>
              </w:rPr>
              <w:t>Parallel Circuits</w:t>
            </w:r>
          </w:p>
        </w:tc>
      </w:tr>
      <w:tr w:rsidR="004705DA" w:rsidRPr="003C209D" w:rsidTr="004441D9">
        <w:trPr>
          <w:cnfStyle w:val="000000100000" w:firstRow="0" w:lastRow="0" w:firstColumn="0" w:lastColumn="0" w:oddVBand="0" w:evenVBand="0" w:oddHBand="1" w:evenHBand="0" w:firstRowFirstColumn="0" w:firstRowLastColumn="0" w:lastRowFirstColumn="0" w:lastRowLastColumn="0"/>
          <w:trHeight w:val="907"/>
        </w:trPr>
        <w:tc>
          <w:tcPr>
            <w:tcW w:w="1951" w:type="dxa"/>
            <w:vAlign w:val="center"/>
          </w:tcPr>
          <w:p w:rsidR="004705DA" w:rsidRPr="003C209D" w:rsidRDefault="004705DA" w:rsidP="004441D9">
            <w:pPr>
              <w:ind w:left="142"/>
              <w:jc w:val="center"/>
              <w:rPr>
                <w:rFonts w:cs="Tahoma"/>
              </w:rPr>
            </w:pPr>
            <w:r w:rsidRPr="003C209D">
              <w:rPr>
                <w:rFonts w:cs="Tahoma"/>
              </w:rPr>
              <w:t>Potential Difference</w:t>
            </w:r>
          </w:p>
        </w:tc>
        <w:tc>
          <w:tcPr>
            <w:tcW w:w="4181" w:type="dxa"/>
            <w:vAlign w:val="center"/>
          </w:tcPr>
          <w:p w:rsidR="004705DA" w:rsidRPr="003C209D" w:rsidRDefault="00D65E52" w:rsidP="004441D9">
            <w:pPr>
              <w:ind w:left="142"/>
              <w:jc w:val="center"/>
              <w:rPr>
                <w:rFonts w:cs="Tahoma"/>
                <w:noProof/>
                <w:lang w:eastAsia="en-US"/>
              </w:rPr>
            </w:pPr>
            <m:oMathPara>
              <m:oMath>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S</m:t>
                    </m:r>
                  </m:sub>
                </m:sSub>
                <m:r>
                  <m:rPr>
                    <m:sty m:val="bi"/>
                  </m:rPr>
                  <w:rPr>
                    <w:rFonts w:ascii="Cambria Math" w:hAnsi="Cambria Math" w:cs="Tahoma"/>
                    <w:sz w:val="32"/>
                    <w:szCs w:val="32"/>
                  </w:rPr>
                  <m:t xml:space="preserve"> = </m:t>
                </m:r>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1</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2</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3</m:t>
                    </m:r>
                  </m:sub>
                </m:sSub>
                <m:r>
                  <m:rPr>
                    <m:sty m:val="bi"/>
                  </m:rPr>
                  <w:rPr>
                    <w:rFonts w:ascii="Cambria Math" w:hAnsi="Cambria Math" w:cs="Tahoma"/>
                    <w:sz w:val="32"/>
                    <w:szCs w:val="32"/>
                  </w:rPr>
                  <m:t>…</m:t>
                </m:r>
              </m:oMath>
            </m:oMathPara>
          </w:p>
        </w:tc>
        <w:tc>
          <w:tcPr>
            <w:tcW w:w="4182" w:type="dxa"/>
            <w:vAlign w:val="center"/>
          </w:tcPr>
          <w:p w:rsidR="004705DA" w:rsidRPr="003C209D" w:rsidRDefault="00D65E52" w:rsidP="004441D9">
            <w:pPr>
              <w:ind w:left="142"/>
              <w:jc w:val="center"/>
              <w:rPr>
                <w:rFonts w:cs="Tahoma"/>
              </w:rPr>
            </w:pPr>
            <m:oMathPara>
              <m:oMath>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S</m:t>
                    </m:r>
                  </m:sub>
                </m:sSub>
                <m:r>
                  <m:rPr>
                    <m:sty m:val="bi"/>
                  </m:rPr>
                  <w:rPr>
                    <w:rFonts w:ascii="Cambria Math" w:hAnsi="Cambria Math" w:cs="Tahoma"/>
                    <w:sz w:val="32"/>
                    <w:szCs w:val="32"/>
                  </w:rPr>
                  <m:t xml:space="preserve"> = </m:t>
                </m:r>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1</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2</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3</m:t>
                    </m:r>
                  </m:sub>
                </m:sSub>
                <m:r>
                  <m:rPr>
                    <m:sty m:val="bi"/>
                  </m:rPr>
                  <w:rPr>
                    <w:rFonts w:ascii="Cambria Math" w:hAnsi="Cambria Math" w:cs="Tahoma"/>
                    <w:sz w:val="32"/>
                    <w:szCs w:val="32"/>
                  </w:rPr>
                  <m:t>…</m:t>
                </m:r>
              </m:oMath>
            </m:oMathPara>
          </w:p>
        </w:tc>
      </w:tr>
      <w:tr w:rsidR="004705DA" w:rsidRPr="003C209D" w:rsidTr="004441D9">
        <w:trPr>
          <w:trHeight w:val="907"/>
        </w:trPr>
        <w:tc>
          <w:tcPr>
            <w:tcW w:w="1951" w:type="dxa"/>
            <w:vAlign w:val="center"/>
          </w:tcPr>
          <w:p w:rsidR="004705DA" w:rsidRPr="003C209D" w:rsidRDefault="004705DA" w:rsidP="004441D9">
            <w:pPr>
              <w:ind w:left="142"/>
              <w:jc w:val="center"/>
              <w:rPr>
                <w:rFonts w:cs="Tahoma"/>
              </w:rPr>
            </w:pPr>
            <w:r w:rsidRPr="003C209D">
              <w:rPr>
                <w:rFonts w:cs="Tahoma"/>
              </w:rPr>
              <w:t>Current</w:t>
            </w:r>
          </w:p>
        </w:tc>
        <w:tc>
          <w:tcPr>
            <w:tcW w:w="4181" w:type="dxa"/>
            <w:vAlign w:val="center"/>
          </w:tcPr>
          <w:p w:rsidR="004705DA" w:rsidRPr="003C209D" w:rsidRDefault="00D65E52" w:rsidP="004441D9">
            <w:pPr>
              <w:ind w:left="142"/>
              <w:jc w:val="center"/>
              <w:rPr>
                <w:rFonts w:cs="Tahoma"/>
                <w:noProof/>
                <w:lang w:eastAsia="en-US"/>
              </w:rPr>
            </w:pPr>
            <m:oMathPara>
              <m:oMath>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1</m:t>
                    </m:r>
                  </m:sub>
                </m:sSub>
                <m:r>
                  <m:rPr>
                    <m:sty m:val="bi"/>
                  </m:rPr>
                  <w:rPr>
                    <w:rFonts w:ascii="Cambria Math" w:hAnsi="Cambria Math" w:cs="Tahoma"/>
                    <w:sz w:val="32"/>
                    <w:szCs w:val="32"/>
                  </w:rPr>
                  <m:t xml:space="preserve"> = </m:t>
                </m:r>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2</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3</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4</m:t>
                    </m:r>
                  </m:sub>
                </m:sSub>
                <m:r>
                  <m:rPr>
                    <m:sty m:val="bi"/>
                  </m:rPr>
                  <w:rPr>
                    <w:rFonts w:ascii="Cambria Math" w:hAnsi="Cambria Math" w:cs="Tahoma"/>
                    <w:sz w:val="32"/>
                    <w:szCs w:val="32"/>
                  </w:rPr>
                  <m:t>…</m:t>
                </m:r>
              </m:oMath>
            </m:oMathPara>
          </w:p>
        </w:tc>
        <w:tc>
          <w:tcPr>
            <w:tcW w:w="4182" w:type="dxa"/>
            <w:vAlign w:val="center"/>
          </w:tcPr>
          <w:p w:rsidR="004705DA" w:rsidRPr="003C209D" w:rsidRDefault="00D65E52" w:rsidP="004441D9">
            <w:pPr>
              <w:ind w:left="142"/>
              <w:jc w:val="center"/>
              <w:rPr>
                <w:rFonts w:cs="Tahoma"/>
              </w:rPr>
            </w:pPr>
            <m:oMathPara>
              <m:oMath>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S</m:t>
                    </m:r>
                  </m:sub>
                </m:sSub>
                <m:r>
                  <m:rPr>
                    <m:sty m:val="bi"/>
                  </m:rPr>
                  <w:rPr>
                    <w:rFonts w:ascii="Cambria Math" w:hAnsi="Cambria Math" w:cs="Tahoma"/>
                    <w:sz w:val="32"/>
                    <w:szCs w:val="32"/>
                  </w:rPr>
                  <m:t xml:space="preserve"> = </m:t>
                </m:r>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1</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2</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I</m:t>
                    </m:r>
                  </m:e>
                  <m:sub>
                    <m:r>
                      <m:rPr>
                        <m:sty m:val="bi"/>
                      </m:rPr>
                      <w:rPr>
                        <w:rFonts w:ascii="Cambria Math" w:hAnsi="Cambria Math" w:cs="Tahoma"/>
                        <w:sz w:val="32"/>
                        <w:szCs w:val="32"/>
                      </w:rPr>
                      <m:t>3</m:t>
                    </m:r>
                  </m:sub>
                </m:sSub>
                <m:r>
                  <m:rPr>
                    <m:sty m:val="bi"/>
                  </m:rPr>
                  <w:rPr>
                    <w:rFonts w:ascii="Cambria Math" w:hAnsi="Cambria Math" w:cs="Tahoma"/>
                    <w:sz w:val="32"/>
                    <w:szCs w:val="32"/>
                  </w:rPr>
                  <m:t>…</m:t>
                </m:r>
              </m:oMath>
            </m:oMathPara>
          </w:p>
        </w:tc>
      </w:tr>
      <w:tr w:rsidR="004705DA" w:rsidRPr="003C209D" w:rsidTr="004441D9">
        <w:trPr>
          <w:cnfStyle w:val="000000100000" w:firstRow="0" w:lastRow="0" w:firstColumn="0" w:lastColumn="0" w:oddVBand="0" w:evenVBand="0" w:oddHBand="1" w:evenHBand="0" w:firstRowFirstColumn="0" w:firstRowLastColumn="0" w:lastRowFirstColumn="0" w:lastRowLastColumn="0"/>
          <w:trHeight w:val="907"/>
        </w:trPr>
        <w:tc>
          <w:tcPr>
            <w:tcW w:w="1951" w:type="dxa"/>
            <w:vAlign w:val="center"/>
          </w:tcPr>
          <w:p w:rsidR="004705DA" w:rsidRPr="003C209D" w:rsidRDefault="004705DA" w:rsidP="004441D9">
            <w:pPr>
              <w:ind w:left="142"/>
              <w:jc w:val="center"/>
              <w:rPr>
                <w:rFonts w:cs="Tahoma"/>
              </w:rPr>
            </w:pPr>
            <w:r w:rsidRPr="003C209D">
              <w:rPr>
                <w:rFonts w:cs="Tahoma"/>
              </w:rPr>
              <w:t>Resistance</w:t>
            </w:r>
          </w:p>
        </w:tc>
        <w:tc>
          <w:tcPr>
            <w:tcW w:w="4181" w:type="dxa"/>
            <w:vAlign w:val="center"/>
          </w:tcPr>
          <w:p w:rsidR="004705DA" w:rsidRPr="003C209D" w:rsidRDefault="00D65E52" w:rsidP="004441D9">
            <w:pPr>
              <w:ind w:left="142"/>
              <w:jc w:val="center"/>
              <w:rPr>
                <w:rFonts w:cs="Tahoma"/>
                <w:noProof/>
                <w:lang w:eastAsia="en-US"/>
              </w:rPr>
            </w:pPr>
            <m:oMathPara>
              <m:oMath>
                <m:sSub>
                  <m:sSubPr>
                    <m:ctrlPr>
                      <w:rPr>
                        <w:rFonts w:ascii="Cambria Math" w:hAnsi="Cambria Math" w:cs="Tahoma"/>
                        <w:b/>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total</m:t>
                    </m:r>
                  </m:sub>
                </m:sSub>
                <m:r>
                  <m:rPr>
                    <m:sty m:val="b"/>
                  </m:rPr>
                  <w:rPr>
                    <w:rFonts w:ascii="Cambria Math" w:hAnsi="Cambria Math" w:cs="Tahoma"/>
                    <w:sz w:val="32"/>
                    <w:szCs w:val="32"/>
                  </w:rPr>
                  <m:t xml:space="preserve">= </m:t>
                </m:r>
                <m:sSub>
                  <m:sSubPr>
                    <m:ctrlPr>
                      <w:rPr>
                        <w:rFonts w:ascii="Cambria Math" w:hAnsi="Cambria Math" w:cs="Tahoma"/>
                        <w:b/>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1</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2</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3</m:t>
                    </m:r>
                  </m:sub>
                </m:sSub>
                <m:r>
                  <m:rPr>
                    <m:sty m:val="bi"/>
                  </m:rPr>
                  <w:rPr>
                    <w:rFonts w:ascii="Cambria Math" w:hAnsi="Cambria Math" w:cs="Tahoma"/>
                    <w:sz w:val="32"/>
                    <w:szCs w:val="32"/>
                  </w:rPr>
                  <m:t>+…</m:t>
                </m:r>
              </m:oMath>
            </m:oMathPara>
          </w:p>
        </w:tc>
        <w:tc>
          <w:tcPr>
            <w:tcW w:w="4182" w:type="dxa"/>
            <w:vAlign w:val="center"/>
          </w:tcPr>
          <w:p w:rsidR="004705DA" w:rsidRPr="003C209D" w:rsidRDefault="00D65E52" w:rsidP="004441D9">
            <w:pPr>
              <w:ind w:left="142"/>
              <w:jc w:val="center"/>
              <w:rPr>
                <w:rFonts w:cs="Tahoma"/>
                <w:sz w:val="32"/>
              </w:rPr>
            </w:pPr>
            <m:oMathPara>
              <m:oMath>
                <m:f>
                  <m:fPr>
                    <m:ctrlPr>
                      <w:rPr>
                        <w:rFonts w:ascii="Cambria Math" w:hAnsi="Cambria Math" w:cs="Tahoma"/>
                        <w:b/>
                        <w:sz w:val="32"/>
                        <w:szCs w:val="32"/>
                      </w:rPr>
                    </m:ctrlPr>
                  </m:fPr>
                  <m:num>
                    <m:r>
                      <m:rPr>
                        <m:sty m:val="bi"/>
                      </m:rPr>
                      <w:rPr>
                        <w:rFonts w:ascii="Cambria Math" w:hAnsi="Cambria Math" w:cs="Tahoma"/>
                        <w:sz w:val="32"/>
                        <w:szCs w:val="32"/>
                      </w:rPr>
                      <m:t>1</m:t>
                    </m:r>
                  </m:num>
                  <m:den>
                    <m:sSub>
                      <m:sSubPr>
                        <m:ctrlPr>
                          <w:rPr>
                            <w:rFonts w:ascii="Cambria Math" w:hAnsi="Cambria Math" w:cs="Tahoma"/>
                            <w:b/>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total</m:t>
                        </m:r>
                      </m:sub>
                    </m:sSub>
                  </m:den>
                </m:f>
                <m:r>
                  <m:rPr>
                    <m:sty m:val="b"/>
                  </m:rPr>
                  <w:rPr>
                    <w:rFonts w:ascii="Cambria Math" w:hAnsi="Cambria Math" w:cs="Tahoma"/>
                    <w:sz w:val="32"/>
                    <w:szCs w:val="32"/>
                  </w:rPr>
                  <m:t xml:space="preserve">= </m:t>
                </m:r>
                <m:f>
                  <m:fPr>
                    <m:ctrlPr>
                      <w:rPr>
                        <w:rFonts w:ascii="Cambria Math" w:hAnsi="Cambria Math" w:cs="Tahoma"/>
                        <w:b/>
                        <w:sz w:val="32"/>
                        <w:szCs w:val="32"/>
                      </w:rPr>
                    </m:ctrlPr>
                  </m:fPr>
                  <m:num>
                    <m:r>
                      <m:rPr>
                        <m:sty m:val="bi"/>
                      </m:rPr>
                      <w:rPr>
                        <w:rFonts w:ascii="Cambria Math" w:hAnsi="Cambria Math" w:cs="Tahoma"/>
                        <w:sz w:val="32"/>
                        <w:szCs w:val="32"/>
                      </w:rPr>
                      <m:t>1</m:t>
                    </m:r>
                  </m:num>
                  <m:den>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1</m:t>
                        </m:r>
                      </m:sub>
                    </m:sSub>
                  </m:den>
                </m:f>
                <m:r>
                  <m:rPr>
                    <m:sty m:val="bi"/>
                  </m:rPr>
                  <w:rPr>
                    <w:rFonts w:ascii="Cambria Math" w:hAnsi="Cambria Math" w:cs="Tahoma"/>
                    <w:sz w:val="32"/>
                    <w:szCs w:val="32"/>
                  </w:rPr>
                  <m:t>+</m:t>
                </m:r>
                <m:f>
                  <m:fPr>
                    <m:ctrlPr>
                      <w:rPr>
                        <w:rFonts w:ascii="Cambria Math" w:hAnsi="Cambria Math" w:cs="Tahoma"/>
                        <w:b/>
                        <w:sz w:val="32"/>
                        <w:szCs w:val="32"/>
                      </w:rPr>
                    </m:ctrlPr>
                  </m:fPr>
                  <m:num>
                    <m:r>
                      <m:rPr>
                        <m:sty m:val="bi"/>
                      </m:rPr>
                      <w:rPr>
                        <w:rFonts w:ascii="Cambria Math" w:hAnsi="Cambria Math" w:cs="Tahoma"/>
                        <w:sz w:val="32"/>
                        <w:szCs w:val="32"/>
                      </w:rPr>
                      <m:t>1</m:t>
                    </m:r>
                  </m:num>
                  <m:den>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2</m:t>
                        </m:r>
                      </m:sub>
                    </m:sSub>
                  </m:den>
                </m:f>
                <m:r>
                  <m:rPr>
                    <m:sty m:val="bi"/>
                  </m:rPr>
                  <w:rPr>
                    <w:rFonts w:ascii="Cambria Math" w:hAnsi="Cambria Math" w:cs="Tahoma"/>
                    <w:sz w:val="32"/>
                    <w:szCs w:val="32"/>
                  </w:rPr>
                  <m:t>+</m:t>
                </m:r>
                <m:f>
                  <m:fPr>
                    <m:ctrlPr>
                      <w:rPr>
                        <w:rFonts w:ascii="Cambria Math" w:hAnsi="Cambria Math" w:cs="Tahoma"/>
                        <w:b/>
                        <w:sz w:val="32"/>
                        <w:szCs w:val="32"/>
                      </w:rPr>
                    </m:ctrlPr>
                  </m:fPr>
                  <m:num>
                    <m:r>
                      <m:rPr>
                        <m:sty m:val="bi"/>
                      </m:rPr>
                      <w:rPr>
                        <w:rFonts w:ascii="Cambria Math" w:hAnsi="Cambria Math" w:cs="Tahoma"/>
                        <w:sz w:val="32"/>
                        <w:szCs w:val="32"/>
                      </w:rPr>
                      <m:t>1</m:t>
                    </m:r>
                  </m:num>
                  <m:den>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3</m:t>
                        </m:r>
                      </m:sub>
                    </m:sSub>
                  </m:den>
                </m:f>
                <m:r>
                  <m:rPr>
                    <m:sty m:val="bi"/>
                  </m:rPr>
                  <w:rPr>
                    <w:rFonts w:ascii="Cambria Math" w:hAnsi="Cambria Math" w:cs="Tahoma"/>
                    <w:sz w:val="32"/>
                    <w:szCs w:val="32"/>
                  </w:rPr>
                  <m:t>+…</m:t>
                </m:r>
              </m:oMath>
            </m:oMathPara>
          </w:p>
        </w:tc>
      </w:tr>
    </w:tbl>
    <w:p w:rsidR="00C74637" w:rsidRPr="003C209D" w:rsidRDefault="00C74637" w:rsidP="00C74637">
      <w:pPr>
        <w:pStyle w:val="Heading1"/>
        <w:ind w:left="142"/>
      </w:pPr>
      <w:bookmarkStart w:id="54" w:name="_Toc499924219"/>
      <w:r w:rsidRPr="003C209D">
        <w:t>Practical Circuits</w:t>
      </w:r>
      <w:bookmarkEnd w:id="54"/>
    </w:p>
    <w:p w:rsidR="00C74637" w:rsidRPr="003C209D" w:rsidRDefault="00C74637" w:rsidP="00C74637">
      <w:pPr>
        <w:pStyle w:val="Heading2"/>
        <w:ind w:left="142"/>
      </w:pPr>
      <w:r w:rsidRPr="003C209D">
        <w:t>What you need</w:t>
      </w:r>
    </w:p>
    <w:p w:rsidR="00C74637" w:rsidRPr="003C209D" w:rsidRDefault="00C74637" w:rsidP="00C74637">
      <w:pPr>
        <w:ind w:left="142"/>
      </w:pPr>
      <w:r w:rsidRPr="003C209D">
        <w:t>Model circuits A, B, C.</w:t>
      </w:r>
    </w:p>
    <w:p w:rsidR="00C74637" w:rsidRPr="003C209D" w:rsidRDefault="00C74637" w:rsidP="00C74637">
      <w:pPr>
        <w:pStyle w:val="Heading2"/>
        <w:ind w:left="142"/>
      </w:pPr>
      <w:r w:rsidRPr="003C209D">
        <w:t>What to do</w:t>
      </w:r>
    </w:p>
    <w:p w:rsidR="00C74637" w:rsidRPr="003C209D" w:rsidRDefault="00C74637" w:rsidP="00C74637">
      <w:pPr>
        <w:ind w:left="142"/>
      </w:pPr>
      <w:r w:rsidRPr="003C209D">
        <w:t>Examine each of the circuits A, B, C (in any order) and investigate the operation of each circuit.</w:t>
      </w:r>
    </w:p>
    <w:p w:rsidR="00C74637" w:rsidRPr="003C209D" w:rsidRDefault="00C74637" w:rsidP="00C74637">
      <w:pPr>
        <w:pStyle w:val="Heading2"/>
        <w:ind w:left="142"/>
      </w:pPr>
      <w:r w:rsidRPr="003C209D">
        <w:t>Questions</w:t>
      </w:r>
    </w:p>
    <w:p w:rsidR="004E5B27" w:rsidRDefault="00C74637" w:rsidP="00255453">
      <w:pPr>
        <w:pStyle w:val="ListParagraph"/>
        <w:numPr>
          <w:ilvl w:val="0"/>
          <w:numId w:val="41"/>
        </w:numPr>
        <w:spacing w:after="0"/>
        <w:ind w:left="142" w:firstLine="0"/>
      </w:pPr>
      <w:r w:rsidRPr="003C209D">
        <w:rPr>
          <w:noProof/>
          <w:lang w:eastAsia="en-GB"/>
        </w:rPr>
        <w:drawing>
          <wp:anchor distT="0" distB="0" distL="114300" distR="114300" simplePos="0" relativeHeight="252075008" behindDoc="0" locked="0" layoutInCell="1" allowOverlap="1" wp14:anchorId="4ECF8C98" wp14:editId="0B517D49">
            <wp:simplePos x="0" y="0"/>
            <wp:positionH relativeFrom="column">
              <wp:posOffset>306705</wp:posOffset>
            </wp:positionH>
            <wp:positionV relativeFrom="paragraph">
              <wp:posOffset>279400</wp:posOffset>
            </wp:positionV>
            <wp:extent cx="3034030" cy="1270635"/>
            <wp:effectExtent l="0" t="0" r="0" b="5715"/>
            <wp:wrapSquare wrapText="bothSides"/>
            <wp:docPr id="1885" name="Picture 1885" descr="C:\Users\kenneth.hargreaves\AppData\Local\Microsoft\Windows\Temporary Internet Files\Content.MSO\61E2045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kenneth.hargreaves\AppData\Local\Microsoft\Windows\Temporary Internet Files\Content.MSO\61E20454.bmp"/>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034030" cy="1270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209D">
        <w:t xml:space="preserve">Room lights (circuit A). </w:t>
      </w:r>
      <w:r w:rsidRPr="003C209D">
        <w:br/>
        <w:t>How are the lamps connected: series or parallel?</w:t>
      </w:r>
    </w:p>
    <w:p w:rsidR="004E5B27" w:rsidRDefault="004E5B27" w:rsidP="004E5B27">
      <w:pPr>
        <w:pStyle w:val="ListParagraph"/>
        <w:spacing w:after="0"/>
        <w:ind w:left="142"/>
      </w:pPr>
    </w:p>
    <w:p w:rsidR="004E5B27" w:rsidRDefault="004E5B27" w:rsidP="004E5B27">
      <w:pPr>
        <w:pStyle w:val="ListParagraph"/>
        <w:spacing w:after="0"/>
        <w:ind w:left="142"/>
      </w:pPr>
    </w:p>
    <w:p w:rsidR="004E5B27" w:rsidRDefault="004E5B27" w:rsidP="004E5B27">
      <w:pPr>
        <w:pStyle w:val="ListParagraph"/>
        <w:spacing w:after="0"/>
        <w:ind w:left="142"/>
      </w:pPr>
    </w:p>
    <w:p w:rsidR="004E5B27" w:rsidRDefault="004E5B27" w:rsidP="004E5B27">
      <w:pPr>
        <w:pStyle w:val="ListParagraph"/>
        <w:spacing w:after="0"/>
        <w:ind w:left="142"/>
      </w:pPr>
    </w:p>
    <w:p w:rsidR="00C74637" w:rsidRPr="003C209D" w:rsidRDefault="00C74637" w:rsidP="00E0009E">
      <w:pPr>
        <w:spacing w:after="0"/>
      </w:pPr>
      <w:r w:rsidRPr="003C209D">
        <w:br/>
      </w:r>
    </w:p>
    <w:p w:rsidR="00B60BCC" w:rsidRDefault="00C74637" w:rsidP="00255453">
      <w:pPr>
        <w:pStyle w:val="ListParagraph"/>
        <w:numPr>
          <w:ilvl w:val="0"/>
          <w:numId w:val="41"/>
        </w:numPr>
        <w:spacing w:after="0"/>
        <w:ind w:left="142" w:firstLine="0"/>
      </w:pPr>
      <w:r w:rsidRPr="003C209D">
        <w:rPr>
          <w:noProof/>
          <w:lang w:eastAsia="en-GB"/>
        </w:rPr>
        <w:drawing>
          <wp:anchor distT="0" distB="0" distL="114300" distR="114300" simplePos="0" relativeHeight="252076032" behindDoc="0" locked="0" layoutInCell="1" allowOverlap="1" wp14:anchorId="504019BB" wp14:editId="46280E53">
            <wp:simplePos x="0" y="0"/>
            <wp:positionH relativeFrom="column">
              <wp:posOffset>211455</wp:posOffset>
            </wp:positionH>
            <wp:positionV relativeFrom="paragraph">
              <wp:posOffset>250190</wp:posOffset>
            </wp:positionV>
            <wp:extent cx="3034030" cy="1157605"/>
            <wp:effectExtent l="0" t="0" r="0" b="4445"/>
            <wp:wrapSquare wrapText="bothSides"/>
            <wp:docPr id="1886" name="Picture 1886" descr="H:\Documents\Scratch\te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Documents\Scratch\temp.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034030" cy="1157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209D">
        <w:t>Doorbell (circuit B).</w:t>
      </w:r>
      <w:r w:rsidRPr="003C209D">
        <w:br/>
      </w:r>
      <w:r w:rsidRPr="003C209D">
        <w:br/>
        <w:t>How are the switches connected: series or parallel?</w:t>
      </w:r>
    </w:p>
    <w:p w:rsidR="00B60BCC" w:rsidRDefault="00B60BCC" w:rsidP="00B60BCC">
      <w:pPr>
        <w:pStyle w:val="ListParagraph"/>
        <w:spacing w:after="0"/>
        <w:ind w:left="142"/>
      </w:pPr>
    </w:p>
    <w:p w:rsidR="00B60BCC" w:rsidRDefault="00B60BCC" w:rsidP="00B60BCC">
      <w:pPr>
        <w:pStyle w:val="ListParagraph"/>
        <w:spacing w:after="0"/>
        <w:ind w:left="142"/>
      </w:pPr>
    </w:p>
    <w:p w:rsidR="00B60BCC" w:rsidRDefault="00B60BCC" w:rsidP="00B60BCC">
      <w:pPr>
        <w:pStyle w:val="ListParagraph"/>
        <w:spacing w:after="0"/>
        <w:ind w:left="142"/>
      </w:pPr>
    </w:p>
    <w:p w:rsidR="00C74637" w:rsidRPr="003C209D" w:rsidRDefault="00C74637" w:rsidP="00B60BCC">
      <w:pPr>
        <w:pStyle w:val="ListParagraph"/>
        <w:spacing w:after="0"/>
        <w:ind w:left="142"/>
      </w:pPr>
      <w:r w:rsidRPr="003C209D">
        <w:br/>
      </w:r>
    </w:p>
    <w:p w:rsidR="008741EC" w:rsidRDefault="00B60BCC" w:rsidP="004E5B27">
      <w:pPr>
        <w:pStyle w:val="ListParagraph"/>
        <w:numPr>
          <w:ilvl w:val="0"/>
          <w:numId w:val="41"/>
        </w:numPr>
        <w:spacing w:after="0"/>
        <w:ind w:left="142" w:firstLine="0"/>
      </w:pPr>
      <w:r w:rsidRPr="003C209D">
        <w:rPr>
          <w:noProof/>
          <w:lang w:eastAsia="en-GB"/>
        </w:rPr>
        <w:drawing>
          <wp:anchor distT="0" distB="0" distL="114300" distR="114300" simplePos="0" relativeHeight="252077056" behindDoc="0" locked="0" layoutInCell="1" allowOverlap="1" wp14:anchorId="09BA5581" wp14:editId="4C6EF70D">
            <wp:simplePos x="0" y="0"/>
            <wp:positionH relativeFrom="column">
              <wp:posOffset>2451100</wp:posOffset>
            </wp:positionH>
            <wp:positionV relativeFrom="paragraph">
              <wp:posOffset>-80010</wp:posOffset>
            </wp:positionV>
            <wp:extent cx="3609975" cy="1238250"/>
            <wp:effectExtent l="0" t="0" r="9525" b="0"/>
            <wp:wrapSquare wrapText="bothSides"/>
            <wp:docPr id="1899" name="Picture 1899" descr="5F8B38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5F8B382C"/>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609975" cy="1238250"/>
                    </a:xfrm>
                    <a:prstGeom prst="rect">
                      <a:avLst/>
                    </a:prstGeom>
                    <a:noFill/>
                  </pic:spPr>
                </pic:pic>
              </a:graphicData>
            </a:graphic>
            <wp14:sizeRelH relativeFrom="page">
              <wp14:pctWidth>0</wp14:pctWidth>
            </wp14:sizeRelH>
            <wp14:sizeRelV relativeFrom="page">
              <wp14:pctHeight>0</wp14:pctHeight>
            </wp14:sizeRelV>
          </wp:anchor>
        </w:drawing>
      </w:r>
      <w:r w:rsidR="00C74637" w:rsidRPr="003C209D">
        <w:t>Car stoplights (circuit C).</w:t>
      </w:r>
      <w:r w:rsidR="00C74637" w:rsidRPr="003C209D">
        <w:br/>
      </w:r>
      <w:r w:rsidR="00C74637" w:rsidRPr="003C209D">
        <w:br/>
        <w:t>How are the switches connected?</w:t>
      </w:r>
      <w:r w:rsidR="00C74637" w:rsidRPr="003C209D">
        <w:br/>
        <w:t>How are the lamps connected?</w:t>
      </w:r>
    </w:p>
    <w:p w:rsidR="00C74637" w:rsidRPr="003C209D" w:rsidRDefault="008741EC" w:rsidP="008741EC">
      <w:pPr>
        <w:pStyle w:val="Heading2"/>
      </w:pPr>
      <w:r w:rsidRPr="003C209D">
        <w:rPr>
          <w:noProof/>
          <w:lang w:eastAsia="en-GB"/>
        </w:rPr>
        <w:lastRenderedPageBreak/>
        <w:drawing>
          <wp:anchor distT="0" distB="0" distL="114300" distR="114300" simplePos="0" relativeHeight="252079104" behindDoc="0" locked="0" layoutInCell="1" allowOverlap="1" wp14:anchorId="5808889C" wp14:editId="5A6DAF2C">
            <wp:simplePos x="0" y="0"/>
            <wp:positionH relativeFrom="column">
              <wp:posOffset>3892550</wp:posOffset>
            </wp:positionH>
            <wp:positionV relativeFrom="paragraph">
              <wp:posOffset>-33020</wp:posOffset>
            </wp:positionV>
            <wp:extent cx="2209800" cy="1628775"/>
            <wp:effectExtent l="0" t="0" r="0" b="9525"/>
            <wp:wrapSquare wrapText="bothSides"/>
            <wp:docPr id="1897" name="Picture 1897" descr="50E870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50E870DC"/>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209800" cy="1628775"/>
                    </a:xfrm>
                    <a:prstGeom prst="rect">
                      <a:avLst/>
                    </a:prstGeom>
                    <a:noFill/>
                  </pic:spPr>
                </pic:pic>
              </a:graphicData>
            </a:graphic>
            <wp14:sizeRelH relativeFrom="page">
              <wp14:pctWidth>0</wp14:pctWidth>
            </wp14:sizeRelH>
            <wp14:sizeRelV relativeFrom="page">
              <wp14:pctHeight>0</wp14:pctHeight>
            </wp14:sizeRelV>
          </wp:anchor>
        </w:drawing>
      </w:r>
      <w:r w:rsidR="00C74637" w:rsidRPr="003C209D">
        <w:t>Circuits – Tutorial</w:t>
      </w:r>
    </w:p>
    <w:p w:rsidR="00C74637" w:rsidRPr="003C209D" w:rsidRDefault="00C74637" w:rsidP="008741EC">
      <w:pPr>
        <w:pStyle w:val="Heading3"/>
      </w:pPr>
      <w:r w:rsidRPr="003C209D">
        <w:t>What to do</w:t>
      </w:r>
    </w:p>
    <w:p w:rsidR="00C74637" w:rsidRPr="003C209D" w:rsidRDefault="00C74637" w:rsidP="00C74637">
      <w:pPr>
        <w:ind w:left="142"/>
      </w:pPr>
      <w:r w:rsidRPr="003C209D">
        <w:t>Answer the following questions:</w:t>
      </w:r>
    </w:p>
    <w:p w:rsidR="00172FB9" w:rsidRDefault="00C74637" w:rsidP="00255453">
      <w:pPr>
        <w:pStyle w:val="ListParagraph"/>
        <w:numPr>
          <w:ilvl w:val="0"/>
          <w:numId w:val="42"/>
        </w:numPr>
        <w:spacing w:after="0"/>
        <w:ind w:left="142" w:firstLine="0"/>
      </w:pPr>
      <w:r w:rsidRPr="003C209D">
        <w:t>In the circuit below the voltages are as shown.</w:t>
      </w:r>
      <w:r w:rsidRPr="003C209D">
        <w:br/>
      </w:r>
      <w:r w:rsidRPr="003C209D">
        <w:br/>
      </w:r>
      <w:r w:rsidR="00172FB9">
        <w:t>Calculate</w:t>
      </w:r>
      <w:r w:rsidRPr="003C209D">
        <w:t xml:space="preserve"> the voltage of the supply</w:t>
      </w:r>
      <w:r w:rsidR="00172FB9">
        <w:t>.</w:t>
      </w:r>
    </w:p>
    <w:p w:rsidR="00172FB9" w:rsidRDefault="000971EB" w:rsidP="00172FB9">
      <w:pPr>
        <w:pStyle w:val="ListParagraph"/>
        <w:spacing w:after="0"/>
        <w:ind w:left="142"/>
      </w:pPr>
      <w:r w:rsidRPr="003C209D">
        <w:rPr>
          <w:noProof/>
          <w:lang w:eastAsia="en-GB"/>
        </w:rPr>
        <w:drawing>
          <wp:anchor distT="0" distB="0" distL="114300" distR="114300" simplePos="0" relativeHeight="252080128" behindDoc="0" locked="0" layoutInCell="1" allowOverlap="1" wp14:anchorId="3CE61768" wp14:editId="621CC440">
            <wp:simplePos x="0" y="0"/>
            <wp:positionH relativeFrom="column">
              <wp:posOffset>72390</wp:posOffset>
            </wp:positionH>
            <wp:positionV relativeFrom="paragraph">
              <wp:posOffset>81915</wp:posOffset>
            </wp:positionV>
            <wp:extent cx="2171700" cy="1276350"/>
            <wp:effectExtent l="0" t="0" r="0" b="0"/>
            <wp:wrapSquare wrapText="bothSides"/>
            <wp:docPr id="1896" name="Picture 1896" descr="D5C00A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5C00AC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171700" cy="1276350"/>
                    </a:xfrm>
                    <a:prstGeom prst="rect">
                      <a:avLst/>
                    </a:prstGeom>
                    <a:noFill/>
                  </pic:spPr>
                </pic:pic>
              </a:graphicData>
            </a:graphic>
            <wp14:sizeRelH relativeFrom="page">
              <wp14:pctWidth>0</wp14:pctWidth>
            </wp14:sizeRelH>
            <wp14:sizeRelV relativeFrom="page">
              <wp14:pctHeight>0</wp14:pctHeight>
            </wp14:sizeRelV>
          </wp:anchor>
        </w:drawing>
      </w:r>
    </w:p>
    <w:p w:rsidR="00172FB9" w:rsidRDefault="00172FB9" w:rsidP="00172FB9">
      <w:pPr>
        <w:pStyle w:val="ListParagraph"/>
        <w:spacing w:after="0"/>
        <w:ind w:left="142"/>
      </w:pPr>
    </w:p>
    <w:p w:rsidR="00172FB9" w:rsidRDefault="00172FB9" w:rsidP="00172FB9">
      <w:pPr>
        <w:pStyle w:val="ListParagraph"/>
        <w:spacing w:after="0"/>
        <w:ind w:left="142"/>
      </w:pPr>
    </w:p>
    <w:p w:rsidR="00172FB9" w:rsidRDefault="00172FB9" w:rsidP="00172FB9">
      <w:pPr>
        <w:pStyle w:val="ListParagraph"/>
        <w:spacing w:after="0"/>
        <w:ind w:left="142"/>
      </w:pPr>
    </w:p>
    <w:p w:rsidR="000971EB" w:rsidRDefault="000971EB" w:rsidP="00133FA2">
      <w:pPr>
        <w:spacing w:after="0"/>
      </w:pPr>
    </w:p>
    <w:p w:rsidR="00C74637" w:rsidRDefault="00C74637" w:rsidP="00133FA2">
      <w:pPr>
        <w:spacing w:after="0"/>
      </w:pPr>
    </w:p>
    <w:p w:rsidR="00133FA2" w:rsidRPr="003C209D" w:rsidRDefault="00133FA2" w:rsidP="00133FA2">
      <w:pPr>
        <w:spacing w:after="0"/>
      </w:pPr>
    </w:p>
    <w:p w:rsidR="00C74637" w:rsidRPr="003C209D" w:rsidRDefault="000971EB" w:rsidP="00255453">
      <w:pPr>
        <w:pStyle w:val="ListParagraph"/>
        <w:numPr>
          <w:ilvl w:val="0"/>
          <w:numId w:val="42"/>
        </w:numPr>
        <w:spacing w:after="0"/>
        <w:ind w:left="142" w:firstLine="0"/>
      </w:pPr>
      <w:r w:rsidRPr="003C209D">
        <w:rPr>
          <w:noProof/>
          <w:lang w:eastAsia="en-GB"/>
        </w:rPr>
        <w:drawing>
          <wp:anchor distT="0" distB="0" distL="114300" distR="114300" simplePos="0" relativeHeight="252081152" behindDoc="0" locked="0" layoutInCell="1" allowOverlap="1" wp14:anchorId="04A1B26E" wp14:editId="4A46DE02">
            <wp:simplePos x="0" y="0"/>
            <wp:positionH relativeFrom="column">
              <wp:posOffset>3202305</wp:posOffset>
            </wp:positionH>
            <wp:positionV relativeFrom="paragraph">
              <wp:posOffset>664845</wp:posOffset>
            </wp:positionV>
            <wp:extent cx="2857500" cy="1381125"/>
            <wp:effectExtent l="0" t="0" r="0" b="9525"/>
            <wp:wrapSquare wrapText="bothSides"/>
            <wp:docPr id="1895" name="Picture 1895" descr="5F1EA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5F1EA43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857500" cy="1381125"/>
                    </a:xfrm>
                    <a:prstGeom prst="rect">
                      <a:avLst/>
                    </a:prstGeom>
                    <a:noFill/>
                  </pic:spPr>
                </pic:pic>
              </a:graphicData>
            </a:graphic>
            <wp14:sizeRelH relativeFrom="page">
              <wp14:pctWidth>0</wp14:pctWidth>
            </wp14:sizeRelH>
            <wp14:sizeRelV relativeFrom="page">
              <wp14:pctHeight>0</wp14:pctHeight>
            </wp14:sizeRelV>
          </wp:anchor>
        </w:drawing>
      </w:r>
      <w:r w:rsidR="00C74637" w:rsidRPr="003C209D">
        <w:t>This diagram shows a 6 V lamp working off a 24 V supply.</w:t>
      </w:r>
      <w:r w:rsidR="00C74637" w:rsidRPr="003C209D">
        <w:br/>
        <w:t>What must the voltage across the resistor be if the lamp is working at its correct voltage?</w:t>
      </w:r>
      <w:r w:rsidR="00C74637" w:rsidRPr="003C209D">
        <w:br/>
      </w:r>
    </w:p>
    <w:p w:rsidR="00C74637" w:rsidRPr="003C209D" w:rsidRDefault="00C74637" w:rsidP="00255453">
      <w:pPr>
        <w:pStyle w:val="ListParagraph"/>
        <w:numPr>
          <w:ilvl w:val="0"/>
          <w:numId w:val="42"/>
        </w:numPr>
        <w:spacing w:after="0"/>
        <w:ind w:left="142" w:firstLine="0"/>
      </w:pPr>
      <w:r w:rsidRPr="003C209D">
        <w:t>The diagram shows the circuit of the co</w:t>
      </w:r>
      <w:r w:rsidR="000971EB">
        <w:t>urtesy light in a two-door car.</w:t>
      </w:r>
    </w:p>
    <w:p w:rsidR="00C74637" w:rsidRPr="003C209D" w:rsidRDefault="00C74637" w:rsidP="00255453">
      <w:pPr>
        <w:pStyle w:val="ListParagraph"/>
        <w:numPr>
          <w:ilvl w:val="1"/>
          <w:numId w:val="42"/>
        </w:numPr>
        <w:spacing w:after="0"/>
        <w:ind w:left="142" w:firstLine="0"/>
      </w:pPr>
      <w:r w:rsidRPr="003C209D">
        <w:t>What happens to a switch when a door is opened?</w:t>
      </w:r>
    </w:p>
    <w:p w:rsidR="00C74637" w:rsidRPr="003C209D" w:rsidRDefault="00C74637" w:rsidP="00255453">
      <w:pPr>
        <w:pStyle w:val="ListParagraph"/>
        <w:numPr>
          <w:ilvl w:val="1"/>
          <w:numId w:val="42"/>
        </w:numPr>
        <w:spacing w:after="0"/>
        <w:ind w:left="142" w:firstLine="0"/>
      </w:pPr>
      <w:r w:rsidRPr="003C209D">
        <w:t>Explain why the switches are in parallel rather than in series.</w:t>
      </w:r>
    </w:p>
    <w:p w:rsidR="00C74637" w:rsidRPr="003C209D" w:rsidRDefault="00C74637" w:rsidP="00255453">
      <w:pPr>
        <w:pStyle w:val="ListParagraph"/>
        <w:numPr>
          <w:ilvl w:val="0"/>
          <w:numId w:val="42"/>
        </w:numPr>
        <w:spacing w:after="0"/>
        <w:ind w:left="142" w:firstLine="0"/>
      </w:pPr>
      <w:r w:rsidRPr="003C209D">
        <w:t>This diagram is a simplified version of part of the wiring of a car.</w:t>
      </w:r>
    </w:p>
    <w:p w:rsidR="00C74637" w:rsidRPr="003C209D" w:rsidRDefault="00AB3E70" w:rsidP="00255453">
      <w:pPr>
        <w:pStyle w:val="ListParagraph"/>
        <w:numPr>
          <w:ilvl w:val="1"/>
          <w:numId w:val="42"/>
        </w:numPr>
        <w:spacing w:after="0"/>
        <w:ind w:left="142" w:firstLine="0"/>
      </w:pPr>
      <w:r w:rsidRPr="003C209D">
        <w:rPr>
          <w:noProof/>
          <w:lang w:eastAsia="en-GB"/>
        </w:rPr>
        <w:drawing>
          <wp:anchor distT="0" distB="0" distL="114300" distR="114300" simplePos="0" relativeHeight="252082176" behindDoc="0" locked="0" layoutInCell="1" allowOverlap="1" wp14:anchorId="1BBFC779" wp14:editId="27543125">
            <wp:simplePos x="0" y="0"/>
            <wp:positionH relativeFrom="column">
              <wp:posOffset>57150</wp:posOffset>
            </wp:positionH>
            <wp:positionV relativeFrom="paragraph">
              <wp:posOffset>250190</wp:posOffset>
            </wp:positionV>
            <wp:extent cx="3076575" cy="1819275"/>
            <wp:effectExtent l="0" t="0" r="9525" b="9525"/>
            <wp:wrapSquare wrapText="bothSides"/>
            <wp:docPr id="1894" name="Picture 1894" descr="63F77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63F7722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076575" cy="1819275"/>
                    </a:xfrm>
                    <a:prstGeom prst="rect">
                      <a:avLst/>
                    </a:prstGeom>
                    <a:noFill/>
                  </pic:spPr>
                </pic:pic>
              </a:graphicData>
            </a:graphic>
            <wp14:sizeRelH relativeFrom="page">
              <wp14:pctWidth>0</wp14:pctWidth>
            </wp14:sizeRelH>
            <wp14:sizeRelV relativeFrom="page">
              <wp14:pctHeight>0</wp14:pctHeight>
            </wp14:sizeRelV>
          </wp:anchor>
        </w:drawing>
      </w:r>
      <w:r w:rsidR="00C74637" w:rsidRPr="003C209D">
        <w:t>Which switch or switches must be closed for the wipers to come on?</w:t>
      </w:r>
    </w:p>
    <w:p w:rsidR="00C74637" w:rsidRPr="003C209D" w:rsidRDefault="00C74637" w:rsidP="00255453">
      <w:pPr>
        <w:pStyle w:val="ListParagraph"/>
        <w:numPr>
          <w:ilvl w:val="1"/>
          <w:numId w:val="42"/>
        </w:numPr>
        <w:spacing w:after="0"/>
        <w:ind w:left="142" w:firstLine="0"/>
      </w:pPr>
      <w:r w:rsidRPr="003C209D">
        <w:t>Which switch or switches must be closed for the horn to operate?</w:t>
      </w:r>
    </w:p>
    <w:p w:rsidR="00C74637" w:rsidRPr="003C209D" w:rsidRDefault="00C74637" w:rsidP="00255453">
      <w:pPr>
        <w:pStyle w:val="ListParagraph"/>
        <w:numPr>
          <w:ilvl w:val="1"/>
          <w:numId w:val="42"/>
        </w:numPr>
        <w:spacing w:after="0"/>
        <w:ind w:left="142" w:firstLine="0"/>
      </w:pPr>
      <w:r w:rsidRPr="003C209D">
        <w:t>When only the wipers are switched on the volta</w:t>
      </w:r>
      <w:r w:rsidR="00D20357">
        <w:t>ge across the wiper motor is 12 </w:t>
      </w:r>
      <w:r w:rsidRPr="003C209D">
        <w:t>V. The horn is then switched on. What will happen to the voltage across the wiper motor?</w:t>
      </w:r>
    </w:p>
    <w:p w:rsidR="00C74637" w:rsidRPr="003C209D" w:rsidRDefault="00C74637" w:rsidP="00255453">
      <w:pPr>
        <w:pStyle w:val="ListParagraph"/>
        <w:numPr>
          <w:ilvl w:val="1"/>
          <w:numId w:val="42"/>
        </w:numPr>
        <w:spacing w:after="0"/>
        <w:ind w:left="142" w:firstLine="0"/>
      </w:pPr>
      <w:r w:rsidRPr="003C209D">
        <w:t>Suggest what the voltage across the horn might be.</w:t>
      </w:r>
    </w:p>
    <w:p w:rsidR="00C74637" w:rsidRDefault="00C74637" w:rsidP="00255453">
      <w:pPr>
        <w:pStyle w:val="ListParagraph"/>
        <w:numPr>
          <w:ilvl w:val="1"/>
          <w:numId w:val="42"/>
        </w:numPr>
        <w:spacing w:after="0"/>
        <w:ind w:left="142" w:firstLine="0"/>
      </w:pPr>
      <w:r w:rsidRPr="003C209D">
        <w:t>It takes 1 A to operate the wipers and 2 A to operate the horn. If both are switched on what current will be drawn from the battery?</w:t>
      </w:r>
    </w:p>
    <w:p w:rsidR="00DC6710" w:rsidRDefault="002F4131" w:rsidP="00DC6710">
      <w:pPr>
        <w:pStyle w:val="ListParagraph"/>
        <w:spacing w:after="0"/>
        <w:ind w:left="142"/>
      </w:pPr>
      <w:r w:rsidRPr="003C209D">
        <w:rPr>
          <w:noProof/>
          <w:lang w:eastAsia="en-GB"/>
        </w:rPr>
        <w:drawing>
          <wp:anchor distT="0" distB="0" distL="114300" distR="114300" simplePos="0" relativeHeight="252078080" behindDoc="0" locked="0" layoutInCell="1" allowOverlap="1" wp14:anchorId="63EE1728" wp14:editId="3FFB34A5">
            <wp:simplePos x="0" y="0"/>
            <wp:positionH relativeFrom="column">
              <wp:posOffset>3648710</wp:posOffset>
            </wp:positionH>
            <wp:positionV relativeFrom="paragraph">
              <wp:posOffset>114300</wp:posOffset>
            </wp:positionV>
            <wp:extent cx="2171700" cy="1485900"/>
            <wp:effectExtent l="0" t="0" r="0" b="0"/>
            <wp:wrapSquare wrapText="bothSides"/>
            <wp:docPr id="1898" name="Picture 1898" descr="334A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334A208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171700" cy="1485900"/>
                    </a:xfrm>
                    <a:prstGeom prst="rect">
                      <a:avLst/>
                    </a:prstGeom>
                    <a:noFill/>
                  </pic:spPr>
                </pic:pic>
              </a:graphicData>
            </a:graphic>
            <wp14:sizeRelH relativeFrom="page">
              <wp14:pctWidth>0</wp14:pctWidth>
            </wp14:sizeRelH>
            <wp14:sizeRelV relativeFrom="page">
              <wp14:pctHeight>0</wp14:pctHeight>
            </wp14:sizeRelV>
          </wp:anchor>
        </w:drawing>
      </w:r>
    </w:p>
    <w:p w:rsidR="00133FA2" w:rsidRDefault="00133FA2" w:rsidP="00255453">
      <w:pPr>
        <w:pStyle w:val="ListParagraph"/>
        <w:numPr>
          <w:ilvl w:val="0"/>
          <w:numId w:val="42"/>
        </w:numPr>
        <w:spacing w:after="0"/>
      </w:pPr>
      <w:r>
        <w:t>What is the voltage across the second resistor?</w:t>
      </w:r>
    </w:p>
    <w:p w:rsidR="00DC6710" w:rsidRDefault="00DC6710" w:rsidP="00DC6710">
      <w:pPr>
        <w:spacing w:after="0"/>
      </w:pPr>
    </w:p>
    <w:p w:rsidR="00DC6710" w:rsidRDefault="00DC6710" w:rsidP="00DC6710">
      <w:pPr>
        <w:spacing w:after="0"/>
      </w:pPr>
    </w:p>
    <w:p w:rsidR="00C5583A" w:rsidRPr="003C209D" w:rsidRDefault="00C5583A" w:rsidP="00C5583A">
      <w:pPr>
        <w:ind w:left="142"/>
      </w:pPr>
    </w:p>
    <w:p w:rsidR="00C5583A" w:rsidRDefault="00C5583A" w:rsidP="00C5583A">
      <w:pPr>
        <w:ind w:left="142"/>
        <w:rPr>
          <w:sz w:val="20"/>
          <w:szCs w:val="20"/>
        </w:rPr>
      </w:pPr>
    </w:p>
    <w:p w:rsidR="0045459D" w:rsidRPr="003C209D" w:rsidRDefault="0045459D" w:rsidP="00C5583A">
      <w:pPr>
        <w:ind w:left="142"/>
        <w:rPr>
          <w:sz w:val="20"/>
          <w:szCs w:val="20"/>
        </w:rPr>
      </w:pPr>
    </w:p>
    <w:p w:rsidR="002F4131" w:rsidRDefault="002F4131" w:rsidP="002F4131">
      <w:pPr>
        <w:pStyle w:val="Heading2"/>
      </w:pPr>
      <w:r>
        <w:lastRenderedPageBreak/>
        <w:t>More Revision Questions</w:t>
      </w:r>
    </w:p>
    <w:p w:rsidR="00C5583A" w:rsidRPr="00C5583A" w:rsidRDefault="00C5583A" w:rsidP="00CA3C30">
      <w:pPr>
        <w:pStyle w:val="ListParagraph"/>
        <w:numPr>
          <w:ilvl w:val="0"/>
          <w:numId w:val="81"/>
        </w:numPr>
        <w:rPr>
          <w:szCs w:val="24"/>
        </w:rPr>
      </w:pPr>
      <w:r w:rsidRPr="00C5583A">
        <w:rPr>
          <w:szCs w:val="24"/>
        </w:rPr>
        <w:t>Find the total resistance of the following resistors in parallel. For each one draw the circuit and summarise the question before starting.</w:t>
      </w:r>
    </w:p>
    <w:p w:rsidR="00C5583A" w:rsidRPr="003C209D" w:rsidRDefault="00C5583A" w:rsidP="00CA3C30">
      <w:pPr>
        <w:pStyle w:val="ListParagraph"/>
        <w:numPr>
          <w:ilvl w:val="0"/>
          <w:numId w:val="55"/>
        </w:numPr>
        <w:rPr>
          <w:szCs w:val="24"/>
        </w:rPr>
      </w:pPr>
      <w:r w:rsidRPr="003C209D">
        <w:rPr>
          <w:szCs w:val="24"/>
        </w:rPr>
        <w:t xml:space="preserve">6 </w:t>
      </w:r>
      <w:r w:rsidRPr="003C209D">
        <w:sym w:font="Symbol" w:char="F057"/>
      </w:r>
      <w:r w:rsidRPr="003C209D">
        <w:rPr>
          <w:szCs w:val="24"/>
        </w:rPr>
        <w:t xml:space="preserve"> + 4 </w:t>
      </w:r>
      <w:r w:rsidRPr="003C209D">
        <w:sym w:font="Symbol" w:char="F057"/>
      </w:r>
    </w:p>
    <w:p w:rsidR="00C5583A" w:rsidRPr="003C209D" w:rsidRDefault="00C5583A" w:rsidP="00CA3C30">
      <w:pPr>
        <w:pStyle w:val="ListParagraph"/>
        <w:numPr>
          <w:ilvl w:val="0"/>
          <w:numId w:val="55"/>
        </w:numPr>
        <w:rPr>
          <w:szCs w:val="24"/>
        </w:rPr>
      </w:pPr>
      <w:r w:rsidRPr="003C209D">
        <w:t>12</w:t>
      </w:r>
      <w:r w:rsidRPr="003C209D">
        <w:sym w:font="Symbol" w:char="F057"/>
      </w:r>
      <w:r w:rsidRPr="003C209D">
        <w:rPr>
          <w:szCs w:val="24"/>
        </w:rPr>
        <w:t xml:space="preserve"> + 8 </w:t>
      </w:r>
      <w:r w:rsidRPr="003C209D">
        <w:sym w:font="Symbol" w:char="F057"/>
      </w:r>
    </w:p>
    <w:p w:rsidR="00C5583A" w:rsidRPr="003C209D" w:rsidRDefault="00C5583A" w:rsidP="00CA3C30">
      <w:pPr>
        <w:pStyle w:val="ListParagraph"/>
        <w:numPr>
          <w:ilvl w:val="0"/>
          <w:numId w:val="55"/>
        </w:numPr>
        <w:rPr>
          <w:szCs w:val="24"/>
        </w:rPr>
      </w:pPr>
      <w:r w:rsidRPr="003C209D">
        <w:rPr>
          <w:szCs w:val="24"/>
        </w:rPr>
        <w:t xml:space="preserve">500 </w:t>
      </w:r>
      <w:r w:rsidRPr="003C209D">
        <w:sym w:font="Symbol" w:char="F057"/>
      </w:r>
      <w:r w:rsidRPr="003C209D">
        <w:rPr>
          <w:szCs w:val="24"/>
        </w:rPr>
        <w:t xml:space="preserve"> + 200 </w:t>
      </w:r>
      <w:r w:rsidRPr="003C209D">
        <w:sym w:font="Symbol" w:char="F057"/>
      </w:r>
    </w:p>
    <w:p w:rsidR="00C5583A" w:rsidRPr="003C209D" w:rsidRDefault="00C5583A" w:rsidP="00CA3C30">
      <w:pPr>
        <w:pStyle w:val="ListParagraph"/>
        <w:numPr>
          <w:ilvl w:val="0"/>
          <w:numId w:val="55"/>
        </w:numPr>
        <w:rPr>
          <w:szCs w:val="24"/>
        </w:rPr>
      </w:pPr>
      <w:r w:rsidRPr="003C209D">
        <w:rPr>
          <w:szCs w:val="24"/>
        </w:rPr>
        <w:t>10k</w:t>
      </w:r>
      <w:r w:rsidRPr="003C209D">
        <w:sym w:font="Symbol" w:char="F057"/>
      </w:r>
      <w:r w:rsidRPr="003C209D">
        <w:rPr>
          <w:szCs w:val="24"/>
        </w:rPr>
        <w:t xml:space="preserve"> + 100k</w:t>
      </w:r>
      <w:r w:rsidRPr="003C209D">
        <w:sym w:font="Symbol" w:char="F057"/>
      </w:r>
    </w:p>
    <w:p w:rsidR="00C5583A" w:rsidRPr="003C209D" w:rsidRDefault="00C5583A" w:rsidP="00CA3C30">
      <w:pPr>
        <w:pStyle w:val="ListParagraph"/>
        <w:numPr>
          <w:ilvl w:val="0"/>
          <w:numId w:val="55"/>
        </w:numPr>
        <w:rPr>
          <w:szCs w:val="24"/>
        </w:rPr>
      </w:pPr>
      <w:r w:rsidRPr="003C209D">
        <w:rPr>
          <w:szCs w:val="24"/>
        </w:rPr>
        <w:t xml:space="preserve">5 x 15 </w:t>
      </w:r>
      <w:r w:rsidRPr="003C209D">
        <w:sym w:font="Symbol" w:char="F057"/>
      </w:r>
    </w:p>
    <w:p w:rsidR="00C5583A" w:rsidRPr="003C209D" w:rsidRDefault="00C5583A" w:rsidP="00CA3C30">
      <w:pPr>
        <w:pStyle w:val="ListParagraph"/>
        <w:numPr>
          <w:ilvl w:val="0"/>
          <w:numId w:val="55"/>
        </w:numPr>
        <w:rPr>
          <w:szCs w:val="24"/>
        </w:rPr>
      </w:pPr>
      <w:r w:rsidRPr="003C209D">
        <w:rPr>
          <w:szCs w:val="24"/>
        </w:rPr>
        <w:t xml:space="preserve">25 </w:t>
      </w:r>
      <w:r w:rsidRPr="003C209D">
        <w:sym w:font="Symbol" w:char="F057"/>
      </w:r>
      <w:r w:rsidRPr="003C209D">
        <w:rPr>
          <w:szCs w:val="24"/>
        </w:rPr>
        <w:t xml:space="preserve"> + 100 </w:t>
      </w:r>
      <w:r w:rsidRPr="003C209D">
        <w:sym w:font="Symbol" w:char="F057"/>
      </w:r>
      <w:r w:rsidRPr="003C209D">
        <w:rPr>
          <w:szCs w:val="24"/>
        </w:rPr>
        <w:t xml:space="preserve"> + 75 </w:t>
      </w:r>
      <w:r w:rsidRPr="003C209D">
        <w:sym w:font="Symbol" w:char="F057"/>
      </w:r>
    </w:p>
    <w:p w:rsidR="00C5583A" w:rsidRPr="003C209D" w:rsidRDefault="00C5583A" w:rsidP="00CA3C30">
      <w:pPr>
        <w:pStyle w:val="ListParagraph"/>
        <w:numPr>
          <w:ilvl w:val="0"/>
          <w:numId w:val="81"/>
        </w:numPr>
        <w:spacing w:after="0" w:line="240" w:lineRule="auto"/>
      </w:pPr>
      <w:r w:rsidRPr="003C209D">
        <w:t>What is the total resistance in each of these series circuits?</w:t>
      </w:r>
    </w:p>
    <w:tbl>
      <w:tblPr>
        <w:tblStyle w:val="TableGrid"/>
        <w:tblW w:w="9011" w:type="dxa"/>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5"/>
        <w:gridCol w:w="3416"/>
        <w:gridCol w:w="431"/>
        <w:gridCol w:w="4740"/>
        <w:gridCol w:w="19"/>
      </w:tblGrid>
      <w:tr w:rsidR="00C5583A" w:rsidRPr="003C209D" w:rsidTr="00D90E5D">
        <w:trPr>
          <w:gridAfter w:val="1"/>
          <w:wAfter w:w="19" w:type="dxa"/>
        </w:trPr>
        <w:tc>
          <w:tcPr>
            <w:tcW w:w="405" w:type="dxa"/>
          </w:tcPr>
          <w:p w:rsidR="00C5583A" w:rsidRPr="003C209D" w:rsidRDefault="00C5583A" w:rsidP="00D90E5D">
            <w:pPr>
              <w:pStyle w:val="ListParagraph"/>
              <w:ind w:left="142"/>
            </w:pPr>
            <w:r w:rsidRPr="003C209D">
              <w:t>a.</w:t>
            </w:r>
          </w:p>
        </w:tc>
        <w:tc>
          <w:tcPr>
            <w:tcW w:w="8587" w:type="dxa"/>
            <w:gridSpan w:val="3"/>
          </w:tcPr>
          <w:p w:rsidR="00C5583A" w:rsidRPr="003C209D" w:rsidRDefault="00C5583A" w:rsidP="00D90E5D">
            <w:pPr>
              <w:pStyle w:val="ListParagraph"/>
              <w:ind w:left="142"/>
              <w:rPr>
                <w:noProof/>
                <w:lang w:val="en-US"/>
              </w:rPr>
            </w:pPr>
            <w:r w:rsidRPr="003C209D">
              <w:rPr>
                <w:noProof/>
                <w:lang w:eastAsia="en-GB"/>
              </w:rPr>
              <mc:AlternateContent>
                <mc:Choice Requires="wps">
                  <w:drawing>
                    <wp:anchor distT="0" distB="0" distL="114300" distR="114300" simplePos="0" relativeHeight="252161024" behindDoc="0" locked="0" layoutInCell="1" allowOverlap="1" wp14:anchorId="231F72FD" wp14:editId="088B0D9C">
                      <wp:simplePos x="0" y="0"/>
                      <wp:positionH relativeFrom="column">
                        <wp:posOffset>3970020</wp:posOffset>
                      </wp:positionH>
                      <wp:positionV relativeFrom="paragraph">
                        <wp:posOffset>158115</wp:posOffset>
                      </wp:positionV>
                      <wp:extent cx="600075" cy="284480"/>
                      <wp:effectExtent l="0" t="0" r="0" b="0"/>
                      <wp:wrapNone/>
                      <wp:docPr id="17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C5583A">
                                  <w:pPr>
                                    <w:rPr>
                                      <w:vertAlign w:val="subscript"/>
                                    </w:rPr>
                                  </w:pPr>
                                  <w:r>
                                    <w:t xml:space="preserve">3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51" type="#_x0000_t202" style="position:absolute;left:0;text-align:left;margin-left:312.6pt;margin-top:12.45pt;width:47.25pt;height:22.4pt;z-index:2521610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" filled="f" stroked="f">
                      <v:textbox style="mso-fit-shape-to-text:t">
                        <w:txbxContent>
                          <w:p w:rsidR="00D65E52" w:rsidRPr="00F32B70" w:rsidRDefault="00D65E52" w:rsidP="00C5583A">
                            <w:pPr>
                              <w:rPr>
                                <w:vertAlign w:val="subscript"/>
                              </w:rPr>
                            </w:pPr>
                            <w:r>
                              <w:t xml:space="preserve">300 </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160000" behindDoc="0" locked="0" layoutInCell="1" allowOverlap="1" wp14:anchorId="5995C7E7" wp14:editId="6222C587">
                      <wp:simplePos x="0" y="0"/>
                      <wp:positionH relativeFrom="column">
                        <wp:posOffset>574040</wp:posOffset>
                      </wp:positionH>
                      <wp:positionV relativeFrom="paragraph">
                        <wp:posOffset>158115</wp:posOffset>
                      </wp:positionV>
                      <wp:extent cx="600075" cy="284480"/>
                      <wp:effectExtent l="0" t="0" r="0" b="0"/>
                      <wp:wrapNone/>
                      <wp:docPr id="17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C5583A">
                                  <w:pPr>
                                    <w:rPr>
                                      <w:vertAlign w:val="subscript"/>
                                    </w:rPr>
                                  </w:pPr>
                                  <w:r>
                                    <w:t xml:space="preserve">2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52" type="#_x0000_t202" style="position:absolute;left:0;text-align:left;margin-left:45.2pt;margin-top:12.45pt;width:47.25pt;height:22.4pt;z-index:2521600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" filled="f" stroked="f">
                      <v:textbox style="mso-fit-shape-to-text:t">
                        <w:txbxContent>
                          <w:p w:rsidR="00D65E52" w:rsidRPr="00F32B70" w:rsidRDefault="00D65E52" w:rsidP="00C5583A">
                            <w:pPr>
                              <w:rPr>
                                <w:vertAlign w:val="subscript"/>
                              </w:rPr>
                            </w:pPr>
                            <w:r>
                              <w:t xml:space="preserve">200 </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158976" behindDoc="0" locked="0" layoutInCell="1" allowOverlap="1" wp14:anchorId="6B00B95C" wp14:editId="15D3FF27">
                      <wp:simplePos x="0" y="0"/>
                      <wp:positionH relativeFrom="column">
                        <wp:posOffset>2316480</wp:posOffset>
                      </wp:positionH>
                      <wp:positionV relativeFrom="paragraph">
                        <wp:posOffset>158115</wp:posOffset>
                      </wp:positionV>
                      <wp:extent cx="600075" cy="284480"/>
                      <wp:effectExtent l="0" t="0" r="0" b="0"/>
                      <wp:wrapNone/>
                      <wp:docPr id="17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C5583A">
                                  <w:pPr>
                                    <w:rPr>
                                      <w:vertAlign w:val="subscript"/>
                                    </w:rPr>
                                  </w:pPr>
                                  <w:r>
                                    <w:t xml:space="preserve">5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53" type="#_x0000_t202" style="position:absolute;left:0;text-align:left;margin-left:182.4pt;margin-top:12.45pt;width:47.25pt;height:22.4pt;z-index:2521589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" filled="f" stroked="f">
                      <v:textbox style="mso-fit-shape-to-text:t">
                        <w:txbxContent>
                          <w:p w:rsidR="00D65E52" w:rsidRPr="00F32B70" w:rsidRDefault="00D65E52" w:rsidP="00C5583A">
                            <w:pPr>
                              <w:rPr>
                                <w:vertAlign w:val="subscript"/>
                              </w:rPr>
                            </w:pPr>
                            <w:r>
                              <w:t xml:space="preserve">50 </w:t>
                            </w:r>
                            <w:r>
                              <w:rPr>
                                <w:rFonts w:cs="Tahoma"/>
                              </w:rPr>
                              <w:t>Ω</w:t>
                            </w:r>
                          </w:p>
                        </w:txbxContent>
                      </v:textbox>
                    </v:shape>
                  </w:pict>
                </mc:Fallback>
              </mc:AlternateContent>
            </w:r>
            <w:r w:rsidRPr="003C209D">
              <w:rPr>
                <w:noProof/>
                <w:lang w:eastAsia="en-GB"/>
              </w:rPr>
              <w:drawing>
                <wp:inline distT="0" distB="0" distL="0" distR="0" wp14:anchorId="00F030E5" wp14:editId="19907DBC">
                  <wp:extent cx="5137257" cy="618564"/>
                  <wp:effectExtent l="0" t="0" r="0" b="0"/>
                  <wp:docPr id="294" name="Picture 294" descr="Physics Dept Server: Resources:Pupil notes &amp; handouts:Nat 5:Electricity and Energy:Pictures used:Resistorsinseri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hysics Dept Server: Resources:Pupil notes &amp; handouts:Nat 5:Electricity and Energy:Pictures used:Resistorsinseries.png"/>
                          <pic:cNvPicPr>
                            <a:picLocks noChangeAspect="1" noChangeArrowheads="1"/>
                          </pic:cNvPicPr>
                        </pic:nvPicPr>
                        <pic:blipFill rotWithShape="1">
                          <a:blip r:embed="rId117">
                            <a:extLst>
                              <a:ext uri="{28A0092B-C50C-407E-A947-70E740481C1C}">
                                <a14:useLocalDpi xmlns:a14="http://schemas.microsoft.com/office/drawing/2010/main" val="0"/>
                              </a:ext>
                            </a:extLst>
                          </a:blip>
                          <a:srcRect t="-57829" b="-63886"/>
                          <a:stretch/>
                        </pic:blipFill>
                        <pic:spPr bwMode="auto">
                          <a:xfrm>
                            <a:off x="0" y="0"/>
                            <a:ext cx="5147612" cy="61981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5583A" w:rsidRPr="003C209D" w:rsidTr="00D90E5D">
        <w:tc>
          <w:tcPr>
            <w:tcW w:w="405" w:type="dxa"/>
          </w:tcPr>
          <w:p w:rsidR="00C5583A" w:rsidRPr="003C209D" w:rsidRDefault="00C5583A" w:rsidP="00D90E5D">
            <w:pPr>
              <w:pStyle w:val="ListParagraph"/>
              <w:ind w:left="142"/>
            </w:pPr>
            <w:r w:rsidRPr="003C209D">
              <w:t>b.</w:t>
            </w:r>
          </w:p>
        </w:tc>
        <w:tc>
          <w:tcPr>
            <w:tcW w:w="3416" w:type="dxa"/>
          </w:tcPr>
          <w:p w:rsidR="00C5583A" w:rsidRPr="003C209D" w:rsidRDefault="00E849AA" w:rsidP="00D90E5D">
            <w:pPr>
              <w:pStyle w:val="ListParagraph"/>
              <w:ind w:left="142"/>
            </w:pPr>
            <w:r w:rsidRPr="003C209D">
              <w:rPr>
                <w:noProof/>
                <w:lang w:eastAsia="en-GB"/>
              </w:rPr>
              <mc:AlternateContent>
                <mc:Choice Requires="wps">
                  <w:drawing>
                    <wp:anchor distT="0" distB="0" distL="114300" distR="114300" simplePos="0" relativeHeight="252162048" behindDoc="0" locked="0" layoutInCell="1" allowOverlap="1" wp14:anchorId="57346625" wp14:editId="103F7E69">
                      <wp:simplePos x="0" y="0"/>
                      <wp:positionH relativeFrom="column">
                        <wp:posOffset>591820</wp:posOffset>
                      </wp:positionH>
                      <wp:positionV relativeFrom="paragraph">
                        <wp:posOffset>796925</wp:posOffset>
                      </wp:positionV>
                      <wp:extent cx="728980" cy="284480"/>
                      <wp:effectExtent l="0" t="0" r="0" b="0"/>
                      <wp:wrapNone/>
                      <wp:docPr id="17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8980" cy="284480"/>
                              </a:xfrm>
                              <a:prstGeom prst="rect">
                                <a:avLst/>
                              </a:prstGeom>
                              <a:noFill/>
                              <a:ln w="9525">
                                <a:noFill/>
                                <a:miter lim="800000"/>
                                <a:headEnd/>
                                <a:tailEnd/>
                              </a:ln>
                            </wps:spPr>
                            <wps:txbx>
                              <w:txbxContent>
                                <w:p w:rsidR="00D65E52" w:rsidRPr="00F32B70" w:rsidRDefault="00D65E52" w:rsidP="00C5583A">
                                  <w:pPr>
                                    <w:rPr>
                                      <w:vertAlign w:val="subscript"/>
                                    </w:rPr>
                                  </w:pPr>
                                  <w:r>
                                    <w:t>1.5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54" type="#_x0000_t202" style="position:absolute;left:0;text-align:left;margin-left:46.6pt;margin-top:62.75pt;width:57.4pt;height:22.4pt;z-index:2521620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" filled="f" stroked="f">
                      <v:textbox style="mso-fit-shape-to-text:t">
                        <w:txbxContent>
                          <w:p w:rsidR="00D65E52" w:rsidRPr="00F32B70" w:rsidRDefault="00D65E52" w:rsidP="00C5583A">
                            <w:pPr>
                              <w:rPr>
                                <w:vertAlign w:val="subscript"/>
                              </w:rPr>
                            </w:pPr>
                            <w:r>
                              <w:t>1.5 k</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163072" behindDoc="0" locked="0" layoutInCell="1" allowOverlap="1" wp14:anchorId="6EE13FA8" wp14:editId="5254151A">
                      <wp:simplePos x="0" y="0"/>
                      <wp:positionH relativeFrom="column">
                        <wp:posOffset>591820</wp:posOffset>
                      </wp:positionH>
                      <wp:positionV relativeFrom="paragraph">
                        <wp:posOffset>1852383</wp:posOffset>
                      </wp:positionV>
                      <wp:extent cx="600075" cy="284480"/>
                      <wp:effectExtent l="0" t="0" r="0" b="0"/>
                      <wp:wrapNone/>
                      <wp:docPr id="18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C5583A">
                                  <w:pPr>
                                    <w:rPr>
                                      <w:vertAlign w:val="subscript"/>
                                    </w:rPr>
                                  </w:pPr>
                                  <w:r>
                                    <w:t xml:space="preserve">3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55" type="#_x0000_t202" style="position:absolute;left:0;text-align:left;margin-left:46.6pt;margin-top:145.85pt;width:47.25pt;height:22.4pt;z-index:2521630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" filled="f" stroked="f">
                      <v:textbox style="mso-fit-shape-to-text:t">
                        <w:txbxContent>
                          <w:p w:rsidR="00D65E52" w:rsidRPr="00F32B70" w:rsidRDefault="00D65E52" w:rsidP="00C5583A">
                            <w:pPr>
                              <w:rPr>
                                <w:vertAlign w:val="subscript"/>
                              </w:rPr>
                            </w:pPr>
                            <w:r>
                              <w:t xml:space="preserve">300 </w:t>
                            </w:r>
                            <w:r>
                              <w:rPr>
                                <w:rFonts w:cs="Tahoma"/>
                              </w:rPr>
                              <w:t>Ω</w:t>
                            </w:r>
                          </w:p>
                        </w:txbxContent>
                      </v:textbox>
                    </v:shape>
                  </w:pict>
                </mc:Fallback>
              </mc:AlternateContent>
            </w:r>
            <w:r w:rsidR="00C5583A" w:rsidRPr="003C209D">
              <w:rPr>
                <w:noProof/>
                <w:lang w:eastAsia="en-GB"/>
              </w:rPr>
              <w:drawing>
                <wp:inline distT="0" distB="0" distL="0" distR="0" wp14:anchorId="7EBA770F" wp14:editId="52767AE0">
                  <wp:extent cx="1308151" cy="2880000"/>
                  <wp:effectExtent l="0" t="0" r="6350" b="0"/>
                  <wp:docPr id="295" name="Picture 295" descr="Physics Dept Server: Resources:Pupil notes &amp; handouts:Nat 5:Electricity and Energy:Pictures used:potdi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hysics Dept Server: Resources:Pupil notes &amp; handouts:Nat 5:Electricity and Energy:Pictures used:potdiv2.png"/>
                          <pic:cNvPicPr>
                            <a:picLocks noChangeAspect="1" noChangeArrowheads="1"/>
                          </pic:cNvPicPr>
                        </pic:nvPicPr>
                        <pic:blipFill rotWithShape="1">
                          <a:blip r:embed="rId142" cstate="print">
                            <a:extLst>
                              <a:ext uri="{28A0092B-C50C-407E-A947-70E740481C1C}">
                                <a14:useLocalDpi xmlns:a14="http://schemas.microsoft.com/office/drawing/2010/main" val="0"/>
                              </a:ext>
                            </a:extLst>
                          </a:blip>
                          <a:srcRect t="-4672" b="-4661"/>
                          <a:stretch/>
                        </pic:blipFill>
                        <pic:spPr bwMode="auto">
                          <a:xfrm>
                            <a:off x="0" y="0"/>
                            <a:ext cx="1308151" cy="28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1" w:type="dxa"/>
          </w:tcPr>
          <w:p w:rsidR="00C5583A" w:rsidRPr="003C209D" w:rsidRDefault="00C5583A" w:rsidP="00D90E5D">
            <w:pPr>
              <w:pStyle w:val="ListParagraph"/>
              <w:ind w:left="142"/>
              <w:rPr>
                <w:noProof/>
                <w:lang w:val="en-US"/>
              </w:rPr>
            </w:pPr>
            <w:r w:rsidRPr="003C209D">
              <w:t>c.</w:t>
            </w:r>
          </w:p>
        </w:tc>
        <w:tc>
          <w:tcPr>
            <w:tcW w:w="4759" w:type="dxa"/>
            <w:gridSpan w:val="2"/>
          </w:tcPr>
          <w:p w:rsidR="00C5583A" w:rsidRPr="003C209D" w:rsidRDefault="00C5583A" w:rsidP="00D90E5D">
            <w:pPr>
              <w:pStyle w:val="ListParagraph"/>
              <w:ind w:left="142"/>
              <w:rPr>
                <w:noProof/>
                <w:lang w:val="en-US"/>
              </w:rPr>
            </w:pPr>
            <w:r w:rsidRPr="003C209D">
              <w:rPr>
                <w:noProof/>
                <w:lang w:eastAsia="en-GB"/>
              </w:rPr>
              <mc:AlternateContent>
                <mc:Choice Requires="wps">
                  <w:drawing>
                    <wp:anchor distT="0" distB="0" distL="114300" distR="114300" simplePos="0" relativeHeight="252183552" behindDoc="0" locked="0" layoutInCell="1" allowOverlap="1" wp14:anchorId="2654C9F4" wp14:editId="1DD462AB">
                      <wp:simplePos x="0" y="0"/>
                      <wp:positionH relativeFrom="column">
                        <wp:posOffset>372110</wp:posOffset>
                      </wp:positionH>
                      <wp:positionV relativeFrom="paragraph">
                        <wp:posOffset>659130</wp:posOffset>
                      </wp:positionV>
                      <wp:extent cx="764540" cy="284480"/>
                      <wp:effectExtent l="0" t="0" r="0" b="0"/>
                      <wp:wrapNone/>
                      <wp:docPr id="18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284480"/>
                              </a:xfrm>
                              <a:prstGeom prst="rect">
                                <a:avLst/>
                              </a:prstGeom>
                              <a:noFill/>
                              <a:ln w="9525">
                                <a:noFill/>
                                <a:miter lim="800000"/>
                                <a:headEnd/>
                                <a:tailEnd/>
                              </a:ln>
                            </wps:spPr>
                            <wps:txbx>
                              <w:txbxContent>
                                <w:p w:rsidR="00D65E52" w:rsidRPr="00F32B70" w:rsidRDefault="00D65E52" w:rsidP="00C5583A">
                                  <w:pPr>
                                    <w:rPr>
                                      <w:vertAlign w:val="subscript"/>
                                    </w:rPr>
                                  </w:pPr>
                                  <w:r>
                                    <w:t xml:space="preserve">12.6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56" type="#_x0000_t202" style="position:absolute;left:0;text-align:left;margin-left:29.3pt;margin-top:51.9pt;width:60.2pt;height:22.4pt;z-index:252183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" filled="f" stroked="f">
                      <v:textbox style="mso-fit-shape-to-text:t">
                        <w:txbxContent>
                          <w:p w:rsidR="00D65E52" w:rsidRPr="00F32B70" w:rsidRDefault="00D65E52" w:rsidP="00C5583A">
                            <w:pPr>
                              <w:rPr>
                                <w:vertAlign w:val="subscript"/>
                              </w:rPr>
                            </w:pPr>
                            <w:r>
                              <w:t xml:space="preserve">12.6 </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184576" behindDoc="0" locked="0" layoutInCell="1" allowOverlap="1" wp14:anchorId="77DA0978" wp14:editId="02AA2826">
                      <wp:simplePos x="0" y="0"/>
                      <wp:positionH relativeFrom="column">
                        <wp:posOffset>1460442</wp:posOffset>
                      </wp:positionH>
                      <wp:positionV relativeFrom="paragraph">
                        <wp:posOffset>580390</wp:posOffset>
                      </wp:positionV>
                      <wp:extent cx="600075" cy="284480"/>
                      <wp:effectExtent l="0" t="0" r="0" b="0"/>
                      <wp:wrapNone/>
                      <wp:docPr id="18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C5583A">
                                  <w:pPr>
                                    <w:rPr>
                                      <w:vertAlign w:val="subscript"/>
                                    </w:rPr>
                                  </w:pPr>
                                  <w:r>
                                    <w:t xml:space="preserve">4.2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57" type="#_x0000_t202" style="position:absolute;left:0;text-align:left;margin-left:115pt;margin-top:45.7pt;width:47.25pt;height:22.4pt;z-index:252184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" filled="f" stroked="f">
                      <v:textbox style="mso-fit-shape-to-text:t">
                        <w:txbxContent>
                          <w:p w:rsidR="00D65E52" w:rsidRPr="00F32B70" w:rsidRDefault="00D65E52" w:rsidP="00C5583A">
                            <w:pPr>
                              <w:rPr>
                                <w:vertAlign w:val="subscript"/>
                              </w:rPr>
                            </w:pPr>
                            <w:r>
                              <w:t xml:space="preserve">4.2 </w:t>
                            </w:r>
                            <w:r>
                              <w:rPr>
                                <w:rFonts w:cs="Tahoma"/>
                              </w:rPr>
                              <w:t>Ω</w:t>
                            </w:r>
                          </w:p>
                        </w:txbxContent>
                      </v:textbox>
                    </v:shape>
                  </w:pict>
                </mc:Fallback>
              </mc:AlternateContent>
            </w:r>
            <w:r w:rsidRPr="003C209D">
              <w:rPr>
                <w:noProof/>
                <w:lang w:eastAsia="en-GB"/>
              </w:rPr>
              <w:drawing>
                <wp:inline distT="0" distB="0" distL="0" distR="0" wp14:anchorId="54D2EE54" wp14:editId="3B0DF305">
                  <wp:extent cx="2232561" cy="1221201"/>
                  <wp:effectExtent l="0" t="0" r="0"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12.pn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231865" cy="1220821"/>
                          </a:xfrm>
                          <a:prstGeom prst="rect">
                            <a:avLst/>
                          </a:prstGeom>
                        </pic:spPr>
                      </pic:pic>
                    </a:graphicData>
                  </a:graphic>
                </wp:inline>
              </w:drawing>
            </w:r>
          </w:p>
        </w:tc>
      </w:tr>
    </w:tbl>
    <w:p w:rsidR="00C5583A" w:rsidRPr="003C209D" w:rsidRDefault="00C5583A" w:rsidP="00CA3C30">
      <w:pPr>
        <w:pStyle w:val="ListParagraph"/>
        <w:numPr>
          <w:ilvl w:val="0"/>
          <w:numId w:val="81"/>
        </w:numPr>
        <w:spacing w:after="0" w:line="240" w:lineRule="auto"/>
        <w:ind w:left="142" w:firstLine="0"/>
      </w:pPr>
      <w:r w:rsidRPr="003C209D">
        <w:t>What is the total resistance in each of these parallel circuits?</w:t>
      </w:r>
    </w:p>
    <w:tbl>
      <w:tblPr>
        <w:tblStyle w:val="TableGrid"/>
        <w:tblW w:w="0" w:type="auto"/>
        <w:tblInd w:w="959" w:type="dxa"/>
        <w:tblLook w:val="04A0" w:firstRow="1" w:lastRow="0" w:firstColumn="1" w:lastColumn="0" w:noHBand="0" w:noVBand="1"/>
      </w:tblPr>
      <w:tblGrid>
        <w:gridCol w:w="561"/>
        <w:gridCol w:w="3880"/>
        <w:gridCol w:w="569"/>
        <w:gridCol w:w="4169"/>
      </w:tblGrid>
      <w:tr w:rsidR="00C5583A" w:rsidRPr="003C209D" w:rsidTr="00D90E5D">
        <w:tc>
          <w:tcPr>
            <w:tcW w:w="405" w:type="dxa"/>
            <w:tcBorders>
              <w:top w:val="nil"/>
              <w:left w:val="nil"/>
              <w:bottom w:val="nil"/>
              <w:right w:val="nil"/>
            </w:tcBorders>
          </w:tcPr>
          <w:p w:rsidR="00C5583A" w:rsidRPr="003C209D" w:rsidRDefault="00C5583A" w:rsidP="00D90E5D">
            <w:pPr>
              <w:pStyle w:val="ListParagraph"/>
              <w:ind w:left="142"/>
            </w:pPr>
            <w:r w:rsidRPr="003C209D">
              <w:t>a.</w:t>
            </w:r>
          </w:p>
        </w:tc>
        <w:tc>
          <w:tcPr>
            <w:tcW w:w="3934" w:type="dxa"/>
            <w:tcBorders>
              <w:top w:val="nil"/>
              <w:left w:val="nil"/>
              <w:bottom w:val="nil"/>
              <w:right w:val="nil"/>
            </w:tcBorders>
            <w:vAlign w:val="center"/>
          </w:tcPr>
          <w:p w:rsidR="00C5583A" w:rsidRPr="003C209D" w:rsidRDefault="00C5583A" w:rsidP="00D90E5D">
            <w:pPr>
              <w:pStyle w:val="ListParagraph"/>
              <w:ind w:left="142"/>
              <w:jc w:val="center"/>
            </w:pPr>
            <w:r w:rsidRPr="003C209D">
              <w:rPr>
                <w:noProof/>
                <w:lang w:eastAsia="en-GB"/>
              </w:rPr>
              <mc:AlternateContent>
                <mc:Choice Requires="wps">
                  <w:drawing>
                    <wp:anchor distT="0" distB="0" distL="114300" distR="114300" simplePos="0" relativeHeight="252165120" behindDoc="0" locked="0" layoutInCell="1" allowOverlap="1" wp14:anchorId="2130E3E1" wp14:editId="6BA2F924">
                      <wp:simplePos x="0" y="0"/>
                      <wp:positionH relativeFrom="column">
                        <wp:posOffset>923925</wp:posOffset>
                      </wp:positionH>
                      <wp:positionV relativeFrom="paragraph">
                        <wp:posOffset>565785</wp:posOffset>
                      </wp:positionV>
                      <wp:extent cx="600075" cy="284480"/>
                      <wp:effectExtent l="0" t="0" r="0" b="0"/>
                      <wp:wrapNone/>
                      <wp:docPr id="18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C5583A">
                                  <w:pPr>
                                    <w:rPr>
                                      <w:vertAlign w:val="subscript"/>
                                    </w:rPr>
                                  </w:pPr>
                                  <w:r>
                                    <w:t>20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458" type="#_x0000_t202" style="position:absolute;left:0;text-align:left;margin-left:72.75pt;margin-top:44.55pt;width:47.25pt;height:22.4pt;z-index:25216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" filled="f" stroked="f">
                      <v:textbox style="mso-fit-shape-to-text:t">
                        <w:txbxContent>
                          <w:p w:rsidR="00D65E52" w:rsidRPr="00F32B70" w:rsidRDefault="00D65E52" w:rsidP="00C5583A">
                            <w:pPr>
                              <w:rPr>
                                <w:vertAlign w:val="subscript"/>
                              </w:rPr>
                            </w:pPr>
                            <w:r>
                              <w:t>20 k</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164096" behindDoc="0" locked="0" layoutInCell="1" allowOverlap="1" wp14:anchorId="663CC214" wp14:editId="43EE579A">
                      <wp:simplePos x="0" y="0"/>
                      <wp:positionH relativeFrom="column">
                        <wp:posOffset>927100</wp:posOffset>
                      </wp:positionH>
                      <wp:positionV relativeFrom="paragraph">
                        <wp:posOffset>200025</wp:posOffset>
                      </wp:positionV>
                      <wp:extent cx="600075" cy="284480"/>
                      <wp:effectExtent l="0" t="0" r="0" b="0"/>
                      <wp:wrapNone/>
                      <wp:docPr id="18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C5583A">
                                  <w:pPr>
                                    <w:rPr>
                                      <w:vertAlign w:val="subscript"/>
                                    </w:rPr>
                                  </w:pPr>
                                  <w:r>
                                    <w:t>14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459" type="#_x0000_t202" style="position:absolute;left:0;text-align:left;margin-left:73pt;margin-top:15.75pt;width:47.25pt;height:22.4pt;z-index:25216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" filled="f" stroked="f">
                      <v:textbox style="mso-fit-shape-to-text:t">
                        <w:txbxContent>
                          <w:p w:rsidR="00D65E52" w:rsidRPr="00F32B70" w:rsidRDefault="00D65E52" w:rsidP="00C5583A">
                            <w:pPr>
                              <w:rPr>
                                <w:vertAlign w:val="subscript"/>
                              </w:rPr>
                            </w:pPr>
                            <w:r>
                              <w:t>14 k</w:t>
                            </w:r>
                            <w:r>
                              <w:rPr>
                                <w:rFonts w:cs="Tahoma"/>
                              </w:rPr>
                              <w:t>Ω</w:t>
                            </w:r>
                          </w:p>
                        </w:txbxContent>
                      </v:textbox>
                    </v:shape>
                  </w:pict>
                </mc:Fallback>
              </mc:AlternateContent>
            </w:r>
            <w:r w:rsidRPr="003C209D">
              <w:rPr>
                <w:noProof/>
                <w:lang w:eastAsia="en-GB"/>
              </w:rPr>
              <w:drawing>
                <wp:inline distT="0" distB="0" distL="0" distR="0" wp14:anchorId="29A37CB9" wp14:editId="7FF48D82">
                  <wp:extent cx="2308283" cy="996576"/>
                  <wp:effectExtent l="0" t="0" r="3175" b="0"/>
                  <wp:docPr id="1575" name="Picture 1575" descr="Physics Dept Server: Resources:Pupil notes &amp; handouts:Nat 5:Electricity and Energy:Pictures used:ResistorsinParalle2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ResistorsinParalle2l.png"/>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t="-37750" b="-26511"/>
                          <a:stretch/>
                        </pic:blipFill>
                        <pic:spPr bwMode="auto">
                          <a:xfrm>
                            <a:off x="0" y="0"/>
                            <a:ext cx="2310195" cy="99740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4" w:type="dxa"/>
            <w:tcBorders>
              <w:top w:val="nil"/>
              <w:left w:val="nil"/>
              <w:bottom w:val="nil"/>
              <w:right w:val="nil"/>
            </w:tcBorders>
          </w:tcPr>
          <w:p w:rsidR="00C5583A" w:rsidRPr="003C209D" w:rsidRDefault="00C5583A" w:rsidP="00D90E5D">
            <w:pPr>
              <w:pStyle w:val="ListParagraph"/>
              <w:ind w:left="142"/>
              <w:jc w:val="center"/>
              <w:rPr>
                <w:noProof/>
                <w:lang w:val="en-US"/>
              </w:rPr>
            </w:pPr>
            <w:r w:rsidRPr="003C209D">
              <w:t>b.</w:t>
            </w:r>
          </w:p>
        </w:tc>
        <w:tc>
          <w:tcPr>
            <w:tcW w:w="4154" w:type="dxa"/>
            <w:tcBorders>
              <w:top w:val="nil"/>
              <w:left w:val="nil"/>
              <w:bottom w:val="nil"/>
              <w:right w:val="nil"/>
            </w:tcBorders>
          </w:tcPr>
          <w:p w:rsidR="00C5583A" w:rsidRPr="003C209D" w:rsidRDefault="00C5583A" w:rsidP="00D90E5D">
            <w:pPr>
              <w:pStyle w:val="ListParagraph"/>
              <w:ind w:left="142"/>
              <w:jc w:val="center"/>
              <w:rPr>
                <w:noProof/>
                <w:lang w:val="en-US"/>
              </w:rPr>
            </w:pPr>
            <w:r w:rsidRPr="003C209D">
              <w:rPr>
                <w:noProof/>
                <w:lang w:eastAsia="en-GB"/>
              </w:rPr>
              <mc:AlternateContent>
                <mc:Choice Requires="wps">
                  <w:drawing>
                    <wp:anchor distT="0" distB="0" distL="114300" distR="114300" simplePos="0" relativeHeight="252167168" behindDoc="0" locked="0" layoutInCell="1" allowOverlap="1" wp14:anchorId="63E5BF4B" wp14:editId="7FE87EE0">
                      <wp:simplePos x="0" y="0"/>
                      <wp:positionH relativeFrom="column">
                        <wp:posOffset>1031875</wp:posOffset>
                      </wp:positionH>
                      <wp:positionV relativeFrom="paragraph">
                        <wp:posOffset>489585</wp:posOffset>
                      </wp:positionV>
                      <wp:extent cx="600075" cy="284480"/>
                      <wp:effectExtent l="0" t="0" r="0" b="0"/>
                      <wp:wrapNone/>
                      <wp:docPr id="18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C5583A">
                                  <w:pPr>
                                    <w:rPr>
                                      <w:vertAlign w:val="subscript"/>
                                    </w:rPr>
                                  </w:pPr>
                                  <w:r>
                                    <w:t xml:space="preserve">6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60" type="#_x0000_t202" style="position:absolute;left:0;text-align:left;margin-left:81.25pt;margin-top:38.55pt;width:47.25pt;height:22.4pt;z-index:2521671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" filled="f" stroked="f">
                      <v:textbox style="mso-fit-shape-to-text:t">
                        <w:txbxContent>
                          <w:p w:rsidR="00D65E52" w:rsidRPr="00F32B70" w:rsidRDefault="00D65E52" w:rsidP="00C5583A">
                            <w:pPr>
                              <w:rPr>
                                <w:vertAlign w:val="subscript"/>
                              </w:rPr>
                            </w:pPr>
                            <w:r>
                              <w:t xml:space="preserve">600 </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168192" behindDoc="0" locked="0" layoutInCell="1" allowOverlap="1" wp14:anchorId="15586764" wp14:editId="7B831F25">
                      <wp:simplePos x="0" y="0"/>
                      <wp:positionH relativeFrom="column">
                        <wp:posOffset>1014095</wp:posOffset>
                      </wp:positionH>
                      <wp:positionV relativeFrom="paragraph">
                        <wp:posOffset>862965</wp:posOffset>
                      </wp:positionV>
                      <wp:extent cx="600075" cy="284480"/>
                      <wp:effectExtent l="0" t="0" r="0" b="0"/>
                      <wp:wrapNone/>
                      <wp:docPr id="18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C5583A">
                                  <w:pPr>
                                    <w:rPr>
                                      <w:vertAlign w:val="subscript"/>
                                    </w:rPr>
                                  </w:pPr>
                                  <w:r>
                                    <w:t xml:space="preserve">9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61" type="#_x0000_t202" style="position:absolute;left:0;text-align:left;margin-left:79.85pt;margin-top:67.95pt;width:47.25pt;height:22.4pt;z-index:2521681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" filled="f" stroked="f">
                      <v:textbox style="mso-fit-shape-to-text:t">
                        <w:txbxContent>
                          <w:p w:rsidR="00D65E52" w:rsidRPr="00F32B70" w:rsidRDefault="00D65E52" w:rsidP="00C5583A">
                            <w:pPr>
                              <w:rPr>
                                <w:vertAlign w:val="subscript"/>
                              </w:rPr>
                            </w:pPr>
                            <w:r>
                              <w:t xml:space="preserve">900 </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166144" behindDoc="0" locked="0" layoutInCell="1" allowOverlap="1" wp14:anchorId="704EDB01" wp14:editId="1C34AC47">
                      <wp:simplePos x="0" y="0"/>
                      <wp:positionH relativeFrom="column">
                        <wp:posOffset>1027430</wp:posOffset>
                      </wp:positionH>
                      <wp:positionV relativeFrom="paragraph">
                        <wp:posOffset>98425</wp:posOffset>
                      </wp:positionV>
                      <wp:extent cx="600075" cy="284480"/>
                      <wp:effectExtent l="0" t="0" r="0" b="0"/>
                      <wp:wrapNone/>
                      <wp:docPr id="18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C5583A">
                                  <w:pPr>
                                    <w:rPr>
                                      <w:vertAlign w:val="subscript"/>
                                    </w:rPr>
                                  </w:pPr>
                                  <w:r>
                                    <w:t xml:space="preserve">3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62" type="#_x0000_t202" style="position:absolute;left:0;text-align:left;margin-left:80.9pt;margin-top:7.75pt;width:47.25pt;height:22.4pt;z-index:2521661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" filled="f" stroked="f">
                      <v:textbox style="mso-fit-shape-to-text:t">
                        <w:txbxContent>
                          <w:p w:rsidR="00D65E52" w:rsidRPr="00F32B70" w:rsidRDefault="00D65E52" w:rsidP="00C5583A">
                            <w:pPr>
                              <w:rPr>
                                <w:vertAlign w:val="subscript"/>
                              </w:rPr>
                            </w:pPr>
                            <w:r>
                              <w:t xml:space="preserve">300 </w:t>
                            </w:r>
                            <w:r>
                              <w:rPr>
                                <w:rFonts w:cs="Tahoma"/>
                              </w:rPr>
                              <w:t>Ω</w:t>
                            </w:r>
                          </w:p>
                        </w:txbxContent>
                      </v:textbox>
                    </v:shape>
                  </w:pict>
                </mc:Fallback>
              </mc:AlternateContent>
            </w:r>
            <w:r w:rsidRPr="003C209D">
              <w:rPr>
                <w:noProof/>
                <w:lang w:eastAsia="en-GB"/>
              </w:rPr>
              <w:drawing>
                <wp:inline distT="0" distB="0" distL="0" distR="0" wp14:anchorId="2BC1DD76" wp14:editId="4759BE26">
                  <wp:extent cx="2501153" cy="1301444"/>
                  <wp:effectExtent l="0" t="0" r="0" b="0"/>
                  <wp:docPr id="1576" name="Picture 1576" descr="Physics Dept Server: Resources:Pupil notes &amp; handouts:Nat 5:Electricity and Energy:Pictures used:ResistorsinParall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ysics Dept Server: Resources:Pupil notes &amp; handouts:Nat 5:Electricity and Energy:Pictures used:ResistorsinParallel.png"/>
                          <pic:cNvPicPr>
                            <a:picLocks noChangeAspect="1" noChangeArrowheads="1"/>
                          </pic:cNvPicPr>
                        </pic:nvPicPr>
                        <pic:blipFill rotWithShape="1">
                          <a:blip r:embed="rId118" cstate="print">
                            <a:extLst>
                              <a:ext uri="{28A0092B-C50C-407E-A947-70E740481C1C}">
                                <a14:useLocalDpi xmlns:a14="http://schemas.microsoft.com/office/drawing/2010/main" val="0"/>
                              </a:ext>
                            </a:extLst>
                          </a:blip>
                          <a:srcRect t="-10307" b="-17965"/>
                          <a:stretch/>
                        </pic:blipFill>
                        <pic:spPr bwMode="auto">
                          <a:xfrm>
                            <a:off x="0" y="0"/>
                            <a:ext cx="2502706" cy="130225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5583A" w:rsidRPr="003C209D" w:rsidTr="00D90E5D">
        <w:tc>
          <w:tcPr>
            <w:tcW w:w="405" w:type="dxa"/>
            <w:tcBorders>
              <w:top w:val="nil"/>
              <w:left w:val="nil"/>
              <w:bottom w:val="nil"/>
              <w:right w:val="nil"/>
            </w:tcBorders>
          </w:tcPr>
          <w:p w:rsidR="00C5583A" w:rsidRPr="003C209D" w:rsidRDefault="00C5583A" w:rsidP="00D90E5D">
            <w:pPr>
              <w:pStyle w:val="ListParagraph"/>
              <w:ind w:left="142"/>
            </w:pPr>
            <w:r w:rsidRPr="003C209D">
              <w:t>c.</w:t>
            </w:r>
          </w:p>
        </w:tc>
        <w:tc>
          <w:tcPr>
            <w:tcW w:w="8592" w:type="dxa"/>
            <w:gridSpan w:val="3"/>
            <w:tcBorders>
              <w:top w:val="nil"/>
              <w:left w:val="nil"/>
              <w:bottom w:val="nil"/>
              <w:right w:val="nil"/>
            </w:tcBorders>
            <w:vAlign w:val="center"/>
          </w:tcPr>
          <w:p w:rsidR="00C5583A" w:rsidRDefault="00C5583A" w:rsidP="00D90E5D">
            <w:pPr>
              <w:pStyle w:val="ListParagraph"/>
              <w:ind w:left="142"/>
              <w:jc w:val="center"/>
              <w:rPr>
                <w:noProof/>
                <w:lang w:val="en-US"/>
              </w:rPr>
            </w:pPr>
            <w:r w:rsidRPr="003C209D">
              <w:rPr>
                <w:noProof/>
                <w:lang w:eastAsia="en-GB"/>
              </w:rPr>
              <mc:AlternateContent>
                <mc:Choice Requires="wps">
                  <w:drawing>
                    <wp:anchor distT="0" distB="0" distL="114300" distR="114300" simplePos="0" relativeHeight="252170240" behindDoc="0" locked="0" layoutInCell="1" allowOverlap="1" wp14:anchorId="58E0A02E" wp14:editId="3C6DDF86">
                      <wp:simplePos x="0" y="0"/>
                      <wp:positionH relativeFrom="column">
                        <wp:posOffset>2804160</wp:posOffset>
                      </wp:positionH>
                      <wp:positionV relativeFrom="paragraph">
                        <wp:posOffset>1380490</wp:posOffset>
                      </wp:positionV>
                      <wp:extent cx="600075" cy="284480"/>
                      <wp:effectExtent l="0" t="0" r="0" b="0"/>
                      <wp:wrapNone/>
                      <wp:docPr id="18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C5583A">
                                  <w:pPr>
                                    <w:rPr>
                                      <w:vertAlign w:val="subscript"/>
                                    </w:rPr>
                                  </w:pPr>
                                  <w:r>
                                    <w:t xml:space="preserve">4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463" type="#_x0000_t202" style="position:absolute;left:0;text-align:left;margin-left:220.8pt;margin-top:108.7pt;width:47.25pt;height:22.4pt;z-index:25217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" filled="f" stroked="f">
                      <v:textbox style="mso-fit-shape-to-text:t">
                        <w:txbxContent>
                          <w:p w:rsidR="00D65E52" w:rsidRPr="00F32B70" w:rsidRDefault="00D65E52" w:rsidP="00C5583A">
                            <w:pPr>
                              <w:rPr>
                                <w:vertAlign w:val="subscript"/>
                              </w:rPr>
                            </w:pPr>
                            <w:r>
                              <w:t xml:space="preserve">4 </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169216" behindDoc="0" locked="0" layoutInCell="1" allowOverlap="1" wp14:anchorId="5E24F736" wp14:editId="4B2CC329">
                      <wp:simplePos x="0" y="0"/>
                      <wp:positionH relativeFrom="column">
                        <wp:posOffset>2804160</wp:posOffset>
                      </wp:positionH>
                      <wp:positionV relativeFrom="paragraph">
                        <wp:posOffset>740410</wp:posOffset>
                      </wp:positionV>
                      <wp:extent cx="600075" cy="284480"/>
                      <wp:effectExtent l="0" t="0" r="0" b="0"/>
                      <wp:wrapNone/>
                      <wp:docPr id="18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C5583A">
                                  <w:pPr>
                                    <w:rPr>
                                      <w:vertAlign w:val="subscript"/>
                                    </w:rPr>
                                  </w:pPr>
                                  <w:r>
                                    <w:t xml:space="preserve">4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464" type="#_x0000_t202" style="position:absolute;left:0;text-align:left;margin-left:220.8pt;margin-top:58.3pt;width:47.25pt;height:22.4pt;z-index:25216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" filled="f" stroked="f">
                      <v:textbox style="mso-fit-shape-to-text:t">
                        <w:txbxContent>
                          <w:p w:rsidR="00D65E52" w:rsidRPr="00F32B70" w:rsidRDefault="00D65E52" w:rsidP="00C5583A">
                            <w:pPr>
                              <w:rPr>
                                <w:vertAlign w:val="subscript"/>
                              </w:rPr>
                            </w:pPr>
                            <w:r>
                              <w:t xml:space="preserve">4 </w:t>
                            </w:r>
                            <w:r>
                              <w:rPr>
                                <w:rFonts w:cs="Tahoma"/>
                              </w:rPr>
                              <w:t>Ω</w:t>
                            </w:r>
                          </w:p>
                        </w:txbxContent>
                      </v:textbox>
                    </v:shape>
                  </w:pict>
                </mc:Fallback>
              </mc:AlternateContent>
            </w:r>
            <w:r w:rsidRPr="003C209D">
              <w:rPr>
                <w:noProof/>
                <w:lang w:eastAsia="en-GB"/>
              </w:rPr>
              <w:drawing>
                <wp:inline distT="0" distB="0" distL="0" distR="0" wp14:anchorId="0F47CEFE" wp14:editId="50DCAA9B">
                  <wp:extent cx="2358913" cy="1767801"/>
                  <wp:effectExtent l="0" t="0" r="3810" b="0"/>
                  <wp:docPr id="1577" name="Picture 1577" descr="Physics Dept Server: Resources:Pupil notes &amp; handouts:Nat 5:Electricity and Energy:Pictures used:pcircui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ysics Dept Server: Resources:Pupil notes &amp; handouts:Nat 5:Electricity and Energy:Pictures used:pcircuit1.png"/>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t="-11505" b="-5869"/>
                          <a:stretch/>
                        </pic:blipFill>
                        <pic:spPr bwMode="auto">
                          <a:xfrm>
                            <a:off x="0" y="0"/>
                            <a:ext cx="2359987" cy="1768606"/>
                          </a:xfrm>
                          <a:prstGeom prst="rect">
                            <a:avLst/>
                          </a:prstGeom>
                          <a:noFill/>
                          <a:ln>
                            <a:noFill/>
                          </a:ln>
                          <a:extLst>
                            <a:ext uri="{53640926-AAD7-44D8-BBD7-CCE9431645EC}">
                              <a14:shadowObscured xmlns:a14="http://schemas.microsoft.com/office/drawing/2010/main"/>
                            </a:ext>
                          </a:extLst>
                        </pic:spPr>
                      </pic:pic>
                    </a:graphicData>
                  </a:graphic>
                </wp:inline>
              </w:drawing>
            </w:r>
          </w:p>
          <w:p w:rsidR="00AB3E70" w:rsidRDefault="00AB3E70" w:rsidP="00D90E5D">
            <w:pPr>
              <w:pStyle w:val="ListParagraph"/>
              <w:ind w:left="142"/>
              <w:jc w:val="center"/>
              <w:rPr>
                <w:noProof/>
                <w:lang w:val="en-US"/>
              </w:rPr>
            </w:pPr>
          </w:p>
          <w:p w:rsidR="00AB3E70" w:rsidRDefault="00AB3E70" w:rsidP="00D90E5D">
            <w:pPr>
              <w:pStyle w:val="ListParagraph"/>
              <w:ind w:left="142"/>
              <w:jc w:val="center"/>
              <w:rPr>
                <w:noProof/>
                <w:lang w:val="en-US"/>
              </w:rPr>
            </w:pPr>
          </w:p>
          <w:p w:rsidR="00AB3E70" w:rsidRDefault="00AB3E70" w:rsidP="00D90E5D">
            <w:pPr>
              <w:pStyle w:val="ListParagraph"/>
              <w:ind w:left="142"/>
              <w:jc w:val="center"/>
              <w:rPr>
                <w:noProof/>
                <w:lang w:val="en-US"/>
              </w:rPr>
            </w:pPr>
          </w:p>
          <w:p w:rsidR="00AB3E70" w:rsidRPr="003C209D" w:rsidRDefault="00AB3E70" w:rsidP="00D90E5D">
            <w:pPr>
              <w:pStyle w:val="ListParagraph"/>
              <w:ind w:left="142"/>
              <w:jc w:val="center"/>
              <w:rPr>
                <w:noProof/>
                <w:lang w:val="en-US"/>
              </w:rPr>
            </w:pPr>
          </w:p>
        </w:tc>
      </w:tr>
    </w:tbl>
    <w:p w:rsidR="00C5583A" w:rsidRPr="003C209D" w:rsidRDefault="00C5583A" w:rsidP="00CA3C30">
      <w:pPr>
        <w:pStyle w:val="ListParagraph"/>
        <w:numPr>
          <w:ilvl w:val="0"/>
          <w:numId w:val="81"/>
        </w:numPr>
        <w:spacing w:after="0" w:line="240" w:lineRule="auto"/>
        <w:ind w:left="142" w:firstLine="0"/>
      </w:pPr>
      <w:r w:rsidRPr="003C209D">
        <w:lastRenderedPageBreak/>
        <w:t>What is the total resistance in each of these circuits?</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
        <w:gridCol w:w="8364"/>
      </w:tblGrid>
      <w:tr w:rsidR="00C5583A" w:rsidRPr="003C209D" w:rsidTr="00C5583A">
        <w:tc>
          <w:tcPr>
            <w:tcW w:w="580" w:type="dxa"/>
          </w:tcPr>
          <w:p w:rsidR="00C5583A" w:rsidRPr="003C209D" w:rsidRDefault="00C5583A" w:rsidP="00D90E5D">
            <w:pPr>
              <w:pStyle w:val="ListParagraph"/>
              <w:ind w:left="142"/>
            </w:pPr>
            <w:r w:rsidRPr="003C209D">
              <w:t>a.</w:t>
            </w:r>
            <w:r w:rsidRPr="003C209D">
              <w:rPr>
                <w:noProof/>
                <w:lang w:val="en-US"/>
              </w:rPr>
              <w:t xml:space="preserve"> </w:t>
            </w:r>
          </w:p>
        </w:tc>
        <w:tc>
          <w:tcPr>
            <w:tcW w:w="8364" w:type="dxa"/>
            <w:vAlign w:val="center"/>
          </w:tcPr>
          <w:p w:rsidR="00C5583A" w:rsidRPr="003C209D" w:rsidRDefault="00C5583A" w:rsidP="00D90E5D">
            <w:pPr>
              <w:pStyle w:val="ListParagraph"/>
              <w:ind w:left="142"/>
              <w:jc w:val="center"/>
            </w:pPr>
            <w:r w:rsidRPr="003C209D">
              <w:rPr>
                <w:noProof/>
                <w:lang w:eastAsia="en-GB"/>
              </w:rPr>
              <mc:AlternateContent>
                <mc:Choice Requires="wps">
                  <w:drawing>
                    <wp:anchor distT="0" distB="0" distL="114300" distR="114300" simplePos="0" relativeHeight="252172288" behindDoc="0" locked="0" layoutInCell="1" allowOverlap="1" wp14:anchorId="3C89EF53" wp14:editId="12AF1607">
                      <wp:simplePos x="0" y="0"/>
                      <wp:positionH relativeFrom="column">
                        <wp:posOffset>3501390</wp:posOffset>
                      </wp:positionH>
                      <wp:positionV relativeFrom="paragraph">
                        <wp:posOffset>102870</wp:posOffset>
                      </wp:positionV>
                      <wp:extent cx="600075" cy="284480"/>
                      <wp:effectExtent l="0" t="0" r="0" b="0"/>
                      <wp:wrapNone/>
                      <wp:docPr id="18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C5583A">
                                  <w:pPr>
                                    <w:rPr>
                                      <w:vertAlign w:val="subscript"/>
                                    </w:rPr>
                                  </w:pPr>
                                  <w:r>
                                    <w:t xml:space="preserve">2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465" type="#_x0000_t202" style="position:absolute;left:0;text-align:left;margin-left:275.7pt;margin-top:8.1pt;width:47.25pt;height:22.4pt;z-index:25217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" filled="f" stroked="f">
                      <v:textbox style="mso-fit-shape-to-text:t">
                        <w:txbxContent>
                          <w:p w:rsidR="00D65E52" w:rsidRPr="00F32B70" w:rsidRDefault="00D65E52" w:rsidP="00C5583A">
                            <w:pPr>
                              <w:rPr>
                                <w:vertAlign w:val="subscript"/>
                              </w:rPr>
                            </w:pPr>
                            <w:r>
                              <w:t xml:space="preserve">200 </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173312" behindDoc="0" locked="0" layoutInCell="1" allowOverlap="1" wp14:anchorId="61ECB9F9" wp14:editId="51A75E79">
                      <wp:simplePos x="0" y="0"/>
                      <wp:positionH relativeFrom="column">
                        <wp:posOffset>3519170</wp:posOffset>
                      </wp:positionH>
                      <wp:positionV relativeFrom="paragraph">
                        <wp:posOffset>618490</wp:posOffset>
                      </wp:positionV>
                      <wp:extent cx="600075" cy="284480"/>
                      <wp:effectExtent l="0" t="0" r="0" b="0"/>
                      <wp:wrapNone/>
                      <wp:docPr id="18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C5583A">
                                  <w:pPr>
                                    <w:rPr>
                                      <w:vertAlign w:val="subscript"/>
                                    </w:rPr>
                                  </w:pPr>
                                  <w:r>
                                    <w:t xml:space="preserve">2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466" type="#_x0000_t202" style="position:absolute;left:0;text-align:left;margin-left:277.1pt;margin-top:48.7pt;width:47.25pt;height:22.4pt;z-index:25217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" filled="f" stroked="f">
                      <v:textbox style="mso-fit-shape-to-text:t">
                        <w:txbxContent>
                          <w:p w:rsidR="00D65E52" w:rsidRPr="00F32B70" w:rsidRDefault="00D65E52" w:rsidP="00C5583A">
                            <w:pPr>
                              <w:rPr>
                                <w:vertAlign w:val="subscript"/>
                              </w:rPr>
                            </w:pPr>
                            <w:r>
                              <w:t xml:space="preserve">200 </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171264" behindDoc="0" locked="0" layoutInCell="1" allowOverlap="1" wp14:anchorId="1CE019B5" wp14:editId="5C46EEBF">
                      <wp:simplePos x="0" y="0"/>
                      <wp:positionH relativeFrom="column">
                        <wp:posOffset>1229995</wp:posOffset>
                      </wp:positionH>
                      <wp:positionV relativeFrom="paragraph">
                        <wp:posOffset>356235</wp:posOffset>
                      </wp:positionV>
                      <wp:extent cx="600075" cy="284480"/>
                      <wp:effectExtent l="0" t="0" r="0" b="0"/>
                      <wp:wrapNone/>
                      <wp:docPr id="18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C5583A">
                                  <w:pPr>
                                    <w:rPr>
                                      <w:vertAlign w:val="subscript"/>
                                    </w:rPr>
                                  </w:pPr>
                                  <w:r>
                                    <w:t xml:space="preserve">9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467" type="#_x0000_t202" style="position:absolute;left:0;text-align:left;margin-left:96.85pt;margin-top:28.05pt;width:47.25pt;height:22.4pt;z-index:25217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" filled="f" stroked="f">
                      <v:textbox style="mso-fit-shape-to-text:t">
                        <w:txbxContent>
                          <w:p w:rsidR="00D65E52" w:rsidRPr="00F32B70" w:rsidRDefault="00D65E52" w:rsidP="00C5583A">
                            <w:pPr>
                              <w:rPr>
                                <w:vertAlign w:val="subscript"/>
                              </w:rPr>
                            </w:pPr>
                            <w:r>
                              <w:t xml:space="preserve">900 </w:t>
                            </w:r>
                            <w:r>
                              <w:rPr>
                                <w:rFonts w:cs="Tahoma"/>
                              </w:rPr>
                              <w:t>Ω</w:t>
                            </w:r>
                          </w:p>
                        </w:txbxContent>
                      </v:textbox>
                    </v:shape>
                  </w:pict>
                </mc:Fallback>
              </mc:AlternateContent>
            </w:r>
            <w:r w:rsidRPr="003C209D">
              <w:rPr>
                <w:noProof/>
                <w:lang w:eastAsia="en-GB"/>
              </w:rPr>
              <w:drawing>
                <wp:inline distT="0" distB="0" distL="0" distR="0" wp14:anchorId="284205DB" wp14:editId="07E76EB1">
                  <wp:extent cx="4984899" cy="1008529"/>
                  <wp:effectExtent l="0" t="0" r="0" b="7620"/>
                  <wp:docPr id="1578" name="Picture 1578" descr="Physics Dept Server: Resources:Pupil notes &amp; handouts:Nat 5:Electricity and Energy:Pictures used:resistorsinparallel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hysics Dept Server: Resources:Pupil notes &amp; handouts:Nat 5:Electricity and Energy:Pictures used:resistorsinparallel5.png"/>
                          <pic:cNvPicPr>
                            <a:picLocks noChangeAspect="1" noChangeArrowheads="1"/>
                          </pic:cNvPicPr>
                        </pic:nvPicPr>
                        <pic:blipFill rotWithShape="1">
                          <a:blip r:embed="rId144">
                            <a:extLst>
                              <a:ext uri="{28A0092B-C50C-407E-A947-70E740481C1C}">
                                <a14:useLocalDpi xmlns:a14="http://schemas.microsoft.com/office/drawing/2010/main" val="0"/>
                              </a:ext>
                            </a:extLst>
                          </a:blip>
                          <a:srcRect t="-12899" b="-8063"/>
                          <a:stretch/>
                        </pic:blipFill>
                        <pic:spPr bwMode="auto">
                          <a:xfrm>
                            <a:off x="0" y="0"/>
                            <a:ext cx="4988000" cy="100915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5583A" w:rsidRPr="003C209D" w:rsidTr="00C5583A">
        <w:tc>
          <w:tcPr>
            <w:tcW w:w="580" w:type="dxa"/>
          </w:tcPr>
          <w:p w:rsidR="00C5583A" w:rsidRPr="003C209D" w:rsidRDefault="00C5583A" w:rsidP="00D90E5D">
            <w:pPr>
              <w:pStyle w:val="ListParagraph"/>
              <w:ind w:left="142"/>
            </w:pPr>
            <w:r w:rsidRPr="003C209D">
              <w:t>b.</w:t>
            </w:r>
            <w:r w:rsidRPr="003C209D">
              <w:rPr>
                <w:noProof/>
                <w:lang w:val="en-US"/>
              </w:rPr>
              <w:t xml:space="preserve"> </w:t>
            </w:r>
          </w:p>
        </w:tc>
        <w:tc>
          <w:tcPr>
            <w:tcW w:w="8364" w:type="dxa"/>
            <w:vAlign w:val="center"/>
          </w:tcPr>
          <w:p w:rsidR="00C5583A" w:rsidRPr="003C209D" w:rsidRDefault="00C5583A" w:rsidP="00D90E5D">
            <w:pPr>
              <w:pStyle w:val="ListParagraph"/>
              <w:ind w:left="142"/>
              <w:jc w:val="center"/>
            </w:pPr>
            <w:r w:rsidRPr="003C209D">
              <w:rPr>
                <w:noProof/>
                <w:lang w:eastAsia="en-GB"/>
              </w:rPr>
              <mc:AlternateContent>
                <mc:Choice Requires="wps">
                  <w:drawing>
                    <wp:anchor distT="0" distB="0" distL="114300" distR="114300" simplePos="0" relativeHeight="252178432" behindDoc="0" locked="0" layoutInCell="1" allowOverlap="1" wp14:anchorId="548E1E64" wp14:editId="6B30D4F7">
                      <wp:simplePos x="0" y="0"/>
                      <wp:positionH relativeFrom="column">
                        <wp:posOffset>3436620</wp:posOffset>
                      </wp:positionH>
                      <wp:positionV relativeFrom="paragraph">
                        <wp:posOffset>934720</wp:posOffset>
                      </wp:positionV>
                      <wp:extent cx="722630" cy="284480"/>
                      <wp:effectExtent l="0" t="0" r="0" b="0"/>
                      <wp:wrapNone/>
                      <wp:docPr id="18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2630" cy="284480"/>
                              </a:xfrm>
                              <a:prstGeom prst="rect">
                                <a:avLst/>
                              </a:prstGeom>
                              <a:noFill/>
                              <a:ln w="9525">
                                <a:noFill/>
                                <a:miter lim="800000"/>
                                <a:headEnd/>
                                <a:tailEnd/>
                              </a:ln>
                            </wps:spPr>
                            <wps:txbx>
                              <w:txbxContent>
                                <w:p w:rsidR="00D65E52" w:rsidRPr="00F32B70" w:rsidRDefault="00D65E52" w:rsidP="00C5583A">
                                  <w:pPr>
                                    <w:rPr>
                                      <w:vertAlign w:val="subscript"/>
                                    </w:rPr>
                                  </w:pPr>
                                  <w:r>
                                    <w:t>1.5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468" type="#_x0000_t202" style="position:absolute;left:0;text-align:left;margin-left:270.6pt;margin-top:73.6pt;width:56.9pt;height:22.4pt;z-index:25217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" filled="f" stroked="f">
                      <v:textbox style="mso-fit-shape-to-text:t">
                        <w:txbxContent>
                          <w:p w:rsidR="00D65E52" w:rsidRPr="00F32B70" w:rsidRDefault="00D65E52" w:rsidP="00C5583A">
                            <w:pPr>
                              <w:rPr>
                                <w:vertAlign w:val="subscript"/>
                              </w:rPr>
                            </w:pPr>
                            <w:r>
                              <w:t>1.5 k</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177408" behindDoc="0" locked="0" layoutInCell="1" allowOverlap="1" wp14:anchorId="4B67047C" wp14:editId="4A23F385">
                      <wp:simplePos x="0" y="0"/>
                      <wp:positionH relativeFrom="column">
                        <wp:posOffset>3448050</wp:posOffset>
                      </wp:positionH>
                      <wp:positionV relativeFrom="paragraph">
                        <wp:posOffset>539750</wp:posOffset>
                      </wp:positionV>
                      <wp:extent cx="600075" cy="284480"/>
                      <wp:effectExtent l="0" t="0" r="0" b="0"/>
                      <wp:wrapNone/>
                      <wp:docPr id="18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C5583A">
                                  <w:pPr>
                                    <w:rPr>
                                      <w:vertAlign w:val="subscript"/>
                                    </w:rPr>
                                  </w:pPr>
                                  <w:r>
                                    <w:t xml:space="preserve">9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469" type="#_x0000_t202" style="position:absolute;left:0;text-align:left;margin-left:271.5pt;margin-top:42.5pt;width:47.25pt;height:22.4pt;z-index:25217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" filled="f" stroked="f">
                      <v:textbox style="mso-fit-shape-to-text:t">
                        <w:txbxContent>
                          <w:p w:rsidR="00D65E52" w:rsidRPr="00F32B70" w:rsidRDefault="00D65E52" w:rsidP="00C5583A">
                            <w:pPr>
                              <w:rPr>
                                <w:vertAlign w:val="subscript"/>
                              </w:rPr>
                            </w:pPr>
                            <w:r>
                              <w:t xml:space="preserve">900 </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176384" behindDoc="0" locked="0" layoutInCell="1" allowOverlap="1" wp14:anchorId="6042136D" wp14:editId="61F01BD4">
                      <wp:simplePos x="0" y="0"/>
                      <wp:positionH relativeFrom="column">
                        <wp:posOffset>3465830</wp:posOffset>
                      </wp:positionH>
                      <wp:positionV relativeFrom="paragraph">
                        <wp:posOffset>113030</wp:posOffset>
                      </wp:positionV>
                      <wp:extent cx="685800" cy="284480"/>
                      <wp:effectExtent l="0" t="0" r="0" b="0"/>
                      <wp:wrapNone/>
                      <wp:docPr id="18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84480"/>
                              </a:xfrm>
                              <a:prstGeom prst="rect">
                                <a:avLst/>
                              </a:prstGeom>
                              <a:noFill/>
                              <a:ln w="9525">
                                <a:noFill/>
                                <a:miter lim="800000"/>
                                <a:headEnd/>
                                <a:tailEnd/>
                              </a:ln>
                            </wps:spPr>
                            <wps:txbx>
                              <w:txbxContent>
                                <w:p w:rsidR="00D65E52" w:rsidRPr="00F32B70" w:rsidRDefault="00D65E52" w:rsidP="00C5583A">
                                  <w:pPr>
                                    <w:rPr>
                                      <w:vertAlign w:val="subscript"/>
                                    </w:rPr>
                                  </w:pPr>
                                  <w:r>
                                    <w:t>1.2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470" type="#_x0000_t202" style="position:absolute;left:0;text-align:left;margin-left:272.9pt;margin-top:8.9pt;width:54pt;height:22.4pt;z-index:25217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" filled="f" stroked="f">
                      <v:textbox style="mso-fit-shape-to-text:t">
                        <w:txbxContent>
                          <w:p w:rsidR="00D65E52" w:rsidRPr="00F32B70" w:rsidRDefault="00D65E52" w:rsidP="00C5583A">
                            <w:pPr>
                              <w:rPr>
                                <w:vertAlign w:val="subscript"/>
                              </w:rPr>
                            </w:pPr>
                            <w:r>
                              <w:t>1.2 k</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175360" behindDoc="0" locked="0" layoutInCell="1" allowOverlap="1" wp14:anchorId="53688F0C" wp14:editId="6D44A2F0">
                      <wp:simplePos x="0" y="0"/>
                      <wp:positionH relativeFrom="column">
                        <wp:posOffset>1314450</wp:posOffset>
                      </wp:positionH>
                      <wp:positionV relativeFrom="paragraph">
                        <wp:posOffset>730250</wp:posOffset>
                      </wp:positionV>
                      <wp:extent cx="600075" cy="284480"/>
                      <wp:effectExtent l="0" t="0" r="0" b="0"/>
                      <wp:wrapNone/>
                      <wp:docPr id="18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C5583A">
                                  <w:pPr>
                                    <w:rPr>
                                      <w:vertAlign w:val="subscript"/>
                                    </w:rPr>
                                  </w:pPr>
                                  <w:r>
                                    <w:t>1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471" type="#_x0000_t202" style="position:absolute;left:0;text-align:left;margin-left:103.5pt;margin-top:57.5pt;width:47.25pt;height:22.4pt;z-index:25217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" filled="f" stroked="f">
                      <v:textbox style="mso-fit-shape-to-text:t">
                        <w:txbxContent>
                          <w:p w:rsidR="00D65E52" w:rsidRPr="00F32B70" w:rsidRDefault="00D65E52" w:rsidP="00C5583A">
                            <w:pPr>
                              <w:rPr>
                                <w:vertAlign w:val="subscript"/>
                              </w:rPr>
                            </w:pPr>
                            <w:r>
                              <w:t>1 k</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174336" behindDoc="0" locked="0" layoutInCell="1" allowOverlap="1" wp14:anchorId="7D2BBA62" wp14:editId="119A42B5">
                      <wp:simplePos x="0" y="0"/>
                      <wp:positionH relativeFrom="column">
                        <wp:posOffset>1229995</wp:posOffset>
                      </wp:positionH>
                      <wp:positionV relativeFrom="paragraph">
                        <wp:posOffset>336550</wp:posOffset>
                      </wp:positionV>
                      <wp:extent cx="600075" cy="284480"/>
                      <wp:effectExtent l="0" t="0" r="0" b="0"/>
                      <wp:wrapNone/>
                      <wp:docPr id="18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C5583A">
                                  <w:pPr>
                                    <w:rPr>
                                      <w:vertAlign w:val="subscript"/>
                                    </w:rPr>
                                  </w:pPr>
                                  <w:r>
                                    <w:t xml:space="preserve">5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472" type="#_x0000_t202" style="position:absolute;left:0;text-align:left;margin-left:96.85pt;margin-top:26.5pt;width:47.25pt;height:22.4pt;z-index:25217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" filled="f" stroked="f">
                      <v:textbox style="mso-fit-shape-to-text:t">
                        <w:txbxContent>
                          <w:p w:rsidR="00D65E52" w:rsidRPr="00F32B70" w:rsidRDefault="00D65E52" w:rsidP="00C5583A">
                            <w:pPr>
                              <w:rPr>
                                <w:vertAlign w:val="subscript"/>
                              </w:rPr>
                            </w:pPr>
                            <w:r>
                              <w:t xml:space="preserve">500 </w:t>
                            </w:r>
                            <w:r>
                              <w:rPr>
                                <w:rFonts w:cs="Tahoma"/>
                              </w:rPr>
                              <w:t>Ω</w:t>
                            </w:r>
                          </w:p>
                        </w:txbxContent>
                      </v:textbox>
                    </v:shape>
                  </w:pict>
                </mc:Fallback>
              </mc:AlternateContent>
            </w:r>
            <w:r w:rsidRPr="003C209D">
              <w:rPr>
                <w:noProof/>
                <w:lang w:eastAsia="en-GB"/>
              </w:rPr>
              <w:drawing>
                <wp:inline distT="0" distB="0" distL="0" distR="0" wp14:anchorId="65FDCC07" wp14:editId="5489242C">
                  <wp:extent cx="4823625" cy="1371600"/>
                  <wp:effectExtent l="0" t="0" r="2540" b="0"/>
                  <wp:docPr id="1579" name="Picture 1579" descr="Physics Dept Server: Resources:Pupil notes &amp; handouts:Nat 5:Electricity and Energy:Pictures used:resistorsinparallel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hysics Dept Server: Resources:Pupil notes &amp; handouts:Nat 5:Electricity and Energy:Pictures used:resistorsinparallel4.png"/>
                          <pic:cNvPicPr>
                            <a:picLocks noChangeAspect="1" noChangeArrowheads="1"/>
                          </pic:cNvPicPr>
                        </pic:nvPicPr>
                        <pic:blipFill rotWithShape="1">
                          <a:blip r:embed="rId145">
                            <a:extLst>
                              <a:ext uri="{28A0092B-C50C-407E-A947-70E740481C1C}">
                                <a14:useLocalDpi xmlns:a14="http://schemas.microsoft.com/office/drawing/2010/main" val="0"/>
                              </a:ext>
                            </a:extLst>
                          </a:blip>
                          <a:srcRect t="-13559" b="-12229"/>
                          <a:stretch/>
                        </pic:blipFill>
                        <pic:spPr bwMode="auto">
                          <a:xfrm>
                            <a:off x="0" y="0"/>
                            <a:ext cx="4827980" cy="13728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5583A" w:rsidRPr="003C209D" w:rsidTr="00C5583A">
        <w:tc>
          <w:tcPr>
            <w:tcW w:w="580" w:type="dxa"/>
          </w:tcPr>
          <w:p w:rsidR="00C5583A" w:rsidRPr="003C209D" w:rsidRDefault="00C5583A" w:rsidP="00D90E5D">
            <w:pPr>
              <w:pStyle w:val="ListParagraph"/>
              <w:ind w:left="142"/>
            </w:pPr>
            <w:r w:rsidRPr="003C209D">
              <w:t>c.</w:t>
            </w:r>
          </w:p>
        </w:tc>
        <w:tc>
          <w:tcPr>
            <w:tcW w:w="8364" w:type="dxa"/>
            <w:vAlign w:val="center"/>
          </w:tcPr>
          <w:p w:rsidR="00C5583A" w:rsidRPr="003C209D" w:rsidRDefault="00C5583A" w:rsidP="00D90E5D">
            <w:pPr>
              <w:pStyle w:val="ListParagraph"/>
              <w:ind w:left="142"/>
              <w:jc w:val="center"/>
            </w:pPr>
            <w:r w:rsidRPr="003C209D">
              <w:rPr>
                <w:noProof/>
                <w:lang w:eastAsia="en-GB"/>
              </w:rPr>
              <mc:AlternateContent>
                <mc:Choice Requires="wps">
                  <w:drawing>
                    <wp:anchor distT="0" distB="0" distL="114300" distR="114300" simplePos="0" relativeHeight="252179456" behindDoc="0" locked="0" layoutInCell="1" allowOverlap="1" wp14:anchorId="2C3DA0F3" wp14:editId="53545282">
                      <wp:simplePos x="0" y="0"/>
                      <wp:positionH relativeFrom="column">
                        <wp:posOffset>1178560</wp:posOffset>
                      </wp:positionH>
                      <wp:positionV relativeFrom="paragraph">
                        <wp:posOffset>167640</wp:posOffset>
                      </wp:positionV>
                      <wp:extent cx="600075" cy="284480"/>
                      <wp:effectExtent l="0" t="0" r="0" b="0"/>
                      <wp:wrapNone/>
                      <wp:docPr id="18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C5583A">
                                  <w:pPr>
                                    <w:rPr>
                                      <w:vertAlign w:val="subscript"/>
                                    </w:rPr>
                                  </w:pPr>
                                  <w:r>
                                    <w:t>1 M</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473" type="#_x0000_t202" style="position:absolute;left:0;text-align:left;margin-left:92.8pt;margin-top:13.2pt;width:47.25pt;height:22.4pt;z-index:25217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" filled="f" stroked="f">
                      <v:textbox style="mso-fit-shape-to-text:t">
                        <w:txbxContent>
                          <w:p w:rsidR="00D65E52" w:rsidRPr="00F32B70" w:rsidRDefault="00D65E52" w:rsidP="00C5583A">
                            <w:pPr>
                              <w:rPr>
                                <w:vertAlign w:val="subscript"/>
                              </w:rPr>
                            </w:pPr>
                            <w:r>
                              <w:t>1 M</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182528" behindDoc="0" locked="0" layoutInCell="1" allowOverlap="1" wp14:anchorId="64EE22F6" wp14:editId="1EC01A20">
                      <wp:simplePos x="0" y="0"/>
                      <wp:positionH relativeFrom="column">
                        <wp:posOffset>3696970</wp:posOffset>
                      </wp:positionH>
                      <wp:positionV relativeFrom="paragraph">
                        <wp:posOffset>436880</wp:posOffset>
                      </wp:positionV>
                      <wp:extent cx="775970" cy="284480"/>
                      <wp:effectExtent l="0" t="0" r="0" b="0"/>
                      <wp:wrapNone/>
                      <wp:docPr id="18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5970" cy="284480"/>
                              </a:xfrm>
                              <a:prstGeom prst="rect">
                                <a:avLst/>
                              </a:prstGeom>
                              <a:noFill/>
                              <a:ln w="9525">
                                <a:noFill/>
                                <a:miter lim="800000"/>
                                <a:headEnd/>
                                <a:tailEnd/>
                              </a:ln>
                            </wps:spPr>
                            <wps:txbx>
                              <w:txbxContent>
                                <w:p w:rsidR="00D65E52" w:rsidRPr="00F32B70" w:rsidRDefault="00D65E52" w:rsidP="00C5583A">
                                  <w:pPr>
                                    <w:rPr>
                                      <w:vertAlign w:val="subscript"/>
                                    </w:rPr>
                                  </w:pPr>
                                  <w:r>
                                    <w:t>750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474" type="#_x0000_t202" style="position:absolute;left:0;text-align:left;margin-left:291.1pt;margin-top:34.4pt;width:61.1pt;height:22.4pt;z-index:25218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" filled="f" stroked="f">
                      <v:textbox style="mso-fit-shape-to-text:t">
                        <w:txbxContent>
                          <w:p w:rsidR="00D65E52" w:rsidRPr="00F32B70" w:rsidRDefault="00D65E52" w:rsidP="00C5583A">
                            <w:pPr>
                              <w:rPr>
                                <w:vertAlign w:val="subscript"/>
                              </w:rPr>
                            </w:pPr>
                            <w:r>
                              <w:t>750 k</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181504" behindDoc="0" locked="0" layoutInCell="1" allowOverlap="1" wp14:anchorId="4AB70089" wp14:editId="699C6979">
                      <wp:simplePos x="0" y="0"/>
                      <wp:positionH relativeFrom="column">
                        <wp:posOffset>2327910</wp:posOffset>
                      </wp:positionH>
                      <wp:positionV relativeFrom="paragraph">
                        <wp:posOffset>172720</wp:posOffset>
                      </wp:positionV>
                      <wp:extent cx="775970" cy="284480"/>
                      <wp:effectExtent l="0" t="0" r="0" b="0"/>
                      <wp:wrapNone/>
                      <wp:docPr id="18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5970" cy="284480"/>
                              </a:xfrm>
                              <a:prstGeom prst="rect">
                                <a:avLst/>
                              </a:prstGeom>
                              <a:noFill/>
                              <a:ln w="9525">
                                <a:noFill/>
                                <a:miter lim="800000"/>
                                <a:headEnd/>
                                <a:tailEnd/>
                              </a:ln>
                            </wps:spPr>
                            <wps:txbx>
                              <w:txbxContent>
                                <w:p w:rsidR="00D65E52" w:rsidRPr="00F32B70" w:rsidRDefault="00D65E52" w:rsidP="00C5583A">
                                  <w:pPr>
                                    <w:rPr>
                                      <w:vertAlign w:val="subscript"/>
                                    </w:rPr>
                                  </w:pPr>
                                  <w:r>
                                    <w:t>2 M</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475" type="#_x0000_t202" style="position:absolute;left:0;text-align:left;margin-left:183.3pt;margin-top:13.6pt;width:61.1pt;height:22.4pt;z-index:25218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" filled="f" stroked="f">
                      <v:textbox style="mso-fit-shape-to-text:t">
                        <w:txbxContent>
                          <w:p w:rsidR="00D65E52" w:rsidRPr="00F32B70" w:rsidRDefault="00D65E52" w:rsidP="00C5583A">
                            <w:pPr>
                              <w:rPr>
                                <w:vertAlign w:val="subscript"/>
                              </w:rPr>
                            </w:pPr>
                            <w:r>
                              <w:t>2 M</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180480" behindDoc="0" locked="0" layoutInCell="1" allowOverlap="1" wp14:anchorId="308741C4" wp14:editId="4FF2CAE1">
                      <wp:simplePos x="0" y="0"/>
                      <wp:positionH relativeFrom="column">
                        <wp:posOffset>1694180</wp:posOffset>
                      </wp:positionH>
                      <wp:positionV relativeFrom="paragraph">
                        <wp:posOffset>683260</wp:posOffset>
                      </wp:positionV>
                      <wp:extent cx="775970" cy="284480"/>
                      <wp:effectExtent l="0" t="0" r="0" b="0"/>
                      <wp:wrapNone/>
                      <wp:docPr id="18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5970" cy="284480"/>
                              </a:xfrm>
                              <a:prstGeom prst="rect">
                                <a:avLst/>
                              </a:prstGeom>
                              <a:noFill/>
                              <a:ln w="9525">
                                <a:noFill/>
                                <a:miter lim="800000"/>
                                <a:headEnd/>
                                <a:tailEnd/>
                              </a:ln>
                            </wps:spPr>
                            <wps:txbx>
                              <w:txbxContent>
                                <w:p w:rsidR="00D65E52" w:rsidRPr="00F32B70" w:rsidRDefault="00D65E52" w:rsidP="00C5583A">
                                  <w:pPr>
                                    <w:rPr>
                                      <w:vertAlign w:val="subscript"/>
                                    </w:rPr>
                                  </w:pPr>
                                  <w:r>
                                    <w:t>500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476" type="#_x0000_t202" style="position:absolute;left:0;text-align:left;margin-left:133.4pt;margin-top:53.8pt;width:61.1pt;height:22.4pt;z-index:25218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" filled="f" stroked="f">
                      <v:textbox style="mso-fit-shape-to-text:t">
                        <w:txbxContent>
                          <w:p w:rsidR="00D65E52" w:rsidRPr="00F32B70" w:rsidRDefault="00D65E52" w:rsidP="00C5583A">
                            <w:pPr>
                              <w:rPr>
                                <w:vertAlign w:val="subscript"/>
                              </w:rPr>
                            </w:pPr>
                            <w:r>
                              <w:t>500 k</w:t>
                            </w:r>
                            <w:r>
                              <w:rPr>
                                <w:rFonts w:cs="Tahoma"/>
                              </w:rPr>
                              <w:t>Ω</w:t>
                            </w:r>
                          </w:p>
                        </w:txbxContent>
                      </v:textbox>
                    </v:shape>
                  </w:pict>
                </mc:Fallback>
              </mc:AlternateContent>
            </w:r>
            <w:r w:rsidRPr="003C209D">
              <w:rPr>
                <w:noProof/>
                <w:lang w:eastAsia="en-GB"/>
              </w:rPr>
              <w:drawing>
                <wp:inline distT="0" distB="0" distL="0" distR="0" wp14:anchorId="305DE8F0" wp14:editId="1DBE18CE">
                  <wp:extent cx="4485110" cy="1102098"/>
                  <wp:effectExtent l="0" t="0" r="10795" b="0"/>
                  <wp:docPr id="293" name="Picture 293" descr="Physics Dept Server: Resources:Pupil notes &amp; handouts:Nat 5:Electricity and Energy:Pictures used:resistorsinparallel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hysics Dept Server: Resources:Pupil notes &amp; handouts:Nat 5:Electricity and Energy:Pictures used:resistorsinparallel7.png"/>
                          <pic:cNvPicPr>
                            <a:picLocks noChangeAspect="1" noChangeArrowheads="1"/>
                          </pic:cNvPicPr>
                        </pic:nvPicPr>
                        <pic:blipFill rotWithShape="1">
                          <a:blip r:embed="rId146">
                            <a:extLst>
                              <a:ext uri="{28A0092B-C50C-407E-A947-70E740481C1C}">
                                <a14:useLocalDpi xmlns:a14="http://schemas.microsoft.com/office/drawing/2010/main" val="0"/>
                              </a:ext>
                            </a:extLst>
                          </a:blip>
                          <a:srcRect t="-19662" b="-14808"/>
                          <a:stretch/>
                        </pic:blipFill>
                        <pic:spPr bwMode="auto">
                          <a:xfrm>
                            <a:off x="0" y="0"/>
                            <a:ext cx="4490160" cy="110333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C5583A" w:rsidRDefault="003C01C9" w:rsidP="003C01C9">
      <w:r w:rsidRPr="003C209D">
        <w:rPr>
          <w:noProof/>
          <w:lang w:eastAsia="en-GB"/>
        </w:rPr>
        <mc:AlternateContent>
          <mc:Choice Requires="wpc">
            <w:drawing>
              <wp:inline distT="0" distB="0" distL="0" distR="0" wp14:anchorId="20CA539B" wp14:editId="0CF620B4">
                <wp:extent cx="6153150" cy="4025877"/>
                <wp:effectExtent l="0" t="0" r="0" b="432435"/>
                <wp:docPr id="1258" name="Canvas 12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7" name="Group 103"/>
                        <wpg:cNvGrpSpPr>
                          <a:grpSpLocks/>
                        </wpg:cNvGrpSpPr>
                        <wpg:grpSpPr bwMode="auto">
                          <a:xfrm>
                            <a:off x="210185" y="381992"/>
                            <a:ext cx="5752465" cy="3866435"/>
                            <a:chOff x="96" y="318"/>
                            <a:chExt cx="5472" cy="3585"/>
                          </a:xfrm>
                        </wpg:grpSpPr>
                        <wps:wsp>
                          <wps:cNvPr id="30" name="Rectangle 104"/>
                          <wps:cNvSpPr>
                            <a:spLocks noChangeArrowheads="1"/>
                          </wps:cNvSpPr>
                          <wps:spPr bwMode="auto">
                            <a:xfrm>
                              <a:off x="1968" y="134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376" name="Line 105"/>
                          <wps:cNvCnPr/>
                          <wps:spPr bwMode="auto">
                            <a:xfrm flipH="1">
                              <a:off x="1824" y="1440"/>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77" name="Rectangle 106"/>
                          <wps:cNvSpPr>
                            <a:spLocks noChangeArrowheads="1"/>
                          </wps:cNvSpPr>
                          <wps:spPr bwMode="auto">
                            <a:xfrm>
                              <a:off x="2496" y="134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378" name="Rectangle 107"/>
                          <wps:cNvSpPr>
                            <a:spLocks noChangeArrowheads="1"/>
                          </wps:cNvSpPr>
                          <wps:spPr bwMode="auto">
                            <a:xfrm>
                              <a:off x="2256" y="816"/>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379" name="Line 108"/>
                          <wps:cNvCnPr/>
                          <wps:spPr bwMode="auto">
                            <a:xfrm flipH="1">
                              <a:off x="1824" y="912"/>
                              <a:ext cx="4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80" name="Line 109"/>
                          <wps:cNvCnPr/>
                          <wps:spPr bwMode="auto">
                            <a:xfrm flipH="1" flipV="1">
                              <a:off x="1824" y="912"/>
                              <a:ext cx="0" cy="10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81" name="Rectangle 110"/>
                          <wps:cNvSpPr>
                            <a:spLocks noChangeArrowheads="1"/>
                          </wps:cNvSpPr>
                          <wps:spPr bwMode="auto">
                            <a:xfrm>
                              <a:off x="1200" y="134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382" name="Rectangle 111"/>
                          <wps:cNvSpPr>
                            <a:spLocks noChangeArrowheads="1"/>
                          </wps:cNvSpPr>
                          <wps:spPr bwMode="auto">
                            <a:xfrm>
                              <a:off x="576" y="134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383" name="Rectangle 112"/>
                          <wps:cNvSpPr>
                            <a:spLocks noChangeArrowheads="1"/>
                          </wps:cNvSpPr>
                          <wps:spPr bwMode="auto">
                            <a:xfrm>
                              <a:off x="576" y="672"/>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384" name="Rectangle 113"/>
                          <wps:cNvSpPr>
                            <a:spLocks noChangeArrowheads="1"/>
                          </wps:cNvSpPr>
                          <wps:spPr bwMode="auto">
                            <a:xfrm>
                              <a:off x="576" y="1008"/>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385" name="Rectangle 114"/>
                          <wps:cNvSpPr>
                            <a:spLocks noChangeArrowheads="1"/>
                          </wps:cNvSpPr>
                          <wps:spPr bwMode="auto">
                            <a:xfrm>
                              <a:off x="576" y="182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388" name="Rectangle 115"/>
                          <wps:cNvSpPr>
                            <a:spLocks noChangeArrowheads="1"/>
                          </wps:cNvSpPr>
                          <wps:spPr bwMode="auto">
                            <a:xfrm>
                              <a:off x="576" y="3456"/>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389" name="Rectangle 116"/>
                          <wps:cNvSpPr>
                            <a:spLocks noChangeArrowheads="1"/>
                          </wps:cNvSpPr>
                          <wps:spPr bwMode="auto">
                            <a:xfrm>
                              <a:off x="576" y="2592"/>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394" name="Line 117"/>
                          <wps:cNvCnPr/>
                          <wps:spPr bwMode="auto">
                            <a:xfrm flipH="1">
                              <a:off x="960" y="1920"/>
                              <a:ext cx="12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97" name="Line 118"/>
                          <wps:cNvCnPr/>
                          <wps:spPr bwMode="auto">
                            <a:xfrm flipH="1">
                              <a:off x="960" y="2688"/>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05" name="Line 119"/>
                          <wps:cNvCnPr/>
                          <wps:spPr bwMode="auto">
                            <a:xfrm flipH="1">
                              <a:off x="960" y="3552"/>
                              <a:ext cx="5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06" name="Line 120"/>
                          <wps:cNvCnPr/>
                          <wps:spPr bwMode="auto">
                            <a:xfrm flipH="1">
                              <a:off x="960" y="1440"/>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07" name="Line 121"/>
                          <wps:cNvCnPr/>
                          <wps:spPr bwMode="auto">
                            <a:xfrm flipH="1">
                              <a:off x="960" y="1104"/>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08" name="Line 122"/>
                          <wps:cNvCnPr/>
                          <wps:spPr bwMode="auto">
                            <a:xfrm flipH="1">
                              <a:off x="960" y="768"/>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41" name="Line 123"/>
                          <wps:cNvCnPr/>
                          <wps:spPr bwMode="auto">
                            <a:xfrm flipH="1">
                              <a:off x="432" y="768"/>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42" name="Line 124"/>
                          <wps:cNvCnPr/>
                          <wps:spPr bwMode="auto">
                            <a:xfrm flipH="1">
                              <a:off x="432" y="1104"/>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43" name="Line 125"/>
                          <wps:cNvCnPr/>
                          <wps:spPr bwMode="auto">
                            <a:xfrm flipH="1">
                              <a:off x="432" y="1440"/>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44" name="Line 126"/>
                          <wps:cNvCnPr/>
                          <wps:spPr bwMode="auto">
                            <a:xfrm flipH="1">
                              <a:off x="192" y="1920"/>
                              <a:ext cx="3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45" name="Line 127"/>
                          <wps:cNvCnPr/>
                          <wps:spPr bwMode="auto">
                            <a:xfrm flipH="1">
                              <a:off x="432" y="2688"/>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46" name="Line 128"/>
                          <wps:cNvCnPr/>
                          <wps:spPr bwMode="auto">
                            <a:xfrm flipH="1">
                              <a:off x="432" y="3552"/>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47" name="Rectangle 129"/>
                          <wps:cNvSpPr>
                            <a:spLocks noChangeArrowheads="1"/>
                          </wps:cNvSpPr>
                          <wps:spPr bwMode="auto">
                            <a:xfrm>
                              <a:off x="576" y="182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448" name="Line 130"/>
                          <wps:cNvCnPr/>
                          <wps:spPr bwMode="auto">
                            <a:xfrm flipH="1">
                              <a:off x="2352" y="1440"/>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49" name="Rectangle 131"/>
                          <wps:cNvSpPr>
                            <a:spLocks noChangeArrowheads="1"/>
                          </wps:cNvSpPr>
                          <wps:spPr bwMode="auto">
                            <a:xfrm>
                              <a:off x="2256" y="182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450" name="Line 132"/>
                          <wps:cNvCnPr/>
                          <wps:spPr bwMode="auto">
                            <a:xfrm flipH="1" flipV="1">
                              <a:off x="432" y="768"/>
                              <a:ext cx="0" cy="27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59" name="Line 133"/>
                          <wps:cNvCnPr/>
                          <wps:spPr bwMode="auto">
                            <a:xfrm flipH="1">
                              <a:off x="1584" y="1440"/>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2" name="Line 134"/>
                          <wps:cNvCnPr/>
                          <wps:spPr bwMode="auto">
                            <a:xfrm flipH="1" flipV="1">
                              <a:off x="1680" y="1440"/>
                              <a:ext cx="0" cy="4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4" name="Rectangle 135"/>
                          <wps:cNvSpPr>
                            <a:spLocks noChangeArrowheads="1"/>
                          </wps:cNvSpPr>
                          <wps:spPr bwMode="auto">
                            <a:xfrm>
                              <a:off x="1536" y="2352"/>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315" name="Rectangle 136"/>
                          <wps:cNvSpPr>
                            <a:spLocks noChangeArrowheads="1"/>
                          </wps:cNvSpPr>
                          <wps:spPr bwMode="auto">
                            <a:xfrm>
                              <a:off x="1536" y="2832"/>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743" name="Line 137"/>
                          <wps:cNvCnPr/>
                          <wps:spPr bwMode="auto">
                            <a:xfrm flipH="1">
                              <a:off x="1248" y="2448"/>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4" name="Line 138"/>
                          <wps:cNvCnPr/>
                          <wps:spPr bwMode="auto">
                            <a:xfrm flipH="1">
                              <a:off x="1248" y="2928"/>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5" name="Line 139"/>
                          <wps:cNvCnPr/>
                          <wps:spPr bwMode="auto">
                            <a:xfrm flipH="1" flipV="1">
                              <a:off x="1248" y="2448"/>
                              <a:ext cx="0" cy="4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6" name="Line 140"/>
                          <wps:cNvCnPr/>
                          <wps:spPr bwMode="auto">
                            <a:xfrm flipH="1" flipV="1">
                              <a:off x="2208" y="2448"/>
                              <a:ext cx="0" cy="4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7" name="Line 141"/>
                          <wps:cNvCnPr/>
                          <wps:spPr bwMode="auto">
                            <a:xfrm flipH="1">
                              <a:off x="1920" y="2928"/>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8" name="Line 142"/>
                          <wps:cNvCnPr/>
                          <wps:spPr bwMode="auto">
                            <a:xfrm flipH="1">
                              <a:off x="1920" y="2448"/>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9" name="Line 143"/>
                          <wps:cNvCnPr/>
                          <wps:spPr bwMode="auto">
                            <a:xfrm flipH="1">
                              <a:off x="2208" y="2688"/>
                              <a:ext cx="6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0" name="Line 144"/>
                          <wps:cNvCnPr/>
                          <wps:spPr bwMode="auto">
                            <a:xfrm flipH="1" flipV="1">
                              <a:off x="3024" y="912"/>
                              <a:ext cx="0" cy="10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1" name="Line 145"/>
                          <wps:cNvCnPr/>
                          <wps:spPr bwMode="auto">
                            <a:xfrm flipH="1">
                              <a:off x="2880" y="1440"/>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2" name="Line 146"/>
                          <wps:cNvCnPr/>
                          <wps:spPr bwMode="auto">
                            <a:xfrm flipH="1">
                              <a:off x="2640" y="912"/>
                              <a:ext cx="3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3" name="Line 147"/>
                          <wps:cNvCnPr/>
                          <wps:spPr bwMode="auto">
                            <a:xfrm flipH="1">
                              <a:off x="2640" y="1920"/>
                              <a:ext cx="5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4" name="Rectangle 148"/>
                          <wps:cNvSpPr>
                            <a:spLocks noChangeArrowheads="1"/>
                          </wps:cNvSpPr>
                          <wps:spPr bwMode="auto">
                            <a:xfrm>
                              <a:off x="3312" y="158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755" name="Rectangle 149"/>
                          <wps:cNvSpPr>
                            <a:spLocks noChangeArrowheads="1"/>
                          </wps:cNvSpPr>
                          <wps:spPr bwMode="auto">
                            <a:xfrm>
                              <a:off x="3312" y="206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756" name="Line 150"/>
                          <wps:cNvCnPr/>
                          <wps:spPr bwMode="auto">
                            <a:xfrm flipH="1">
                              <a:off x="3168" y="1680"/>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7" name="Line 151"/>
                          <wps:cNvCnPr/>
                          <wps:spPr bwMode="auto">
                            <a:xfrm flipH="1">
                              <a:off x="3168" y="2160"/>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8" name="Line 152"/>
                          <wps:cNvCnPr/>
                          <wps:spPr bwMode="auto">
                            <a:xfrm flipH="1" flipV="1">
                              <a:off x="3168" y="1680"/>
                              <a:ext cx="0" cy="4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9" name="Line 153"/>
                          <wps:cNvCnPr/>
                          <wps:spPr bwMode="auto">
                            <a:xfrm flipH="1" flipV="1">
                              <a:off x="3840" y="1680"/>
                              <a:ext cx="0" cy="4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69" name="Line 154"/>
                          <wps:cNvCnPr/>
                          <wps:spPr bwMode="auto">
                            <a:xfrm flipH="1">
                              <a:off x="3696" y="2160"/>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70" name="Line 155"/>
                          <wps:cNvCnPr/>
                          <wps:spPr bwMode="auto">
                            <a:xfrm flipH="1">
                              <a:off x="3696" y="1680"/>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84" name="Line 156"/>
                          <wps:cNvCnPr/>
                          <wps:spPr bwMode="auto">
                            <a:xfrm flipH="1">
                              <a:off x="3840" y="1920"/>
                              <a:ext cx="6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09" name="Rectangle 157"/>
                          <wps:cNvSpPr>
                            <a:spLocks noChangeArrowheads="1"/>
                          </wps:cNvSpPr>
                          <wps:spPr bwMode="auto">
                            <a:xfrm>
                              <a:off x="2832" y="2592"/>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916" name="Rectangle 158"/>
                          <wps:cNvSpPr>
                            <a:spLocks noChangeArrowheads="1"/>
                          </wps:cNvSpPr>
                          <wps:spPr bwMode="auto">
                            <a:xfrm>
                              <a:off x="2832" y="3696"/>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917" name="Rectangle 159"/>
                          <wps:cNvSpPr>
                            <a:spLocks noChangeArrowheads="1"/>
                          </wps:cNvSpPr>
                          <wps:spPr bwMode="auto">
                            <a:xfrm>
                              <a:off x="2832" y="3216"/>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556" name="Rectangle 160"/>
                          <wps:cNvSpPr>
                            <a:spLocks noChangeArrowheads="1"/>
                          </wps:cNvSpPr>
                          <wps:spPr bwMode="auto">
                            <a:xfrm>
                              <a:off x="1536" y="3456"/>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557" name="Line 161"/>
                          <wps:cNvCnPr/>
                          <wps:spPr bwMode="auto">
                            <a:xfrm flipH="1">
                              <a:off x="1920" y="3552"/>
                              <a:ext cx="57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67" name="Line 162"/>
                          <wps:cNvCnPr/>
                          <wps:spPr bwMode="auto">
                            <a:xfrm flipH="1">
                              <a:off x="2496" y="3312"/>
                              <a:ext cx="3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69" name="Line 163"/>
                          <wps:cNvCnPr/>
                          <wps:spPr bwMode="auto">
                            <a:xfrm flipH="1">
                              <a:off x="2496" y="3792"/>
                              <a:ext cx="3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0" name="Line 164"/>
                          <wps:cNvCnPr/>
                          <wps:spPr bwMode="auto">
                            <a:xfrm flipV="1">
                              <a:off x="2496" y="3312"/>
                              <a:ext cx="0" cy="4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19" name="Line 165"/>
                          <wps:cNvCnPr/>
                          <wps:spPr bwMode="auto">
                            <a:xfrm flipH="1">
                              <a:off x="3216" y="3312"/>
                              <a:ext cx="3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20" name="Line 166"/>
                          <wps:cNvCnPr/>
                          <wps:spPr bwMode="auto">
                            <a:xfrm flipH="1">
                              <a:off x="3216" y="3792"/>
                              <a:ext cx="3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21" name="Line 167"/>
                          <wps:cNvCnPr/>
                          <wps:spPr bwMode="auto">
                            <a:xfrm flipV="1">
                              <a:off x="3552" y="3312"/>
                              <a:ext cx="0" cy="4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7" name="Line 168"/>
                          <wps:cNvCnPr/>
                          <wps:spPr bwMode="auto">
                            <a:xfrm flipV="1">
                              <a:off x="3984" y="1920"/>
                              <a:ext cx="0" cy="16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8" name="Line 169"/>
                          <wps:cNvCnPr/>
                          <wps:spPr bwMode="auto">
                            <a:xfrm flipH="1" flipV="1">
                              <a:off x="3216" y="2688"/>
                              <a:ext cx="7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9" name="Line 170"/>
                          <wps:cNvCnPr/>
                          <wps:spPr bwMode="auto">
                            <a:xfrm flipH="1" flipV="1">
                              <a:off x="3552" y="3552"/>
                              <a:ext cx="4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4" name="Line 171"/>
                          <wps:cNvCnPr/>
                          <wps:spPr bwMode="auto">
                            <a:xfrm flipH="1">
                              <a:off x="4128" y="816"/>
                              <a:ext cx="0" cy="22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6" name="Rectangle 172"/>
                          <wps:cNvSpPr>
                            <a:spLocks noChangeArrowheads="1"/>
                          </wps:cNvSpPr>
                          <wps:spPr bwMode="auto">
                            <a:xfrm>
                              <a:off x="4320" y="2928"/>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687" name="Rectangle 173"/>
                          <wps:cNvSpPr>
                            <a:spLocks noChangeArrowheads="1"/>
                          </wps:cNvSpPr>
                          <wps:spPr bwMode="auto">
                            <a:xfrm>
                              <a:off x="4320" y="254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688" name="Rectangle 174"/>
                          <wps:cNvSpPr>
                            <a:spLocks noChangeArrowheads="1"/>
                          </wps:cNvSpPr>
                          <wps:spPr bwMode="auto">
                            <a:xfrm>
                              <a:off x="4320" y="3312"/>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762" name="Rectangle 175"/>
                          <wps:cNvSpPr>
                            <a:spLocks noChangeArrowheads="1"/>
                          </wps:cNvSpPr>
                          <wps:spPr bwMode="auto">
                            <a:xfrm>
                              <a:off x="4896" y="2928"/>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763" name="Rectangle 176"/>
                          <wps:cNvSpPr>
                            <a:spLocks noChangeArrowheads="1"/>
                          </wps:cNvSpPr>
                          <wps:spPr bwMode="auto">
                            <a:xfrm>
                              <a:off x="4512" y="182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0374" name="Rectangle 177"/>
                          <wps:cNvSpPr>
                            <a:spLocks noChangeArrowheads="1"/>
                          </wps:cNvSpPr>
                          <wps:spPr bwMode="auto">
                            <a:xfrm>
                              <a:off x="4512" y="110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0375" name="Rectangle 178"/>
                          <wps:cNvSpPr>
                            <a:spLocks noChangeArrowheads="1"/>
                          </wps:cNvSpPr>
                          <wps:spPr bwMode="auto">
                            <a:xfrm>
                              <a:off x="4512" y="336"/>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0376" name="Rectangle 179"/>
                          <wps:cNvSpPr>
                            <a:spLocks noChangeArrowheads="1"/>
                          </wps:cNvSpPr>
                          <wps:spPr bwMode="auto">
                            <a:xfrm>
                              <a:off x="4512" y="624"/>
                              <a:ext cx="384" cy="19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10377" name="Line 180"/>
                          <wps:cNvCnPr/>
                          <wps:spPr bwMode="auto">
                            <a:xfrm flipH="1">
                              <a:off x="4128" y="3024"/>
                              <a:ext cx="1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78" name="Line 181"/>
                          <wps:cNvCnPr/>
                          <wps:spPr bwMode="auto">
                            <a:xfrm flipH="1">
                              <a:off x="4224" y="3408"/>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79" name="Line 182"/>
                          <wps:cNvCnPr/>
                          <wps:spPr bwMode="auto">
                            <a:xfrm flipH="1">
                              <a:off x="4224" y="2640"/>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80" name="Line 183"/>
                          <wps:cNvCnPr/>
                          <wps:spPr bwMode="auto">
                            <a:xfrm flipH="1">
                              <a:off x="4704" y="2640"/>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81" name="Line 184"/>
                          <wps:cNvCnPr/>
                          <wps:spPr bwMode="auto">
                            <a:xfrm flipH="1">
                              <a:off x="4704" y="3408"/>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82" name="Line 185"/>
                          <wps:cNvCnPr/>
                          <wps:spPr bwMode="auto">
                            <a:xfrm flipH="1">
                              <a:off x="4704" y="3024"/>
                              <a:ext cx="1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87" name="Line 186"/>
                          <wps:cNvCnPr/>
                          <wps:spPr bwMode="auto">
                            <a:xfrm flipV="1">
                              <a:off x="4224" y="2640"/>
                              <a:ext cx="0" cy="7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88" name="Line 187"/>
                          <wps:cNvCnPr/>
                          <wps:spPr bwMode="auto">
                            <a:xfrm flipV="1">
                              <a:off x="4800" y="2640"/>
                              <a:ext cx="0" cy="7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89" name="Line 188"/>
                          <wps:cNvCnPr/>
                          <wps:spPr bwMode="auto">
                            <a:xfrm flipV="1">
                              <a:off x="4320" y="576"/>
                              <a:ext cx="0" cy="6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46" name="Line 189"/>
                          <wps:cNvCnPr/>
                          <wps:spPr bwMode="auto">
                            <a:xfrm flipV="1">
                              <a:off x="5088" y="576"/>
                              <a:ext cx="0" cy="13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19" name="Line 190"/>
                          <wps:cNvCnPr/>
                          <wps:spPr bwMode="auto">
                            <a:xfrm flipH="1">
                              <a:off x="4128" y="816"/>
                              <a:ext cx="1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21" name="Line 191"/>
                          <wps:cNvCnPr/>
                          <wps:spPr bwMode="auto">
                            <a:xfrm flipH="1">
                              <a:off x="4320" y="1200"/>
                              <a:ext cx="1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23" name="Line 192"/>
                          <wps:cNvCnPr/>
                          <wps:spPr bwMode="auto">
                            <a:xfrm flipH="1">
                              <a:off x="4320" y="576"/>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24" name="Line 193"/>
                          <wps:cNvCnPr/>
                          <wps:spPr bwMode="auto">
                            <a:xfrm flipH="1">
                              <a:off x="4416" y="720"/>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25" name="Line 194"/>
                          <wps:cNvCnPr/>
                          <wps:spPr bwMode="auto">
                            <a:xfrm flipH="1">
                              <a:off x="4416" y="432"/>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26" name="Line 195"/>
                          <wps:cNvCnPr/>
                          <wps:spPr bwMode="auto">
                            <a:xfrm flipV="1">
                              <a:off x="4416" y="432"/>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27" name="Line 196"/>
                          <wps:cNvCnPr/>
                          <wps:spPr bwMode="auto">
                            <a:xfrm flipV="1">
                              <a:off x="4992" y="432"/>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28" name="Line 197"/>
                          <wps:cNvCnPr/>
                          <wps:spPr bwMode="auto">
                            <a:xfrm flipH="1">
                              <a:off x="4896" y="720"/>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29" name="Line 198"/>
                          <wps:cNvCnPr/>
                          <wps:spPr bwMode="auto">
                            <a:xfrm flipH="1">
                              <a:off x="4896" y="432"/>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30" name="Line 199"/>
                          <wps:cNvCnPr/>
                          <wps:spPr bwMode="auto">
                            <a:xfrm flipH="1">
                              <a:off x="4992" y="576"/>
                              <a:ext cx="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31" name="Line 200"/>
                          <wps:cNvCnPr/>
                          <wps:spPr bwMode="auto">
                            <a:xfrm flipH="1">
                              <a:off x="4896" y="1920"/>
                              <a:ext cx="6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46" name="Line 201"/>
                          <wps:cNvCnPr/>
                          <wps:spPr bwMode="auto">
                            <a:xfrm flipH="1">
                              <a:off x="5280" y="3024"/>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47" name="Line 202"/>
                          <wps:cNvCnPr/>
                          <wps:spPr bwMode="auto">
                            <a:xfrm flipV="1">
                              <a:off x="5424" y="1920"/>
                              <a:ext cx="0" cy="11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48" name="Line 203"/>
                          <wps:cNvCnPr/>
                          <wps:spPr bwMode="auto">
                            <a:xfrm flipH="1">
                              <a:off x="4896" y="1200"/>
                              <a:ext cx="1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49" name="Line 204"/>
                          <wps:cNvCnPr/>
                          <wps:spPr bwMode="auto">
                            <a:xfrm flipH="1" flipV="1">
                              <a:off x="1104" y="768"/>
                              <a:ext cx="0" cy="6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50" name="Text Box 205"/>
                          <wps:cNvSpPr txBox="1">
                            <a:spLocks noChangeArrowheads="1"/>
                          </wps:cNvSpPr>
                          <wps:spPr bwMode="auto">
                            <a:xfrm>
                              <a:off x="96" y="1632"/>
                              <a:ext cx="432" cy="28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X</w:t>
                                </w:r>
                              </w:p>
                            </w:txbxContent>
                          </wps:txbx>
                          <wps:bodyPr rot="0" vert="horz" wrap="square" lIns="70409" tIns="35204" rIns="70409" bIns="35204" anchor="t" anchorCtr="0" upright="1">
                            <a:noAutofit/>
                          </wps:bodyPr>
                        </wps:wsp>
                        <wps:wsp>
                          <wps:cNvPr id="2551" name="Text Box 206"/>
                          <wps:cNvSpPr txBox="1">
                            <a:spLocks noChangeArrowheads="1"/>
                          </wps:cNvSpPr>
                          <wps:spPr bwMode="auto">
                            <a:xfrm>
                              <a:off x="4494" y="318"/>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48 Ω</w:t>
                                </w:r>
                              </w:p>
                            </w:txbxContent>
                          </wps:txbx>
                          <wps:bodyPr rot="0" vert="horz" wrap="square" lIns="70409" tIns="35204" rIns="70409" bIns="35204" anchor="t" anchorCtr="0" upright="1">
                            <a:noAutofit/>
                          </wps:bodyPr>
                        </wps:wsp>
                        <wps:wsp>
                          <wps:cNvPr id="2552" name="Text Box 207"/>
                          <wps:cNvSpPr txBox="1">
                            <a:spLocks noChangeArrowheads="1"/>
                          </wps:cNvSpPr>
                          <wps:spPr bwMode="auto">
                            <a:xfrm>
                              <a:off x="4500" y="606"/>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48 Ω</w:t>
                                </w:r>
                              </w:p>
                            </w:txbxContent>
                          </wps:txbx>
                          <wps:bodyPr rot="0" vert="horz" wrap="square" lIns="70409" tIns="35204" rIns="70409" bIns="35204" anchor="t" anchorCtr="0" upright="1">
                            <a:noAutofit/>
                          </wps:bodyPr>
                        </wps:wsp>
                        <wps:wsp>
                          <wps:cNvPr id="2553" name="Text Box 208"/>
                          <wps:cNvSpPr txBox="1">
                            <a:spLocks noChangeArrowheads="1"/>
                          </wps:cNvSpPr>
                          <wps:spPr bwMode="auto">
                            <a:xfrm>
                              <a:off x="4500" y="1086"/>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24 Ω</w:t>
                                </w:r>
                              </w:p>
                            </w:txbxContent>
                          </wps:txbx>
                          <wps:bodyPr rot="0" vert="horz" wrap="square" lIns="70409" tIns="35204" rIns="70409" bIns="35204" anchor="t" anchorCtr="0" upright="1">
                            <a:noAutofit/>
                          </wps:bodyPr>
                        </wps:wsp>
                        <wps:wsp>
                          <wps:cNvPr id="2554" name="Text Box 209"/>
                          <wps:cNvSpPr txBox="1">
                            <a:spLocks noChangeArrowheads="1"/>
                          </wps:cNvSpPr>
                          <wps:spPr bwMode="auto">
                            <a:xfrm>
                              <a:off x="4494" y="1800"/>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12 Ω</w:t>
                                </w:r>
                              </w:p>
                            </w:txbxContent>
                          </wps:txbx>
                          <wps:bodyPr rot="0" vert="horz" wrap="square" lIns="70409" tIns="35204" rIns="70409" bIns="35204" anchor="t" anchorCtr="0" upright="1">
                            <a:noAutofit/>
                          </wps:bodyPr>
                        </wps:wsp>
                        <wps:wsp>
                          <wps:cNvPr id="2555" name="Text Box 210"/>
                          <wps:cNvSpPr txBox="1">
                            <a:spLocks noChangeArrowheads="1"/>
                          </wps:cNvSpPr>
                          <wps:spPr bwMode="auto">
                            <a:xfrm>
                              <a:off x="4302" y="2526"/>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18 Ω</w:t>
                                </w:r>
                              </w:p>
                            </w:txbxContent>
                          </wps:txbx>
                          <wps:bodyPr rot="0" vert="horz" wrap="square" lIns="70409" tIns="35204" rIns="70409" bIns="35204" anchor="t" anchorCtr="0" upright="1">
                            <a:noAutofit/>
                          </wps:bodyPr>
                        </wps:wsp>
                        <wps:wsp>
                          <wps:cNvPr id="2556" name="Text Box 211"/>
                          <wps:cNvSpPr txBox="1">
                            <a:spLocks noChangeArrowheads="1"/>
                          </wps:cNvSpPr>
                          <wps:spPr bwMode="auto">
                            <a:xfrm>
                              <a:off x="4302" y="2910"/>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18 Ω</w:t>
                                </w:r>
                              </w:p>
                            </w:txbxContent>
                          </wps:txbx>
                          <wps:bodyPr rot="0" vert="horz" wrap="square" lIns="70409" tIns="35204" rIns="70409" bIns="35204" anchor="t" anchorCtr="0" upright="1">
                            <a:noAutofit/>
                          </wps:bodyPr>
                        </wps:wsp>
                        <wps:wsp>
                          <wps:cNvPr id="2557" name="Text Box 212"/>
                          <wps:cNvSpPr txBox="1">
                            <a:spLocks noChangeArrowheads="1"/>
                          </wps:cNvSpPr>
                          <wps:spPr bwMode="auto">
                            <a:xfrm>
                              <a:off x="4302" y="3291"/>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18 Ω</w:t>
                                </w:r>
                              </w:p>
                            </w:txbxContent>
                          </wps:txbx>
                          <wps:bodyPr rot="0" vert="horz" wrap="square" lIns="70409" tIns="35204" rIns="70409" bIns="35204" anchor="t" anchorCtr="0" upright="1">
                            <a:noAutofit/>
                          </wps:bodyPr>
                        </wps:wsp>
                        <wps:wsp>
                          <wps:cNvPr id="2558" name="Text Box 213"/>
                          <wps:cNvSpPr txBox="1">
                            <a:spLocks noChangeArrowheads="1"/>
                          </wps:cNvSpPr>
                          <wps:spPr bwMode="auto">
                            <a:xfrm>
                              <a:off x="2238" y="795"/>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28 Ω</w:t>
                                </w:r>
                              </w:p>
                            </w:txbxContent>
                          </wps:txbx>
                          <wps:bodyPr rot="0" vert="horz" wrap="square" lIns="70409" tIns="35204" rIns="70409" bIns="35204" anchor="t" anchorCtr="0" upright="1">
                            <a:noAutofit/>
                          </wps:bodyPr>
                        </wps:wsp>
                        <wps:wsp>
                          <wps:cNvPr id="2559" name="Text Box 214"/>
                          <wps:cNvSpPr txBox="1">
                            <a:spLocks noChangeArrowheads="1"/>
                          </wps:cNvSpPr>
                          <wps:spPr bwMode="auto">
                            <a:xfrm>
                              <a:off x="2484" y="1320"/>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20 Ω</w:t>
                                </w:r>
                              </w:p>
                            </w:txbxContent>
                          </wps:txbx>
                          <wps:bodyPr rot="0" vert="horz" wrap="square" lIns="70409" tIns="35204" rIns="70409" bIns="35204" anchor="t" anchorCtr="0" upright="1">
                            <a:noAutofit/>
                          </wps:bodyPr>
                        </wps:wsp>
                        <wps:wsp>
                          <wps:cNvPr id="2560" name="Text Box 215"/>
                          <wps:cNvSpPr txBox="1">
                            <a:spLocks noChangeArrowheads="1"/>
                          </wps:cNvSpPr>
                          <wps:spPr bwMode="auto">
                            <a:xfrm>
                              <a:off x="2238" y="1800"/>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14 Ω</w:t>
                                </w:r>
                              </w:p>
                            </w:txbxContent>
                          </wps:txbx>
                          <wps:bodyPr rot="0" vert="horz" wrap="square" lIns="70409" tIns="35204" rIns="70409" bIns="35204" anchor="t" anchorCtr="0" upright="1">
                            <a:noAutofit/>
                          </wps:bodyPr>
                        </wps:wsp>
                        <wps:wsp>
                          <wps:cNvPr id="2561" name="Text Box 216"/>
                          <wps:cNvSpPr txBox="1">
                            <a:spLocks noChangeArrowheads="1"/>
                          </wps:cNvSpPr>
                          <wps:spPr bwMode="auto">
                            <a:xfrm>
                              <a:off x="4914" y="2910"/>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6 Ω</w:t>
                                </w:r>
                              </w:p>
                            </w:txbxContent>
                          </wps:txbx>
                          <wps:bodyPr rot="0" vert="horz" wrap="square" lIns="70409" tIns="35204" rIns="70409" bIns="35204" anchor="t" anchorCtr="0" upright="1">
                            <a:noAutofit/>
                          </wps:bodyPr>
                        </wps:wsp>
                        <wps:wsp>
                          <wps:cNvPr id="2562" name="Text Box 217"/>
                          <wps:cNvSpPr txBox="1">
                            <a:spLocks noChangeArrowheads="1"/>
                          </wps:cNvSpPr>
                          <wps:spPr bwMode="auto">
                            <a:xfrm>
                              <a:off x="2850" y="3198"/>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6 Ω</w:t>
                                </w:r>
                              </w:p>
                            </w:txbxContent>
                          </wps:txbx>
                          <wps:bodyPr rot="0" vert="horz" wrap="square" lIns="70409" tIns="35204" rIns="70409" bIns="35204" anchor="t" anchorCtr="0" upright="1">
                            <a:noAutofit/>
                          </wps:bodyPr>
                        </wps:wsp>
                        <wps:wsp>
                          <wps:cNvPr id="2563" name="Text Box 218"/>
                          <wps:cNvSpPr txBox="1">
                            <a:spLocks noChangeArrowheads="1"/>
                          </wps:cNvSpPr>
                          <wps:spPr bwMode="auto">
                            <a:xfrm>
                              <a:off x="2856" y="3672"/>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6 Ω</w:t>
                                </w:r>
                              </w:p>
                            </w:txbxContent>
                          </wps:txbx>
                          <wps:bodyPr rot="0" vert="horz" wrap="square" lIns="70409" tIns="35204" rIns="70409" bIns="35204" anchor="t" anchorCtr="0" upright="1">
                            <a:noAutofit/>
                          </wps:bodyPr>
                        </wps:wsp>
                        <wps:wsp>
                          <wps:cNvPr id="2564" name="Text Box 219"/>
                          <wps:cNvSpPr txBox="1">
                            <a:spLocks noChangeArrowheads="1"/>
                          </wps:cNvSpPr>
                          <wps:spPr bwMode="auto">
                            <a:xfrm>
                              <a:off x="3336" y="1566"/>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3 Ω</w:t>
                                </w:r>
                              </w:p>
                            </w:txbxContent>
                          </wps:txbx>
                          <wps:bodyPr rot="0" vert="horz" wrap="square" lIns="70409" tIns="35204" rIns="70409" bIns="35204" anchor="t" anchorCtr="0" upright="1">
                            <a:noAutofit/>
                          </wps:bodyPr>
                        </wps:wsp>
                        <wps:wsp>
                          <wps:cNvPr id="2565" name="Text Box 220"/>
                          <wps:cNvSpPr txBox="1">
                            <a:spLocks noChangeArrowheads="1"/>
                          </wps:cNvSpPr>
                          <wps:spPr bwMode="auto">
                            <a:xfrm>
                              <a:off x="3336" y="2046"/>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3 Ω</w:t>
                                </w:r>
                              </w:p>
                            </w:txbxContent>
                          </wps:txbx>
                          <wps:bodyPr rot="0" vert="horz" wrap="square" lIns="70409" tIns="35204" rIns="70409" bIns="35204" anchor="t" anchorCtr="0" upright="1">
                            <a:noAutofit/>
                          </wps:bodyPr>
                        </wps:wsp>
                        <wps:wsp>
                          <wps:cNvPr id="2566" name="Text Box 221"/>
                          <wps:cNvSpPr txBox="1">
                            <a:spLocks noChangeArrowheads="1"/>
                          </wps:cNvSpPr>
                          <wps:spPr bwMode="auto">
                            <a:xfrm>
                              <a:off x="594" y="648"/>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3 Ω</w:t>
                                </w:r>
                              </w:p>
                            </w:txbxContent>
                          </wps:txbx>
                          <wps:bodyPr rot="0" vert="horz" wrap="square" lIns="70409" tIns="35204" rIns="70409" bIns="35204" anchor="t" anchorCtr="0" upright="1">
                            <a:noAutofit/>
                          </wps:bodyPr>
                        </wps:wsp>
                        <wps:wsp>
                          <wps:cNvPr id="2567" name="Text Box 222"/>
                          <wps:cNvSpPr txBox="1">
                            <a:spLocks noChangeArrowheads="1"/>
                          </wps:cNvSpPr>
                          <wps:spPr bwMode="auto">
                            <a:xfrm>
                              <a:off x="600" y="984"/>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3 Ω</w:t>
                                </w:r>
                              </w:p>
                            </w:txbxContent>
                          </wps:txbx>
                          <wps:bodyPr rot="0" vert="horz" wrap="square" lIns="70409" tIns="35204" rIns="70409" bIns="35204" anchor="t" anchorCtr="0" upright="1">
                            <a:noAutofit/>
                          </wps:bodyPr>
                        </wps:wsp>
                        <wps:wsp>
                          <wps:cNvPr id="2568" name="Text Box 223"/>
                          <wps:cNvSpPr txBox="1">
                            <a:spLocks noChangeArrowheads="1"/>
                          </wps:cNvSpPr>
                          <wps:spPr bwMode="auto">
                            <a:xfrm>
                              <a:off x="600" y="1314"/>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3 Ω</w:t>
                                </w:r>
                              </w:p>
                            </w:txbxContent>
                          </wps:txbx>
                          <wps:bodyPr rot="0" vert="horz" wrap="square" lIns="70409" tIns="35204" rIns="70409" bIns="35204" anchor="t" anchorCtr="0" upright="1">
                            <a:noAutofit/>
                          </wps:bodyPr>
                        </wps:wsp>
                        <wps:wsp>
                          <wps:cNvPr id="2569" name="Text Box 224"/>
                          <wps:cNvSpPr txBox="1">
                            <a:spLocks noChangeArrowheads="1"/>
                          </wps:cNvSpPr>
                          <wps:spPr bwMode="auto">
                            <a:xfrm>
                              <a:off x="600" y="1800"/>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3 Ω</w:t>
                                </w:r>
                              </w:p>
                            </w:txbxContent>
                          </wps:txbx>
                          <wps:bodyPr rot="0" vert="horz" wrap="square" lIns="70409" tIns="35204" rIns="70409" bIns="35204" anchor="t" anchorCtr="0" upright="1">
                            <a:noAutofit/>
                          </wps:bodyPr>
                        </wps:wsp>
                        <wps:wsp>
                          <wps:cNvPr id="2570" name="Text Box 225"/>
                          <wps:cNvSpPr txBox="1">
                            <a:spLocks noChangeArrowheads="1"/>
                          </wps:cNvSpPr>
                          <wps:spPr bwMode="auto">
                            <a:xfrm>
                              <a:off x="1224" y="1320"/>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2 Ω</w:t>
                                </w:r>
                              </w:p>
                            </w:txbxContent>
                          </wps:txbx>
                          <wps:bodyPr rot="0" vert="horz" wrap="square" lIns="70409" tIns="35204" rIns="70409" bIns="35204" anchor="t" anchorCtr="0" upright="1">
                            <a:noAutofit/>
                          </wps:bodyPr>
                        </wps:wsp>
                        <wps:wsp>
                          <wps:cNvPr id="2571" name="Text Box 226"/>
                          <wps:cNvSpPr txBox="1">
                            <a:spLocks noChangeArrowheads="1"/>
                          </wps:cNvSpPr>
                          <wps:spPr bwMode="auto">
                            <a:xfrm>
                              <a:off x="588" y="2568"/>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4 Ω</w:t>
                                </w:r>
                              </w:p>
                            </w:txbxContent>
                          </wps:txbx>
                          <wps:bodyPr rot="0" vert="horz" wrap="square" lIns="70409" tIns="35204" rIns="70409" bIns="35204" anchor="t" anchorCtr="0" upright="1">
                            <a:noAutofit/>
                          </wps:bodyPr>
                        </wps:wsp>
                        <wps:wsp>
                          <wps:cNvPr id="2572" name="Text Box 227"/>
                          <wps:cNvSpPr txBox="1">
                            <a:spLocks noChangeArrowheads="1"/>
                          </wps:cNvSpPr>
                          <wps:spPr bwMode="auto">
                            <a:xfrm>
                              <a:off x="2850" y="2568"/>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4 Ω</w:t>
                                </w:r>
                              </w:p>
                            </w:txbxContent>
                          </wps:txbx>
                          <wps:bodyPr rot="0" vert="horz" wrap="square" lIns="70409" tIns="35204" rIns="70409" bIns="35204" anchor="t" anchorCtr="0" upright="1">
                            <a:noAutofit/>
                          </wps:bodyPr>
                        </wps:wsp>
                        <wps:wsp>
                          <wps:cNvPr id="2573" name="Text Box 228"/>
                          <wps:cNvSpPr txBox="1">
                            <a:spLocks noChangeArrowheads="1"/>
                          </wps:cNvSpPr>
                          <wps:spPr bwMode="auto">
                            <a:xfrm>
                              <a:off x="1548" y="2808"/>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4 Ω</w:t>
                                </w:r>
                              </w:p>
                            </w:txbxContent>
                          </wps:txbx>
                          <wps:bodyPr rot="0" vert="horz" wrap="square" lIns="70409" tIns="35204" rIns="70409" bIns="35204" anchor="t" anchorCtr="0" upright="1">
                            <a:noAutofit/>
                          </wps:bodyPr>
                        </wps:wsp>
                        <wps:wsp>
                          <wps:cNvPr id="2621" name="Text Box 229"/>
                          <wps:cNvSpPr txBox="1">
                            <a:spLocks noChangeArrowheads="1"/>
                          </wps:cNvSpPr>
                          <wps:spPr bwMode="auto">
                            <a:xfrm>
                              <a:off x="1554" y="2334"/>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4 Ω</w:t>
                                </w:r>
                              </w:p>
                            </w:txbxContent>
                          </wps:txbx>
                          <wps:bodyPr rot="0" vert="horz" wrap="square" lIns="70409" tIns="35204" rIns="70409" bIns="35204" anchor="t" anchorCtr="0" upright="1">
                            <a:noAutofit/>
                          </wps:bodyPr>
                        </wps:wsp>
                        <wps:wsp>
                          <wps:cNvPr id="2622" name="Text Box 230"/>
                          <wps:cNvSpPr txBox="1">
                            <a:spLocks noChangeArrowheads="1"/>
                          </wps:cNvSpPr>
                          <wps:spPr bwMode="auto">
                            <a:xfrm>
                              <a:off x="600" y="3432"/>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5 Ω</w:t>
                                </w:r>
                              </w:p>
                            </w:txbxContent>
                          </wps:txbx>
                          <wps:bodyPr rot="0" vert="horz" wrap="square" lIns="70409" tIns="35204" rIns="70409" bIns="35204" anchor="t" anchorCtr="0" upright="1">
                            <a:noAutofit/>
                          </wps:bodyPr>
                        </wps:wsp>
                        <wps:wsp>
                          <wps:cNvPr id="2623" name="Text Box 231"/>
                          <wps:cNvSpPr txBox="1">
                            <a:spLocks noChangeArrowheads="1"/>
                          </wps:cNvSpPr>
                          <wps:spPr bwMode="auto">
                            <a:xfrm>
                              <a:off x="1560" y="3432"/>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2 Ω</w:t>
                                </w:r>
                              </w:p>
                            </w:txbxContent>
                          </wps:txbx>
                          <wps:bodyPr rot="0" vert="horz" wrap="square" lIns="70409" tIns="35204" rIns="70409" bIns="35204" anchor="t" anchorCtr="0" upright="1">
                            <a:noAutofit/>
                          </wps:bodyPr>
                        </wps:wsp>
                        <wps:wsp>
                          <wps:cNvPr id="1252" name="Text Box 232"/>
                          <wps:cNvSpPr txBox="1">
                            <a:spLocks noChangeArrowheads="1"/>
                          </wps:cNvSpPr>
                          <wps:spPr bwMode="auto">
                            <a:xfrm>
                              <a:off x="1998" y="1320"/>
                              <a:ext cx="432" cy="23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8 Ω</w:t>
                                </w:r>
                              </w:p>
                            </w:txbxContent>
                          </wps:txbx>
                          <wps:bodyPr rot="0" vert="horz" wrap="square" lIns="70409" tIns="35204" rIns="70409" bIns="35204" anchor="t" anchorCtr="0" upright="1">
                            <a:noAutofit/>
                          </wps:bodyPr>
                        </wps:wsp>
                        <wps:wsp>
                          <wps:cNvPr id="1253" name="Rectangle 233"/>
                          <wps:cNvSpPr>
                            <a:spLocks noChangeArrowheads="1"/>
                          </wps:cNvSpPr>
                          <wps:spPr bwMode="auto">
                            <a:xfrm>
                              <a:off x="4176" y="2448"/>
                              <a:ext cx="720" cy="1152"/>
                            </a:xfrm>
                            <a:prstGeom prst="rect">
                              <a:avLst/>
                            </a:prstGeom>
                            <a:noFill/>
                            <a:ln>
                              <a:noFill/>
                            </a:ln>
                            <a:extLst>
                              <a:ext uri="{909E8E84-426E-40DD-AFC4-6F175D3DCCD1}">
                                <a14:hiddenFill xmlns:a14="http://schemas.microsoft.com/office/drawing/2010/main">
                                  <a:solidFill>
                                    <a:srgbClr val="FF0000">
                                      <a:alpha val="50000"/>
                                    </a:srgbClr>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wpg:wgp>
                      <wps:wsp>
                        <wps:cNvPr id="1254" name="Text Box 234"/>
                        <wps:cNvSpPr txBox="1">
                          <a:spLocks noChangeArrowheads="1"/>
                        </wps:cNvSpPr>
                        <wps:spPr bwMode="auto">
                          <a:xfrm>
                            <a:off x="601507" y="258549"/>
                            <a:ext cx="3829153" cy="349929"/>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900D0F" w:rsidRDefault="00D65E52" w:rsidP="00900D0F">
                              <w:pPr>
                                <w:rPr>
                                  <w:b/>
                                </w:rPr>
                              </w:pPr>
                              <w:r w:rsidRPr="00900D0F">
                                <w:rPr>
                                  <w:b/>
                                </w:rPr>
                                <w:t>Find the total resistance of this network</w:t>
                              </w:r>
                            </w:p>
                          </w:txbxContent>
                        </wps:txbx>
                        <wps:bodyPr rot="0" vert="horz" wrap="square" lIns="70409" tIns="35204" rIns="70409" bIns="35204" upright="1">
                          <a:noAutofit/>
                        </wps:bodyPr>
                      </wps:wsp>
                      <wps:wsp>
                        <wps:cNvPr id="1256" name="Text Box 235"/>
                        <wps:cNvSpPr txBox="1">
                          <a:spLocks noChangeArrowheads="1"/>
                        </wps:cNvSpPr>
                        <wps:spPr bwMode="auto">
                          <a:xfrm>
                            <a:off x="5652597" y="1759826"/>
                            <a:ext cx="310053" cy="349929"/>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Y</w:t>
                              </w:r>
                            </w:p>
                          </w:txbxContent>
                        </wps:txbx>
                        <wps:bodyPr rot="0" vert="horz" wrap="square" lIns="70409" tIns="35204" rIns="70409" bIns="35204" upright="1">
                          <a:noAutofit/>
                        </wps:bodyPr>
                      </wps:wsp>
                    </wpc:wpc>
                  </a:graphicData>
                </a:graphic>
              </wp:inline>
            </w:drawing>
          </mc:Choice>
          <mc:Fallback>
            <w:pict>
              <v:group id="Canvas 1258" o:spid="_x0000_s1477" editas="canvas" style="width:484.5pt;height:317pt;mso-position-horizontal-relative:char;mso-position-vertical-relative:line" coordsize="61531,40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">
                <v:shape id="_x0000_s1478" type="#_x0000_t75" style="position:absolute;width:61531;height:40252;visibility:visible;mso-wrap-style:square">
                  <v:fill o:detectmouseclick="t"/>
                  <v:path o:connecttype="none"/>
                </v:shape>
                <v:group id="Group 103" o:spid="_x0000_s1479" style="position:absolute;left:2101;top:3819;width:57525;height:38665" coordorigin="96,318" coordsize="5472,3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ect id="Rectangle 104" o:spid="_x0000_s1480" style="position:absolute;left:1968;top:134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qkMIA&#10;AADbAAAADwAAAGRycy9kb3ducmV2LnhtbERPTWuDQBC9F/oflink1qw1UILNJpTSEOlFkgp6HNyJ&#10;Gt1ZcTfR9td3D4UcH+97s5tNL240utaygpdlBIK4srrlWkH+vX9eg3AeWWNvmRT8kIPd9vFhg4m2&#10;Ex/pdvK1CCHsElTQeD8kUrqqIYNuaQfiwJ3taNAHONZSjziFcNPLOIpepcGWQ0ODA300VHWnq1HQ&#10;5Rinw1dWlL/HTKeHqvgsLyulFk/z+xsIT7O/i//dqVawCuvDl/AD5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OqQwgAAANsAAAAPAAAAAAAAAAAAAAAAAJgCAABkcnMvZG93&#10;bnJldi54bWxQSwUGAAAAAAQABAD1AAAAhwMAAAAA&#10;" filled="f" fillcolor="#0c9" strokeweight="1.5pt"/>
                  <v:line id="Line 105" o:spid="_x0000_s1481" style="position:absolute;flip:x;visibility:visible;mso-wrap-style:square" from="1824,1440" to="1968,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FI0sIAAADdAAAADwAAAGRycy9kb3ducmV2LnhtbERP32vCMBB+H/g/hBN8m+kUOumMMgRB&#10;cQ+bCr4ezbUpay4libb+94sg7O0+vp+3XA+2FTfyoXGs4G2agSAunW64VnA+bV8XIEJE1tg6JgV3&#10;CrBejV6WWGjX8w/djrEWKYRDgQpMjF0hZSgNWQxT1xEnrnLeYkzQ11J77FO4beUsy3JpseHUYLCj&#10;jaHy93i1CuT+0H/77exc1dWuc5e9+cr7QanJePj8ABFpiP/ip3un0/z5ew6Pb9IJ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yFI0sIAAADdAAAADwAAAAAAAAAAAAAA&#10;AAChAgAAZHJzL2Rvd25yZXYueG1sUEsFBgAAAAAEAAQA+QAAAJADAAAAAA==&#10;" strokeweight="1.5pt"/>
                  <v:rect id="Rectangle 106" o:spid="_x0000_s1482" style="position:absolute;left:2496;top:134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MOLMUA&#10;AADdAAAADwAAAGRycy9kb3ducmV2LnhtbERPTWvCQBC9F/wPywi91Y0KVVJXEWlp6EXUQDwO2WkS&#10;zc6G7DZJ/fVuoeBtHu9zVpvB1KKj1lWWFUwnEQji3OqKCwXp6eNlCcJ5ZI21ZVLwSw4269HTCmNt&#10;ez5Qd/SFCCHsYlRQet/EUrq8JINuYhviwH3b1qAPsC2kbrEP4aaWsyh6lQYrDg0lNrQrKb8ef4yC&#10;a4qzpPnaZ+fbYa+Tzzx7P1/mSj2Ph+0bCE+Df4j/3YkO8+eLBfx9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gw4sxQAAAN0AAAAPAAAAAAAAAAAAAAAAAJgCAABkcnMv&#10;ZG93bnJldi54bWxQSwUGAAAAAAQABAD1AAAAigMAAAAA&#10;" filled="f" fillcolor="#0c9" strokeweight="1.5pt"/>
                  <v:rect id="Rectangle 107" o:spid="_x0000_s1483" style="position:absolute;left:2256;top:816;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yaXsYA&#10;AADdAAAADwAAAGRycy9kb3ducmV2LnhtbESPQWvCQBCF7wX/wzKCt7pRQUvqKkWUBi+iFfQ4ZKdJ&#10;anY2ZLca++s7B8HbDO/Ne9/Ml52r1ZXaUHk2MBomoIhzbysuDBy/Nq9voEJEtlh7JgN3CrBc9F7m&#10;mFp/4z1dD7FQEsIhRQNljE2qdchLchiGviEW7du3DqOsbaFtizcJd7UeJ8lUO6xYGkpsaFVSfjn8&#10;OgOXI46zZrs7nf/2O5t95qf1+WdizKDffbyDitTFp/lxnVnBn8wEV76REf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ByaXsYAAADdAAAADwAAAAAAAAAAAAAAAACYAgAAZHJz&#10;L2Rvd25yZXYueG1sUEsFBgAAAAAEAAQA9QAAAIsDAAAAAA==&#10;" filled="f" fillcolor="#0c9" strokeweight="1.5pt"/>
                  <v:line id="Line 108" o:spid="_x0000_s1484" style="position:absolute;flip:x;visibility:visible;mso-wrap-style:square" from="1824,912" to="2256,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7coMMAAADdAAAADwAAAGRycy9kb3ducmV2LnhtbERPTWsCMRC9F/ofwhS81WwVtF2NIoKg&#10;1IO1gtdhM7tZupksSXTXf98Igrd5vM+ZL3vbiCv5UDtW8DHMQBAXTtdcKTj9bt4/QYSIrLFxTApu&#10;FGC5eH2ZY65dxz90PcZKpBAOOSowMba5lKEwZDEMXUucuNJ5izFBX0ntsUvhtpGjLJtIizWnBoMt&#10;rQ0Vf8eLVSB3393Bb0ansiq3rTvvzH7S9UoN3vrVDESkPj7FD/dWp/nj6Rfcv0kn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3KDDAAAA3QAAAA8AAAAAAAAAAAAA&#10;AAAAoQIAAGRycy9kb3ducmV2LnhtbFBLBQYAAAAABAAEAPkAAACRAwAAAAA=&#10;" strokeweight="1.5pt"/>
                  <v:line id="Line 109" o:spid="_x0000_s1485" style="position:absolute;flip:x y;visibility:visible;mso-wrap-style:square" from="1824,912" to="1824,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hf4sUAAADdAAAADwAAAGRycy9kb3ducmV2LnhtbESPQW/CMAyF70j8h8hIu0FKh1DVERAw&#10;TeI6BmLcTGPabo1TNRl0/34+TOJm6z2/93mx6l2jbtSF2rOB6SQBRVx4W3Np4PDxNs5AhYhssfFM&#10;Bn4pwGo5HCwwt/7O73Tbx1JJCIccDVQxtrnWoajIYZj4lli0q+8cRlm7UtsO7xLuGp0myVw7rFka&#10;KmxpW1Hxvf9xBloOs/R8OW3OTZnG3ez4qrPPL2OeRv36BVSkPj7M/9c7K/jPmfDLNzKC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hf4sUAAADdAAAADwAAAAAAAAAA&#10;AAAAAAChAgAAZHJzL2Rvd25yZXYueG1sUEsFBgAAAAAEAAQA+QAAAJMDAAAAAA==&#10;" strokeweight="1.5pt"/>
                  <v:rect id="Rectangle 110" o:spid="_x0000_s1486" style="position:absolute;left:1200;top:134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ND5MMA&#10;AADdAAAADwAAAGRycy9kb3ducmV2LnhtbERPS4vCMBC+L+x/CLPgbU1VEKlNZVl2sXgRH6DHoRnb&#10;ajMpTdTqrzeC4G0+vucks87U4kKtqywrGPQjEMS51RUXCrab/+8JCOeRNdaWScGNHMzSz48EY22v&#10;vKLL2hcihLCLUUHpfRNL6fKSDLq+bYgDd7CtQR9gW0jd4jWEm1oOo2gsDVYcGkps6Lek/LQ+GwWn&#10;LQ6zZrHc7e+rpc7m+e5vfxwp1fvqfqYgPHX+LX65Mx3mjyYDeH4TTpDp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ND5MMAAADdAAAADwAAAAAAAAAAAAAAAACYAgAAZHJzL2Rv&#10;d25yZXYueG1sUEsFBgAAAAAEAAQA9QAAAIgDAAAAAA==&#10;" filled="f" fillcolor="#0c9" strokeweight="1.5pt"/>
                  <v:rect id="Rectangle 111" o:spid="_x0000_s1487" style="position:absolute;left:576;top:134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Hdk8QA&#10;AADdAAAADwAAAGRycy9kb3ducmV2LnhtbERPTWvCQBC9C/6HZQRvummEIqmrSFEavIRYITkO2WkS&#10;zc6G7FbT/vpuodDbPN7nbHaj6cSdBtdaVvC0jEAQV1a3XCu4vB8XaxDOI2vsLJOCL3Kw204nG0y0&#10;fXBO97OvRQhhl6CCxvs+kdJVDRl0S9sTB+7DDgZ9gEMt9YCPEG46GUfRszTYcmhosKfXhqrb+dMo&#10;uF0wTvtTVpTfeabTt6o4lNeVUvPZuH8B4Wn0/+I/d6rD/NU6ht9vwgl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h3ZPEAAAA3QAAAA8AAAAAAAAAAAAAAAAAmAIAAGRycy9k&#10;b3ducmV2LnhtbFBLBQYAAAAABAAEAPUAAACJAwAAAAA=&#10;" filled="f" fillcolor="#0c9" strokeweight="1.5pt"/>
                  <v:rect id="Rectangle 112" o:spid="_x0000_s1488" style="position:absolute;left:576;top:672;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14CMQA&#10;AADdAAAADwAAAGRycy9kb3ducmV2LnhtbERPTWvCQBC9C/6HZQRvuqmBIqmrSFEavIRYITkO2WkS&#10;zc6G7FbT/vpuodDbPN7nbHaj6cSdBtdaVvC0jEAQV1a3XCu4vB8XaxDOI2vsLJOCL3Kw204nG0y0&#10;fXBO97OvRQhhl6CCxvs+kdJVDRl0S9sTB+7DDgZ9gEMt9YCPEG46uYqiZ2mw5dDQYE+vDVW386dR&#10;cLvgKu1PWVF+55lO36riUF5jpeazcf8CwtPo/8V/7lSH+fE6ht9vwgl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teAjEAAAA3QAAAA8AAAAAAAAAAAAAAAAAmAIAAGRycy9k&#10;b3ducmV2LnhtbFBLBQYAAAAABAAEAPUAAACJAwAAAAA=&#10;" filled="f" fillcolor="#0c9" strokeweight="1.5pt"/>
                  <v:rect id="Rectangle 113" o:spid="_x0000_s1489" style="position:absolute;left:576;top:1008;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TgfMUA&#10;AADdAAAADwAAAGRycy9kb3ducmV2LnhtbERPTWvCQBC9C/0PyxR6001VSkhdRYrS4EW0gXgcstMk&#10;mp0N2W2S9td3C0Jv83ifs9qMphE9da62rOB5FoEgLqyuuVSQfeynMQjnkTU2lknBNznYrB8mK0y0&#10;HfhE/dmXIoSwS1BB5X2bSOmKigy6mW2JA/dpO4M+wK6UusMhhJtGzqPoRRqsOTRU2NJbRcXt/GUU&#10;3DKcp+3hmF9+Tkedvhf57nJdKPX0OG5fQXga/b/47k51mL+Il/D3TThB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hOB8xQAAAN0AAAAPAAAAAAAAAAAAAAAAAJgCAABkcnMv&#10;ZG93bnJldi54bWxQSwUGAAAAAAQABAD1AAAAigMAAAAA&#10;" filled="f" fillcolor="#0c9" strokeweight="1.5pt"/>
                  <v:rect id="Rectangle 114" o:spid="_x0000_s1490" style="position:absolute;left:576;top:182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hF58UA&#10;AADdAAAADwAAAGRycy9kb3ducmV2LnhtbERPTWvCQBC9C/0PyxR6000VS0hdRYrS4EW0gXgcstMk&#10;mp0N2W2S9td3C0Jv83ifs9qMphE9da62rOB5FoEgLqyuuVSQfeynMQjnkTU2lknBNznYrB8mK0y0&#10;HfhE/dmXIoSwS1BB5X2bSOmKigy6mW2JA/dpO4M+wK6UusMhhJtGzqPoRRqsOTRU2NJbRcXt/GUU&#10;3DKcp+3hmF9+Tkedvhf57nJdKPX0OG5fQXga/b/47k51mL+Il/D3TThB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EXnxQAAAN0AAAAPAAAAAAAAAAAAAAAAAJgCAABkcnMv&#10;ZG93bnJldi54bWxQSwUGAAAAAAQABAD1AAAAigMAAAAA&#10;" filled="f" fillcolor="#0c9" strokeweight="1.5pt"/>
                  <v:rect id="Rectangle 115" o:spid="_x0000_s1491" style="position:absolute;left:576;top:3456;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nqecYA&#10;AADdAAAADwAAAGRycy9kb3ducmV2LnhtbESPQWvCQBCF70L/wzIFb7qpgkjqKqUoDV5EDehxyE6T&#10;1OxsyG417a93DoK3Gd6b975ZrHrXqCt1ofZs4G2cgCIuvK25NJAfN6M5qBCRLTaeycAfBVgtXwYL&#10;TK2/8Z6uh1gqCeGQooEqxjbVOhQVOQxj3xKL9u07h1HWrtS2w5uEu0ZPkmSmHdYsDRW29FlRcTn8&#10;OgOXHCdZu92dzv/7nc2+itP6/DM1Zvjaf7yDitTHp/lxnVnBn84FV76REf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cnqecYAAADdAAAADwAAAAAAAAAAAAAAAACYAgAAZHJz&#10;L2Rvd25yZXYueG1sUEsFBgAAAAAEAAQA9QAAAIsDAAAAAA==&#10;" filled="f" fillcolor="#0c9" strokeweight="1.5pt"/>
                  <v:rect id="Rectangle 116" o:spid="_x0000_s1492" style="position:absolute;left:576;top:2592;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VP4sUA&#10;AADdAAAADwAAAGRycy9kb3ducmV2LnhtbERPTWvCQBC9F/wPywi91Y0KRVNXEWlp6EXUQDwO2WkS&#10;zc6G7DZJ/fVuoeBtHu9zVpvB1KKj1lWWFUwnEQji3OqKCwXp6eNlAcJ5ZI21ZVLwSw4269HTCmNt&#10;ez5Qd/SFCCHsYlRQet/EUrq8JINuYhviwH3b1qAPsC2kbrEP4aaWsyh6lQYrDg0lNrQrKb8ef4yC&#10;a4qzpPnaZ+fbYa+Tzzx7P1/mSj2Ph+0bCE+Df4j/3YkO8+eLJfx9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U/ixQAAAN0AAAAPAAAAAAAAAAAAAAAAAJgCAABkcnMv&#10;ZG93bnJldi54bWxQSwUGAAAAAAQABAD1AAAAigMAAAAA&#10;" filled="f" fillcolor="#0c9" strokeweight="1.5pt"/>
                  <v:line id="Line 117" o:spid="_x0000_s1493" style="position:absolute;flip:x;visibility:visible;mso-wrap-style:square" from="960,1920" to="2256,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OVxMMAAADdAAAADwAAAGRycy9kb3ducmV2LnhtbERPTWsCMRC9F/wPYQRvNastUlejiCAo&#10;9tCq4HXYzG4WN5MlSd3135tCobd5vM9ZrnvbiDv5UDtWMBlnIIgLp2uuFFzOu9cPECEia2wck4IH&#10;BVivBi9LzLXr+Jvup1iJFMIhRwUmxjaXMhSGLIaxa4kTVzpvMSboK6k9dincNnKaZTNpsebUYLCl&#10;raHidvqxCuTh2H353fRSVuW+ddeD+Zx1vVKjYb9ZgIjUx3/xn3uv0/y3+Tv8fpNO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zlcTDAAAA3QAAAA8AAAAAAAAAAAAA&#10;AAAAoQIAAGRycy9kb3ducmV2LnhtbFBLBQYAAAAABAAEAPkAAACRAwAAAAA=&#10;" strokeweight="1.5pt"/>
                  <v:line id="Line 118" o:spid="_x0000_s1494" style="position:absolute;flip:x;visibility:visible;mso-wrap-style:square" from="960,2688" to="1248,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ELs8MAAADdAAAADwAAAGRycy9kb3ducmV2LnhtbERPTWsCMRC9F/ofwhS81WwVtF2NIoKg&#10;1IO1gtdhM7tZupksSXTXf98Igrd5vM+ZL3vbiCv5UDtW8DHMQBAXTtdcKTj9bt4/QYSIrLFxTApu&#10;FGC5eH2ZY65dxz90PcZKpBAOOSowMba5lKEwZDEMXUucuNJ5izFBX0ntsUvhtpGjLJtIizWnBoMt&#10;rQ0Vf8eLVSB3393Bb0ansiq3rTvvzH7S9UoN3vrVDESkPj7FD/dWp/njryncv0kn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hC7PDAAAA3QAAAA8AAAAAAAAAAAAA&#10;AAAAoQIAAGRycy9kb3ducmV2LnhtbFBLBQYAAAAABAAEAPkAAACRAwAAAAA=&#10;" strokeweight="1.5pt"/>
                  <v:line id="Line 119" o:spid="_x0000_s1495" style="position:absolute;flip:x;visibility:visible;mso-wrap-style:square" from="960,3552" to="1536,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9ovcIAAADdAAAADwAAAGRycy9kb3ducmV2LnhtbERPTYvCMBC9L/gfwgje1lRxRapRRBAU&#10;97CrgtehmTbFZlKSaOu/3yws7G0e73NWm9424kk+1I4VTMYZCOLC6ZorBdfL/n0BIkRkjY1jUvCi&#10;AJv14G2FuXYdf9PzHCuRQjjkqMDE2OZShsKQxTB2LXHiSuctxgR9JbXHLoXbRk6zbC4t1pwaDLa0&#10;M1Tczw+rQB5P3ZffT69lVR5adzuaz3nXKzUa9tsliEh9/Bf/uQ86zZ9l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19ovcIAAADdAAAADwAAAAAAAAAAAAAA&#10;AAChAgAAZHJzL2Rvd25yZXYueG1sUEsFBgAAAAAEAAQA+QAAAJADAAAAAA==&#10;" strokeweight="1.5pt"/>
                  <v:line id="Line 120" o:spid="_x0000_s1496" style="position:absolute;flip:x;visibility:visible;mso-wrap-style:square" from="960,1440" to="120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32ysIAAADdAAAADwAAAGRycy9kb3ducmV2LnhtbERPTYvCMBC9L/gfwgje1lRZilSjiCAo&#10;u4fVFfY6NNOm2ExKEm3995sFwds83uesNoNtxZ18aBwrmE0zEMSl0w3XCi4/+/cFiBCRNbaOScGD&#10;AmzWo7cVFtr1fKL7OdYihXAoUIGJsSukDKUhi2HqOuLEVc5bjAn6WmqPfQq3rZxnWS4tNpwaDHa0&#10;M1RezzerQB4/+2+/n1+qujp07vdovvJ+UGoyHrZLEJGG+BI/3Qed5n9kOf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432ysIAAADdAAAADwAAAAAAAAAAAAAA&#10;AAChAgAAZHJzL2Rvd25yZXYueG1sUEsFBgAAAAAEAAQA+QAAAJADAAAAAA==&#10;" strokeweight="1.5pt"/>
                  <v:line id="Line 121" o:spid="_x0000_s1497" style="position:absolute;flip:x;visibility:visible;mso-wrap-style:square" from="960,1104" to="1104,1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FTUcIAAADdAAAADwAAAGRycy9kb3ducmV2LnhtbERPTYvCMBC9L/gfwgje1lQRV6pRRBAU&#10;97CrgtehmTbFZlKSaOu/3yws7G0e73NWm9424kk+1I4VTMYZCOLC6ZorBdfL/n0BIkRkjY1jUvCi&#10;AJv14G2FuXYdf9PzHCuRQjjkqMDE2OZShsKQxTB2LXHiSuctxgR9JbXHLoXbRk6zbC4t1pwaDLa0&#10;M1Tczw+rQB5P3ZffT69lVR5adzuaz3nXKzUa9tsliEh9/Bf/uQ86zZ9l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MFTUcIAAADdAAAADwAAAAAAAAAAAAAA&#10;AAChAgAAZHJzL2Rvd25yZXYueG1sUEsFBgAAAAAEAAQA+QAAAJADAAAAAA==&#10;" strokeweight="1.5pt"/>
                  <v:line id="Line 122" o:spid="_x0000_s1498" style="position:absolute;flip:x;visibility:visible;mso-wrap-style:square" from="960,768" to="1104,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7HI8UAAADdAAAADwAAAGRycy9kb3ducmV2LnhtbESPQWsCMRCF7wX/QxjBW81WRMrWKKUg&#10;KPZgVeh12Mxulm4mSxLd7b/vHAreZnhv3vtmvR19p+4UUxvYwMu8AEVcBdtyY+B62T2/gkoZ2WIX&#10;mAz8UoLtZvK0xtKGgb/ofs6NkhBOJRpwOfel1qly5DHNQ08sWh2ixyxrbLSNOEi47/SiKFbaY8vS&#10;4LCnD0fVz/nmDejDcTjF3eJaN/W+D98H97kaRmNm0/H9DVSmMT/M/9d7K/jLQnDlGxlB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7HI8UAAADdAAAADwAAAAAAAAAA&#10;AAAAAAChAgAAZHJzL2Rvd25yZXYueG1sUEsFBgAAAAAEAAQA+QAAAJMDAAAAAA==&#10;" strokeweight="1.5pt"/>
                  <v:line id="Line 123" o:spid="_x0000_s1499" style="position:absolute;flip:x;visibility:visible;mso-wrap-style:square" from="432,768" to="57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7XfsEAAADdAAAADwAAAGRycy9kb3ducmV2LnhtbERPS4vCMBC+C/6HMMLeNFVEpGsUEQTF&#10;PfgCr0Mzbco2k5JE2/33G2Fhb/PxPWe16W0jXuRD7VjBdJKBIC6crrlScL/tx0sQISJrbByTgh8K&#10;sFkPByvMtev4Qq9rrEQK4ZCjAhNjm0sZCkMWw8S1xIkrnbcYE/SV1B67FG4bOcuyhbRYc2ow2NLO&#10;UPF9fVoF8njqzn4/u5dVeWjd42i+Fl2v1Meo336CiNTHf/Gf+6DT/Pl8Cu9v0gl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Dtd+wQAAAN0AAAAPAAAAAAAAAAAAAAAA&#10;AKECAABkcnMvZG93bnJldi54bWxQSwUGAAAAAAQABAD5AAAAjwMAAAAA&#10;" strokeweight="1.5pt"/>
                  <v:line id="Line 124" o:spid="_x0000_s1500" style="position:absolute;flip:x;visibility:visible;mso-wrap-style:square" from="432,1104" to="576,1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xJCcIAAADdAAAADwAAAGRycy9kb3ducmV2LnhtbERPS4vCMBC+L/gfwgje1nSLiHSNIguC&#10;snvwBXsdmmlTbCYlydr67zeC4G0+vucs14NtxY18aBwr+JhmIIhLpxuuFVzO2/cFiBCRNbaOScGd&#10;AqxXo7clFtr1fKTbKdYihXAoUIGJsSukDKUhi2HqOuLEVc5bjAn6WmqPfQq3rcyzbC4tNpwaDHb0&#10;Zai8nv6sArn/7g9+m1+qutp17ndvfub9oNRkPGw+QUQa4kv8dO90mj+b5fD4Jp0g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txJCcIAAADdAAAADwAAAAAAAAAAAAAA&#10;AAChAgAAZHJzL2Rvd25yZXYueG1sUEsFBgAAAAAEAAQA+QAAAJADAAAAAA==&#10;" strokeweight="1.5pt"/>
                  <v:line id="Line 125" o:spid="_x0000_s1501" style="position:absolute;flip:x;visibility:visible;mso-wrap-style:square" from="432,1440" to="576,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DsksIAAADdAAAADwAAAGRycy9kb3ducmV2LnhtbERPTYvCMBC9L/gfwgje1lRXZKlGEUFQ&#10;3IPrCl6HZtoUm0lJsrb+e7Mg7G0e73OW69424k4+1I4VTMYZCOLC6ZorBZef3fsniBCRNTaOScGD&#10;AqxXg7cl5tp1/E33c6xECuGQowITY5tLGQpDFsPYtcSJK523GBP0ldQeuxRuGznNsrm0WHNqMNjS&#10;1lBxO/9aBfJw7E5+N72UVblv3fVgvuZdr9Ro2G8WICL18V/8cu91mj+bfcDfN+kE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ZDsksIAAADdAAAADwAAAAAAAAAAAAAA&#10;AAChAgAAZHJzL2Rvd25yZXYueG1sUEsFBgAAAAAEAAQA+QAAAJADAAAAAA==&#10;" strokeweight="1.5pt"/>
                  <v:line id="Line 126" o:spid="_x0000_s1502" style="position:absolute;flip:x;visibility:visible;mso-wrap-style:square" from="192,1920" to="576,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l05sIAAADdAAAADwAAAGRycy9kb3ducmV2LnhtbERPS4vCMBC+L/gfwgje1nSliHSNIguC&#10;snvwBXsdmmlTbCYlydr67zeC4G0+vucs14NtxY18aBwr+JhmIIhLpxuuFVzO2/cFiBCRNbaOScGd&#10;AqxXo7clFtr1fKTbKdYihXAoUIGJsSukDKUhi2HqOuLEVc5bjAn6WmqPfQq3rZxl2VxabDg1GOzo&#10;y1B5Pf1ZBXL/3R/8dnap6mrXud+9+Zn3g1KT8bD5BBFpiC/x073TaX6e5/D4Jp0g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l05sIAAADdAAAADwAAAAAAAAAAAAAA&#10;AAChAgAAZHJzL2Rvd25yZXYueG1sUEsFBgAAAAAEAAQA+QAAAJADAAAAAA==&#10;" strokeweight="1.5pt"/>
                  <v:line id="Line 127" o:spid="_x0000_s1503" style="position:absolute;flip:x;visibility:visible;mso-wrap-style:square" from="432,2688" to="576,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RfcIAAADdAAAADwAAAGRycy9kb3ducmV2LnhtbERPTYvCMBC9C/6HMMLeNFVcWapRRBAU&#10;9+C6gtehmTbFZlKSrK3/frMg7G0e73NWm9424kE+1I4VTCcZCOLC6ZorBdfv/fgDRIjIGhvHpOBJ&#10;ATbr4WCFuXYdf9HjEiuRQjjkqMDE2OZShsKQxTBxLXHiSuctxgR9JbXHLoXbRs6ybCEt1pwaDLa0&#10;M1TcLz9WgTyeurPfz65lVR5adzuaz0XXK/U26rdLEJH6+C9+uQ86zZ/P3+Hvm3SC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RfcIAAADdAAAADwAAAAAAAAAAAAAA&#10;AAChAgAAZHJzL2Rvd25yZXYueG1sUEsFBgAAAAAEAAQA+QAAAJADAAAAAA==&#10;" strokeweight="1.5pt"/>
                  <v:line id="Line 128" o:spid="_x0000_s1504" style="position:absolute;flip:x;visibility:visible;mso-wrap-style:square" from="432,3552" to="576,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dPCsIAAADdAAAADwAAAGRycy9kb3ducmV2LnhtbERP32vCMBB+F/wfwgm+aTqRMjqjyEBQ&#10;todNC3s9mmtTbC4lyWz975eB4Nt9fD9vsxttJ27kQ+tYwcsyA0FcOd1yo6C8HBavIEJE1tg5JgV3&#10;CrDbTicbLLQb+Jtu59iIFMKhQAUmxr6QMlSGLIal64kTVztvMSboG6k9DincdnKVZbm02HJqMNjT&#10;u6Hqev61CuTpY/jyh1VZN/Wxdz8n85kPo1Lz2bh/AxFpjE/xw33Uaf56ncP/N+kE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edPCsIAAADdAAAADwAAAAAAAAAAAAAA&#10;AAChAgAAZHJzL2Rvd25yZXYueG1sUEsFBgAAAAAEAAQA+QAAAJADAAAAAA==&#10;" strokeweight="1.5pt"/>
                  <v:rect id="Rectangle 129" o:spid="_x0000_s1505" style="position:absolute;left:576;top:182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UJ9MUA&#10;AADdAAAADwAAAGRycy9kb3ducmV2LnhtbERPTWvCQBC9F/wPywi9NZvaUEt0FZGWBi+iFfQ4ZMck&#10;NTsbstsk7a/vCoK3ebzPmS8HU4uOWldZVvAcxSCIc6srLhQcvj6e3kA4j6yxtkwKfsnBcjF6mGOq&#10;bc876va+ECGEXYoKSu+bVEqXl2TQRbYhDtzZtgZ9gG0hdYt9CDe1nMTxqzRYcWgosaF1Sfll/2MU&#10;XA44yZrN9nj622119pkf30/fL0o9jofVDISnwd/FN3emw/wkmcL1m3CC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RQn0xQAAAN0AAAAPAAAAAAAAAAAAAAAAAJgCAABkcnMv&#10;ZG93bnJldi54bWxQSwUGAAAAAAQABAD1AAAAigMAAAAA&#10;" filled="f" fillcolor="#0c9" strokeweight="1.5pt"/>
                  <v:line id="Line 130" o:spid="_x0000_s1506" style="position:absolute;flip:x;visibility:visible;mso-wrap-style:square" from="2352,1440" to="2496,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R+48UAAADdAAAADwAAAGRycy9kb3ducmV2LnhtbESPQWsCMRCF74X+hzAFbzVbEZGtUUpB&#10;UOxBrdDrsJndLN1MliR113/vHAreZnhv3vtmtRl9p64UUxvYwNu0AEVcBdtyY+DyvX1dgkoZ2WIX&#10;mAzcKMFm/fy0wtKGgU90PedGSQinEg24nPtS61Q58pimoScWrQ7RY5Y1NtpGHCTcd3pWFAvtsWVp&#10;cNjTp6Pq9/znDej9YTjG7exSN/WuDz9797UYRmMmL+PHO6hMY36Y/693VvDnc8GVb2QEv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R+48UAAADdAAAADwAAAAAAAAAA&#10;AAAAAAChAgAAZHJzL2Rvd25yZXYueG1sUEsFBgAAAAAEAAQA+QAAAJMDAAAAAA==&#10;" strokeweight="1.5pt"/>
                  <v:rect id="Rectangle 131" o:spid="_x0000_s1507" style="position:absolute;left:2256;top:182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Y4HcUA&#10;AADdAAAADwAAAGRycy9kb3ducmV2LnhtbERPTWvCQBC9F/wPywi9NZvaUGx0FZGWBi+iFfQ4ZMck&#10;NTsbstsk7a/vCoK3ebzPmS8HU4uOWldZVvAcxSCIc6srLhQcvj6epiCcR9ZYWyYFv+RguRg9zDHV&#10;tucddXtfiBDCLkUFpfdNKqXLSzLoItsQB+5sW4M+wLaQusU+hJtaTuL4VRqsODSU2NC6pPyy/zEK&#10;LgecZM1mezz97bY6+8yP76fvF6Uex8NqBsLT4O/imzvTYX6SvMH1m3CC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ljgdxQAAAN0AAAAPAAAAAAAAAAAAAAAAAJgCAABkcnMv&#10;ZG93bnJldi54bWxQSwUGAAAAAAQABAD1AAAAigMAAAAA&#10;" filled="f" fillcolor="#0c9" strokeweight="1.5pt"/>
                  <v:line id="Line 132" o:spid="_x0000_s1508" style="position:absolute;flip:x y;visibility:visible;mso-wrap-style:square" from="432,768" to="432,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K+wMYAAADdAAAADwAAAGRycy9kb3ducmV2LnhtbESPzW7CQAyE75X6DitX4gabRgGhlAW1&#10;RUhc+alabiZrkrRZb5RdILw9PiD1ZmvGM59ni9416kJdqD0beB0loIgLb2suDex3q+EUVIjIFhvP&#10;ZOBGARbz56cZ5tZfeUOXbSyVhHDI0UAVY5trHYqKHIaRb4lFO/nOYZS1K7Xt8CrhrtFpkky0w5ql&#10;ocKWPisq/rZnZ6DlkKWH4/fHoSnTuM6+lnr682vM4KV/fwMVqY//5sf12gp+NhZ++UZG0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CvsDGAAAA3QAAAA8AAAAAAAAA&#10;AAAAAAAAoQIAAGRycy9kb3ducmV2LnhtbFBLBQYAAAAABAAEAPkAAACUAwAAAAA=&#10;" strokeweight="1.5pt"/>
                  <v:line id="Line 133" o:spid="_x0000_s1509" style="position:absolute;flip:x;visibility:visible;mso-wrap-style:square" from="1584,1440" to="168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NpcMAAADdAAAADwAAAGRycy9kb3ducmV2LnhtbERPTWsCMRC9F/wPYQRvNau0UlejiCAo&#10;9tCq4HXYzG4WN5MlSd3135tCobd5vM9ZrnvbiDv5UDtWMBlnIIgLp2uuFFzOu9cPECEia2wck4IH&#10;BVivBi9LzLXr+Jvup1iJFMIhRwUmxjaXMhSGLIaxa4kTVzpvMSboK6k9dincNnKaZTNpsebUYLCl&#10;raHidvqxCuTh2H353fRSVuW+ddeD+Zx1vVKjYb9ZgIjUx3/xn3uv0/y39zn8fpNO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2hTaXDAAAA3QAAAA8AAAAAAAAAAAAA&#10;AAAAoQIAAGRycy9kb3ducmV2LnhtbFBLBQYAAAAABAAEAPkAAACRAwAAAAA=&#10;" strokeweight="1.5pt"/>
                  <v:line id="Line 134" o:spid="_x0000_s1510" style="position:absolute;flip:x y;visibility:visible;mso-wrap-style:square" from="1680,1440" to="1680,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lbv8MAAADcAAAADwAAAGRycy9kb3ducmV2LnhtbESPQYvCMBSE74L/IbwFb5paZSnVKOsu&#10;glddl9Xbs3m21ealNFHrvzeC4HGYmW+Y6bw1lbhS40rLCoaDCARxZnXJuYLt77KfgHAeWWNlmRTc&#10;ycF81u1MMdX2xmu6bnwuAoRdigoK7+tUSpcVZNANbE0cvKNtDPogm1zqBm8BbioZR9GnNFhyWCiw&#10;pu+CsvPmYhTU7Mbx/vC/2Fd57Ffjvx+Z7E5K9T7arwkIT61/h1/tlVYwGsbwPBOO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JW7/DAAAA3AAAAA8AAAAAAAAAAAAA&#10;AAAAoQIAAGRycy9kb3ducmV2LnhtbFBLBQYAAAAABAAEAPkAAACRAwAAAAA=&#10;" strokeweight="1.5pt"/>
                  <v:rect id="Rectangle 135" o:spid="_x0000_s1511" style="position:absolute;left:1536;top:2352;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rmO8YA&#10;AADcAAAADwAAAGRycy9kb3ducmV2LnhtbESPQWvCQBSE7wX/w/IEb3WjliKpq4hYDL2IGojHR/Y1&#10;iWbfhuw2Sfvru4WCx2FmvmFWm8HUoqPWVZYVzKYRCOLc6ooLBenl/XkJwnlkjbVlUvBNDjbr0dMK&#10;Y217PlF39oUIEHYxKii9b2IpXV6SQTe1DXHwPm1r0AfZFlK32Ae4qeU8il6lwYrDQokN7UrK7+cv&#10;o+Ce4jxpPo7Z9ed01Mkhz/bX20KpyXjYvoHwNPhH+L+daAWL2Qv8nQ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rmO8YAAADcAAAADwAAAAAAAAAAAAAAAACYAgAAZHJz&#10;L2Rvd25yZXYueG1sUEsFBgAAAAAEAAQA9QAAAIsDAAAAAA==&#10;" filled="f" fillcolor="#0c9" strokeweight="1.5pt"/>
                  <v:rect id="Rectangle 136" o:spid="_x0000_s1512" style="position:absolute;left:1536;top:2832;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ZDoMYA&#10;AADcAAAADwAAAGRycy9kb3ducmV2LnhtbESPQWvCQBSE7wX/w/IEb3Wj0iKpq4hYDL2IGojHR/Y1&#10;iWbfhuw2Sfvru4WCx2FmvmFWm8HUoqPWVZYVzKYRCOLc6ooLBenl/XkJwnlkjbVlUvBNDjbr0dMK&#10;Y217PlF39oUIEHYxKii9b2IpXV6SQTe1DXHwPm1r0AfZFlK32Ae4qeU8il6lwYrDQokN7UrK7+cv&#10;o+Ce4jxpPo7Z9ed01Mkhz/bX20KpyXjYvoHwNPhH+L+daAWL2Qv8nQ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pZDoMYAAADcAAAADwAAAAAAAAAAAAAAAACYAgAAZHJz&#10;L2Rvd25yZXYueG1sUEsFBgAAAAAEAAQA9QAAAIsDAAAAAA==&#10;" filled="f" fillcolor="#0c9" strokeweight="1.5pt"/>
                  <v:line id="Line 137" o:spid="_x0000_s1513" style="position:absolute;flip:x;visibility:visible;mso-wrap-style:square" from="1248,2448" to="1536,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WN7sMAAADdAAAADwAAAGRycy9kb3ducmV2LnhtbERPTWsCMRC9F/wPYQRvNastVlajiCAo&#10;9tCq4HXYzG4WN5MlSd3135tCobd5vM9ZrnvbiDv5UDtWMBlnIIgLp2uuFFzOu9c5iBCRNTaOScGD&#10;AqxXg5cl5tp1/E33U6xECuGQowITY5tLGQpDFsPYtcSJK523GBP0ldQeuxRuGznNspm0WHNqMNjS&#10;1lBxO/1YBfJw7L78bnopq3LfuuvBfM66XqnRsN8sQETq47/4z73Xaf7H+xv8fpNO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1je7DAAAA3QAAAA8AAAAAAAAAAAAA&#10;AAAAoQIAAGRycy9kb3ducmV2LnhtbFBLBQYAAAAABAAEAPkAAACRAwAAAAA=&#10;" strokeweight="1.5pt"/>
                  <v:line id="Line 138" o:spid="_x0000_s1514" style="position:absolute;flip:x;visibility:visible;mso-wrap-style:square" from="1248,2928" to="1536,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wVmsIAAADdAAAADwAAAGRycy9kb3ducmV2LnhtbERPTYvCMBC9L/gfwgh7W1NF3KUaRQRB&#10;0YPrCl6HZtoUm0lJsrb+e7Ow4G0e73MWq9424k4+1I4VjEcZCOLC6ZorBZef7ccXiBCRNTaOScGD&#10;AqyWg7cF5tp1/E33c6xECuGQowITY5tLGQpDFsPItcSJK523GBP0ldQeuxRuGznJspm0WHNqMNjS&#10;xlBxO/9aBXJ/6E5+O7mUVblr3XVvjrOuV+p92K/nICL18SX+d+90mv85ncLfN+kE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VwVmsIAAADdAAAADwAAAAAAAAAAAAAA&#10;AAChAgAAZHJzL2Rvd25yZXYueG1sUEsFBgAAAAAEAAQA+QAAAJADAAAAAA==&#10;" strokeweight="1.5pt"/>
                  <v:line id="Line 139" o:spid="_x0000_s1515" style="position:absolute;flip:x y;visibility:visible;mso-wrap-style:square" from="1248,2448" to="1248,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nq+cMAAADdAAAADwAAAGRycy9kb3ducmV2LnhtbERPTWvCQBC9F/wPywjemo0hVonZiK0U&#10;vFYtrbdpdkyi2dmQ3Wr8991Cobd5vM/JV4NpxZV611hWMI1iEMSl1Q1XCg7718cFCOeRNbaWScGd&#10;HKyK0UOOmbY3fqPrzlcihLDLUEHtfZdJ6cqaDLrIdsSBO9neoA+wr6Tu8RbCTSuTOH6SBhsODTV2&#10;9FJTedl9GwUduzQ5fn08H9sq8dv0fSMXn2elJuNhvQThafD/4j/3Vof583QGv9+EE2T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J6vnDAAAA3QAAAA8AAAAAAAAAAAAA&#10;AAAAoQIAAGRycy9kb3ducmV2LnhtbFBLBQYAAAAABAAEAPkAAACRAwAAAAA=&#10;" strokeweight="1.5pt"/>
                  <v:line id="Line 140" o:spid="_x0000_s1516" style="position:absolute;flip:x y;visibility:visible;mso-wrap-style:square" from="2208,2448" to="2208,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t0jsIAAADdAAAADwAAAGRycy9kb3ducmV2LnhtbERPS4vCMBC+C/6HMMLeNN1SVKpRVkXw&#10;6mNZvY3N2Ha3mZQmq/XfG0HwNh/fc6bz1lTiSo0rLSv4HEQgiDOrS84VHPbr/hiE88gaK8uk4E4O&#10;5rNuZ4qptjfe0nXncxFC2KWooPC+TqV0WUEG3cDWxIG72MagD7DJpW7wFsJNJeMoGkqDJYeGAmta&#10;FpT97f6NgppdEp/OP4tTlcd+k3yv5Pj4q9RHr/2agPDU+rf45d7oMH+UDOH5TThBz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tt0jsIAAADdAAAADwAAAAAAAAAAAAAA&#10;AAChAgAAZHJzL2Rvd25yZXYueG1sUEsFBgAAAAAEAAQA+QAAAJADAAAAAA==&#10;" strokeweight="1.5pt"/>
                  <v:line id="Line 141" o:spid="_x0000_s1517" style="position:absolute;flip:x;visibility:visible;mso-wrap-style:square" from="1920,2928" to="2208,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6L7cIAAADdAAAADwAAAGRycy9kb3ducmV2LnhtbERPTYvCMBC9L/gfwgje1lRZdKlGEUFQ&#10;3IPrCl6HZtoUm0lJsrb+e7Mg7G0e73OW69424k4+1I4VTMYZCOLC6ZorBZef3fsniBCRNTaOScGD&#10;AqxXg7cl5tp1/E33c6xECuGQowITY5tLGQpDFsPYtcSJK523GBP0ldQeuxRuGznNspm0WHNqMNjS&#10;1lBxO/9aBfJw7E5+N72UVblv3fVgvmZdr9Ro2G8WICL18V/8cu91mj//mMPfN+kE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Y6L7cIAAADdAAAADwAAAAAAAAAAAAAA&#10;AAChAgAAZHJzL2Rvd25yZXYueG1sUEsFBgAAAAAEAAQA+QAAAJADAAAAAA==&#10;" strokeweight="1.5pt"/>
                  <v:line id="Line 142" o:spid="_x0000_s1518" style="position:absolute;flip:x;visibility:visible;mso-wrap-style:square" from="1920,2448" to="2208,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Efn8YAAADdAAAADwAAAGRycy9kb3ducmV2LnhtbESPQWsCMRCF70L/Q5hCbzVbKbasRpGC&#10;oNRDawWvw2Z2s7iZLEnqbv995yB4m+G9ee+b5Xr0nbpSTG1gAy/TAhRxFWzLjYHTz/b5HVTKyBa7&#10;wGTgjxKsVw+TJZY2DPxN12NulIRwKtGAy7kvtU6VI49pGnpi0eoQPWZZY6NtxEHCfadnRTHXHluW&#10;Boc9fTiqLsdfb0DvP4evuJ2d6qbe9eG8d4f5MBrz9DhuFqAyjfluvl3vrOC/vQqufCMj6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RH5/GAAAA3QAAAA8AAAAAAAAA&#10;AAAAAAAAoQIAAGRycy9kb3ducmV2LnhtbFBLBQYAAAAABAAEAPkAAACUAwAAAAA=&#10;" strokeweight="1.5pt"/>
                  <v:line id="Line 143" o:spid="_x0000_s1519" style="position:absolute;flip:x;visibility:visible;mso-wrap-style:square" from="2208,2688" to="283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26BMMAAADdAAAADwAAAGRycy9kb3ducmV2LnhtbERPTWsCMRC9F/ofwhS81WxFtF2NIoKg&#10;1IO1gtdhM7tZupksSXTXf98Igrd5vM+ZL3vbiCv5UDtW8DHMQBAXTtdcKTj9bt4/QYSIrLFxTApu&#10;FGC5eH2ZY65dxz90PcZKpBAOOSowMba5lKEwZDEMXUucuNJ5izFBX0ntsUvhtpGjLJtIizWnBoMt&#10;rQ0Vf8eLVSB3393Bb0ansiq3rTvvzH7S9UoN3vrVDESkPj7FD/dWp/nT8Rfcv0kn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dugTDAAAA3QAAAA8AAAAAAAAAAAAA&#10;AAAAoQIAAGRycy9kb3ducmV2LnhtbFBLBQYAAAAABAAEAPkAAACRAwAAAAA=&#10;" strokeweight="1.5pt"/>
                  <v:line id="Line 144" o:spid="_x0000_s1520" style="position:absolute;flip:x y;visibility:visible;mso-wrap-style:square" from="3024,912" to="3024,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ffvMYAAADdAAAADwAAAGRycy9kb3ducmV2LnhtbESPzW7CQAyE70i8w8qVeiObRpSilAVB&#10;q0pc+alabm7WTVKy3ii7hfD2+IDEzdaMZz7PFr1r1Im6UHs28JSkoIgLb2suDex3H6MpqBCRLTae&#10;ycCFAizmw8EMc+vPvKHTNpZKQjjkaKCKsc21DkVFDkPiW2LRfn3nMMraldp2eJZw1+gsTSfaYc3S&#10;UGFLbxUVx+2/M9ByGGeHn6/VoSmzuB5/vuvp958xjw/98hVUpD7ezbfrtRX8l2fhl29kBD2/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n37zGAAAA3QAAAA8AAAAAAAAA&#10;AAAAAAAAoQIAAGRycy9kb3ducmV2LnhtbFBLBQYAAAAABAAEAPkAAACUAwAAAAA=&#10;" strokeweight="1.5pt"/>
                  <v:line id="Line 145" o:spid="_x0000_s1521" style="position:absolute;flip:x;visibility:visible;mso-wrap-style:square" from="2880,1440" to="3024,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Ig38IAAADdAAAADwAAAGRycy9kb3ducmV2LnhtbERPTYvCMBC9L/gfwgje1lRBV6pRRBAU&#10;97CrgtehmTbFZlKSaOu/3yws7G0e73NWm9424kk+1I4VTMYZCOLC6ZorBdfL/n0BIkRkjY1jUvCi&#10;AJv14G2FuXYdf9PzHCuRQjjkqMDE2OZShsKQxTB2LXHiSuctxgR9JbXHLoXbRk6zbC4t1pwaDLa0&#10;M1Tczw+rQB5P3ZffT69lVR5adzuaz3nXKzUa9tsliEh9/Bf/uQ86zf+YTeD3m3SC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PIg38IAAADdAAAADwAAAAAAAAAAAAAA&#10;AAChAgAAZHJzL2Rvd25yZXYueG1sUEsFBgAAAAAEAAQA+QAAAJADAAAAAA==&#10;" strokeweight="1.5pt"/>
                  <v:line id="Line 146" o:spid="_x0000_s1522" style="position:absolute;flip:x;visibility:visible;mso-wrap-style:square" from="2640,912" to="3024,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C+qMIAAADdAAAADwAAAGRycy9kb3ducmV2LnhtbERP32vCMBB+H/g/hBN8m+kKOumMMgRB&#10;cQ+bCr4ezbUpay4libb+94sg7O0+vp+3XA+2FTfyoXGs4G2agSAunW64VnA+bV8XIEJE1tg6JgV3&#10;CrBejV6WWGjX8w/djrEWKYRDgQpMjF0hZSgNWQxT1xEnrnLeYkzQ11J77FO4bWWeZXNpseHUYLCj&#10;jaHy93i1CuT+0H/7bX6u6mrXucvefM37QanJePj8ABFpiP/ip3un0/z3WQ6Pb9IJ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CC+qMIAAADdAAAADwAAAAAAAAAAAAAA&#10;AAChAgAAZHJzL2Rvd25yZXYueG1sUEsFBgAAAAAEAAQA+QAAAJADAAAAAA==&#10;" strokeweight="1.5pt"/>
                  <v:line id="Line 147" o:spid="_x0000_s1523" style="position:absolute;flip:x;visibility:visible;mso-wrap-style:square" from="2640,1920" to="3168,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wbM8MAAADdAAAADwAAAGRycy9kb3ducmV2LnhtbERPTWsCMRC9F/wPYQRvNaulVlajiCAo&#10;9tCq4HXYzG4WN5MlSd3135tCobd5vM9ZrnvbiDv5UDtWMBlnIIgLp2uuFFzOu9c5iBCRNTaOScGD&#10;AqxXg5cl5tp1/E33U6xECuGQowITY5tLGQpDFsPYtcSJK523GBP0ldQeuxRuGznNspm0WHNqMNjS&#10;1lBxO/1YBfJw7L78bnopq3LfuuvBfM66XqnRsN8sQETq47/4z73Xaf7H+xv8fpNO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sGzPDAAAA3QAAAA8AAAAAAAAAAAAA&#10;AAAAoQIAAGRycy9kb3ducmV2LnhtbFBLBQYAAAAABAAEAPkAAACRAwAAAAA=&#10;" strokeweight="1.5pt"/>
                  <v:rect id="Rectangle 148" o:spid="_x0000_s1524" style="position:absolute;left:3312;top:158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tgIsQA&#10;AADdAAAADwAAAGRycy9kb3ducmV2LnhtbERPS2vCQBC+F/wPywje6kZtVaKrSKk0eBEfoMchOybR&#10;7GzIrpr217tCwdt8fM+ZzhtTihvVrrCsoNeNQBCnVhecKdjvlu9jEM4jaywtk4JfcjCftd6mGGt7&#10;5w3dtj4TIYRdjApy76tYSpfmZNB1bUUcuJOtDfoA60zqGu8h3JSyH0VDabDg0JBjRV85pZft1Si4&#10;7LGfVKv14fi3WevkJz18H88DpTrtZjEB4anxL/G/O9Fh/ujzA57fhBP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rYCLEAAAA3QAAAA8AAAAAAAAAAAAAAAAAmAIAAGRycy9k&#10;b3ducmV2LnhtbFBLBQYAAAAABAAEAPUAAACJAwAAAAA=&#10;" filled="f" fillcolor="#0c9" strokeweight="1.5pt"/>
                  <v:rect id="Rectangle 149" o:spid="_x0000_s1525" style="position:absolute;left:3312;top:206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fFucUA&#10;AADdAAAADwAAAGRycy9kb3ducmV2LnhtbERPTWvCQBC9F/wPywi9NZtaUkt0FZGWBi+iFfQ4ZMck&#10;NTsbstsk7a/vCoK3ebzPmS8HU4uOWldZVvAcxSCIc6srLhQcvj6e3kA4j6yxtkwKfsnBcjF6mGOq&#10;bc876va+ECGEXYoKSu+bVEqXl2TQRbYhDtzZtgZ9gG0hdYt9CDe1nMTxqzRYcWgosaF1Sfll/2MU&#10;XA44yZrN9nj622119pkf30/fL0o9jofVDISnwd/FN3emw/xpksD1m3CC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J8W5xQAAAN0AAAAPAAAAAAAAAAAAAAAAAJgCAABkcnMv&#10;ZG93bnJldi54bWxQSwUGAAAAAAQABAD1AAAAigMAAAAA&#10;" filled="f" fillcolor="#0c9" strokeweight="1.5pt"/>
                  <v:line id="Line 150" o:spid="_x0000_s1526" style="position:absolute;flip:x;visibility:visible;mso-wrap-style:square" from="3168,1680" to="3312,1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u4q8IAAADdAAAADwAAAGRycy9kb3ducmV2LnhtbERP32vCMBB+H/g/hBN8m+kEO+mMMgRB&#10;cQ+bCr4ezbUpay4libb+94sg7O0+vp+3XA+2FTfyoXGs4G2agSAunW64VnA+bV8XIEJE1tg6JgV3&#10;CrBejV6WWGjX8w/djrEWKYRDgQpMjF0hZSgNWQxT1xEnrnLeYkzQ11J77FO4beUsy3JpseHUYLCj&#10;jaHy93i1CuT+0H/77exc1dWuc5e9+cr7QanJePj8ABFpiP/ip3un0/z3eQ6Pb9IJ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u4q8IAAADdAAAADwAAAAAAAAAAAAAA&#10;AAChAgAAZHJzL2Rvd25yZXYueG1sUEsFBgAAAAAEAAQA+QAAAJADAAAAAA==&#10;" strokeweight="1.5pt"/>
                  <v:line id="Line 151" o:spid="_x0000_s1527" style="position:absolute;flip:x;visibility:visible;mso-wrap-style:square" from="3168,2160" to="3312,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cdMMIAAADdAAAADwAAAGRycy9kb3ducmV2LnhtbERPTYvCMBC9L/gfwgje1lRhdalGEUFQ&#10;3IPrCl6HZtoUm0lJsrb+e7Mg7G0e73OW69424k4+1I4VTMYZCOLC6ZorBZef3fsniBCRNTaOScGD&#10;AqxXg7cl5tp1/E33c6xECuGQowITY5tLGQpDFsPYtcSJK523GBP0ldQeuxRuGznNspm0WHNqMNjS&#10;1lBxO/9aBfJw7E5+N72UVblv3fVgvmZdr9Ro2G8WICL18V/8cu91mj//mMPfN+kE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cdMMIAAADdAAAADwAAAAAAAAAAAAAA&#10;AAChAgAAZHJzL2Rvd25yZXYueG1sUEsFBgAAAAAEAAQA+QAAAJADAAAAAA==&#10;" strokeweight="1.5pt"/>
                  <v:line id="Line 152" o:spid="_x0000_s1528" style="position:absolute;flip:x y;visibility:visible;mso-wrap-style:square" from="3168,1680" to="3168,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HTusYAAADdAAAADwAAAGRycy9kb3ducmV2LnhtbESPzW7CQAyE70i8w8qVeiObRpSilAVB&#10;q0pc+alabm7WTVKy3ii7hfD2+IDEzdaMZz7PFr1r1Im6UHs28JSkoIgLb2suDex3H6MpqBCRLTae&#10;ycCFAizmw8EMc+vPvKHTNpZKQjjkaKCKsc21DkVFDkPiW2LRfn3nMMraldp2eJZw1+gsTSfaYc3S&#10;UGFLbxUVx+2/M9ByGGeHn6/VoSmzuB5/vuvp958xjw/98hVUpD7ezbfrtRX8l2fBlW9kBD2/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R07rGAAAA3QAAAA8AAAAAAAAA&#10;AAAAAAAAoQIAAGRycy9kb3ducmV2LnhtbFBLBQYAAAAABAAEAPkAAACUAwAAAAA=&#10;" strokeweight="1.5pt"/>
                  <v:line id="Line 153" o:spid="_x0000_s1529" style="position:absolute;flip:x y;visibility:visible;mso-wrap-style:square" from="3840,1680" to="384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12IcQAAADdAAAADwAAAGRycy9kb3ducmV2LnhtbERPTWvCQBC9F/wPywjemo1Bq6bZSGsR&#10;vFYt1ds0OybR7GzIbjX9912h0Ns83udky9404kqdqy0rGEcxCOLC6ppLBfvd+nEOwnlkjY1lUvBD&#10;Dpb54CHDVNsbv9N160sRQtilqKDyvk2ldEVFBl1kW+LAnWxn0AfYlVJ3eAvhppFJHD9JgzWHhgpb&#10;WlVUXLbfRkHLbpIcvz5fj02Z+M3k403OD2elRsP+5RmEp97/i//cGx3mz6YLuH8TTpD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nXYhxAAAAN0AAAAPAAAAAAAAAAAA&#10;AAAAAKECAABkcnMvZG93bnJldi54bWxQSwUGAAAAAAQABAD5AAAAkgMAAAAA&#10;" strokeweight="1.5pt"/>
                  <v:line id="Line 154" o:spid="_x0000_s1530" style="position:absolute;flip:x;visibility:visible;mso-wrap-style:square" from="3696,2160" to="384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xyMsIAAADdAAAADwAAAGRycy9kb3ducmV2LnhtbERPS4vCMBC+L/gfwgje1nQ9FO0aRRYE&#10;ZffgC/Y6NNOm2ExKkrX1328Ewdt8fM9Zrgfbihv50DhW8DHNQBCXTjdcK7ict+9zECEia2wdk4I7&#10;BVivRm9LLLTr+Ui3U6xFCuFQoAITY1dIGUpDFsPUdcSJq5y3GBP0tdQe+xRuWznLslxabDg1GOzo&#10;y1B5Pf1ZBXL/3R/8dnap6mrXud+9+cn7QanJeNh8gog0xJf46d7pNH+eL+DxTTpB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lxyMsIAAADdAAAADwAAAAAAAAAAAAAA&#10;AAChAgAAZHJzL2Rvd25yZXYueG1sUEsFBgAAAAAEAAQA+QAAAJADAAAAAA==&#10;" strokeweight="1.5pt"/>
                  <v:line id="Line 155" o:spid="_x0000_s1531" style="position:absolute;flip:x;visibility:visible;mso-wrap-style:square" from="3696,1680" to="3840,1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9NcsUAAADdAAAADwAAAGRycy9kb3ducmV2LnhtbESPQWsCMRCF70L/Q5hCb5qtB5WtUUpB&#10;UNqDWqHXYTO7WbqZLEnqrv/eORS8zfDevPfNejv6Tl0ppjawgddZAYq4CrblxsDlezddgUoZ2WIX&#10;mAzcKMF28zRZY2nDwCe6nnOjJIRTiQZczn2pdaoceUyz0BOLVofoMcsaG20jDhLuOz0vioX22LI0&#10;OOzpw1H1e/7zBvThczjG3fxSN/W+Dz8H97UYRmNensf3N1CZxvww/1/vreCvlsIv38gIe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9NcsUAAADdAAAADwAAAAAAAAAA&#10;AAAAAAChAgAAZHJzL2Rvd25yZXYueG1sUEsFBgAAAAAEAAQA+QAAAJMDAAAAAA==&#10;" strokeweight="1.5pt"/>
                  <v:line id="Line 156" o:spid="_x0000_s1532" style="position:absolute;flip:x;visibility:visible;mso-wrap-style:square" from="3840,1920" to="4512,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E7VsIAAADdAAAADwAAAGRycy9kb3ducmV2LnhtbERPS4vCMBC+L/gfwgje1nRFpFSjLAuC&#10;4h7WB3gdmmlTtpmUJNr6783Cgrf5+J6z2gy2FXfyoXGs4GOagSAunW64VnA5b99zECEia2wdk4IH&#10;BdisR28rLLTr+Uj3U6xFCuFQoAITY1dIGUpDFsPUdcSJq5y3GBP0tdQe+xRuWznLsoW02HBqMNjR&#10;l6Hy93SzCuT+0P/47exS1dWuc9e9+V70g1KT8fC5BBFpiC/xv3un0/w8n8PfN+kEuX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FE7VsIAAADdAAAADwAAAAAAAAAAAAAA&#10;AAChAgAAZHJzL2Rvd25yZXYueG1sUEsFBgAAAAAEAAQA+QAAAJADAAAAAA==&#10;" strokeweight="1.5pt"/>
                  <v:rect id="Rectangle 157" o:spid="_x0000_s1533" style="position:absolute;left:2832;top:2592;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x7asUA&#10;AADdAAAADwAAAGRycy9kb3ducmV2LnhtbERPS2vCQBC+F/wPywi91Y0KpUY3QcRi6CX4AD0O2WmS&#10;mp0N2a1J/fVuodDbfHzPWaWDacSNOldbVjCdRCCIC6trLhWcju8vbyCcR9bYWCYFP+QgTUZPK4y1&#10;7XlPt4MvRQhhF6OCyvs2ltIVFRl0E9sSB+7TdgZ9gF0pdYd9CDeNnEXRqzRYc2iosKVNRcX18G0U&#10;XE84y9qP/Hy573Od7Yrz9vI1V+p5PKyXIDwN/l/85850mL+IFvD7TThBJ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jHtqxQAAAN0AAAAPAAAAAAAAAAAAAAAAAJgCAABkcnMv&#10;ZG93bnJldi54bWxQSwUGAAAAAAQABAD1AAAAigMAAAAA&#10;" filled="f" fillcolor="#0c9" strokeweight="1.5pt"/>
                  <v:rect id="Rectangle 158" o:spid="_x0000_s1534" style="position:absolute;left:2832;top:3696;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p5xcMA&#10;AADdAAAADwAAAGRycy9kb3ducmV2LnhtbERPS4vCMBC+C/6HMMLeNFVB1moUEcWyF/EBehyasa02&#10;k9JE7e6vN8KCt/n4njOdN6YUD6pdYVlBvxeBIE6tLjhTcDysu98gnEfWWFomBb/kYD5rt6YYa/vk&#10;HT32PhMhhF2MCnLvq1hKl+Zk0PVsRRy4i60N+gDrTOoanyHclHIQRSNpsODQkGNFy5zS2/5uFNyO&#10;OEiqn+3p/Lfb6mSTnlbn61Cpr06zmIDw1PiP+N+d6DB/3B/B+5twgp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p5xcMAAADdAAAADwAAAAAAAAAAAAAAAACYAgAAZHJzL2Rv&#10;d25yZXYueG1sUEsFBgAAAAAEAAQA9QAAAIgDAAAAAA==&#10;" filled="f" fillcolor="#0c9" strokeweight="1.5pt"/>
                  <v:rect id="Rectangle 159" o:spid="_x0000_s1535" style="position:absolute;left:2832;top:3216;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bcXsUA&#10;AADdAAAADwAAAGRycy9kb3ducmV2LnhtbERPTWvCQBC9C/0PyxR6MxsttBpdpZSWBi+SGNDjkB2T&#10;1OxsyG417a/vCoK3ebzPWa4H04oz9a6xrGASxSCIS6sbrhQUu8/xDITzyBpby6TglxysVw+jJSba&#10;Xjijc+4rEULYJaig9r5LpHRlTQZdZDviwB1tb9AH2FdS93gJ4aaV0zh+kQYbDg01dvReU3nKf4yC&#10;U4HTtNts94e/bKvTr3L/cfh+VurpcXhbgPA0+Lv45k51mD+fvML1m3CC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htxexQAAAN0AAAAPAAAAAAAAAAAAAAAAAJgCAABkcnMv&#10;ZG93bnJldi54bWxQSwUGAAAAAAQABAD1AAAAigMAAAAA&#10;" filled="f" fillcolor="#0c9" strokeweight="1.5pt"/>
                  <v:rect id="Rectangle 160" o:spid="_x0000_s1536" style="position:absolute;left:1536;top:3456;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Wm78UA&#10;AADcAAAADwAAAGRycy9kb3ducmV2LnhtbESPQYvCMBSE78L+h/CEvdlUF2WpRpFF2eJFdAU9Pppn&#10;W21eSpPV6q83guBxmJlvmMmsNZW4UONKywr6UQyCOLO65FzB7m/Z+wbhPLLGyjIpuJGD2fSjM8FE&#10;2ytv6LL1uQgQdgkqKLyvEyldVpBBF9maOHhH2xj0QTa51A1eA9xUchDHI2mw5LBQYE0/BWXn7b9R&#10;cN7hIK1X6/3hvlnr9DfbLw6nL6U+u+18DMJT69/hVzvVCobDETzPhCM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ZabvxQAAANwAAAAPAAAAAAAAAAAAAAAAAJgCAABkcnMv&#10;ZG93bnJldi54bWxQSwUGAAAAAAQABAD1AAAAigMAAAAA&#10;" filled="f" fillcolor="#0c9" strokeweight="1.5pt"/>
                  <v:line id="Line 161" o:spid="_x0000_s1537" style="position:absolute;flip:x;visibility:visible;mso-wrap-style:square" from="1920,3552" to="2496,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I0J8MAAADcAAAADwAAAGRycy9kb3ducmV2LnhtbESPQWsCMRSE7wX/Q3hCbzWroC2rUUQQ&#10;FD1YK3h9bN5uFjcvS5K66783hYLHYWa+YRar3jbiTj7UjhWMRxkI4sLpmisFl5/txxeIEJE1No5J&#10;wYMCrJaDtwXm2nX8TfdzrESCcMhRgYmxzaUMhSGLYeRa4uSVzluMSfpKao9dgttGTrJsJi3WnBYM&#10;trQxVNzOv1aB3B+6k99OLmVV7lp33ZvjrOuVeh/26zmISH18hf/bO61gOv2EvzPpCM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SNCfDAAAA3AAAAA8AAAAAAAAAAAAA&#10;AAAAoQIAAGRycy9kb3ducmV2LnhtbFBLBQYAAAAABAAEAPkAAACRAwAAAAA=&#10;" strokeweight="1.5pt"/>
                  <v:line id="Line 162" o:spid="_x0000_s1538" style="position:absolute;flip:x;visibility:visible;mso-wrap-style:square" from="2496,3312" to="2832,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7+msQAAADcAAAADwAAAGRycy9kb3ducmV2LnhtbESPQWsCMRSE7wX/Q3iCt5qt4Fa2RimC&#10;oNhDq4LXx+btZunmZUmiu/77RhB6HGbmG2a5HmwrbuRD41jB2zQDQVw63XCt4Hzavi5AhIissXVM&#10;Cu4UYL0avSyx0K7nH7odYy0ShEOBCkyMXSFlKA1ZDFPXESevct5iTNLXUnvsE9y2cpZlubTYcFow&#10;2NHGUPl7vFoFcn/ov/12dq7qate5y9585f2g1GQ8fH6AiDTE//CzvdMK5vk7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fv6axAAAANwAAAAPAAAAAAAAAAAA&#10;AAAAAKECAABkcnMvZG93bnJldi54bWxQSwUGAAAAAAQABAD5AAAAkgMAAAAA&#10;" strokeweight="1.5pt"/>
                  <v:line id="Line 163" o:spid="_x0000_s1539" style="position:absolute;flip:x;visibility:visible;mso-wrap-style:square" from="2496,3792" to="2832,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3Pc8QAAADcAAAADwAAAGRycy9kb3ducmV2LnhtbESPQWsCMRSE7wX/Q3iCt5qt4FK3RimC&#10;oNhDq4LXx+btZunmZUmiu/77RhB6HGbmG2a5HmwrbuRD41jB2zQDQVw63XCt4Hzavr6DCBFZY+uY&#10;FNwpwHo1ellioV3PP3Q7xlokCIcCFZgYu0LKUBqyGKauI05e5bzFmKSvpfbYJ7ht5SzLcmmx4bRg&#10;sKONofL3eLUK5P7Qf/vt7FzV1a5zl735yvtBqcl4+PwAEWmI/+Fne6cVzPMF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rc9zxAAAANwAAAAPAAAAAAAAAAAA&#10;AAAAAKECAABkcnMvZG93bnJldi54bWxQSwUGAAAAAAQABAD5AAAAkgMAAAAA&#10;" strokeweight="1.5pt"/>
                  <v:line id="Line 164" o:spid="_x0000_s1540" style="position:absolute;flip:y;visibility:visible;mso-wrap-style:square" from="2496,3312" to="2496,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7wM8AAAADcAAAADwAAAGRycy9kb3ducmV2LnhtbERPTYvCMBC9C/6HMIK3NVVYd6lGEUFQ&#10;9LDrCl6HZtoUm0lJsrb+e3MQPD7e93Ld20bcyYfasYLpJANBXDhdc6Xg8rf7+AYRIrLGxjEpeFCA&#10;9Wo4WGKuXce/dD/HSqQQDjkqMDG2uZShMGQxTFxLnLjSeYsxQV9J7bFL4baRsyybS4s1pwaDLW0N&#10;Fbfzv1UgD8fux+9ml7Iq9627Hsxp3vVKjUf9ZgEiUh/f4pd7rxV8fqX56Uw6AnL1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FO8DPAAAAA3AAAAA8AAAAAAAAAAAAAAAAA&#10;oQIAAGRycy9kb3ducmV2LnhtbFBLBQYAAAAABAAEAPkAAACOAwAAAAA=&#10;" strokeweight="1.5pt"/>
                  <v:line id="Line 165" o:spid="_x0000_s1541" style="position:absolute;flip:x;visibility:visible;mso-wrap-style:square" from="3216,3312" to="3552,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4lbcQAAADdAAAADwAAAGRycy9kb3ducmV2LnhtbESPT4vCMBTE7wt+h/CEva2pPYh2jbII&#10;grJ78B/s9dG8NmWbl5JEW7+9WRA8DjPzG2a5HmwrbuRD41jBdJKBIC6dbrhWcDlvP+YgQkTW2Dom&#10;BXcKsF6N3pZYaNfzkW6nWIsE4VCgAhNjV0gZSkMWw8R1xMmrnLcYk/S11B77BLetzLNsJi02nBYM&#10;drQxVP6drlaB3H/3B7/NL1Vd7Tr3uzc/s35Q6n08fH2CiDTEV/jZ3mkFeTZdwP+b9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LiVtxAAAAN0AAAAPAAAAAAAAAAAA&#10;AAAAAKECAABkcnMvZG93bnJldi54bWxQSwUGAAAAAAQABAD5AAAAkgMAAAAA&#10;" strokeweight="1.5pt"/>
                  <v:line id="Line 166" o:spid="_x0000_s1542" style="position:absolute;flip:x;visibility:visible;mso-wrap-style:square" from="3216,3792" to="3552,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hGTcIAAADdAAAADwAAAGRycy9kb3ducmV2LnhtbERPPWvDMBDdC/0P4grdajkeTHGthBII&#10;JCRD6ga6HtbZMrVORlJi599XQ6Dj433Xm8WO4kY+DI4VrLIcBHHr9MC9gsv37u0dRIjIGkfHpOBO&#10;ATbr56caK+1m/qJbE3uRQjhUqMDEOFVShtaQxZC5iThxnfMWY4K+l9rjnMLtKIs8L6XFgVODwYm2&#10;htrf5moVyMNxPvtdcen6bj+5n4M5lfOi1OvL8vkBItIS/8UP914rKPIi7U9v0hO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nhGTcIAAADdAAAADwAAAAAAAAAAAAAA&#10;AAChAgAAZHJzL2Rvd25yZXYueG1sUEsFBgAAAAAEAAQA+QAAAJADAAAAAA==&#10;" strokeweight="1.5pt"/>
                  <v:line id="Line 167" o:spid="_x0000_s1543" style="position:absolute;flip:y;visibility:visible;mso-wrap-style:square" from="3552,3312" to="3552,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Tj1sMAAADdAAAADwAAAGRycy9kb3ducmV2LnhtbESPT4vCMBTE7wt+h/AEb2tqDyJdo4gg&#10;KOvBf7DXR/PaFJuXkkTb/fZmYcHjMDO/YZbrwbbiST40jhXMphkI4tLphmsFt+vucwEiRGSNrWNS&#10;8EsB1qvRxxIL7Xo+0/MSa5EgHApUYGLsCilDachimLqOOHmV8xZjkr6W2mOf4LaVeZbNpcWG04LB&#10;jraGyvvlYRXIw3d/8rv8VtXVvnM/B3Oc94NSk/Gw+QIRaYjv8H97rxXkWT6DvzfpCcjV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049bDAAAA3QAAAA8AAAAAAAAAAAAA&#10;AAAAoQIAAGRycy9kb3ducmV2LnhtbFBLBQYAAAAABAAEAPkAAACRAwAAAAA=&#10;" strokeweight="1.5pt"/>
                  <v:line id="Line 168" o:spid="_x0000_s1544" style="position:absolute;flip:y;visibility:visible;mso-wrap-style:square" from="3984,1920" to="3984,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IJO8QAAADcAAAADwAAAGRycy9kb3ducmV2LnhtbESPT4vCMBTE7wt+h/AEb2u6Hqp0jSIL&#10;grJ78B/s9dG8NsXmpSRZW7/9RhA8DjPzG2a5HmwrbuRD41jBxzQDQVw63XCt4HLevi9AhIissXVM&#10;Cu4UYL0avS2x0K7nI91OsRYJwqFABSbGrpAylIYshqnriJNXOW8xJulrqT32CW5bOcuyXFpsOC0Y&#10;7OjLUHk9/VkFcv/dH/x2dqnqate53735yftBqcl42HyCiDTEV/jZ3mkF+XwOj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ggk7xAAAANwAAAAPAAAAAAAAAAAA&#10;AAAAAKECAABkcnMvZG93bnJldi54bWxQSwUGAAAAAAQABAD5AAAAkgMAAAAA&#10;" strokeweight="1.5pt"/>
                  <v:line id="Line 169" o:spid="_x0000_s1545" style="position:absolute;flip:x y;visibility:visible;mso-wrap-style:square" from="3216,2688" to="3984,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AqccAAAADcAAAADwAAAGRycy9kb3ducmV2LnhtbERPy4rCMBTdC/5DuAOzG9Mp4kg1LTrD&#10;gFtfqLtrc22rzU1pota/NwvB5eG8p1lnanGj1lWWFXwPIhDEudUVFwo26/+vMQjnkTXWlknBgxxk&#10;ab83xUTbOy/ptvKFCCHsElRQet8kUrq8JINuYBviwJ1sa9AH2BZSt3gP4aaWcRSNpMGKQ0OJDf2W&#10;lF9WV6OgYTeMD8fd/FAXsV8Mt39yvD8r9fnRzSYgPHX+LX65F1rB6CesDWfCEZDp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nQKnHAAAAA3AAAAA8AAAAAAAAAAAAAAAAA&#10;oQIAAGRycy9kb3ducmV2LnhtbFBLBQYAAAAABAAEAPkAAACOAwAAAAA=&#10;" strokeweight="1.5pt"/>
                  <v:line id="Line 170" o:spid="_x0000_s1546" style="position:absolute;flip:x y;visibility:visible;mso-wrap-style:square" from="3552,3552" to="3984,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yP6sUAAADcAAAADwAAAGRycy9kb3ducmV2LnhtbESPQWvCQBSE7wX/w/IEb3VjEGtT12Ar&#10;Qq61SvX2zL4m0ezbkF2T9N93C4Ueh5n5hlmlg6lFR62rLCuYTSMQxLnVFRcKDh+7xyUI55E11pZJ&#10;wTc5SNejhxUm2vb8Tt3eFyJA2CWooPS+SaR0eUkG3dQ2xMH7sq1BH2RbSN1iH+CmlnEULaTBisNC&#10;iQ29lZTf9nejoGE3j8+Xz9dzXcQ+mx+3cnm6KjUZD5sXEJ4G/x/+a2daweLpGX7PhCM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yP6sUAAADcAAAADwAAAAAAAAAA&#10;AAAAAAChAgAAZHJzL2Rvd25yZXYueG1sUEsFBgAAAAAEAAQA+QAAAJMDAAAAAA==&#10;" strokeweight="1.5pt"/>
                  <v:line id="Line 171" o:spid="_x0000_s1547" style="position:absolute;flip:x;visibility:visible;mso-wrap-style:square" from="4128,816" to="4128,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Xna8MAAADcAAAADwAAAGRycy9kb3ducmV2LnhtbESPQYvCMBSE7wv7H8Jb2NuaKkuRahQR&#10;BGU9uCp4fTSvTbF5KUnW1n9vBGGPw8x8w8yXg23FjXxoHCsYjzIQxKXTDdcKzqfN1xREiMgaW8ek&#10;4E4Blov3tzkW2vX8S7djrEWCcChQgYmxK6QMpSGLYeQ64uRVzluMSfpaao99gttWTrIslxYbTgsG&#10;O1obKq/HP6tA7n76g99MzlVdbTt32Zl93g9KfX4MqxmISEP8D7/aW60gn37D80w6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F52vDAAAA3AAAAA8AAAAAAAAAAAAA&#10;AAAAoQIAAGRycy9kb3ducmV2LnhtbFBLBQYAAAAABAAEAPkAAACRAwAAAAA=&#10;" strokeweight="1.5pt"/>
                  <v:rect id="Rectangle 172" o:spid="_x0000_s1548" style="position:absolute;left:4320;top:2928;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Dr1MYA&#10;AADcAAAADwAAAGRycy9kb3ducmV2LnhtbESPQWvCQBSE7wX/w/IEb3VThSCpq0hRGnoJsUJyfGRf&#10;k2j2bchuNe2v7wpCj8PMfMOst6PpxJUG11pW8DKPQBBXVrdcKzh9Hp5XIJxH1thZJgU/5GC7mTyt&#10;MdH2xjldj74WAcIuQQWN930ipasaMujmticO3pcdDPogh1rqAW8Bbjq5iKJYGmw5LDTY01tD1eX4&#10;bRRcTrhI+4+sKH/zTKfvVbEvz0ulZtNx9wrC0+j/w492qhXEqxjuZ8IR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Dr1MYAAADcAAAADwAAAAAAAAAAAAAAAACYAgAAZHJz&#10;L2Rvd25yZXYueG1sUEsFBgAAAAAEAAQA9QAAAIsDAAAAAA==&#10;" filled="f" fillcolor="#0c9" strokeweight="1.5pt"/>
                  <v:rect id="Rectangle 173" o:spid="_x0000_s1549" style="position:absolute;left:4320;top:254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OT8UA&#10;AADcAAAADwAAAGRycy9kb3ducmV2LnhtbESPQYvCMBSE7wv7H8ITvK2pClqqUWRRtngRXUGPj+bZ&#10;VpuX0mS1+uuNIOxxmJlvmOm8NZW4UuNKywr6vQgEcWZ1ybmC/e/qKwbhPLLGyjIpuJOD+ezzY4qJ&#10;tjfe0nXncxEg7BJUUHhfJ1K6rCCDrmdr4uCdbGPQB9nkUjd4C3BTyUEUjaTBksNCgTV9F5Rddn9G&#10;wWWPg7Rebw7Hx3aj05/ssDyeh0p1O+1iAsJT6//D73aqFYziMb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bE5PxQAAANwAAAAPAAAAAAAAAAAAAAAAAJgCAABkcnMv&#10;ZG93bnJldi54bWxQSwUGAAAAAAQABAD1AAAAigMAAAAA&#10;" filled="f" fillcolor="#0c9" strokeweight="1.5pt"/>
                  <v:rect id="Rectangle 174" o:spid="_x0000_s1550" style="position:absolute;left:4320;top:3312;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PaPcMA&#10;AADcAAAADwAAAGRycy9kb3ducmV2LnhtbERPTWvCQBC9C/0PyxR6040pBEldpUiLoZegBvQ4ZKdJ&#10;muxsyK6a+uvdg+Dx8b6X69F04kKDaywrmM8iEMSl1Q1XCorD93QBwnlkjZ1lUvBPDtarl8kSU22v&#10;vKPL3lcihLBLUUHtfZ9K6cqaDLqZ7YkD92sHgz7AoZJ6wGsIN52MoyiRBhsODTX2tKmpbPdno6At&#10;MM76n/x4uu1ynW3L49fp712pt9fx8wOEp9E/xQ93phUki7A2nAlH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PaPcMAAADcAAAADwAAAAAAAAAAAAAAAACYAgAAZHJzL2Rv&#10;d25yZXYueG1sUEsFBgAAAAAEAAQA9QAAAIgDAAAAAA==&#10;" filled="f" fillcolor="#0c9" strokeweight="1.5pt"/>
                  <v:rect id="Rectangle 175" o:spid="_x0000_s1551" style="position:absolute;left:4896;top:2928;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YEsMUA&#10;AADcAAAADwAAAGRycy9kb3ducmV2LnhtbESPQYvCMBSE7wv+h/AEb2tqBVeqUUQUy15EV9Djo3m2&#10;1ealNFHr/nojLOxxmJlvmOm8NZW4U+NKywoG/QgEcWZ1ybmCw8/6cwzCeWSNlWVS8CQH81nnY4qJ&#10;tg/e0X3vcxEg7BJUUHhfJ1K6rCCDrm9r4uCdbWPQB9nkUjf4CHBTyTiKRtJgyWGhwJqWBWXX/c0o&#10;uB4wTuvv7fH0u9vqdJMdV6fLUKlet11MQHhq/X/4r51qBV+jGN5nwhGQs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9gSwxQAAANwAAAAPAAAAAAAAAAAAAAAAAJgCAABkcnMv&#10;ZG93bnJldi54bWxQSwUGAAAAAAQABAD1AAAAigMAAAAA&#10;" filled="f" fillcolor="#0c9" strokeweight="1.5pt"/>
                  <v:rect id="Rectangle 176" o:spid="_x0000_s1552" style="position:absolute;left:4512;top:182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qhK8UA&#10;AADcAAAADwAAAGRycy9kb3ducmV2LnhtbESPT4vCMBTE74LfITzBm6YquFKNIrKLxYv4B/T4aJ5t&#10;tXkpTdTqp98sLHgcZuY3zGzRmFI8qHaFZQWDfgSCOLW64EzB8fDTm4BwHlljaZkUvMjBYt5uzTDW&#10;9sk7eux9JgKEXYwKcu+rWEqX5mTQ9W1FHLyLrQ36IOtM6hqfAW5KOYyisTRYcFjIsaJVTultfzcK&#10;bkccJtVmezq/d1udrNPT9/k6UqrbaZZTEJ4a/wn/txOt4Gs8gr8z4Qj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uqErxQAAANwAAAAPAAAAAAAAAAAAAAAAAJgCAABkcnMv&#10;ZG93bnJldi54bWxQSwUGAAAAAAQABAD1AAAAigMAAAAA&#10;" filled="f" fillcolor="#0c9" strokeweight="1.5pt"/>
                  <v:rect id="Rectangle 177" o:spid="_x0000_s1553" style="position:absolute;left:4512;top:110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lCcQA&#10;AADeAAAADwAAAGRycy9kb3ducmV2LnhtbERPS4vCMBC+C/sfwix403RVXKlGWRbF4kV8gB6HZmy7&#10;NpPSRK3+eiMIe5uP7zmTWWNKcaXaFZYVfHUjEMSp1QVnCva7RWcEwnlkjaVlUnAnB7PpR2uCsbY3&#10;3tB16zMRQtjFqCD3voqldGlOBl3XVsSBO9naoA+wzqSu8RbCTSl7UTSUBgsODTlW9JtTet5ejILz&#10;HntJtVofjo/NWifL9DA//vWVan82P2MQnhr/L367Ex3mR/3vAbzeCTf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vpQnEAAAA3gAAAA8AAAAAAAAAAAAAAAAAmAIAAGRycy9k&#10;b3ducmV2LnhtbFBLBQYAAAAABAAEAPUAAACJAwAAAAA=&#10;" filled="f" fillcolor="#0c9" strokeweight="1.5pt"/>
                  <v:rect id="Rectangle 178" o:spid="_x0000_s1554" style="position:absolute;left:4512;top:336;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AksQA&#10;AADeAAAADwAAAGRycy9kb3ducmV2LnhtbERPS4vCMBC+C/sfwix403QVXalGWRbF4kV8gB6HZmy7&#10;NpPSRK3+eiMIe5uP7zmTWWNKcaXaFZYVfHUjEMSp1QVnCva7RWcEwnlkjaVlUnAnB7PpR2uCsbY3&#10;3tB16zMRQtjFqCD3voqldGlOBl3XVsSBO9naoA+wzqSu8RbCTSl7UTSUBgsODTlW9JtTet5ejILz&#10;HntJtVofjo/NWifL9DA//vWVan82P2MQnhr/L367Ex3mR/3vAbzeCTf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jAJLEAAAA3gAAAA8AAAAAAAAAAAAAAAAAmAIAAGRycy9k&#10;b3ducmV2LnhtbFBLBQYAAAAABAAEAPUAAACJAwAAAAA=&#10;" filled="f" fillcolor="#0c9" strokeweight="1.5pt"/>
                  <v:rect id="Rectangle 179" o:spid="_x0000_s1555" style="position:absolute;left:4512;top:624;width:38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Ge5cQA&#10;AADeAAAADwAAAGRycy9kb3ducmV2LnhtbERPS4vCMBC+L/gfwix426aroNI1ioiyxYv4AD0OzWxb&#10;bSalyWr11xtB8DYf33PG09ZU4kKNKy0r+I5iEMSZ1SXnCva75dcIhPPIGivLpOBGDqaTzscYE22v&#10;vKHL1ucihLBLUEHhfZ1I6bKCDLrI1sSB+7ONQR9gk0vd4DWEm0r24nggDZYcGgqsaV5Qdt7+GwXn&#10;PfbSerU+HO+btU5/s8PieOor1f1sZz8gPLX+LX65Ux3mx/3hAJ7vhBvk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xnuXEAAAA3gAAAA8AAAAAAAAAAAAAAAAAmAIAAGRycy9k&#10;b3ducmV2LnhtbFBLBQYAAAAABAAEAPUAAACJAwAAAAA=&#10;" filled="f" fillcolor="#0c9" strokeweight="1.5pt"/>
                  <v:line id="Line 180" o:spid="_x0000_s1556" style="position:absolute;flip:x;visibility:visible;mso-wrap-style:square" from="4128,3024" to="4320,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BSvcMAAADeAAAADwAAAGRycy9kb3ducmV2LnhtbERPTYvCMBC9L/gfwgje1lQXdKlGEUFQ&#10;3IPrCl6HZtoUm0lJsrb+e7Mg7G0e73OW69424k4+1I4VTMYZCOLC6ZorBZef3fsniBCRNTaOScGD&#10;AqxXg7cl5tp1/E33c6xECuGQowITY5tLGQpDFsPYtcSJK523GBP0ldQeuxRuGznNspm0WHNqMNjS&#10;1lBxO/9aBfJw7E5+N72UVblv3fVgvmZdr9Ro2G8WICL18V/8cu91mp99zOfw9066Qa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QUr3DAAAA3gAAAA8AAAAAAAAAAAAA&#10;AAAAoQIAAGRycy9kb3ducmV2LnhtbFBLBQYAAAAABAAEAPkAAACRAwAAAAA=&#10;" strokeweight="1.5pt"/>
                  <v:line id="Line 181" o:spid="_x0000_s1557" style="position:absolute;flip:x;visibility:visible;mso-wrap-style:square" from="4224,3408" to="4320,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Gz8YAAADeAAAADwAAAGRycy9kb3ducmV2LnhtbESPQWsCMRCF70L/Q5hCbzVbC7asRpGC&#10;oNRDawWvw2Z2s7iZLEnqbv995yB4m+G9ee+b5Xr0nbpSTG1gAy/TAhRxFWzLjYHTz/b5HVTKyBa7&#10;wGTgjxKsVw+TJZY2DPxN12NulIRwKtGAy7kvtU6VI49pGnpi0eoQPWZZY6NtxEHCfadnRTHXHluW&#10;Boc9fTiqLsdfb0DvP4evuJ2d6qbe9eG8d4f5MBrz9DhuFqAyjfluvl3vrOAXr2/CK+/IDHr1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Pxs/GAAAA3gAAAA8AAAAAAAAA&#10;AAAAAAAAoQIAAGRycy9kb3ducmV2LnhtbFBLBQYAAAAABAAEAPkAAACUAwAAAAA=&#10;" strokeweight="1.5pt"/>
                  <v:line id="Line 182" o:spid="_x0000_s1558" style="position:absolute;flip:x;visibility:visible;mso-wrap-style:square" from="4224,2640" to="4320,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NjVMMAAADeAAAADwAAAGRycy9kb3ducmV2LnhtbERPTWsCMRC9F/ofwhS81WwVtF2NIoKg&#10;1IO1gtdhM7tZupksSXTXf98Igrd5vM+ZL3vbiCv5UDtW8DHMQBAXTtdcKTj9bt4/QYSIrLFxTApu&#10;FGC5eH2ZY65dxz90PcZKpBAOOSowMba5lKEwZDEMXUucuNJ5izFBX0ntsUvhtpGjLJtIizWnBoMt&#10;rQ0Vf8eLVSB3393Bb0ansiq3rTvvzH7S9UoN3vrVDESkPj7FD/dWp/nZePoF93fSDX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DY1TDAAAA3gAAAA8AAAAAAAAAAAAA&#10;AAAAoQIAAGRycy9kb3ducmV2LnhtbFBLBQYAAAAABAAEAPkAAACRAwAAAAA=&#10;" strokeweight="1.5pt"/>
                  <v:line id="Line 183" o:spid="_x0000_s1559" style="position:absolute;flip:x;visibility:visible;mso-wrap-style:square" from="4704,2640" to="4800,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y67sYAAADeAAAADwAAAGRycy9kb3ducmV2LnhtbESPT2vDMAzF74N+B6PBbquzDkrJ6pYx&#10;KLRsh/6DXkWsxGGxHGy3yb79dCj0JqGn995vuR59p24UUxvYwNu0AEVcBdtyY+B82rwuQKWMbLEL&#10;TAb+KMF6NXlaYmnDwAe6HXOjxIRTiQZczn2pdaoceUzT0BPLrQ7RY5Y1NtpGHMTcd3pWFHPtsWVJ&#10;cNjTl6Pq93j1BvTue9jHzexcN/W2D5ed+5kPozEvz+PnB6hMY36I799bK/WL94UACI7Mo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suu7GAAAA3gAAAA8AAAAAAAAA&#10;AAAAAAAAoQIAAGRycy9kb3ducmV2LnhtbFBLBQYAAAAABAAEAPkAAACUAwAAAAA=&#10;" strokeweight="1.5pt"/>
                  <v:line id="Line 184" o:spid="_x0000_s1560" style="position:absolute;flip:x;visibility:visible;mso-wrap-style:square" from="4704,3408" to="4800,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AfdcIAAADeAAAADwAAAGRycy9kb3ducmV2LnhtbERPTYvCMBC9L/gfwgje1lQFkWoUEQTF&#10;PayusNehmTbFZlKSaOu/NwsL3ubxPme16W0jHuRD7VjBZJyBIC6crrlScP3Zfy5AhIissXFMCp4U&#10;YLMefKww167jMz0usRIphEOOCkyMbS5lKAxZDGPXEieudN5iTNBXUnvsUrht5DTL5tJizanBYEs7&#10;Q8XtcrcK5PHUffv99FpW5aF1v0fzNe96pUbDfrsEEamPb/G/+6DT/Gy2mMDfO+kGuX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AfdcIAAADeAAAADwAAAAAAAAAAAAAA&#10;AAChAgAAZHJzL2Rvd25yZXYueG1sUEsFBgAAAAAEAAQA+QAAAJADAAAAAA==&#10;" strokeweight="1.5pt"/>
                  <v:line id="Line 185" o:spid="_x0000_s1561" style="position:absolute;flip:x;visibility:visible;mso-wrap-style:square" from="4704,3024" to="4896,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KBAsQAAADeAAAADwAAAGRycy9kb3ducmV2LnhtbERPTWvDMAy9F/YfjAa7tc4yKCWtE8ag&#10;0LIdtjbQq4iVOCyWg+016b+vB4Pd9Hif2lWzHcSVfOgdK3heZSCIG6d77hTU5/1yAyJEZI2DY1Jw&#10;owBV+bDYYaHdxF90PcVOpBAOBSowMY6FlKExZDGs3EicuNZ5izFB30ntcUrhdpB5lq2lxZ5Tg8GR&#10;3gw136cfq0Ae36dPv8/rtmsPo7sczcd6mpV6epxftyAizfFf/Oc+6DQ/e9nk8PtOukGW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MoECxAAAAN4AAAAPAAAAAAAAAAAA&#10;AAAAAKECAABkcnMvZG93bnJldi54bWxQSwUGAAAAAAQABAD5AAAAkgMAAAAA&#10;" strokeweight="1.5pt"/>
                  <v:line id="Line 186" o:spid="_x0000_s1562" style="position:absolute;flip:y;visibility:visible;mso-wrap-style:square" from="4224,2640" to="4224,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UimsMAAADeAAAADwAAAGRycy9kb3ducmV2LnhtbERPTYvCMBC9L/gfwgje1lQFV6pRRBAU&#10;97CrgtehmTbFZlKSaOu/3yws7G0e73NWm9424kk+1I4VTMYZCOLC6ZorBdfL/n0BIkRkjY1jUvCi&#10;AJv14G2FuXYdf9PzHCuRQjjkqMDE2OZShsKQxTB2LXHiSuctxgR9JbXHLoXbRk6zbC4t1pwaDLa0&#10;M1Tczw+rQB5P3ZffT69lVR5adzuaz3nXKzUa9tsliEh9/Bf/uQ86zc9miw/4fSf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FIprDAAAA3gAAAA8AAAAAAAAAAAAA&#10;AAAAoQIAAGRycy9kb3ducmV2LnhtbFBLBQYAAAAABAAEAPkAAACRAwAAAAA=&#10;" strokeweight="1.5pt"/>
                  <v:line id="Line 187" o:spid="_x0000_s1563" style="position:absolute;flip:y;visibility:visible;mso-wrap-style:square" from="4800,2640" to="4800,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q26MYAAADeAAAADwAAAGRycy9kb3ducmV2LnhtbESPT2vDMAzF74N+B6PBbquzDkrJ6pYx&#10;KLRsh/6DXkWsxGGxHGy3yb79dCj0JvGe3vtpuR59p24UUxvYwNu0AEVcBdtyY+B82rwuQKWMbLEL&#10;TAb+KMF6NXlaYmnDwAe6HXOjJIRTiQZczn2pdaoceUzT0BOLVofoMcsaG20jDhLuOz0rirn22LI0&#10;OOzpy1H1e7x6A3r3PezjZnaum3rbh8vO/cyH0ZiX5/HzA1SmMT/M9+utFfzifSG88o7Mo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3atujGAAAA3gAAAA8AAAAAAAAA&#10;AAAAAAAAoQIAAGRycy9kb3ducmV2LnhtbFBLBQYAAAAABAAEAPkAAACUAwAAAAA=&#10;" strokeweight="1.5pt"/>
                  <v:line id="Line 188" o:spid="_x0000_s1564" style="position:absolute;flip:y;visibility:visible;mso-wrap-style:square" from="4320,576" to="4320,1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YTc8MAAADeAAAADwAAAGRycy9kb3ducmV2LnhtbERPTYvCMBC9L/gfwgje1lQXxK1GEUFQ&#10;3IPrCl6HZtoUm0lJsrb+e7Mg7G0e73OW69424k4+1I4VTMYZCOLC6ZorBZef3fscRIjIGhvHpOBB&#10;AdarwdsSc+06/qb7OVYihXDIUYGJsc2lDIUhi2HsWuLElc5bjAn6SmqPXQq3jZxm2UxarDk1GGxp&#10;a6i4nX+tAnk4die/m17Kqty37nowX7OuV2o07DcLEJH6+C9+ufc6zc8+5p/w9066Qa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WE3PDAAAA3gAAAA8AAAAAAAAAAAAA&#10;AAAAoQIAAGRycy9kb3ducmV2LnhtbFBLBQYAAAAABAAEAPkAAACRAwAAAAA=&#10;" strokeweight="1.5pt"/>
                  <v:line id="Line 189" o:spid="_x0000_s1565" style="position:absolute;flip:y;visibility:visible;mso-wrap-style:square" from="5088,576" to="5088,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f91sMAAADcAAAADwAAAGRycy9kb3ducmV2LnhtbESPQYvCMBSE7wv7H8Jb2NuaKkuRahQR&#10;BGU9uCp4fTSvTbF5KUnW1n9vBGGPw8x8w8yXg23FjXxoHCsYjzIQxKXTDdcKzqfN1xREiMgaW8ek&#10;4E4Blov3tzkW2vX8S7djrEWCcChQgYmxK6QMpSGLYeQ64uRVzluMSfpaao99gttWTrIslxYbTgsG&#10;O1obKq/HP6tA7n76g99MzlVdbTt32Zl93g9KfX4MqxmISEP8D7/aW61g+p3D80w6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3/dbDAAAA3AAAAA8AAAAAAAAAAAAA&#10;AAAAoQIAAGRycy9kb3ducmV2LnhtbFBLBQYAAAAABAAEAPkAAACRAwAAAAA=&#10;" strokeweight="1.5pt"/>
                  <v:line id="Line 190" o:spid="_x0000_s1566" style="position:absolute;flip:x;visibility:visible;mso-wrap-style:square" from="4128,816" to="4320,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CG6cUAAADdAAAADwAAAGRycy9kb3ducmV2LnhtbESPQWsCMRSE7wX/Q3iCt5p1QalboxRB&#10;UOyhVaHXx+btZunmZUmiu/77RhB6HGbmG2a1GWwrbuRD41jBbJqBIC6dbrhWcDnvXt9AhIissXVM&#10;Cu4UYLMevayw0K7nb7qdYi0ShEOBCkyMXSFlKA1ZDFPXESevct5iTNLXUnvsE9y2Ms+yhbTYcFow&#10;2NHWUPl7uloF8nDsv/wuv1R1te/cz8F8LvpBqcl4+HgHEWmI/+Fne68V5PPZEh5v0hO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CG6cUAAADdAAAADwAAAAAAAAAA&#10;AAAAAAChAgAAZHJzL2Rvd25yZXYueG1sUEsFBgAAAAAEAAQA+QAAAJMDAAAAAA==&#10;" strokeweight="1.5pt"/>
                  <v:line id="Line 191" o:spid="_x0000_s1567" style="position:absolute;flip:x;visibility:visible;mso-wrap-style:square" from="4320,1200" to="4512,1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pAUsUAAADdAAAADwAAAGRycy9kb3ducmV2LnhtbESPwWrDMBBE74H8g9hCb4kcQ0NxIptS&#10;CCS0hzYx5LpYa8vUWhlJid2/rwqFHoeZecPsq9kO4k4+9I4VbNYZCOLG6Z47BfXlsHoGESKyxsEx&#10;KfimAFW5XOyx0G7iT7qfYycShEOBCkyMYyFlaAxZDGs3Eievdd5iTNJ3UnucEtwOMs+yrbTYc1ow&#10;ONKroebrfLMK5Olt+vCHvG679ji668m8b6dZqceH+WUHItIc/8N/7aNWkD/lG/h9k56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pAUsUAAADdAAAADwAAAAAAAAAA&#10;AAAAAAChAgAAZHJzL2Rvd25yZXYueG1sUEsFBgAAAAAEAAQA+QAAAJMDAAAAAA==&#10;" strokeweight="1.5pt"/>
                  <v:line id="Line 192" o:spid="_x0000_s1568" style="position:absolute;flip:x;visibility:visible;mso-wrap-style:square" from="4320,576" to="441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R7vsUAAADdAAAADwAAAGRycy9kb3ducmV2LnhtbESPQWsCMRSE70L/Q3iF3jTrloqsRpGC&#10;oNiDVcHrY/N2s7h5WZLUXf99UxB6HGbmG2a5Hmwr7uRD41jBdJKBIC6dbrhWcDlvx3MQISJrbB2T&#10;ggcFWK9eRksstOv5m+6nWIsE4VCgAhNjV0gZSkMWw8R1xMmrnLcYk/S11B77BLetzLNsJi02nBYM&#10;dvRpqLydfqwCuT/0R7/NL1Vd7Tp33ZuvWT8o9fY6bBYgIg3xP/xs77SC/CN/h7836Qn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R7vsUAAADdAAAADwAAAAAAAAAA&#10;AAAAAAChAgAAZHJzL2Rvd25yZXYueG1sUEsFBgAAAAAEAAQA+QAAAJMDAAAAAA==&#10;" strokeweight="1.5pt"/>
                  <v:line id="Line 193" o:spid="_x0000_s1569" style="position:absolute;flip:x;visibility:visible;mso-wrap-style:square" from="4416,720" to="4512,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3jysUAAADdAAAADwAAAGRycy9kb3ducmV2LnhtbESPQWsCMRSE70L/Q3iF3jTr0oqsRpGC&#10;oNiDVcHrY/N2s7h5WZLUXf99UxB6HGbmG2a5Hmwr7uRD41jBdJKBIC6dbrhWcDlvx3MQISJrbB2T&#10;ggcFWK9eRksstOv5m+6nWIsE4VCgAhNjV0gZSkMWw8R1xMmrnLcYk/S11B77BLetzLNsJi02nBYM&#10;dvRpqLydfqwCuT/0R7/NL1Vd7Tp33ZuvWT8o9fY6bBYgIg3xP/xs77SC/CN/h7836Qn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3jysUAAADdAAAADwAAAAAAAAAA&#10;AAAAAAChAgAAZHJzL2Rvd25yZXYueG1sUEsFBgAAAAAEAAQA+QAAAJMDAAAAAA==&#10;" strokeweight="1.5pt"/>
                  <v:line id="Line 194" o:spid="_x0000_s1570" style="position:absolute;flip:x;visibility:visible;mso-wrap-style:square" from="4416,432" to="451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FGUcQAAADdAAAADwAAAGRycy9kb3ducmV2LnhtbESPT4vCMBTE7wt+h/AEb2u6BUW6RpEF&#10;Qdk9+A/2+mhem2LzUpKsrd9+Iwgeh5n5DbNcD7YVN/KhcazgY5qBIC6dbrhWcDlv3xcgQkTW2Dom&#10;BXcKsF6N3pZYaNfzkW6nWIsE4VCgAhNjV0gZSkMWw9R1xMmrnLcYk/S11B77BLetzLNsLi02nBYM&#10;dvRlqLye/qwCuf/uD36bX6q62nXud29+5v2g1GQ8bD5BRBriK/xs77SCfJbP4PEmPQ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YUZRxAAAAN0AAAAPAAAAAAAAAAAA&#10;AAAAAKECAABkcnMvZG93bnJldi54bWxQSwUGAAAAAAQABAD5AAAAkgMAAAAA&#10;" strokeweight="1.5pt"/>
                  <v:line id="Line 195" o:spid="_x0000_s1571" style="position:absolute;flip:y;visibility:visible;mso-wrap-style:square" from="4416,432" to="441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PYJsQAAADdAAAADwAAAGRycy9kb3ducmV2LnhtbESPQWvCQBSE7wX/w/IEb3VjoKGkrlIK&#10;glIPrQpeH9mXbGj2bdhdTfz3bkHwOMzMN8xyPdpOXMmH1rGCxTwDQVw53XKj4HTcvL6DCBFZY+eY&#10;FNwowHo1eVliqd3Av3Q9xEYkCIcSFZgY+1LKUBmyGOauJ05e7bzFmKRvpPY4JLjtZJ5lhbTYclow&#10;2NOXoervcLEK5O57+PGb/FQ39bZ3553ZF8Oo1Gw6fn6AiDTGZ/jR3moF+VtewP+b9AT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s9gmxAAAAN0AAAAPAAAAAAAAAAAA&#10;AAAAAKECAABkcnMvZG93bnJldi54bWxQSwUGAAAAAAQABAD5AAAAkgMAAAAA&#10;" strokeweight="1.5pt"/>
                  <v:line id="Line 196" o:spid="_x0000_s1572" style="position:absolute;flip:y;visibility:visible;mso-wrap-style:square" from="4992,432" to="4992,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99vcUAAADdAAAADwAAAGRycy9kb3ducmV2LnhtbESPQWsCMRSE74X+h/AKvdWsC7WyGkUK&#10;gqIHq4LXx+btZnHzsiSpu/57Uyh4HGbmG2a+HGwrbuRD41jBeJSBIC6dbrhWcD6tP6YgQkTW2Dom&#10;BXcKsFy8vsyx0K7nH7odYy0ShEOBCkyMXSFlKA1ZDCPXESevct5iTNLXUnvsE9y2Ms+yibTYcFow&#10;2NG3ofJ6/LUK5HbXH/w6P1d1tencZWv2k35Q6v1tWM1ARBriM/zf3mgF+Wf+BX9v0hO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99vcUAAADdAAAADwAAAAAAAAAA&#10;AAAAAAChAgAAZHJzL2Rvd25yZXYueG1sUEsFBgAAAAAEAAQA+QAAAJMDAAAAAA==&#10;" strokeweight="1.5pt"/>
                  <v:line id="Line 197" o:spid="_x0000_s1573" style="position:absolute;flip:x;visibility:visible;mso-wrap-style:square" from="4896,720" to="4992,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Dpz8EAAADdAAAADwAAAGRycy9kb3ducmV2LnhtbERPTYvCMBC9L/gfwgje1tSCslSjiCAo&#10;7mFXBa9DM22KzaQk0dZ/bw4Le3y879VmsK14kg+NYwWzaQaCuHS64VrB9bL//AIRIrLG1jEpeFGA&#10;zXr0scJCu55/6XmOtUghHApUYGLsCilDachimLqOOHGV8xZjgr6W2mOfwm0r8yxbSIsNpwaDHe0M&#10;lffzwyqQx1P/4/f5taqrQ+duR/O96AelJuNhuwQRaYj/4j/3QSvI53mam96kJyD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YOnPwQAAAN0AAAAPAAAAAAAAAAAAAAAA&#10;AKECAABkcnMvZG93bnJldi54bWxQSwUGAAAAAAQABAD5AAAAjwMAAAAA&#10;" strokeweight="1.5pt"/>
                  <v:line id="Line 198" o:spid="_x0000_s1574" style="position:absolute;flip:x;visibility:visible;mso-wrap-style:square" from="4896,432" to="499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xMVMUAAADdAAAADwAAAGRycy9kb3ducmV2LnhtbESPQWsCMRSE74X+h/AKvdWsC5W6GkUK&#10;gqIHq4LXx+btZnHzsiSpu/57Uyh4HGbmG2a+HGwrbuRD41jBeJSBIC6dbrhWcD6tP75AhIissXVM&#10;Cu4UYLl4fZljoV3PP3Q7xlokCIcCFZgYu0LKUBqyGEauI05e5bzFmKSvpfbYJ7htZZ5lE2mx4bRg&#10;sKNvQ+X1+GsVyO2uP/h1fq7qatO5y9bsJ/2g1PvbsJqBiDTEZ/i/vdEK8s98Cn9v0hO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ixMVMUAAADdAAAADwAAAAAAAAAA&#10;AAAAAAChAgAAZHJzL2Rvd25yZXYueG1sUEsFBgAAAAAEAAQA+QAAAJMDAAAAAA==&#10;" strokeweight="1.5pt"/>
                  <v:line id="Line 199" o:spid="_x0000_s1575" style="position:absolute;flip:x;visibility:visible;mso-wrap-style:square" from="4992,576" to="5088,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9zFMEAAADdAAAADwAAAGRycy9kb3ducmV2LnhtbERPz2vCMBS+D/wfwhO8zdSOiVSjiCAo&#10;7rCp4PXRvDbF5qUkma3/vTkMdvz4fq82g23Fg3xoHCuYTTMQxKXTDdcKrpf9+wJEiMgaW8ek4EkB&#10;NuvR2woL7Xr+occ51iKFcChQgYmxK6QMpSGLYeo64sRVzluMCfpaao99CretzLNsLi02nBoMdrQz&#10;VN7Pv1aBPJ76b7/Pr1VdHTp3O5qveT8oNRkP2yWISEP8F/+5D1pB/vmR9qc36QnI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3MUwQAAAN0AAAAPAAAAAAAAAAAAAAAA&#10;AKECAABkcnMvZG93bnJldi54bWxQSwUGAAAAAAQABAD5AAAAjwMAAAAA&#10;" strokeweight="1.5pt"/>
                  <v:line id="Line 200" o:spid="_x0000_s1576" style="position:absolute;flip:x;visibility:visible;mso-wrap-style:square" from="4896,1920" to="5568,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PWj8UAAADdAAAADwAAAGRycy9kb3ducmV2LnhtbESPQWsCMRSE7wX/Q3iCt5p1RZGtUYog&#10;KPbQqtDrY/N2s3TzsiTRXf99IxR6HGbmG2a9HWwr7uRD41jBbJqBIC6dbrhWcL3sX1cgQkTW2Dom&#10;BQ8KsN2MXtZYaNfzF93PsRYJwqFABSbGrpAylIYshqnriJNXOW8xJulrqT32CW5bmWfZUlpsOC0Y&#10;7GhnqPw536wCeTz1n36fX6u6OnTu+2g+lv2g1GQ8vL+BiDTE//Bf+6AV5Iv5DJ5v0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YPWj8UAAADdAAAADwAAAAAAAAAA&#10;AAAAAAChAgAAZHJzL2Rvd25yZXYueG1sUEsFBgAAAAAEAAQA+QAAAJMDAAAAAA==&#10;" strokeweight="1.5pt"/>
                  <v:line id="Line 201" o:spid="_x0000_s1577" style="position:absolute;flip:x;visibility:visible;mso-wrap-style:square" from="5280,3024" to="542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w9hsUAAADdAAAADwAAAGRycy9kb3ducmV2LnhtbESPwWrDMBBE74X+g9hCbo0ck5riRgkh&#10;EEhoDq0T6HWx1paptTKSErt/HxUKPQ4z84ZZbSbbixv50DlWsJhnIIhrpztuFVzO++dXECEia+wd&#10;k4IfCrBZPz6ssNRu5E+6VbEVCcKhRAUmxqGUMtSGLIa5G4iT1zhvMSbpW6k9jglue5lnWSEtdpwW&#10;DA60M1R/V1erQB7fxw+/zy9N2xwG93U0p2KclJo9Tds3EJGm+B/+ax+0gvxlWcDvm/Q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w9hsUAAADdAAAADwAAAAAAAAAA&#10;AAAAAAChAgAAZHJzL2Rvd25yZXYueG1sUEsFBgAAAAAEAAQA+QAAAJMDAAAAAA==&#10;" strokeweight="1.5pt"/>
                  <v:line id="Line 202" o:spid="_x0000_s1578" style="position:absolute;flip:y;visibility:visible;mso-wrap-style:square" from="5424,1920" to="542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CYHcUAAADdAAAADwAAAGRycy9kb3ducmV2LnhtbESPQWsCMRSE7wX/Q3iCt5rtYq1sjSKC&#10;oNhDq0Kvj83bzdLNy5JEd/33plDocZiZb5jlerCtuJEPjWMFL9MMBHHpdMO1gst597wAESKyxtYx&#10;KbhTgPVq9LTEQruev+h2irVIEA4FKjAxdoWUoTRkMUxdR5y8ynmLMUlfS+2xT3DbyjzL5tJiw2nB&#10;YEdbQ+XP6WoVyMOx//S7/FLV1b5z3wfzMe8HpSbjYfMOItIQ/8N/7b1WkL/O3uD3TXo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CYHcUAAADdAAAADwAAAAAAAAAA&#10;AAAAAAChAgAAZHJzL2Rvd25yZXYueG1sUEsFBgAAAAAEAAQA+QAAAJMDAAAAAA==&#10;" strokeweight="1.5pt"/>
                  <v:line id="Line 203" o:spid="_x0000_s1579" style="position:absolute;flip:x;visibility:visible;mso-wrap-style:square" from="4896,1200" to="5088,1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8Mb8EAAADdAAAADwAAAGRycy9kb3ducmV2LnhtbERPz2vCMBS+D/wfwhO8zdSyiVSjiCAo&#10;7rCp4PXRvDbF5qUkma3/vTkMdvz4fq82g23Fg3xoHCuYTTMQxKXTDdcKrpf9+wJEiMgaW8ek4EkB&#10;NuvR2woL7Xr+occ51iKFcChQgYmxK6QMpSGLYeo64sRVzluMCfpaao99CretzLNsLi02nBoMdrQz&#10;VN7Pv1aBPJ76b7/Pr1VdHTp3O5qveT8oNRkP2yWISEP8F/+5D1pB/vmR5qY36QnI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vwxvwQAAAN0AAAAPAAAAAAAAAAAAAAAA&#10;AKECAABkcnMvZG93bnJldi54bWxQSwUGAAAAAAQABAD5AAAAjwMAAAAA&#10;" strokeweight="1.5pt"/>
                  <v:line id="Line 204" o:spid="_x0000_s1580" style="position:absolute;flip:x y;visibility:visible;mso-wrap-style:square" from="1104,768" to="1104,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zDMYAAADdAAAADwAAAGRycy9kb3ducmV2LnhtbESPT2vCQBTE74LfYXmF3nTTEMWmbkKr&#10;CF79U1pvr9nXJDX7NmS3Gr+9Kwgeh5n5DTPPe9OIE3WutqzgZRyBIC6srrlUsN+tRjMQziNrbCyT&#10;ggs5yLPhYI6ptmfe0GnrSxEg7FJUUHnfplK6oiKDbmxb4uD92s6gD7Irpe7wHOCmkXEUTaXBmsNC&#10;hS0tKiqO23+joGWXxIefr49DU8Z+nXwu5ez7T6nnp/79DYSn3j/C9/ZaK4gnySvc3oQnI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q8wzGAAAA3QAAAA8AAAAAAAAA&#10;AAAAAAAAoQIAAGRycy9kb3ducmV2LnhtbFBLBQYAAAAABAAEAPkAAACUAwAAAAA=&#10;" strokeweight="1.5pt"/>
                  <v:shape id="Text Box 205" o:spid="_x0000_s1581" type="#_x0000_t202" style="position:absolute;left:96;top:1632;width:43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t9FcMA&#10;AADdAAAADwAAAGRycy9kb3ducmV2LnhtbERPy4rCMBTdC/5DuIK7MbWgaMcoogg6+BqdxSwvzbUt&#10;NjelibXz92Yx4PJw3rNFa0rRUO0KywqGgwgEcWp1wZmCn+vmYwLCeWSNpWVS8EcOFvNuZ4aJtk/+&#10;pubiMxFC2CWoIPe+SqR0aU4G3cBWxIG72dqgD7DOpK7xGcJNKeMoGkuDBYeGHCta5ZTeLw+jgL/W&#10;x8PuMNxPG/odR02cnq+nvVL9Xrv8BOGp9W/xv3urFcSjUdgf3oQn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t9FcMAAADdAAAADwAAAAAAAAAAAAAAAACYAgAAZHJzL2Rv&#10;d25yZXYueG1sUEsFBgAAAAAEAAQA9QAAAIgDA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X</w:t>
                          </w:r>
                        </w:p>
                      </w:txbxContent>
                    </v:textbox>
                  </v:shape>
                  <v:shape id="Text Box 206" o:spid="_x0000_s1582" type="#_x0000_t202" style="position:absolute;left:4494;top:318;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fYjscA&#10;AADdAAAADwAAAGRycy9kb3ducmV2LnhtbESPQWvCQBSE70L/w/IK3uomAcXGrFJaBFvUtsaDx0f2&#10;mYRm34bsGtN/3xUKHoeZ+YbJVoNpRE+dqy0riCcRCOLC6ppLBcd8/TQH4TyyxsYyKfglB6vlwyjD&#10;VNsrf1N/8KUIEHYpKqi8b1MpXVGRQTexLXHwzrYz6IPsSqk7vAa4aWQSRTNpsOawUGFLrxUVP4eL&#10;UcAfb/vd+y7ePvd0mkV9Unzln1ulxo/DywKEp8Hfw//tjVaQTKcx3N6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n2I7HAAAA3QAAAA8AAAAAAAAAAAAAAAAAmAIAAGRy&#10;cy9kb3ducmV2LnhtbFBLBQYAAAAABAAEAPUAAACMAw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48 Ω</w:t>
                          </w:r>
                        </w:p>
                      </w:txbxContent>
                    </v:textbox>
                  </v:shape>
                  <v:shape id="Text Box 207" o:spid="_x0000_s1583" type="#_x0000_t202" style="position:absolute;left:4500;top:606;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VG+cUA&#10;AADdAAAADwAAAGRycy9kb3ducmV2LnhtbESPT2vCQBTE7wW/w/IEb3VjQNHoKtJSaIv/9eDxkX0m&#10;wezbkF1j/PauUOhxmJnfMLNFa0rRUO0KywoG/QgEcWp1wZmC0/HrfQzCeWSNpWVS8CAHi3nnbYaJ&#10;tnfeU3PwmQgQdgkqyL2vEildmpNB17cVcfAutjbog6wzqWu8B7gpZRxFI2mw4LCQY0UfOaXXw80o&#10;4N/PzfpnPVhNGjqPoiZOd8ftSqlet11OQXhq/X/4r/2tFcTDYQyvN+EJy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tUb5xQAAAN0AAAAPAAAAAAAAAAAAAAAAAJgCAABkcnMv&#10;ZG93bnJldi54bWxQSwUGAAAAAAQABAD1AAAAigM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48 Ω</w:t>
                          </w:r>
                        </w:p>
                      </w:txbxContent>
                    </v:textbox>
                  </v:shape>
                  <v:shape id="Text Box 208" o:spid="_x0000_s1584" type="#_x0000_t202" style="position:absolute;left:4500;top:1086;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jYsgA&#10;AADdAAAADwAAAGRycy9kb3ducmV2LnhtbESPS2vDMBCE74X8B7GB3BrZDgmpGzmUlkIT8mgehx4X&#10;a2ObWCtjqY7776tAocdhZr5hFsve1KKj1lWWFcTjCARxbnXFhYLz6f1xDsJ5ZI21ZVLwQw6W2eBh&#10;gam2Nz5Qd/SFCBB2KSoovW9SKV1ekkE3tg1x8C62NeiDbAupW7wFuKllEkUzabDisFBiQ68l5dfj&#10;t1HA67fddrWNN08dfc2iLsk/T/uNUqNh//IMwlPv/8N/7Q+tIJlOJ3B/E56AzH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eNiyAAAAN0AAAAPAAAAAAAAAAAAAAAAAJgCAABk&#10;cnMvZG93bnJldi54bWxQSwUGAAAAAAQABAD1AAAAjQM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24 Ω</w:t>
                          </w:r>
                        </w:p>
                      </w:txbxContent>
                    </v:textbox>
                  </v:shape>
                  <v:shape id="Text Box 209" o:spid="_x0000_s1585" type="#_x0000_t202" style="position:absolute;left:4494;top:1800;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B7FsgA&#10;AADdAAAADwAAAGRycy9kb3ducmV2LnhtbESPS2vDMBCE74X8B7GB3BrZJgmpGzmUlkIT8mgehx4X&#10;a2ObWCtjqY7776tAocdhZr5hFsve1KKj1lWWFcTjCARxbnXFhYLz6f1xDsJ5ZI21ZVLwQw6W2eBh&#10;gam2Nz5Qd/SFCBB2KSoovW9SKV1ekkE3tg1x8C62NeiDbAupW7wFuKllEkUzabDisFBiQ68l5dfj&#10;t1HA67fddrWNN08dfc2iLsk/T/uNUqNh//IMwlPv/8N/7Q+tIJlOJ3B/E56AzH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EHsWyAAAAN0AAAAPAAAAAAAAAAAAAAAAAJgCAABk&#10;cnMvZG93bnJldi54bWxQSwUGAAAAAAQABAD1AAAAjQM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12 Ω</w:t>
                          </w:r>
                        </w:p>
                      </w:txbxContent>
                    </v:textbox>
                  </v:shape>
                  <v:shape id="Text Box 210" o:spid="_x0000_s1586" type="#_x0000_t202" style="position:absolute;left:4302;top:2526;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zejcYA&#10;AADdAAAADwAAAGRycy9kb3ducmV2LnhtbESPT2vCQBTE7wW/w/KE3urGQKRGV5GWQhX/68HjI/tM&#10;gtm3IbuN8du7hUKPw8z8hpnOO1OJlhpXWlYwHEQgiDOrS84VnE9fb+8gnEfWWFkmBQ9yMJ/1XqaY&#10;anvnA7VHn4sAYZeigsL7OpXSZQUZdANbEwfvahuDPsgml7rBe4CbSsZRNJIGSw4LBdb0UVB2O/4Y&#10;Bbz63G6Wm+F63NJlFLVxtj/t1kq99rvFBISnzv+H/9rfWkGcJAn8vglPQM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1zejcYAAADdAAAADwAAAAAAAAAAAAAAAACYAgAAZHJz&#10;L2Rvd25yZXYueG1sUEsFBgAAAAAEAAQA9QAAAIsDA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18 Ω</w:t>
                          </w:r>
                        </w:p>
                      </w:txbxContent>
                    </v:textbox>
                  </v:shape>
                  <v:shape id="Text Box 211" o:spid="_x0000_s1587" type="#_x0000_t202" style="position:absolute;left:4302;top:2910;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5A+scA&#10;AADdAAAADwAAAGRycy9kb3ducmV2LnhtbESPQWvCQBSE70L/w/IK3nRjwNCmWaUogi1qW9NDj4/s&#10;axKafRuya4z/3i0IHoeZ+YbJloNpRE+dqy0rmE0jEMSF1TWXCr7zzeQJhPPIGhvLpOBCDpaLh1GG&#10;qbZn/qL+6EsRIOxSVFB536ZSuqIig25qW+Lg/drOoA+yK6Xu8BzgppFxFCXSYM1hocKWVhUVf8eT&#10;UcDv68P+bT/bPff0k0R9XHzmHzulxo/D6wsIT4O/h2/trVYQz+cJ/L8JT0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OQPrHAAAA3QAAAA8AAAAAAAAAAAAAAAAAmAIAAGRy&#10;cy9kb3ducmV2LnhtbFBLBQYAAAAABAAEAPUAAACMAw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18 Ω</w:t>
                          </w:r>
                        </w:p>
                      </w:txbxContent>
                    </v:textbox>
                  </v:shape>
                  <v:shape id="Text Box 212" o:spid="_x0000_s1588" type="#_x0000_t202" style="position:absolute;left:4302;top:3291;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LlYcgA&#10;AADdAAAADwAAAGRycy9kb3ducmV2LnhtbESPS2vDMBCE74H8B7GB3hrZhjzqRg6lpdCWPJrHocfF&#10;2tgm1spYquP++yhQyHGYmW+YxbI3teiodZVlBfE4AkGcW11xoeB4eH+cg3AeWWNtmRT8kYNlNhws&#10;MNX2wjvq9r4QAcIuRQWl900qpctLMujGtiEO3sm2Bn2QbSF1i5cAN7VMomgqDVYcFkps6LWk/Lz/&#10;NQr4622z/lzHq6eOfqZRl+Tfh+1KqYdR//IMwlPv7+H/9odWkEwmM7i9CU9AZl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wuVhyAAAAN0AAAAPAAAAAAAAAAAAAAAAAJgCAABk&#10;cnMvZG93bnJldi54bWxQSwUGAAAAAAQABAD1AAAAjQM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18 Ω</w:t>
                          </w:r>
                        </w:p>
                      </w:txbxContent>
                    </v:textbox>
                  </v:shape>
                  <v:shape id="Text Box 213" o:spid="_x0000_s1589" type="#_x0000_t202" style="position:absolute;left:2238;top:795;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1xE8MA&#10;AADdAAAADwAAAGRycy9kb3ducmV2LnhtbERPy4rCMBTdC/5DuIK7MbWgaMcoogg6+BqdxSwvzbUt&#10;NjelibXz92Yx4PJw3rNFa0rRUO0KywqGgwgEcWp1wZmCn+vmYwLCeWSNpWVS8EcOFvNuZ4aJtk/+&#10;pubiMxFC2CWoIPe+SqR0aU4G3cBWxIG72dqgD7DOpK7xGcJNKeMoGkuDBYeGHCta5ZTeLw+jgL/W&#10;x8PuMNxPG/odR02cnq+nvVL9Xrv8BOGp9W/xv3urFcSjUZgb3oQn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1xE8MAAADdAAAADwAAAAAAAAAAAAAAAACYAgAAZHJzL2Rv&#10;d25yZXYueG1sUEsFBgAAAAAEAAQA9QAAAIgDA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28 Ω</w:t>
                          </w:r>
                        </w:p>
                      </w:txbxContent>
                    </v:textbox>
                  </v:shape>
                  <v:shape id="Text Box 214" o:spid="_x0000_s1590" type="#_x0000_t202" style="position:absolute;left:2484;top:1320;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HUiMYA&#10;AADdAAAADwAAAGRycy9kb3ducmV2LnhtbESPT2vCQBTE7wW/w/IEb3VjQNHoKmIpWNH69+DxkX0m&#10;wezbkN3G+O27BaHHYWZ+w8wWrSlFQ7UrLCsY9CMQxKnVBWcKLufP9zEI55E1lpZJwZMcLOadtxkm&#10;2j74SM3JZyJA2CWoIPe+SqR0aU4GXd9WxMG72dqgD7LOpK7xEeCmlHEUjaTBgsNCjhWtckrvpx+j&#10;gDcf37uv3WA7aeg6ipo4PZz3W6V63XY5BeGp9f/hV3utFcTD4QT+3oQn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HUiMYAAADdAAAADwAAAAAAAAAAAAAAAACYAgAAZHJz&#10;L2Rvd25yZXYueG1sUEsFBgAAAAAEAAQA9QAAAIsDA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20 Ω</w:t>
                          </w:r>
                        </w:p>
                      </w:txbxContent>
                    </v:textbox>
                  </v:shape>
                  <v:shape id="Text Box 215" o:spid="_x0000_s1591" type="#_x0000_t202" style="position:absolute;left:2238;top:1800;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3qMQA&#10;AADdAAAADwAAAGRycy9kb3ducmV2LnhtbERPy2rCQBTdC/2H4Rbc6cSAQWMmUloKrfho1UWXl8xt&#10;Epq5EzLTGP/eWQguD+edrQfTiJ46V1tWMJtGIIgLq2suFZxP75MFCOeRNTaWScGVHKzzp1GGqbYX&#10;/qb+6EsRQtilqKDyvk2ldEVFBt3UtsSB+7WdQR9gV0rd4SWEm0bGUZRIgzWHhgpbeq2o+Dv+GwW8&#10;edvvPnez7bKnnyTq4+LrdNgqNX4eXlYgPA3+Ib67P7SCeJ6E/eFNeAIy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Ht6jEAAAA3QAAAA8AAAAAAAAAAAAAAAAAmAIAAGRycy9k&#10;b3ducmV2LnhtbFBLBQYAAAAABAAEAPUAAACJAw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14 Ω</w:t>
                          </w:r>
                        </w:p>
                      </w:txbxContent>
                    </v:textbox>
                  </v:shape>
                  <v:shape id="Text Box 216" o:spid="_x0000_s1592" type="#_x0000_t202" style="position:absolute;left:4914;top:2910;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SM8cA&#10;AADdAAAADwAAAGRycy9kb3ducmV2LnhtbESPT2vCQBTE7wW/w/KE3uomAUONriKWgoq2/jt4fGSf&#10;STD7NmS3Mf323UKhx2FmfsPMFr2pRUetqywriEcRCOLc6ooLBZfz+8srCOeRNdaWScE3OVjMB08z&#10;zLR98JG6ky9EgLDLUEHpfZNJ6fKSDLqRbYiDd7OtQR9kW0jd4iPATS2TKEqlwYrDQokNrUrK76cv&#10;o4C3bx/7zT7eTTq6plGX5Ifz506p52G/nILw1Pv/8F97rRUk4zSG3zfhCc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LEjPHAAAA3QAAAA8AAAAAAAAAAAAAAAAAmAIAAGRy&#10;cy9kb3ducmV2LnhtbFBLBQYAAAAABAAEAPUAAACMAw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6 Ω</w:t>
                          </w:r>
                        </w:p>
                      </w:txbxContent>
                    </v:textbox>
                  </v:shape>
                  <v:shape id="Text Box 217" o:spid="_x0000_s1593" type="#_x0000_t202" style="position:absolute;left:2850;top:3198;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mMRMYA&#10;AADdAAAADwAAAGRycy9kb3ducmV2LnhtbESPT2vCQBTE7wW/w/KE3urGgEGjq4gi2KKt/w4eH9ln&#10;Esy+DdltTL99Vyj0OMzMb5jZojOVaKlxpWUFw0EEgjizuuRcweW8eRuDcB5ZY2WZFPyQg8W89zLD&#10;VNsHH6k9+VwECLsUFRTe16mULivIoBvYmjh4N9sY9EE2udQNPgLcVDKOokQaLDksFFjTqqDsfvo2&#10;Cvhj/bl/3w93k5auSdTG2eH8tVPqtd8tpyA8df4//NfeagXxKInh+SY8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mMRMYAAADdAAAADwAAAAAAAAAAAAAAAACYAgAAZHJz&#10;L2Rvd25yZXYueG1sUEsFBgAAAAAEAAQA9QAAAIsDA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6 Ω</w:t>
                          </w:r>
                        </w:p>
                      </w:txbxContent>
                    </v:textbox>
                  </v:shape>
                  <v:shape id="Text Box 218" o:spid="_x0000_s1594" type="#_x0000_t202" style="position:absolute;left:2856;top:3672;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Up38cA&#10;AADdAAAADwAAAGRycy9kb3ducmV2LnhtbESPQWvCQBSE74X+h+UVvJmNkQabuooogha1rfbQ4yP7&#10;mgSzb0N2jem/7wpCj8PMfMNM572pRUetqywrGEUxCOLc6ooLBV+n9XACwnlkjbVlUvBLDuazx4cp&#10;Ztpe+ZO6oy9EgLDLUEHpfZNJ6fKSDLrINsTB+7GtQR9kW0jd4jXATS2TOE6lwYrDQokNLUvKz8eL&#10;UcBvq8N+ux/tXjr6TuMuyT9O7zulBk/94hWEp97/h+/tjVaQPKdjuL0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VKd/HAAAA3QAAAA8AAAAAAAAAAAAAAAAAmAIAAGRy&#10;cy9kb3ducmV2LnhtbFBLBQYAAAAABAAEAPUAAACMAw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6 Ω</w:t>
                          </w:r>
                        </w:p>
                      </w:txbxContent>
                    </v:textbox>
                  </v:shape>
                  <v:shape id="Text Box 219" o:spid="_x0000_s1595" type="#_x0000_t202" style="position:absolute;left:3336;top:1566;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yxq8cA&#10;AADdAAAADwAAAGRycy9kb3ducmV2LnhtbESPQWvCQBSE74X+h+UVvJmNwQabuooogha1rfbQ4yP7&#10;mgSzb0N2jem/7wpCj8PMfMNM572pRUetqywrGEUxCOLc6ooLBV+n9XACwnlkjbVlUvBLDuazx4cp&#10;Ztpe+ZO6oy9EgLDLUEHpfZNJ6fKSDLrINsTB+7GtQR9kW0jd4jXATS2TOE6lwYrDQokNLUvKz8eL&#10;UcBvq8N+ux/tXjr6TuMuyT9O7zulBk/94hWEp97/h+/tjVaQPKdjuL0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8savHAAAA3QAAAA8AAAAAAAAAAAAAAAAAmAIAAGRy&#10;cy9kb3ducmV2LnhtbFBLBQYAAAAABAAEAPUAAACMAw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3 Ω</w:t>
                          </w:r>
                        </w:p>
                      </w:txbxContent>
                    </v:textbox>
                  </v:shape>
                  <v:shape id="Text Box 220" o:spid="_x0000_s1596" type="#_x0000_t202" style="position:absolute;left:3336;top:2046;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AUMMcA&#10;AADdAAAADwAAAGRycy9kb3ducmV2LnhtbESPQWvCQBSE70L/w/IK3nRjwNCmWaUogi1qW9NDj4/s&#10;axKafRuya4z/3i0IHoeZ+YbJloNpRE+dqy0rmE0jEMSF1TWXCr7zzeQJhPPIGhvLpOBCDpaLh1GG&#10;qbZn/qL+6EsRIOxSVFB536ZSuqIig25qW+Lg/drOoA+yK6Xu8BzgppFxFCXSYM1hocKWVhUVf8eT&#10;UcDv68P+bT/bPff0k0R9XHzmHzulxo/D6wsIT4O/h2/trVYQz5M5/L8JT0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wFDDHAAAA3QAAAA8AAAAAAAAAAAAAAAAAmAIAAGRy&#10;cy9kb3ducmV2LnhtbFBLBQYAAAAABAAEAPUAAACMAw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3 Ω</w:t>
                          </w:r>
                        </w:p>
                      </w:txbxContent>
                    </v:textbox>
                  </v:shape>
                  <v:shape id="Text Box 221" o:spid="_x0000_s1597" type="#_x0000_t202" style="position:absolute;left:594;top:648;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KKR8YA&#10;AADdAAAADwAAAGRycy9kb3ducmV2LnhtbESPT2vCQBTE74V+h+UVvNWNgQaNrlIqQhX/68HjI/ua&#10;hGbfhuwa47d3hUKPw8z8hpnMOlOJlhpXWlYw6EcgiDOrS84VnE+L9yEI55E1VpZJwZ0czKavLxNM&#10;tb3xgdqjz0WAsEtRQeF9nUrpsoIMur6tiYP3YxuDPsgml7rBW4CbSsZRlEiDJYeFAmv6Kij7PV6N&#10;Al7Nt5vlZrAetXRJojbO9qfdWqneW/c5BuGp8//hv/a3VhB/JAk834QnIK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KKR8YAAADdAAAADwAAAAAAAAAAAAAAAACYAgAAZHJz&#10;L2Rvd25yZXYueG1sUEsFBgAAAAAEAAQA9QAAAIsDA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3 Ω</w:t>
                          </w:r>
                        </w:p>
                      </w:txbxContent>
                    </v:textbox>
                  </v:shape>
                  <v:shape id="Text Box 222" o:spid="_x0000_s1598" type="#_x0000_t202" style="position:absolute;left:600;top:984;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4v3McA&#10;AADdAAAADwAAAGRycy9kb3ducmV2LnhtbESPT2vCQBTE74LfYXlCb83GQFONrlJaCm3xvx48PrLP&#10;JDT7NmS3Mf32XaHgcZiZ3zDzZW9q0VHrKssKxlEMgji3uuJCwen4/jgB4TyyxtoyKfglB8vFcDDH&#10;TNsr76k7+EIECLsMFZTeN5mULi/JoItsQxy8i20N+iDbQuoWrwFuapnEcSoNVhwWSmzotaT8+/Bj&#10;FPDX22b9uR6vph2d07hL8t1xu1LqYdS/zEB46v09/N/+0AqSp/QZ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uL9zHAAAA3QAAAA8AAAAAAAAAAAAAAAAAmAIAAGRy&#10;cy9kb3ducmV2LnhtbFBLBQYAAAAABAAEAPUAAACMAw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3 Ω</w:t>
                          </w:r>
                        </w:p>
                      </w:txbxContent>
                    </v:textbox>
                  </v:shape>
                  <v:shape id="Text Box 223" o:spid="_x0000_s1599" type="#_x0000_t202" style="position:absolute;left:600;top:1314;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G7rsQA&#10;AADdAAAADwAAAGRycy9kb3ducmV2LnhtbERPy2rCQBTdC/2H4Rbc6cSAQWMmUloKrfho1UWXl8xt&#10;Epq5EzLTGP/eWQguD+edrQfTiJ46V1tWMJtGIIgLq2suFZxP75MFCOeRNTaWScGVHKzzp1GGqbYX&#10;/qb+6EsRQtilqKDyvk2ldEVFBt3UtsSB+7WdQR9gV0rd4SWEm0bGUZRIgzWHhgpbeq2o+Dv+GwW8&#10;edvvPnez7bKnnyTq4+LrdNgqNX4eXlYgPA3+Ib67P7SCeJ6EueFNeAIy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xu67EAAAA3QAAAA8AAAAAAAAAAAAAAAAAmAIAAGRycy9k&#10;b3ducmV2LnhtbFBLBQYAAAAABAAEAPUAAACJAw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3 Ω</w:t>
                          </w:r>
                        </w:p>
                      </w:txbxContent>
                    </v:textbox>
                  </v:shape>
                  <v:shape id="Text Box 224" o:spid="_x0000_s1600" type="#_x0000_t202" style="position:absolute;left:600;top:1800;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0eNcYA&#10;AADdAAAADwAAAGRycy9kb3ducmV2LnhtbESPT2vCQBTE7wW/w/IEb3VjwKDRVaSl0Bb/68HjI/tM&#10;gtm3IbuN6bfvFgSPw8z8hpkvO1OJlhpXWlYwGkYgiDOrS84VnE8frxMQziNrrCyTgl9ysFz0XuaY&#10;anvnA7VHn4sAYZeigsL7OpXSZQUZdENbEwfvahuDPsgml7rBe4CbSsZRlEiDJYeFAmt6Kyi7HX+M&#10;Av5+326+NqP1tKVLErVxtj/t1koN+t1qBsJT55/hR/tTK4jHyRT+34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0eNcYAAADdAAAADwAAAAAAAAAAAAAAAACYAgAAZHJz&#10;L2Rvd25yZXYueG1sUEsFBgAAAAAEAAQA9QAAAIsDA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3 Ω</w:t>
                          </w:r>
                        </w:p>
                      </w:txbxContent>
                    </v:textbox>
                  </v:shape>
                  <v:shape id="Text Box 225" o:spid="_x0000_s1601" type="#_x0000_t202" style="position:absolute;left:1224;top:1320;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4hdcQA&#10;AADdAAAADwAAAGRycy9kb3ducmV2LnhtbERPy2rCQBTdF/yH4Qrd1YmBWo2ZSKkItmh9LlxeMtck&#10;mLkTMmNM/76zKHR5OO900ZtadNS6yrKC8SgCQZxbXXGh4HxavUxBOI+ssbZMCn7IwSIbPKWYaPvg&#10;A3VHX4gQwi5BBaX3TSKly0sy6Ea2IQ7c1bYGfYBtIXWLjxBuahlH0UQarDg0lNjQR0n57Xg3Cvhr&#10;+b393I43s44uk6iL8/1pt1Hqedi/z0F46v2/+M+91gri17ewP7wJT0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eIXXEAAAA3QAAAA8AAAAAAAAAAAAAAAAAmAIAAGRycy9k&#10;b3ducmV2LnhtbFBLBQYAAAAABAAEAPUAAACJAw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2 Ω</w:t>
                          </w:r>
                        </w:p>
                      </w:txbxContent>
                    </v:textbox>
                  </v:shape>
                  <v:shape id="Text Box 226" o:spid="_x0000_s1602" type="#_x0000_t202" style="position:absolute;left:588;top:2568;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KE7scA&#10;AADdAAAADwAAAGRycy9kb3ducmV2LnhtbESPT2vCQBTE74LfYXlCb80mgWqNrlJaCm3R+vfg8ZF9&#10;JqHZtyG7jem3d4WCx2FmfsPMl72pRUetqywrSKIYBHFudcWFguPh/fEZhPPIGmvLpOCPHCwXw8Ec&#10;M20vvKNu7wsRIOwyVFB632RSurwkgy6yDXHwzrY16INsC6lbvAS4qWUax2NpsOKwUGJDryXlP/tf&#10;o4C/3r7Xn+tkNe3oNI67NN8eNiulHkb9ywyEp97fw//tD60gfZokcHsTnoB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ShO7HAAAA3QAAAA8AAAAAAAAAAAAAAAAAmAIAAGRy&#10;cy9kb3ducmV2LnhtbFBLBQYAAAAABAAEAPUAAACMAw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4 Ω</w:t>
                          </w:r>
                        </w:p>
                      </w:txbxContent>
                    </v:textbox>
                  </v:shape>
                  <v:shape id="Text Box 227" o:spid="_x0000_s1603" type="#_x0000_t202" style="position:absolute;left:2850;top:2568;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AamccA&#10;AADdAAAADwAAAGRycy9kb3ducmV2LnhtbESPT2vCQBTE74LfYXmCt7oxUP+krlKUghW1VXvw+Mg+&#10;k9Ds25DdxvjtXaHgcZiZ3zCzRWtK0VDtCssKhoMIBHFqdcGZgp/Tx8sEhPPIGkvLpOBGDhbzbmeG&#10;ibZXPlBz9JkIEHYJKsi9rxIpXZqTQTewFXHwLrY26IOsM6lrvAa4KWUcRSNpsOCwkGNFy5zS3+Of&#10;UcCb1X73uRtupw2dR1ETp9+nr61S/V77/gbCU+uf4f/2WiuIX8cxPN6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AGpnHAAAA3QAAAA8AAAAAAAAAAAAAAAAAmAIAAGRy&#10;cy9kb3ducmV2LnhtbFBLBQYAAAAABAAEAPUAAACMAw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4 Ω</w:t>
                          </w:r>
                        </w:p>
                      </w:txbxContent>
                    </v:textbox>
                  </v:shape>
                  <v:shape id="Text Box 228" o:spid="_x0000_s1604" type="#_x0000_t202" style="position:absolute;left:1548;top:2808;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y/AscA&#10;AADdAAAADwAAAGRycy9kb3ducmV2LnhtbESPT2vCQBTE74V+h+UJvTUbI1pNXUWUQi1a/x56fGSf&#10;SWj2bchuY/rt3YLQ4zAzv2Gm885UoqXGlZYV9KMYBHFmdcm5gvPp7XkMwnlkjZVlUvBLDuazx4cp&#10;ptpe+UDt0eciQNilqKDwvk6ldFlBBl1ka+LgXWxj0AfZ5FI3eA1wU8kkjkfSYMlhocCalgVl38cf&#10;o4A/Vp/b9ba/mbT0NYrbJNufdhulnnrd4hWEp87/h+/td60gGb4M4O9NeAJy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MvwLHAAAA3QAAAA8AAAAAAAAAAAAAAAAAmAIAAGRy&#10;cy9kb3ducmV2LnhtbFBLBQYAAAAABAAEAPUAAACMAw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4 Ω</w:t>
                          </w:r>
                        </w:p>
                      </w:txbxContent>
                    </v:textbox>
                  </v:shape>
                  <v:shape id="Text Box 229" o:spid="_x0000_s1605" type="#_x0000_t202" style="position:absolute;left:1554;top:2334;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TKj8cA&#10;AADdAAAADwAAAGRycy9kb3ducmV2LnhtbESPzWrDMBCE74G+g9hCb41sH0ziRjalJZCG/LRJDz0u&#10;1tY2tVbGUhzn7aNAIcdhZr5hFsVoWjFQ7xrLCuJpBIK4tLrhSsH3cfk8A+E8ssbWMim4kIMif5gs&#10;MNP2zF80HHwlAoRdhgpq77tMSlfWZNBNbUccvF/bG/RB9pXUPZ4D3LQyiaJUGmw4LNTY0VtN5d/h&#10;ZBTw+n23/djGm/lAP2k0JOXncb9R6ulxfH0B4Wn09/B/e6UVJGkSw+1NeAIy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Eyo/HAAAA3QAAAA8AAAAAAAAAAAAAAAAAmAIAAGRy&#10;cy9kb3ducmV2LnhtbFBLBQYAAAAABAAEAPUAAACMAw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4 Ω</w:t>
                          </w:r>
                        </w:p>
                      </w:txbxContent>
                    </v:textbox>
                  </v:shape>
                  <v:shape id="Text Box 230" o:spid="_x0000_s1606" type="#_x0000_t202" style="position:absolute;left:600;top:3432;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ZU+MYA&#10;AADdAAAADwAAAGRycy9kb3ducmV2LnhtbESPT2vCQBTE7wW/w/IEb3XjHkIbXUWUQi1a/x48PrLP&#10;JJh9G7LbmH77bqHQ4zAzv2Fmi97WoqPWV441TMYJCOLcmYoLDZfz2/MLCB+QDdaOScM3eVjMB08z&#10;zIx78JG6UyhEhLDPUEMZQpNJ6fOSLPqxa4ijd3OtxRBlW0jT4iPCbS1VkqTSYsVxocSGViXl99OX&#10;1cAf68/dZjfZvnZ0TZNO5Yfzfqv1aNgvpyAC9eE//Nd+NxpUqhT8volP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5ZU+MYAAADdAAAADwAAAAAAAAAAAAAAAACYAgAAZHJz&#10;L2Rvd25yZXYueG1sUEsFBgAAAAAEAAQA9QAAAIsDA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5 Ω</w:t>
                          </w:r>
                        </w:p>
                      </w:txbxContent>
                    </v:textbox>
                  </v:shape>
                  <v:shape id="Text Box 231" o:spid="_x0000_s1607" type="#_x0000_t202" style="position:absolute;left:1560;top:3432;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rxY8YA&#10;AADdAAAADwAAAGRycy9kb3ducmV2LnhtbESPT2vCQBTE7wW/w/KE3urGCEGjq4gi2KKt/w4eH9ln&#10;Esy+DdltTL99Vyj0OMzMb5jZojOVaKlxpWUFw0EEgjizuuRcweW8eRuDcB5ZY2WZFPyQg8W89zLD&#10;VNsHH6k9+VwECLsUFRTe16mULivIoBvYmjh4N9sY9EE2udQNPgLcVDKOokQaLDksFFjTqqDsfvo2&#10;Cvhj/bl/3w93k5auSdTG2eH8tVPqtd8tpyA8df4//NfeagVxEo/g+SY8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NrxY8YAAADdAAAADwAAAAAAAAAAAAAAAACYAgAAZHJz&#10;L2Rvd25yZXYueG1sUEsFBgAAAAAEAAQA9QAAAIsDA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2 Ω</w:t>
                          </w:r>
                        </w:p>
                      </w:txbxContent>
                    </v:textbox>
                  </v:shape>
                  <v:shape id="Text Box 232" o:spid="_x0000_s1608" type="#_x0000_t202" style="position:absolute;left:1998;top:1320;width:432;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X2jcUA&#10;AADdAAAADwAAAGRycy9kb3ducmV2LnhtbERPTWvCQBC9F/wPywi9mY0BpabZiFgKtmhrtYceh+yY&#10;BLOzIbuN8d+7BaG3ebzPyZaDaURPnastK5hGMQjiwuqaSwXfx9fJEwjnkTU2lknBlRws89FDhqm2&#10;F/6i/uBLEULYpaig8r5NpXRFRQZdZFviwJ1sZ9AH2JVSd3gJ4aaRSRzPpcGaQ0OFLa0rKs6HX6OA&#10;318+dm+76XbR08887pNif/zcKvU4HlbPIDwN/l98d290mJ/MEvj7Jpw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dfaNxQAAAN0AAAAPAAAAAAAAAAAAAAAAAJgCAABkcnMv&#10;ZG93bnJldi54bWxQSwUGAAAAAAQABAD1AAAAigM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8 Ω</w:t>
                          </w:r>
                        </w:p>
                      </w:txbxContent>
                    </v:textbox>
                  </v:shape>
                  <v:rect id="Rectangle 233" o:spid="_x0000_s1609" style="position:absolute;left:4176;top:2448;width:720;height:1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VUbcMA&#10;AADdAAAADwAAAGRycy9kb3ducmV2LnhtbERPTWvCQBC9F/oflil4Ed2oWDR1laKopb3UKHgdstNs&#10;aHY2ZNcY/71bEHqbx/ucxaqzlWip8aVjBaNhAoI4d7rkQsHpuB3MQPiArLFyTApu5GG1fH5aYKrd&#10;lQ/UZqEQMYR9igpMCHUqpc8NWfRDVxNH7sc1FkOETSF1g9cYbis5TpJXabHk2GCwprWh/De7WAXz&#10;TffZYn+zOxdf+mjsNKPvfalU76V7fwMRqAv/4of7Q8f54+kE/r6JJ8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OVUbcMAAADdAAAADwAAAAAAAAAAAAAAAACYAgAAZHJzL2Rv&#10;d25yZXYueG1sUEsFBgAAAAAEAAQA9QAAAIgDAAAAAA==&#10;" filled="f" fillcolor="red" stroked="f">
                    <v:fill opacity="32896f"/>
                  </v:rect>
                </v:group>
                <v:shape id="Text Box 234" o:spid="_x0000_s1610" type="#_x0000_t202" style="position:absolute;left:6015;top:2585;width:38291;height:3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DLYsQA&#10;AADdAAAADwAAAGRycy9kb3ducmV2LnhtbERPTWvCQBC9C/6HZQRvdWNoRVNXKUpBi9qqPXgcsmMS&#10;mp0N2TXGf+8KBW/zeJ8znbemFA3VrrCsYDiIQBCnVhecKfg9fr6MQTiPrLG0TApu5GA+63ammGh7&#10;5T01B5+JEMIuQQW591UipUtzMugGtiIO3NnWBn2AdSZ1jdcQbkoZR9FIGiw4NORY0SKn9O9wMQr4&#10;a7nbrrfDzaSh0yhq4vTn+L1Rqt9rP95BeGr9U/zvXukwP357hcc34QQ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Qy2LEAAAA3QAAAA8AAAAAAAAAAAAAAAAAmAIAAGRycy9k&#10;b3ducmV2LnhtbFBLBQYAAAAABAAEAPUAAACJAwAAAAA=&#10;" filled="f" fillcolor="#0c9" stroked="f">
                  <v:textbox inset="1.95581mm,.97789mm,1.95581mm,.97789mm">
                    <w:txbxContent>
                      <w:p w:rsidR="00D65E52" w:rsidRPr="00900D0F" w:rsidRDefault="00D65E52" w:rsidP="00900D0F">
                        <w:pPr>
                          <w:rPr>
                            <w:b/>
                          </w:rPr>
                        </w:pPr>
                        <w:r w:rsidRPr="00900D0F">
                          <w:rPr>
                            <w:b/>
                          </w:rPr>
                          <w:t>Find the total resistance of this network</w:t>
                        </w:r>
                      </w:p>
                    </w:txbxContent>
                  </v:textbox>
                </v:shape>
                <v:shape id="Text Box 235" o:spid="_x0000_s1611" type="#_x0000_t202" style="position:absolute;left:56525;top:17598;width:3101;height:3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7wjsQA&#10;AADdAAAADwAAAGRycy9kb3ducmV2LnhtbERPS2vCQBC+C/6HZYTedGPA0KZZRSwFW7QP48HjkB2T&#10;YHY2ZLcx/ffdguBtPr7nZKvBNKKnztWWFcxnEQjiwuqaSwXH/HX6CMJ5ZI2NZVLwSw5Wy/Eow1Tb&#10;K39Tf/ClCCHsUlRQed+mUrqiIoNuZlviwJ1tZ9AH2JVSd3gN4aaRcRQl0mDNoaHCljYVFZfDj1HA&#10;7y8f+7f9fPfU0ymJ+rj4yj93Sj1MhvUzCE+Dv4tv7q0O8+NFAv/fhBP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O8I7EAAAA3QAAAA8AAAAAAAAAAAAAAAAAmAIAAGRycy9k&#10;b3ducmV2LnhtbFBLBQYAAAAABAAEAPUAAACJAwAAAAA=&#10;" filled="f" fillcolor="#0c9" stroked="f">
                  <v:textbox inset="1.95581mm,.97789mm,1.95581mm,.97789mm">
                    <w:txbxContent>
                      <w:p w:rsidR="00D65E52" w:rsidRPr="00744AE8" w:rsidRDefault="00D65E52" w:rsidP="003C01C9">
                        <w:pPr>
                          <w:autoSpaceDE w:val="0"/>
                          <w:autoSpaceDN w:val="0"/>
                          <w:adjustRightInd w:val="0"/>
                          <w:rPr>
                            <w:color w:val="000000"/>
                            <w:sz w:val="20"/>
                            <w:szCs w:val="20"/>
                          </w:rPr>
                        </w:pPr>
                        <w:r w:rsidRPr="00744AE8">
                          <w:rPr>
                            <w:color w:val="000000"/>
                            <w:sz w:val="20"/>
                            <w:szCs w:val="20"/>
                          </w:rPr>
                          <w:t>Y</w:t>
                        </w:r>
                      </w:p>
                    </w:txbxContent>
                  </v:textbox>
                </v:shape>
                <w10:anchorlock/>
              </v:group>
            </w:pict>
          </mc:Fallback>
        </mc:AlternateContent>
      </w:r>
    </w:p>
    <w:p w:rsidR="00AB3E70" w:rsidRDefault="00AB3E70">
      <w:r>
        <w:br w:type="page"/>
      </w:r>
    </w:p>
    <w:p w:rsidR="00570E5A" w:rsidRDefault="0070652A" w:rsidP="00E849AA">
      <w:pPr>
        <w:autoSpaceDE w:val="0"/>
        <w:autoSpaceDN w:val="0"/>
        <w:adjustRightInd w:val="0"/>
        <w:spacing w:after="0" w:line="240" w:lineRule="auto"/>
      </w:pPr>
      <w:r>
        <w:lastRenderedPageBreak/>
        <w:t>Success Criteria</w:t>
      </w:r>
    </w:p>
    <w:tbl>
      <w:tblPr>
        <w:tblW w:w="10709" w:type="dxa"/>
        <w:jc w:val="center"/>
        <w:tblInd w:w="454" w:type="dxa"/>
        <w:tblLayout w:type="fixed"/>
        <w:tblLook w:val="04A0" w:firstRow="1" w:lastRow="0" w:firstColumn="1" w:lastColumn="0" w:noHBand="0" w:noVBand="1"/>
      </w:tblPr>
      <w:tblGrid>
        <w:gridCol w:w="651"/>
        <w:gridCol w:w="1105"/>
        <w:gridCol w:w="8953"/>
      </w:tblGrid>
      <w:tr w:rsidR="00184C09" w:rsidRPr="00EC3519" w:rsidTr="006D4D82">
        <w:trPr>
          <w:cantSplit/>
          <w:trHeight w:val="660"/>
          <w:jc w:val="center"/>
        </w:trPr>
        <w:tc>
          <w:tcPr>
            <w:tcW w:w="651" w:type="dxa"/>
          </w:tcPr>
          <w:p w:rsidR="00184C09" w:rsidRPr="006D4D82" w:rsidRDefault="00184C09" w:rsidP="006D4D82">
            <w:pPr>
              <w:spacing w:after="0" w:line="240" w:lineRule="auto"/>
              <w:rPr>
                <w:rFonts w:eastAsia="Times New Roman" w:cs="Times New Roman"/>
                <w:b/>
                <w:sz w:val="36"/>
                <w:szCs w:val="36"/>
                <w:lang w:eastAsia="en-GB"/>
              </w:rPr>
            </w:pPr>
            <w:r w:rsidRPr="006D4D82">
              <w:rPr>
                <w:sz w:val="36"/>
                <w:szCs w:val="36"/>
                <w:lang w:eastAsia="en-GB"/>
              </w:rPr>
              <w:sym w:font="Webdings" w:char="F025"/>
            </w:r>
          </w:p>
        </w:tc>
        <w:tc>
          <w:tcPr>
            <w:tcW w:w="1105" w:type="dxa"/>
            <w:shd w:val="clear" w:color="auto" w:fill="auto"/>
          </w:tcPr>
          <w:p w:rsidR="00184C09" w:rsidRPr="00E75C25" w:rsidRDefault="00184C09" w:rsidP="006D4D82">
            <w:pPr>
              <w:spacing w:after="0"/>
              <w:rPr>
                <w:rFonts w:eastAsia="Times New Roman" w:cs="Times New Roman"/>
                <w:b/>
                <w:lang w:eastAsia="en-GB"/>
              </w:rPr>
            </w:pPr>
            <w:r w:rsidRPr="00E75C25">
              <w:rPr>
                <w:rFonts w:eastAsia="Times New Roman" w:cs="Times New Roman"/>
                <w:b/>
                <w:lang w:eastAsia="en-GB"/>
              </w:rPr>
              <w:t>12.1</w:t>
            </w:r>
          </w:p>
        </w:tc>
        <w:tc>
          <w:tcPr>
            <w:tcW w:w="8953" w:type="dxa"/>
            <w:shd w:val="clear" w:color="auto" w:fill="auto"/>
            <w:hideMark/>
          </w:tcPr>
          <w:p w:rsidR="00184C09" w:rsidRPr="00EC3519" w:rsidRDefault="00184C09" w:rsidP="006D4D82">
            <w:pPr>
              <w:spacing w:after="0"/>
              <w:rPr>
                <w:rFonts w:eastAsia="Times New Roman" w:cs="Times New Roman"/>
                <w:lang w:eastAsia="en-GB"/>
              </w:rPr>
            </w:pPr>
            <w:r w:rsidRPr="00EC3519">
              <w:rPr>
                <w:rFonts w:eastAsia="Times New Roman" w:cs="Times New Roman"/>
                <w:lang w:eastAsia="en-GB"/>
              </w:rPr>
              <w:t>I can make measurements of I, V and R using appropriate meters in</w:t>
            </w:r>
            <w:r>
              <w:rPr>
                <w:rFonts w:eastAsia="Times New Roman" w:cs="Times New Roman"/>
                <w:lang w:eastAsia="en-GB"/>
              </w:rPr>
              <w:t xml:space="preserve"> simple and</w:t>
            </w:r>
            <w:r w:rsidRPr="00EC3519">
              <w:rPr>
                <w:rFonts w:eastAsia="Times New Roman" w:cs="Times New Roman"/>
                <w:lang w:eastAsia="en-GB"/>
              </w:rPr>
              <w:t xml:space="preserve"> complex circuits.</w:t>
            </w:r>
          </w:p>
        </w:tc>
      </w:tr>
      <w:tr w:rsidR="00184C09" w:rsidRPr="00262342" w:rsidTr="006D4D82">
        <w:trPr>
          <w:cantSplit/>
          <w:trHeight w:val="540"/>
          <w:jc w:val="center"/>
        </w:trPr>
        <w:tc>
          <w:tcPr>
            <w:tcW w:w="651" w:type="dxa"/>
          </w:tcPr>
          <w:p w:rsidR="00184C09" w:rsidRPr="00E75C25" w:rsidRDefault="00225DCA" w:rsidP="006D4D82">
            <w:pPr>
              <w:spacing w:after="0" w:line="240" w:lineRule="auto"/>
              <w:rPr>
                <w:rFonts w:eastAsia="Times New Roman" w:cs="Times New Roman"/>
                <w:b/>
                <w:lang w:eastAsia="en-GB"/>
              </w:rPr>
            </w:pPr>
            <w:r w:rsidRPr="006D4D82">
              <w:rPr>
                <w:sz w:val="36"/>
                <w:szCs w:val="36"/>
                <w:lang w:eastAsia="en-GB"/>
              </w:rPr>
              <w:sym w:font="Webdings" w:char="F025"/>
            </w:r>
          </w:p>
        </w:tc>
        <w:tc>
          <w:tcPr>
            <w:tcW w:w="1105" w:type="dxa"/>
            <w:shd w:val="clear" w:color="auto" w:fill="auto"/>
          </w:tcPr>
          <w:p w:rsidR="00184C09" w:rsidRPr="00E75C25" w:rsidRDefault="00184C09" w:rsidP="006D4D82">
            <w:pPr>
              <w:spacing w:after="0"/>
              <w:rPr>
                <w:rFonts w:eastAsia="Times New Roman" w:cs="Times New Roman"/>
                <w:b/>
                <w:lang w:eastAsia="en-GB"/>
              </w:rPr>
            </w:pPr>
            <w:r w:rsidRPr="00E75C25">
              <w:rPr>
                <w:rFonts w:eastAsia="Times New Roman" w:cs="Times New Roman"/>
                <w:b/>
                <w:lang w:eastAsia="en-GB"/>
              </w:rPr>
              <w:t>12.5</w:t>
            </w:r>
          </w:p>
        </w:tc>
        <w:tc>
          <w:tcPr>
            <w:tcW w:w="8953" w:type="dxa"/>
            <w:shd w:val="clear" w:color="auto" w:fill="auto"/>
            <w:hideMark/>
          </w:tcPr>
          <w:p w:rsidR="00184C09" w:rsidRPr="00262342" w:rsidRDefault="00184C09" w:rsidP="006D4D82">
            <w:pPr>
              <w:spacing w:after="0"/>
              <w:rPr>
                <w:rFonts w:eastAsia="Times New Roman" w:cs="Times New Roman"/>
                <w:b/>
                <w:i/>
                <w:lang w:eastAsia="en-GB"/>
              </w:rPr>
            </w:pPr>
            <w:r w:rsidRPr="00EC3519">
              <w:rPr>
                <w:rFonts w:eastAsia="Times New Roman" w:cs="Times New Roman"/>
                <w:lang w:eastAsia="en-GB"/>
              </w:rPr>
              <w:t>I can apply the current and voltage relationships in a series circuit.</w:t>
            </w:r>
            <w:r>
              <w:rPr>
                <w:rFonts w:eastAsia="Times New Roman" w:cs="Times New Roman"/>
                <w:lang w:eastAsia="en-GB"/>
              </w:rPr>
              <w:t xml:space="preserve"> </w:t>
            </w:r>
            <w:r>
              <w:rPr>
                <w:rFonts w:eastAsia="Times New Roman" w:cs="Times New Roman"/>
                <w:b/>
                <w:i/>
                <w:lang w:eastAsia="en-GB"/>
              </w:rPr>
              <w:t>I</w:t>
            </w:r>
            <w:r>
              <w:rPr>
                <w:rFonts w:eastAsia="Times New Roman" w:cs="Times New Roman"/>
                <w:b/>
                <w:i/>
                <w:vertAlign w:val="subscript"/>
                <w:lang w:eastAsia="en-GB"/>
              </w:rPr>
              <w:t>s</w:t>
            </w:r>
            <w:r>
              <w:rPr>
                <w:rFonts w:eastAsia="Times New Roman" w:cs="Times New Roman"/>
                <w:b/>
                <w:i/>
                <w:lang w:eastAsia="en-GB"/>
              </w:rPr>
              <w:t>=I</w:t>
            </w:r>
            <w:r>
              <w:rPr>
                <w:rFonts w:eastAsia="Times New Roman" w:cs="Times New Roman"/>
                <w:b/>
                <w:i/>
                <w:vertAlign w:val="subscript"/>
                <w:lang w:eastAsia="en-GB"/>
              </w:rPr>
              <w:t>1</w:t>
            </w:r>
            <w:r>
              <w:rPr>
                <w:rFonts w:eastAsia="Times New Roman" w:cs="Times New Roman"/>
                <w:b/>
                <w:i/>
                <w:lang w:eastAsia="en-GB"/>
              </w:rPr>
              <w:t>=I</w:t>
            </w:r>
            <w:r>
              <w:rPr>
                <w:rFonts w:eastAsia="Times New Roman" w:cs="Times New Roman"/>
                <w:b/>
                <w:i/>
                <w:vertAlign w:val="subscript"/>
                <w:lang w:eastAsia="en-GB"/>
              </w:rPr>
              <w:t>2</w:t>
            </w:r>
            <w:r>
              <w:rPr>
                <w:rFonts w:eastAsia="Times New Roman" w:cs="Times New Roman"/>
                <w:b/>
                <w:i/>
                <w:lang w:eastAsia="en-GB"/>
              </w:rPr>
              <w:t>=…  V</w:t>
            </w:r>
            <w:r>
              <w:rPr>
                <w:rFonts w:eastAsia="Times New Roman" w:cs="Times New Roman"/>
                <w:b/>
                <w:i/>
                <w:vertAlign w:val="subscript"/>
                <w:lang w:eastAsia="en-GB"/>
              </w:rPr>
              <w:t>s</w:t>
            </w:r>
            <w:r>
              <w:rPr>
                <w:rFonts w:eastAsia="Times New Roman" w:cs="Times New Roman"/>
                <w:b/>
                <w:i/>
                <w:lang w:eastAsia="en-GB"/>
              </w:rPr>
              <w:t>=V</w:t>
            </w:r>
            <w:r>
              <w:rPr>
                <w:rFonts w:eastAsia="Times New Roman" w:cs="Times New Roman"/>
                <w:b/>
                <w:i/>
                <w:vertAlign w:val="subscript"/>
                <w:lang w:eastAsia="en-GB"/>
              </w:rPr>
              <w:t>1</w:t>
            </w:r>
            <w:r w:rsidRPr="00262342">
              <w:rPr>
                <w:rFonts w:eastAsia="Times New Roman" w:cs="Times New Roman"/>
                <w:b/>
                <w:i/>
                <w:lang w:eastAsia="en-GB"/>
              </w:rPr>
              <w:t>+</w:t>
            </w:r>
            <w:r>
              <w:rPr>
                <w:rFonts w:eastAsia="Times New Roman" w:cs="Times New Roman"/>
                <w:b/>
                <w:i/>
                <w:lang w:eastAsia="en-GB"/>
              </w:rPr>
              <w:t>V</w:t>
            </w:r>
            <w:r>
              <w:rPr>
                <w:rFonts w:eastAsia="Times New Roman" w:cs="Times New Roman"/>
                <w:b/>
                <w:i/>
                <w:vertAlign w:val="subscript"/>
                <w:lang w:eastAsia="en-GB"/>
              </w:rPr>
              <w:t>2</w:t>
            </w:r>
            <w:r>
              <w:rPr>
                <w:rFonts w:eastAsia="Times New Roman" w:cs="Times New Roman"/>
                <w:b/>
                <w:i/>
                <w:lang w:eastAsia="en-GB"/>
              </w:rPr>
              <w:t>=…</w:t>
            </w:r>
          </w:p>
        </w:tc>
      </w:tr>
      <w:tr w:rsidR="00184C09" w:rsidRPr="00262342" w:rsidTr="006D4D82">
        <w:trPr>
          <w:cantSplit/>
          <w:trHeight w:val="660"/>
          <w:jc w:val="center"/>
        </w:trPr>
        <w:tc>
          <w:tcPr>
            <w:tcW w:w="651" w:type="dxa"/>
          </w:tcPr>
          <w:p w:rsidR="00184C09" w:rsidRPr="00E75C25" w:rsidRDefault="00225DCA" w:rsidP="006D4D82">
            <w:pPr>
              <w:spacing w:after="0" w:line="240" w:lineRule="auto"/>
              <w:rPr>
                <w:rFonts w:eastAsia="Times New Roman" w:cs="Times New Roman"/>
                <w:b/>
                <w:lang w:eastAsia="en-GB"/>
              </w:rPr>
            </w:pPr>
            <w:r w:rsidRPr="006D4D82">
              <w:rPr>
                <w:sz w:val="36"/>
                <w:szCs w:val="36"/>
                <w:lang w:eastAsia="en-GB"/>
              </w:rPr>
              <w:sym w:font="Webdings" w:char="F025"/>
            </w:r>
          </w:p>
        </w:tc>
        <w:tc>
          <w:tcPr>
            <w:tcW w:w="1105" w:type="dxa"/>
            <w:shd w:val="clear" w:color="auto" w:fill="auto"/>
          </w:tcPr>
          <w:p w:rsidR="00184C09" w:rsidRPr="00E75C25" w:rsidRDefault="00184C09" w:rsidP="006D4D82">
            <w:pPr>
              <w:spacing w:after="0"/>
              <w:rPr>
                <w:rFonts w:eastAsia="Times New Roman" w:cs="Times New Roman"/>
                <w:b/>
                <w:lang w:eastAsia="en-GB"/>
              </w:rPr>
            </w:pPr>
            <w:r w:rsidRPr="00E75C25">
              <w:rPr>
                <w:rFonts w:eastAsia="Times New Roman" w:cs="Times New Roman"/>
                <w:b/>
                <w:lang w:eastAsia="en-GB"/>
              </w:rPr>
              <w:t>12.6</w:t>
            </w:r>
          </w:p>
        </w:tc>
        <w:tc>
          <w:tcPr>
            <w:tcW w:w="8953" w:type="dxa"/>
            <w:shd w:val="clear" w:color="auto" w:fill="auto"/>
          </w:tcPr>
          <w:p w:rsidR="00184C09" w:rsidRPr="00262342" w:rsidRDefault="00184C09" w:rsidP="006D4D82">
            <w:pPr>
              <w:spacing w:after="0"/>
              <w:rPr>
                <w:rFonts w:eastAsia="Times New Roman" w:cs="Times New Roman"/>
                <w:b/>
                <w:i/>
                <w:lang w:eastAsia="en-GB"/>
              </w:rPr>
            </w:pPr>
            <w:r w:rsidRPr="00EC3519">
              <w:rPr>
                <w:rFonts w:eastAsia="Times New Roman" w:cs="Times New Roman"/>
                <w:lang w:eastAsia="en-GB"/>
              </w:rPr>
              <w:t xml:space="preserve">I can apply the current and voltage relationships in a </w:t>
            </w:r>
            <w:r>
              <w:rPr>
                <w:rFonts w:eastAsia="Times New Roman" w:cs="Times New Roman"/>
                <w:lang w:eastAsia="en-GB"/>
              </w:rPr>
              <w:t>parallel</w:t>
            </w:r>
            <w:r w:rsidRPr="00EC3519">
              <w:rPr>
                <w:rFonts w:eastAsia="Times New Roman" w:cs="Times New Roman"/>
                <w:lang w:eastAsia="en-GB"/>
              </w:rPr>
              <w:t xml:space="preserve"> circuit.</w:t>
            </w:r>
            <w:r>
              <w:rPr>
                <w:rFonts w:eastAsia="Times New Roman" w:cs="Times New Roman"/>
                <w:lang w:eastAsia="en-GB"/>
              </w:rPr>
              <w:t xml:space="preserve"> </w:t>
            </w:r>
            <w:r>
              <w:rPr>
                <w:rFonts w:eastAsia="Times New Roman" w:cs="Times New Roman"/>
                <w:b/>
                <w:i/>
                <w:lang w:eastAsia="en-GB"/>
              </w:rPr>
              <w:t xml:space="preserve"> I</w:t>
            </w:r>
            <w:r>
              <w:rPr>
                <w:rFonts w:eastAsia="Times New Roman" w:cs="Times New Roman"/>
                <w:b/>
                <w:i/>
                <w:vertAlign w:val="subscript"/>
                <w:lang w:eastAsia="en-GB"/>
              </w:rPr>
              <w:t>s</w:t>
            </w:r>
            <w:r>
              <w:rPr>
                <w:rFonts w:eastAsia="Times New Roman" w:cs="Times New Roman"/>
                <w:b/>
                <w:i/>
                <w:lang w:eastAsia="en-GB"/>
              </w:rPr>
              <w:t>=I</w:t>
            </w:r>
            <w:r>
              <w:rPr>
                <w:rFonts w:eastAsia="Times New Roman" w:cs="Times New Roman"/>
                <w:b/>
                <w:i/>
                <w:vertAlign w:val="subscript"/>
                <w:lang w:eastAsia="en-GB"/>
              </w:rPr>
              <w:t>1</w:t>
            </w:r>
            <w:r>
              <w:rPr>
                <w:rFonts w:eastAsia="Times New Roman" w:cs="Times New Roman"/>
                <w:b/>
                <w:i/>
                <w:lang w:eastAsia="en-GB"/>
              </w:rPr>
              <w:t>+I</w:t>
            </w:r>
            <w:r>
              <w:rPr>
                <w:rFonts w:eastAsia="Times New Roman" w:cs="Times New Roman"/>
                <w:b/>
                <w:i/>
                <w:vertAlign w:val="subscript"/>
                <w:lang w:eastAsia="en-GB"/>
              </w:rPr>
              <w:t>2</w:t>
            </w:r>
            <w:r>
              <w:rPr>
                <w:rFonts w:eastAsia="Times New Roman" w:cs="Times New Roman"/>
                <w:b/>
                <w:i/>
                <w:lang w:eastAsia="en-GB"/>
              </w:rPr>
              <w:t>=…  V</w:t>
            </w:r>
            <w:r>
              <w:rPr>
                <w:rFonts w:eastAsia="Times New Roman" w:cs="Times New Roman"/>
                <w:b/>
                <w:i/>
                <w:vertAlign w:val="subscript"/>
                <w:lang w:eastAsia="en-GB"/>
              </w:rPr>
              <w:t>s</w:t>
            </w:r>
            <w:r>
              <w:rPr>
                <w:rFonts w:eastAsia="Times New Roman" w:cs="Times New Roman"/>
                <w:b/>
                <w:i/>
                <w:lang w:eastAsia="en-GB"/>
              </w:rPr>
              <w:t>=V</w:t>
            </w:r>
            <w:r>
              <w:rPr>
                <w:rFonts w:eastAsia="Times New Roman" w:cs="Times New Roman"/>
                <w:b/>
                <w:i/>
                <w:vertAlign w:val="subscript"/>
                <w:lang w:eastAsia="en-GB"/>
              </w:rPr>
              <w:t>1</w:t>
            </w:r>
            <w:r>
              <w:rPr>
                <w:rFonts w:eastAsia="Times New Roman" w:cs="Times New Roman"/>
                <w:b/>
                <w:i/>
                <w:lang w:eastAsia="en-GB"/>
              </w:rPr>
              <w:t>=V</w:t>
            </w:r>
            <w:r>
              <w:rPr>
                <w:rFonts w:eastAsia="Times New Roman" w:cs="Times New Roman"/>
                <w:b/>
                <w:i/>
                <w:vertAlign w:val="subscript"/>
                <w:lang w:eastAsia="en-GB"/>
              </w:rPr>
              <w:t>2</w:t>
            </w:r>
            <w:r>
              <w:rPr>
                <w:rFonts w:eastAsia="Times New Roman" w:cs="Times New Roman"/>
                <w:b/>
                <w:i/>
                <w:lang w:eastAsia="en-GB"/>
              </w:rPr>
              <w:t>=…</w:t>
            </w:r>
          </w:p>
        </w:tc>
      </w:tr>
      <w:tr w:rsidR="00184C09" w:rsidRPr="00EC3519" w:rsidTr="006D4D82">
        <w:trPr>
          <w:cantSplit/>
          <w:trHeight w:val="660"/>
          <w:jc w:val="center"/>
        </w:trPr>
        <w:tc>
          <w:tcPr>
            <w:tcW w:w="651" w:type="dxa"/>
          </w:tcPr>
          <w:p w:rsidR="00184C09" w:rsidRPr="00E75C25" w:rsidRDefault="00225DCA" w:rsidP="006D4D82">
            <w:pPr>
              <w:spacing w:after="0" w:line="240" w:lineRule="auto"/>
              <w:rPr>
                <w:rFonts w:eastAsia="Times New Roman" w:cs="Times New Roman"/>
                <w:b/>
                <w:lang w:eastAsia="en-GB"/>
              </w:rPr>
            </w:pPr>
            <w:r w:rsidRPr="006D4D82">
              <w:rPr>
                <w:sz w:val="36"/>
                <w:szCs w:val="36"/>
                <w:lang w:eastAsia="en-GB"/>
              </w:rPr>
              <w:sym w:font="Webdings" w:char="F025"/>
            </w:r>
          </w:p>
        </w:tc>
        <w:tc>
          <w:tcPr>
            <w:tcW w:w="1105" w:type="dxa"/>
            <w:shd w:val="clear" w:color="auto" w:fill="auto"/>
          </w:tcPr>
          <w:p w:rsidR="00184C09" w:rsidRPr="00E75C25" w:rsidRDefault="00184C09" w:rsidP="006D4D82">
            <w:pPr>
              <w:spacing w:after="0"/>
              <w:rPr>
                <w:rFonts w:eastAsia="Times New Roman" w:cs="Times New Roman"/>
                <w:b/>
                <w:lang w:eastAsia="en-GB"/>
              </w:rPr>
            </w:pPr>
            <w:r w:rsidRPr="00E75C25">
              <w:rPr>
                <w:rFonts w:eastAsia="Times New Roman" w:cs="Times New Roman"/>
                <w:b/>
                <w:lang w:eastAsia="en-GB"/>
              </w:rPr>
              <w:t>12.7</w:t>
            </w:r>
          </w:p>
        </w:tc>
        <w:tc>
          <w:tcPr>
            <w:tcW w:w="8953" w:type="dxa"/>
            <w:shd w:val="clear" w:color="auto" w:fill="auto"/>
            <w:hideMark/>
          </w:tcPr>
          <w:p w:rsidR="00184C09" w:rsidRPr="00EC3519" w:rsidRDefault="00184C09" w:rsidP="006D4D82">
            <w:pPr>
              <w:spacing w:after="0"/>
              <w:rPr>
                <w:rFonts w:eastAsia="Times New Roman" w:cs="Times New Roman"/>
                <w:lang w:eastAsia="en-GB"/>
              </w:rPr>
            </w:pPr>
            <w:r w:rsidRPr="00EC3519">
              <w:rPr>
                <w:rFonts w:eastAsia="Times New Roman" w:cs="Times New Roman"/>
                <w:lang w:eastAsia="en-GB"/>
              </w:rPr>
              <w:t>I can describe and explain practical applications of series and parallel circuits.</w:t>
            </w:r>
            <w:r>
              <w:rPr>
                <w:rFonts w:eastAsia="Times New Roman" w:cs="Times New Roman"/>
                <w:lang w:eastAsia="en-GB"/>
              </w:rPr>
              <w:t xml:space="preserve"> </w:t>
            </w:r>
            <w:r>
              <w:rPr>
                <w:rFonts w:eastAsia="Times New Roman" w:cs="Times New Roman"/>
                <w:b/>
                <w:i/>
                <w:lang w:eastAsia="en-GB"/>
              </w:rPr>
              <w:t xml:space="preserve"> </w:t>
            </w:r>
          </w:p>
        </w:tc>
      </w:tr>
      <w:tr w:rsidR="00184C09" w:rsidRPr="00EC3519" w:rsidTr="006D4D82">
        <w:trPr>
          <w:cantSplit/>
          <w:trHeight w:val="720"/>
          <w:jc w:val="center"/>
        </w:trPr>
        <w:tc>
          <w:tcPr>
            <w:tcW w:w="651" w:type="dxa"/>
          </w:tcPr>
          <w:p w:rsidR="00184C09" w:rsidRPr="00E75C25" w:rsidRDefault="00225DCA" w:rsidP="006D4D82">
            <w:pPr>
              <w:spacing w:after="0" w:line="240" w:lineRule="auto"/>
              <w:rPr>
                <w:rFonts w:eastAsia="Times New Roman" w:cs="Times New Roman"/>
                <w:b/>
                <w:lang w:eastAsia="en-GB"/>
              </w:rPr>
            </w:pPr>
            <w:r w:rsidRPr="006D4D82">
              <w:rPr>
                <w:sz w:val="36"/>
                <w:szCs w:val="36"/>
                <w:lang w:eastAsia="en-GB"/>
              </w:rPr>
              <w:sym w:font="Webdings" w:char="F025"/>
            </w:r>
          </w:p>
        </w:tc>
        <w:tc>
          <w:tcPr>
            <w:tcW w:w="1105" w:type="dxa"/>
            <w:shd w:val="clear" w:color="auto" w:fill="auto"/>
          </w:tcPr>
          <w:p w:rsidR="00184C09" w:rsidRPr="00E75C25" w:rsidRDefault="00184C09" w:rsidP="006D4D82">
            <w:pPr>
              <w:spacing w:after="0"/>
              <w:rPr>
                <w:rFonts w:eastAsia="Times New Roman" w:cs="Times New Roman"/>
                <w:b/>
                <w:lang w:eastAsia="en-GB"/>
              </w:rPr>
            </w:pPr>
            <w:r w:rsidRPr="00E75C25">
              <w:rPr>
                <w:rFonts w:eastAsia="Times New Roman" w:cs="Times New Roman"/>
                <w:b/>
                <w:lang w:eastAsia="en-GB"/>
              </w:rPr>
              <w:t>12.8</w:t>
            </w:r>
          </w:p>
        </w:tc>
        <w:tc>
          <w:tcPr>
            <w:tcW w:w="8953" w:type="dxa"/>
            <w:shd w:val="clear" w:color="auto" w:fill="auto"/>
            <w:hideMark/>
          </w:tcPr>
          <w:p w:rsidR="00184C09" w:rsidRPr="00EC3519" w:rsidRDefault="00184C09" w:rsidP="006D4D82">
            <w:pPr>
              <w:spacing w:after="0"/>
              <w:rPr>
                <w:rFonts w:eastAsia="Times New Roman" w:cs="Times New Roman"/>
                <w:lang w:eastAsia="en-GB"/>
              </w:rPr>
            </w:pPr>
            <w:r w:rsidRPr="00EC3519">
              <w:rPr>
                <w:rFonts w:eastAsia="Times New Roman" w:cs="Times New Roman"/>
                <w:lang w:eastAsia="en-GB"/>
              </w:rPr>
              <w:t>I can use the relationship Rs=R</w:t>
            </w:r>
            <w:r w:rsidRPr="00EC3519">
              <w:rPr>
                <w:rFonts w:eastAsia="Times New Roman" w:cs="Times New Roman"/>
                <w:vertAlign w:val="subscript"/>
                <w:lang w:eastAsia="en-GB"/>
              </w:rPr>
              <w:t>1</w:t>
            </w:r>
            <w:r>
              <w:rPr>
                <w:rFonts w:eastAsia="Times New Roman" w:cs="Times New Roman"/>
                <w:lang w:eastAsia="en-GB"/>
              </w:rPr>
              <w:t>+</w:t>
            </w:r>
            <w:r w:rsidRPr="00EC3519">
              <w:rPr>
                <w:rFonts w:eastAsia="Times New Roman" w:cs="Times New Roman"/>
                <w:lang w:eastAsia="en-GB"/>
              </w:rPr>
              <w:t>R</w:t>
            </w:r>
            <w:r w:rsidRPr="00EC3519">
              <w:rPr>
                <w:rFonts w:eastAsia="Times New Roman" w:cs="Times New Roman"/>
                <w:vertAlign w:val="subscript"/>
                <w:lang w:eastAsia="en-GB"/>
              </w:rPr>
              <w:t>2</w:t>
            </w:r>
            <w:r w:rsidRPr="00EC3519">
              <w:rPr>
                <w:rFonts w:eastAsia="Times New Roman" w:cs="Times New Roman"/>
                <w:lang w:eastAsia="en-GB"/>
              </w:rPr>
              <w:t>+R</w:t>
            </w:r>
            <w:r w:rsidRPr="00EC3519">
              <w:rPr>
                <w:rFonts w:eastAsia="Times New Roman" w:cs="Times New Roman"/>
                <w:vertAlign w:val="subscript"/>
                <w:lang w:eastAsia="en-GB"/>
              </w:rPr>
              <w:t>3</w:t>
            </w:r>
            <w:r w:rsidRPr="00EC3519">
              <w:rPr>
                <w:rFonts w:eastAsia="Times New Roman" w:cs="Times New Roman"/>
                <w:lang w:eastAsia="en-GB"/>
              </w:rPr>
              <w:t xml:space="preserve"> to solve problems involving total resistance of resistors in a series circuit</w:t>
            </w:r>
          </w:p>
        </w:tc>
      </w:tr>
      <w:tr w:rsidR="00184C09" w:rsidRPr="00EC3519" w:rsidTr="006D4D82">
        <w:trPr>
          <w:cantSplit/>
          <w:trHeight w:val="660"/>
          <w:jc w:val="center"/>
        </w:trPr>
        <w:tc>
          <w:tcPr>
            <w:tcW w:w="651" w:type="dxa"/>
          </w:tcPr>
          <w:p w:rsidR="00184C09" w:rsidRPr="00E75C25" w:rsidRDefault="00225DCA" w:rsidP="006D4D82">
            <w:pPr>
              <w:spacing w:after="0" w:line="240" w:lineRule="auto"/>
              <w:rPr>
                <w:rFonts w:eastAsia="Times New Roman" w:cs="Times New Roman"/>
                <w:b/>
                <w:lang w:eastAsia="en-GB"/>
              </w:rPr>
            </w:pPr>
            <w:r w:rsidRPr="006D4D82">
              <w:rPr>
                <w:sz w:val="36"/>
                <w:szCs w:val="36"/>
                <w:lang w:eastAsia="en-GB"/>
              </w:rPr>
              <w:sym w:font="Webdings" w:char="F025"/>
            </w:r>
          </w:p>
        </w:tc>
        <w:tc>
          <w:tcPr>
            <w:tcW w:w="1105" w:type="dxa"/>
            <w:shd w:val="clear" w:color="auto" w:fill="auto"/>
          </w:tcPr>
          <w:p w:rsidR="00184C09" w:rsidRPr="00E75C25" w:rsidRDefault="00184C09" w:rsidP="006D4D82">
            <w:pPr>
              <w:spacing w:after="0"/>
              <w:rPr>
                <w:rFonts w:eastAsia="Times New Roman" w:cs="Times New Roman"/>
                <w:b/>
                <w:lang w:eastAsia="en-GB"/>
              </w:rPr>
            </w:pPr>
            <w:r w:rsidRPr="00E75C25">
              <w:rPr>
                <w:rFonts w:eastAsia="Times New Roman" w:cs="Times New Roman"/>
                <w:b/>
                <w:lang w:eastAsia="en-GB"/>
              </w:rPr>
              <w:t>12.9</w:t>
            </w:r>
          </w:p>
        </w:tc>
        <w:tc>
          <w:tcPr>
            <w:tcW w:w="8953" w:type="dxa"/>
            <w:shd w:val="clear" w:color="auto" w:fill="auto"/>
            <w:hideMark/>
          </w:tcPr>
          <w:p w:rsidR="00184C09" w:rsidRPr="00EC3519" w:rsidRDefault="00184C09" w:rsidP="006D4D82">
            <w:pPr>
              <w:spacing w:after="0"/>
              <w:rPr>
                <w:rFonts w:eastAsia="Times New Roman" w:cs="Times New Roman"/>
                <w:lang w:eastAsia="en-GB"/>
              </w:rPr>
            </w:pPr>
            <w:r w:rsidRPr="00EC3519">
              <w:rPr>
                <w:rFonts w:eastAsia="Times New Roman" w:cs="Times New Roman"/>
                <w:lang w:eastAsia="en-GB"/>
              </w:rPr>
              <w:t>I can perform calculations involving current and voltage relationships in a parallel circuit.</w:t>
            </w:r>
          </w:p>
        </w:tc>
      </w:tr>
      <w:tr w:rsidR="00184C09" w:rsidRPr="00EC3519" w:rsidTr="006D4D82">
        <w:trPr>
          <w:cantSplit/>
          <w:trHeight w:val="975"/>
          <w:jc w:val="center"/>
        </w:trPr>
        <w:tc>
          <w:tcPr>
            <w:tcW w:w="651" w:type="dxa"/>
          </w:tcPr>
          <w:p w:rsidR="00184C09" w:rsidRPr="00E75C25" w:rsidRDefault="00225DCA" w:rsidP="006D4D82">
            <w:pPr>
              <w:spacing w:after="0" w:line="240" w:lineRule="auto"/>
              <w:rPr>
                <w:rFonts w:eastAsia="Times New Roman" w:cs="Times New Roman"/>
                <w:b/>
                <w:lang w:eastAsia="en-GB"/>
              </w:rPr>
            </w:pPr>
            <w:r w:rsidRPr="006D4D82">
              <w:rPr>
                <w:sz w:val="36"/>
                <w:szCs w:val="36"/>
                <w:lang w:eastAsia="en-GB"/>
              </w:rPr>
              <w:sym w:font="Webdings" w:char="F025"/>
            </w:r>
          </w:p>
        </w:tc>
        <w:tc>
          <w:tcPr>
            <w:tcW w:w="1105" w:type="dxa"/>
            <w:shd w:val="clear" w:color="auto" w:fill="auto"/>
          </w:tcPr>
          <w:p w:rsidR="00184C09" w:rsidRPr="00E75C25" w:rsidRDefault="00184C09" w:rsidP="006D4D82">
            <w:pPr>
              <w:spacing w:after="0"/>
              <w:rPr>
                <w:rFonts w:eastAsia="Times New Roman" w:cs="Times New Roman"/>
                <w:b/>
                <w:lang w:eastAsia="en-GB"/>
              </w:rPr>
            </w:pPr>
            <w:r w:rsidRPr="00E75C25">
              <w:rPr>
                <w:rFonts w:eastAsia="Times New Roman" w:cs="Times New Roman"/>
                <w:b/>
                <w:lang w:eastAsia="en-GB"/>
              </w:rPr>
              <w:t>12.10</w:t>
            </w:r>
          </w:p>
        </w:tc>
        <w:tc>
          <w:tcPr>
            <w:tcW w:w="8953" w:type="dxa"/>
            <w:shd w:val="clear" w:color="auto" w:fill="auto"/>
            <w:hideMark/>
          </w:tcPr>
          <w:p w:rsidR="00184C09" w:rsidRPr="00296592" w:rsidRDefault="00184C09" w:rsidP="006D4D82">
            <w:pPr>
              <w:spacing w:after="0"/>
              <w:rPr>
                <w:rFonts w:cs="Tahoma"/>
                <w:sz w:val="32"/>
                <w:szCs w:val="32"/>
              </w:rPr>
            </w:pPr>
            <w:r w:rsidRPr="00EC3519">
              <w:rPr>
                <w:rFonts w:eastAsia="Times New Roman" w:cs="Times New Roman"/>
                <w:lang w:eastAsia="en-GB"/>
              </w:rPr>
              <w:t xml:space="preserve">I can make use </w:t>
            </w:r>
            <w:r>
              <w:rPr>
                <w:rFonts w:eastAsia="Times New Roman" w:cs="Times New Roman"/>
                <w:lang w:eastAsia="en-GB"/>
              </w:rPr>
              <w:t xml:space="preserve">the </w:t>
            </w:r>
            <w:r w:rsidRPr="00EC3519">
              <w:rPr>
                <w:rFonts w:eastAsia="Times New Roman" w:cs="Times New Roman"/>
                <w:lang w:eastAsia="en-GB"/>
              </w:rPr>
              <w:t>rela</w:t>
            </w:r>
            <w:r>
              <w:rPr>
                <w:rFonts w:eastAsia="Times New Roman" w:cs="Times New Roman"/>
                <w:lang w:eastAsia="en-GB"/>
              </w:rPr>
              <w:t xml:space="preserve">tionship </w:t>
            </w:r>
            <m:oMath>
              <m:r>
                <m:rPr>
                  <m:sty m:val="p"/>
                </m:rPr>
                <w:rPr>
                  <w:rFonts w:ascii="Cambria Math" w:hAnsi="Cambria Math" w:cs="Tahoma"/>
                  <w:sz w:val="32"/>
                  <w:szCs w:val="32"/>
                </w:rPr>
                <w:br/>
              </m:r>
            </m:oMath>
            <m:oMathPara>
              <m:oMath>
                <m:f>
                  <m:fPr>
                    <m:ctrlPr>
                      <w:rPr>
                        <w:rFonts w:ascii="Cambria Math" w:hAnsi="Cambria Math" w:cs="Tahoma"/>
                        <w:i/>
                      </w:rPr>
                    </m:ctrlPr>
                  </m:fPr>
                  <m:num>
                    <m:r>
                      <w:rPr>
                        <w:rFonts w:ascii="Cambria Math" w:hAnsi="Cambria Math" w:cs="Tahoma"/>
                      </w:rPr>
                      <m:t>1</m:t>
                    </m:r>
                  </m:num>
                  <m:den>
                    <m:sSub>
                      <m:sSubPr>
                        <m:ctrlPr>
                          <w:rPr>
                            <w:rFonts w:ascii="Cambria Math" w:hAnsi="Cambria Math" w:cs="Tahoma"/>
                            <w:i/>
                          </w:rPr>
                        </m:ctrlPr>
                      </m:sSubPr>
                      <m:e>
                        <m:r>
                          <w:rPr>
                            <w:rFonts w:ascii="Cambria Math" w:hAnsi="Cambria Math" w:cs="Tahoma"/>
                          </w:rPr>
                          <m:t>R</m:t>
                        </m:r>
                      </m:e>
                      <m:sub>
                        <m:r>
                          <w:rPr>
                            <w:rFonts w:ascii="Cambria Math" w:hAnsi="Cambria Math" w:cs="Tahoma"/>
                          </w:rPr>
                          <m:t>total</m:t>
                        </m:r>
                      </m:sub>
                    </m:sSub>
                  </m:den>
                </m:f>
                <m:r>
                  <w:rPr>
                    <w:rFonts w:ascii="Cambria Math" w:hAnsi="Cambria Math" w:cs="Tahoma"/>
                  </w:rPr>
                  <m:t xml:space="preserve"> = </m:t>
                </m:r>
                <m:f>
                  <m:fPr>
                    <m:ctrlPr>
                      <w:rPr>
                        <w:rFonts w:ascii="Cambria Math" w:hAnsi="Cambria Math" w:cs="Tahoma"/>
                        <w:i/>
                      </w:rPr>
                    </m:ctrlPr>
                  </m:fPr>
                  <m:num>
                    <m:r>
                      <w:rPr>
                        <w:rFonts w:ascii="Cambria Math" w:hAnsi="Cambria Math" w:cs="Tahoma"/>
                      </w:rPr>
                      <m:t>1</m:t>
                    </m:r>
                  </m:num>
                  <m:den>
                    <m:sSub>
                      <m:sSubPr>
                        <m:ctrlPr>
                          <w:rPr>
                            <w:rFonts w:ascii="Cambria Math" w:hAnsi="Cambria Math" w:cs="Tahoma"/>
                            <w:i/>
                          </w:rPr>
                        </m:ctrlPr>
                      </m:sSubPr>
                      <m:e>
                        <m:r>
                          <w:rPr>
                            <w:rFonts w:ascii="Cambria Math" w:hAnsi="Cambria Math" w:cs="Tahoma"/>
                          </w:rPr>
                          <m:t>R</m:t>
                        </m:r>
                      </m:e>
                      <m:sub>
                        <m:r>
                          <w:rPr>
                            <w:rFonts w:ascii="Cambria Math" w:hAnsi="Cambria Math" w:cs="Tahoma"/>
                          </w:rPr>
                          <m:t>1</m:t>
                        </m:r>
                      </m:sub>
                    </m:sSub>
                  </m:den>
                </m:f>
                <m:r>
                  <w:rPr>
                    <w:rFonts w:ascii="Cambria Math" w:hAnsi="Cambria Math" w:cs="Tahoma"/>
                  </w:rPr>
                  <m:t>+</m:t>
                </m:r>
                <m:f>
                  <m:fPr>
                    <m:ctrlPr>
                      <w:rPr>
                        <w:rFonts w:ascii="Cambria Math" w:hAnsi="Cambria Math" w:cs="Tahoma"/>
                        <w:i/>
                      </w:rPr>
                    </m:ctrlPr>
                  </m:fPr>
                  <m:num>
                    <m:r>
                      <w:rPr>
                        <w:rFonts w:ascii="Cambria Math" w:hAnsi="Cambria Math" w:cs="Tahoma"/>
                      </w:rPr>
                      <m:t>1</m:t>
                    </m:r>
                  </m:num>
                  <m:den>
                    <m:sSub>
                      <m:sSubPr>
                        <m:ctrlPr>
                          <w:rPr>
                            <w:rFonts w:ascii="Cambria Math" w:hAnsi="Cambria Math" w:cs="Tahoma"/>
                            <w:i/>
                          </w:rPr>
                        </m:ctrlPr>
                      </m:sSubPr>
                      <m:e>
                        <m:r>
                          <w:rPr>
                            <w:rFonts w:ascii="Cambria Math" w:hAnsi="Cambria Math" w:cs="Tahoma"/>
                          </w:rPr>
                          <m:t>R</m:t>
                        </m:r>
                      </m:e>
                      <m:sub>
                        <m:r>
                          <w:rPr>
                            <w:rFonts w:ascii="Cambria Math" w:hAnsi="Cambria Math" w:cs="Tahoma"/>
                          </w:rPr>
                          <m:t>2</m:t>
                        </m:r>
                      </m:sub>
                    </m:sSub>
                  </m:den>
                </m:f>
                <m:r>
                  <w:rPr>
                    <w:rFonts w:ascii="Cambria Math" w:hAnsi="Cambria Math" w:cs="Tahoma"/>
                  </w:rPr>
                  <m:t xml:space="preserve"> +</m:t>
                </m:r>
                <m:f>
                  <m:fPr>
                    <m:ctrlPr>
                      <w:rPr>
                        <w:rFonts w:ascii="Cambria Math" w:hAnsi="Cambria Math" w:cs="Tahoma"/>
                        <w:i/>
                      </w:rPr>
                    </m:ctrlPr>
                  </m:fPr>
                  <m:num>
                    <m:r>
                      <w:rPr>
                        <w:rFonts w:ascii="Cambria Math" w:hAnsi="Cambria Math" w:cs="Tahoma"/>
                      </w:rPr>
                      <m:t>1</m:t>
                    </m:r>
                  </m:num>
                  <m:den>
                    <m:sSub>
                      <m:sSubPr>
                        <m:ctrlPr>
                          <w:rPr>
                            <w:rFonts w:ascii="Cambria Math" w:hAnsi="Cambria Math" w:cs="Tahoma"/>
                            <w:i/>
                          </w:rPr>
                        </m:ctrlPr>
                      </m:sSubPr>
                      <m:e>
                        <m:r>
                          <w:rPr>
                            <w:rFonts w:ascii="Cambria Math" w:hAnsi="Cambria Math" w:cs="Tahoma"/>
                          </w:rPr>
                          <m:t>R</m:t>
                        </m:r>
                      </m:e>
                      <m:sub>
                        <m:r>
                          <w:rPr>
                            <w:rFonts w:ascii="Cambria Math" w:hAnsi="Cambria Math" w:cs="Tahoma"/>
                          </w:rPr>
                          <m:t>3</m:t>
                        </m:r>
                      </m:sub>
                    </m:sSub>
                  </m:den>
                </m:f>
                <m:r>
                  <w:rPr>
                    <w:rFonts w:ascii="Cambria Math" w:hAnsi="Cambria Math" w:cs="Tahoma"/>
                  </w:rPr>
                  <m:t>+…</m:t>
                </m:r>
              </m:oMath>
            </m:oMathPara>
          </w:p>
          <w:p w:rsidR="00184C09" w:rsidRPr="00EC3519" w:rsidRDefault="00184C09" w:rsidP="006D4D82">
            <w:pPr>
              <w:spacing w:after="0"/>
              <w:rPr>
                <w:rFonts w:eastAsia="Times New Roman" w:cs="Times New Roman"/>
                <w:lang w:eastAsia="en-GB"/>
              </w:rPr>
            </w:pPr>
            <w:r w:rsidRPr="00EC3519">
              <w:rPr>
                <w:rFonts w:eastAsia="Times New Roman" w:cs="Times New Roman"/>
                <w:lang w:eastAsia="en-GB"/>
              </w:rPr>
              <w:t xml:space="preserve"> to calculate the resistance of resistors in parallel circuits </w:t>
            </w:r>
          </w:p>
        </w:tc>
      </w:tr>
      <w:tr w:rsidR="00184C09" w:rsidRPr="00EC3519" w:rsidTr="006D4D82">
        <w:trPr>
          <w:cantSplit/>
          <w:trHeight w:val="975"/>
          <w:jc w:val="center"/>
        </w:trPr>
        <w:tc>
          <w:tcPr>
            <w:tcW w:w="651" w:type="dxa"/>
          </w:tcPr>
          <w:p w:rsidR="00184C09" w:rsidRPr="00E75C25" w:rsidRDefault="00225DCA" w:rsidP="006D4D82">
            <w:pPr>
              <w:spacing w:after="0" w:line="240" w:lineRule="auto"/>
              <w:rPr>
                <w:rFonts w:eastAsia="Times New Roman" w:cs="Times New Roman"/>
                <w:b/>
                <w:lang w:eastAsia="en-GB"/>
              </w:rPr>
            </w:pPr>
            <w:r w:rsidRPr="006D4D82">
              <w:rPr>
                <w:sz w:val="36"/>
                <w:szCs w:val="36"/>
                <w:lang w:eastAsia="en-GB"/>
              </w:rPr>
              <w:sym w:font="Webdings" w:char="F025"/>
            </w:r>
          </w:p>
        </w:tc>
        <w:tc>
          <w:tcPr>
            <w:tcW w:w="1105" w:type="dxa"/>
            <w:shd w:val="clear" w:color="auto" w:fill="auto"/>
          </w:tcPr>
          <w:p w:rsidR="00184C09" w:rsidRPr="00E75C25" w:rsidRDefault="00184C09" w:rsidP="006D4D82">
            <w:pPr>
              <w:spacing w:after="0"/>
              <w:rPr>
                <w:rFonts w:eastAsia="Times New Roman" w:cs="Times New Roman"/>
                <w:b/>
                <w:lang w:eastAsia="en-GB"/>
              </w:rPr>
            </w:pPr>
            <w:r w:rsidRPr="00E75C25">
              <w:rPr>
                <w:rFonts w:eastAsia="Times New Roman" w:cs="Times New Roman"/>
                <w:b/>
                <w:lang w:eastAsia="en-GB"/>
              </w:rPr>
              <w:t>12.11</w:t>
            </w:r>
          </w:p>
        </w:tc>
        <w:tc>
          <w:tcPr>
            <w:tcW w:w="8953" w:type="dxa"/>
            <w:shd w:val="clear" w:color="auto" w:fill="auto"/>
          </w:tcPr>
          <w:p w:rsidR="00184C09" w:rsidRPr="00EC3519" w:rsidRDefault="00184C09" w:rsidP="006D4D82">
            <w:pPr>
              <w:spacing w:after="0"/>
              <w:rPr>
                <w:rFonts w:eastAsia="Times New Roman" w:cs="Times New Roman"/>
                <w:lang w:eastAsia="en-GB"/>
              </w:rPr>
            </w:pPr>
            <w:r>
              <w:rPr>
                <w:rFonts w:eastAsia="Times New Roman" w:cs="Times New Roman"/>
                <w:lang w:eastAsia="en-GB"/>
              </w:rPr>
              <w:t xml:space="preserve">I can </w:t>
            </w:r>
            <w:r w:rsidRPr="00EC3519">
              <w:rPr>
                <w:rFonts w:eastAsia="Times New Roman" w:cs="Times New Roman"/>
                <w:lang w:eastAsia="en-GB"/>
              </w:rPr>
              <w:t xml:space="preserve">use </w:t>
            </w:r>
            <w:r>
              <w:rPr>
                <w:rFonts w:eastAsia="Times New Roman" w:cs="Times New Roman"/>
                <w:lang w:eastAsia="en-GB"/>
              </w:rPr>
              <w:t xml:space="preserve">the appropriate </w:t>
            </w:r>
            <w:r w:rsidRPr="00EC3519">
              <w:rPr>
                <w:rFonts w:eastAsia="Times New Roman" w:cs="Times New Roman"/>
                <w:lang w:eastAsia="en-GB"/>
              </w:rPr>
              <w:t>relationships to calculate the resistance of resistors in  with circuits with combinations of resistors in series and parallel</w:t>
            </w:r>
          </w:p>
        </w:tc>
      </w:tr>
      <w:tr w:rsidR="00184C09" w:rsidRPr="00EC3519" w:rsidTr="006D4D82">
        <w:trPr>
          <w:cantSplit/>
          <w:trHeight w:val="692"/>
          <w:jc w:val="center"/>
        </w:trPr>
        <w:tc>
          <w:tcPr>
            <w:tcW w:w="651" w:type="dxa"/>
          </w:tcPr>
          <w:p w:rsidR="00184C09" w:rsidRPr="00E75C25" w:rsidRDefault="00225DCA" w:rsidP="006D4D82">
            <w:pPr>
              <w:spacing w:after="0"/>
              <w:rPr>
                <w:rFonts w:eastAsia="Times New Roman" w:cs="Times New Roman"/>
                <w:b/>
                <w:lang w:eastAsia="en-GB"/>
              </w:rPr>
            </w:pPr>
            <w:r w:rsidRPr="006D4D82">
              <w:rPr>
                <w:sz w:val="36"/>
                <w:szCs w:val="36"/>
                <w:lang w:eastAsia="en-GB"/>
              </w:rPr>
              <w:sym w:font="Webdings" w:char="F025"/>
            </w:r>
          </w:p>
        </w:tc>
        <w:tc>
          <w:tcPr>
            <w:tcW w:w="1105" w:type="dxa"/>
            <w:shd w:val="clear" w:color="auto" w:fill="auto"/>
          </w:tcPr>
          <w:p w:rsidR="00184C09" w:rsidRPr="00E75C25" w:rsidRDefault="00184C09" w:rsidP="006D4D82">
            <w:pPr>
              <w:spacing w:after="0"/>
              <w:rPr>
                <w:rFonts w:eastAsia="Times New Roman" w:cs="Times New Roman"/>
                <w:b/>
                <w:lang w:eastAsia="en-GB"/>
              </w:rPr>
            </w:pPr>
            <w:r w:rsidRPr="00E75C25">
              <w:rPr>
                <w:rFonts w:eastAsia="Times New Roman" w:cs="Times New Roman"/>
                <w:b/>
                <w:lang w:eastAsia="en-GB"/>
              </w:rPr>
              <w:t>12.12</w:t>
            </w:r>
          </w:p>
        </w:tc>
        <w:tc>
          <w:tcPr>
            <w:tcW w:w="8953" w:type="dxa"/>
            <w:shd w:val="clear" w:color="auto" w:fill="auto"/>
          </w:tcPr>
          <w:p w:rsidR="00184C09" w:rsidRPr="00EC3519" w:rsidRDefault="00184C09" w:rsidP="006D4D82">
            <w:pPr>
              <w:spacing w:after="0"/>
              <w:rPr>
                <w:rFonts w:eastAsia="Times New Roman" w:cs="Times New Roman"/>
                <w:lang w:eastAsia="en-GB"/>
              </w:rPr>
            </w:pPr>
            <w:r>
              <w:rPr>
                <w:rFonts w:eastAsia="Times New Roman" w:cs="Times New Roman"/>
                <w:lang w:eastAsia="en-GB"/>
              </w:rPr>
              <w:t>I know what happens in a circuit when I increase the resistance in both series and parallel circuits.</w:t>
            </w:r>
          </w:p>
        </w:tc>
      </w:tr>
    </w:tbl>
    <w:p w:rsidR="00276B51" w:rsidRDefault="00104BEE" w:rsidP="00276B51">
      <w:pPr>
        <w:pStyle w:val="Heading1"/>
      </w:pPr>
      <w:bookmarkStart w:id="55" w:name="_Toc499924220"/>
      <w:r>
        <w:t xml:space="preserve">Section 11: </w:t>
      </w:r>
      <w:r w:rsidR="00276B51" w:rsidRPr="001C0523">
        <w:t>Ohm’s Law</w:t>
      </w:r>
      <w:bookmarkEnd w:id="55"/>
    </w:p>
    <w:p w:rsidR="00276B51" w:rsidRPr="005E5E9D" w:rsidRDefault="00276B51" w:rsidP="00276B51">
      <w:pPr>
        <w:pStyle w:val="Heading2"/>
      </w:pPr>
      <w:r>
        <w:t>Learning Intentions</w:t>
      </w:r>
    </w:p>
    <w:p w:rsidR="00276B51" w:rsidRPr="00900D0F" w:rsidRDefault="00276B51" w:rsidP="00CA3C30">
      <w:pPr>
        <w:pStyle w:val="ListParagraph"/>
        <w:numPr>
          <w:ilvl w:val="0"/>
          <w:numId w:val="74"/>
        </w:numPr>
        <w:autoSpaceDE w:val="0"/>
        <w:autoSpaceDN w:val="0"/>
        <w:adjustRightInd w:val="0"/>
        <w:spacing w:after="0" w:line="240" w:lineRule="auto"/>
        <w:contextualSpacing w:val="0"/>
        <w:rPr>
          <w:rFonts w:cs="Arial"/>
          <w:i/>
          <w:color w:val="000000"/>
          <w:szCs w:val="24"/>
        </w:rPr>
      </w:pPr>
      <w:r w:rsidRPr="00900D0F">
        <w:rPr>
          <w:rFonts w:cs="Arial"/>
          <w:i/>
          <w:color w:val="000000"/>
          <w:szCs w:val="24"/>
        </w:rPr>
        <w:t xml:space="preserve">Calculation of the gradient of the line of best fit on a </w:t>
      </w:r>
      <w:r w:rsidRPr="00900D0F">
        <w:rPr>
          <w:rFonts w:cs="Times New Roman"/>
          <w:i/>
          <w:iCs/>
          <w:color w:val="000000"/>
          <w:szCs w:val="24"/>
        </w:rPr>
        <w:t xml:space="preserve">V-I </w:t>
      </w:r>
      <w:r w:rsidRPr="00900D0F">
        <w:rPr>
          <w:rFonts w:cs="Arial"/>
          <w:i/>
          <w:color w:val="000000"/>
          <w:szCs w:val="24"/>
        </w:rPr>
        <w:t xml:space="preserve">graph to determine resistance. </w:t>
      </w:r>
    </w:p>
    <w:p w:rsidR="00AC3D28" w:rsidRPr="00900D0F" w:rsidRDefault="00276B51" w:rsidP="00CA3C30">
      <w:pPr>
        <w:pStyle w:val="ListParagraph"/>
        <w:numPr>
          <w:ilvl w:val="0"/>
          <w:numId w:val="74"/>
        </w:numPr>
        <w:autoSpaceDE w:val="0"/>
        <w:autoSpaceDN w:val="0"/>
        <w:adjustRightInd w:val="0"/>
        <w:spacing w:after="0" w:line="240" w:lineRule="auto"/>
        <w:contextualSpacing w:val="0"/>
        <w:rPr>
          <w:rFonts w:cs="Arial"/>
          <w:i/>
          <w:color w:val="000000"/>
          <w:szCs w:val="24"/>
        </w:rPr>
      </w:pPr>
      <w:r w:rsidRPr="00900D0F">
        <w:rPr>
          <w:rFonts w:cs="Arial"/>
          <w:i/>
          <w:color w:val="000000"/>
          <w:szCs w:val="24"/>
        </w:rPr>
        <w:t xml:space="preserve">Use of appropriate relationships to solve problems involving potential difference (voltage), current and resistance. </w:t>
      </w:r>
    </w:p>
    <w:p w:rsidR="00276B51" w:rsidRPr="00900D0F" w:rsidRDefault="00AC3D28" w:rsidP="00CA3C30">
      <w:pPr>
        <w:pStyle w:val="ListParagraph"/>
        <w:numPr>
          <w:ilvl w:val="0"/>
          <w:numId w:val="74"/>
        </w:numPr>
        <w:autoSpaceDE w:val="0"/>
        <w:autoSpaceDN w:val="0"/>
        <w:adjustRightInd w:val="0"/>
        <w:spacing w:after="0" w:line="240" w:lineRule="auto"/>
        <w:contextualSpacing w:val="0"/>
        <w:rPr>
          <w:rFonts w:cs="Arial"/>
          <w:i/>
          <w:color w:val="000000"/>
          <w:szCs w:val="24"/>
        </w:rPr>
      </w:pPr>
      <w:r w:rsidRPr="00900D0F">
        <w:rPr>
          <w:rFonts w:cs="Arial"/>
          <w:i/>
          <w:color w:val="000000"/>
          <w:szCs w:val="24"/>
        </w:rPr>
        <w:t>K</w:t>
      </w:r>
      <w:r w:rsidR="00276B51" w:rsidRPr="00900D0F">
        <w:rPr>
          <w:rFonts w:cs="Arial"/>
          <w:i/>
          <w:color w:val="000000"/>
          <w:szCs w:val="24"/>
        </w:rPr>
        <w:t xml:space="preserve">nowledge of the qualitative relationship between the temperature and resistance of a conductor. </w:t>
      </w:r>
      <m:oMath>
        <m:r>
          <m:rPr>
            <m:sty m:val="p"/>
          </m:rPr>
          <w:rPr>
            <w:rFonts w:ascii="Cambria Math" w:hAnsi="Cambria Math" w:cs="Tahoma"/>
            <w:sz w:val="32"/>
            <w:szCs w:val="32"/>
          </w:rPr>
          <w:br/>
        </m:r>
      </m:oMath>
      <m:oMathPara>
        <m:oMath>
          <m:r>
            <w:rPr>
              <w:rFonts w:ascii="Cambria Math" w:hAnsi="Cambria Math" w:cs="Tahoma"/>
              <w:sz w:val="32"/>
              <w:szCs w:val="32"/>
            </w:rPr>
            <m:t>V=IR</m:t>
          </m:r>
        </m:oMath>
      </m:oMathPara>
    </w:p>
    <w:p w:rsidR="00276B51" w:rsidRPr="00900D0F" w:rsidRDefault="00276B51" w:rsidP="00AC3D28">
      <w:pPr>
        <w:pStyle w:val="ListParagraph"/>
        <w:autoSpaceDE w:val="0"/>
        <w:autoSpaceDN w:val="0"/>
        <w:adjustRightInd w:val="0"/>
        <w:spacing w:after="0" w:line="240" w:lineRule="auto"/>
        <w:ind w:left="502"/>
        <w:rPr>
          <w:rFonts w:cs="Arial"/>
          <w:i/>
          <w:color w:val="000000"/>
          <w:szCs w:val="24"/>
        </w:rPr>
      </w:pPr>
    </w:p>
    <w:p w:rsidR="00276B51" w:rsidRPr="00900D0F" w:rsidRDefault="00276B51" w:rsidP="00CA3C30">
      <w:pPr>
        <w:pStyle w:val="ListParagraph"/>
        <w:numPr>
          <w:ilvl w:val="0"/>
          <w:numId w:val="74"/>
        </w:numPr>
        <w:rPr>
          <w:i/>
          <w:szCs w:val="24"/>
        </w:rPr>
      </w:pPr>
      <w:r w:rsidRPr="00900D0F">
        <w:rPr>
          <w:rFonts w:cs="Arial"/>
          <w:i/>
          <w:color w:val="000000"/>
          <w:szCs w:val="24"/>
        </w:rPr>
        <w:t xml:space="preserve">Description of an experiment to verify Ohm’s law. </w:t>
      </w:r>
    </w:p>
    <w:p w:rsidR="00104BEE" w:rsidRDefault="00AC3D28" w:rsidP="00104BEE">
      <w:pPr>
        <w:pStyle w:val="Heading1"/>
      </w:pPr>
      <w:bookmarkStart w:id="56" w:name="_Toc499924221"/>
      <w:r>
        <w:t xml:space="preserve">Practicals: </w:t>
      </w:r>
      <w:r w:rsidR="006A08AE" w:rsidRPr="003C209D">
        <w:t>Voltage, Current and Resistance</w:t>
      </w:r>
      <w:bookmarkEnd w:id="56"/>
    </w:p>
    <w:p w:rsidR="006A08AE" w:rsidRPr="003C209D" w:rsidRDefault="006A08AE" w:rsidP="00CE5B8A">
      <w:pPr>
        <w:pStyle w:val="Heading4"/>
      </w:pPr>
      <w:r w:rsidRPr="004E17AE">
        <w:t>What y</w:t>
      </w:r>
      <w:r w:rsidRPr="003C209D">
        <w:t>ou need</w:t>
      </w:r>
    </w:p>
    <w:p w:rsidR="006A08AE" w:rsidRPr="003C209D" w:rsidRDefault="006A08AE" w:rsidP="00596F1E">
      <w:pPr>
        <w:ind w:left="142"/>
      </w:pPr>
      <w:r w:rsidRPr="003C209D">
        <w:t>Five resistors (A, B, C, D &amp; E), ohmmeter, low voltage d.c. supply, ammeter (10 A), voltmeter (20 V).</w:t>
      </w:r>
    </w:p>
    <w:p w:rsidR="004E17AE" w:rsidRDefault="006A08AE" w:rsidP="00431C60">
      <w:pPr>
        <w:pStyle w:val="Heading2"/>
      </w:pPr>
      <w:r w:rsidRPr="00CE5B8A">
        <w:rPr>
          <w:rStyle w:val="Heading4Char"/>
          <w:noProof/>
          <w:lang w:eastAsia="en-GB"/>
        </w:rPr>
        <w:lastRenderedPageBreak/>
        <w:drawing>
          <wp:anchor distT="0" distB="0" distL="114300" distR="114300" simplePos="0" relativeHeight="251833344" behindDoc="0" locked="0" layoutInCell="1" allowOverlap="1" wp14:anchorId="59514021" wp14:editId="1D16084F">
            <wp:simplePos x="0" y="0"/>
            <wp:positionH relativeFrom="column">
              <wp:posOffset>142875</wp:posOffset>
            </wp:positionH>
            <wp:positionV relativeFrom="paragraph">
              <wp:posOffset>253365</wp:posOffset>
            </wp:positionV>
            <wp:extent cx="5000625" cy="2200275"/>
            <wp:effectExtent l="0" t="0" r="9525" b="9525"/>
            <wp:wrapTopAndBottom/>
            <wp:docPr id="1882" name="Picture 1882" descr="H:\Documents\My Pictures\Toolbox\2016-09-01\Image00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Documents\My Pictures\Toolbox\2016-09-01\Image0050.JP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000625" cy="2200275"/>
                    </a:xfrm>
                    <a:prstGeom prst="rect">
                      <a:avLst/>
                    </a:prstGeom>
                    <a:noFill/>
                    <a:ln>
                      <a:noFill/>
                    </a:ln>
                  </pic:spPr>
                </pic:pic>
              </a:graphicData>
            </a:graphic>
            <wp14:sizeRelH relativeFrom="page">
              <wp14:pctWidth>0</wp14:pctWidth>
            </wp14:sizeRelH>
            <wp14:sizeRelV relativeFrom="page">
              <wp14:pctHeight>0</wp14:pctHeight>
            </wp14:sizeRelV>
          </wp:anchor>
        </w:drawing>
      </w:r>
      <w:r w:rsidR="00431C60" w:rsidRPr="00CE5B8A">
        <w:rPr>
          <w:rStyle w:val="Heading4Char"/>
        </w:rPr>
        <w:t>What to do</w:t>
      </w:r>
    </w:p>
    <w:p w:rsidR="00431C60" w:rsidRDefault="006A08AE" w:rsidP="00255453">
      <w:pPr>
        <w:pStyle w:val="ListParagraph"/>
        <w:numPr>
          <w:ilvl w:val="0"/>
          <w:numId w:val="30"/>
        </w:numPr>
        <w:spacing w:after="0"/>
        <w:ind w:left="142" w:firstLine="0"/>
      </w:pPr>
      <w:r w:rsidRPr="003C209D">
        <w:rPr>
          <w:noProof/>
          <w:lang w:eastAsia="en-GB"/>
        </w:rPr>
        <mc:AlternateContent>
          <mc:Choice Requires="wps">
            <w:drawing>
              <wp:anchor distT="0" distB="0" distL="114300" distR="114300" simplePos="0" relativeHeight="251832320" behindDoc="0" locked="0" layoutInCell="1" allowOverlap="1" wp14:anchorId="71497BC3" wp14:editId="2B1DE978">
                <wp:simplePos x="0" y="0"/>
                <wp:positionH relativeFrom="column">
                  <wp:posOffset>628650</wp:posOffset>
                </wp:positionH>
                <wp:positionV relativeFrom="paragraph">
                  <wp:posOffset>2487929</wp:posOffset>
                </wp:positionV>
                <wp:extent cx="4514850" cy="1790700"/>
                <wp:effectExtent l="0" t="0" r="0" b="0"/>
                <wp:wrapNone/>
                <wp:docPr id="18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14850" cy="1790700"/>
                        </a:xfrm>
                        <a:prstGeom prst="rect">
                          <a:avLst/>
                        </a:prstGeom>
                        <a:solidFill>
                          <a:srgbClr val="FFFFFF"/>
                        </a:solidFill>
                        <a:ln w="9525">
                          <a:noFill/>
                          <a:miter lim="800000"/>
                          <a:headEnd/>
                          <a:tailEnd/>
                        </a:ln>
                      </wps:spPr>
                      <wps:txbx>
                        <w:txbxContent>
                          <w:tbl>
                            <w:tblPr>
                              <w:tblStyle w:val="TableGrid"/>
                              <w:tblW w:w="0" w:type="auto"/>
                              <w:tblLook w:val="04A0" w:firstRow="1" w:lastRow="0" w:firstColumn="1" w:lastColumn="0" w:noHBand="0" w:noVBand="1"/>
                            </w:tblPr>
                            <w:tblGrid>
                              <w:gridCol w:w="1101"/>
                              <w:gridCol w:w="1191"/>
                              <w:gridCol w:w="1191"/>
                              <w:gridCol w:w="1191"/>
                              <w:gridCol w:w="1191"/>
                            </w:tblGrid>
                            <w:tr w:rsidR="00D65E52" w:rsidTr="00431C60">
                              <w:trPr>
                                <w:trHeight w:val="397"/>
                              </w:trPr>
                              <w:tc>
                                <w:tcPr>
                                  <w:tcW w:w="1101" w:type="dxa"/>
                                  <w:vAlign w:val="center"/>
                                </w:tcPr>
                                <w:p w:rsidR="00D65E52" w:rsidRDefault="00D65E52" w:rsidP="00756D80">
                                  <w:pPr>
                                    <w:jc w:val="center"/>
                                  </w:pPr>
                                  <w:r>
                                    <w:t>Resistor</w:t>
                                  </w:r>
                                </w:p>
                              </w:tc>
                              <w:tc>
                                <w:tcPr>
                                  <w:tcW w:w="1191" w:type="dxa"/>
                                  <w:vAlign w:val="center"/>
                                </w:tcPr>
                                <w:p w:rsidR="00D65E52" w:rsidRPr="00B94B54" w:rsidRDefault="00D65E52" w:rsidP="00756D80">
                                  <w:pPr>
                                    <w:jc w:val="center"/>
                                    <w:rPr>
                                      <w:i/>
                                    </w:rPr>
                                  </w:pPr>
                                  <w:r>
                                    <w:t>R (Ω)</w:t>
                                  </w:r>
                                </w:p>
                              </w:tc>
                              <w:tc>
                                <w:tcPr>
                                  <w:tcW w:w="1191" w:type="dxa"/>
                                  <w:vAlign w:val="center"/>
                                </w:tcPr>
                                <w:p w:rsidR="00D65E52" w:rsidRDefault="00D65E52" w:rsidP="00756D80">
                                  <w:pPr>
                                    <w:jc w:val="center"/>
                                  </w:pPr>
                                  <w:r>
                                    <w:t>V (V)</w:t>
                                  </w:r>
                                </w:p>
                              </w:tc>
                              <w:tc>
                                <w:tcPr>
                                  <w:tcW w:w="1191" w:type="dxa"/>
                                  <w:vAlign w:val="center"/>
                                </w:tcPr>
                                <w:p w:rsidR="00D65E52" w:rsidRDefault="00D65E52" w:rsidP="00756D80">
                                  <w:pPr>
                                    <w:jc w:val="center"/>
                                  </w:pPr>
                                  <w:r>
                                    <w:t>I (A)</w:t>
                                  </w:r>
                                </w:p>
                              </w:tc>
                              <w:tc>
                                <w:tcPr>
                                  <w:tcW w:w="1191" w:type="dxa"/>
                                  <w:vAlign w:val="center"/>
                                </w:tcPr>
                                <w:p w:rsidR="00D65E52" w:rsidRDefault="00D65E52" w:rsidP="00756D80">
                                  <w:pPr>
                                    <w:jc w:val="center"/>
                                  </w:pPr>
                                  <w:r>
                                    <w:t>V/I</w:t>
                                  </w:r>
                                </w:p>
                              </w:tc>
                            </w:tr>
                            <w:tr w:rsidR="00D65E52" w:rsidTr="00431C60">
                              <w:trPr>
                                <w:trHeight w:val="397"/>
                              </w:trPr>
                              <w:tc>
                                <w:tcPr>
                                  <w:tcW w:w="1101" w:type="dxa"/>
                                  <w:vAlign w:val="center"/>
                                </w:tcPr>
                                <w:p w:rsidR="00D65E52" w:rsidRDefault="00D65E52" w:rsidP="00756D80">
                                  <w:pPr>
                                    <w:jc w:val="center"/>
                                  </w:pPr>
                                  <w:r>
                                    <w:t>A</w:t>
                                  </w: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r>
                            <w:tr w:rsidR="00D65E52" w:rsidTr="00431C60">
                              <w:trPr>
                                <w:trHeight w:val="397"/>
                              </w:trPr>
                              <w:tc>
                                <w:tcPr>
                                  <w:tcW w:w="1101" w:type="dxa"/>
                                  <w:vAlign w:val="center"/>
                                </w:tcPr>
                                <w:p w:rsidR="00D65E52" w:rsidRDefault="00D65E52" w:rsidP="00756D80">
                                  <w:pPr>
                                    <w:jc w:val="center"/>
                                  </w:pPr>
                                  <w:r>
                                    <w:t>B</w:t>
                                  </w: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r>
                            <w:tr w:rsidR="00D65E52" w:rsidTr="00431C60">
                              <w:trPr>
                                <w:trHeight w:val="397"/>
                              </w:trPr>
                              <w:tc>
                                <w:tcPr>
                                  <w:tcW w:w="1101" w:type="dxa"/>
                                  <w:vAlign w:val="center"/>
                                </w:tcPr>
                                <w:p w:rsidR="00D65E52" w:rsidRDefault="00D65E52" w:rsidP="00756D80">
                                  <w:pPr>
                                    <w:jc w:val="center"/>
                                  </w:pPr>
                                  <w:r>
                                    <w:t>C</w:t>
                                  </w: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r>
                            <w:tr w:rsidR="00D65E52" w:rsidTr="00431C60">
                              <w:trPr>
                                <w:trHeight w:val="397"/>
                              </w:trPr>
                              <w:tc>
                                <w:tcPr>
                                  <w:tcW w:w="1101" w:type="dxa"/>
                                  <w:vAlign w:val="center"/>
                                </w:tcPr>
                                <w:p w:rsidR="00D65E52" w:rsidRDefault="00D65E52" w:rsidP="00756D80">
                                  <w:pPr>
                                    <w:jc w:val="center"/>
                                  </w:pPr>
                                  <w:r>
                                    <w:t>D</w:t>
                                  </w: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r>
                            <w:tr w:rsidR="00D65E52" w:rsidTr="00431C60">
                              <w:trPr>
                                <w:trHeight w:val="397"/>
                              </w:trPr>
                              <w:tc>
                                <w:tcPr>
                                  <w:tcW w:w="1101" w:type="dxa"/>
                                  <w:vAlign w:val="center"/>
                                </w:tcPr>
                                <w:p w:rsidR="00D65E52" w:rsidRDefault="00D65E52" w:rsidP="00D44562">
                                  <w:pPr>
                                    <w:jc w:val="center"/>
                                  </w:pPr>
                                  <w:r>
                                    <w:t>E</w:t>
                                  </w: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r>
                          </w:tbl>
                          <w:p w:rsidR="00D65E52" w:rsidRDefault="00D65E52" w:rsidP="006A08A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12" type="#_x0000_t202" style="position:absolute;left:0;text-align:left;margin-left:49.5pt;margin-top:195.9pt;width:355.5pt;height:141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" stroked="f">
                <v:textbox>
                  <w:txbxContent>
                    <w:tbl>
                      <w:tblPr>
                        <w:tblStyle w:val="TableGrid"/>
                        <w:tblW w:w="0" w:type="auto"/>
                        <w:tblLook w:val="04A0" w:firstRow="1" w:lastRow="0" w:firstColumn="1" w:lastColumn="0" w:noHBand="0" w:noVBand="1"/>
                      </w:tblPr>
                      <w:tblGrid>
                        <w:gridCol w:w="1101"/>
                        <w:gridCol w:w="1191"/>
                        <w:gridCol w:w="1191"/>
                        <w:gridCol w:w="1191"/>
                        <w:gridCol w:w="1191"/>
                      </w:tblGrid>
                      <w:tr w:rsidR="00D65E52" w:rsidTr="00431C60">
                        <w:trPr>
                          <w:trHeight w:val="397"/>
                        </w:trPr>
                        <w:tc>
                          <w:tcPr>
                            <w:tcW w:w="1101" w:type="dxa"/>
                            <w:vAlign w:val="center"/>
                          </w:tcPr>
                          <w:p w:rsidR="00D65E52" w:rsidRDefault="00D65E52" w:rsidP="00756D80">
                            <w:pPr>
                              <w:jc w:val="center"/>
                            </w:pPr>
                            <w:r>
                              <w:t>Resistor</w:t>
                            </w:r>
                          </w:p>
                        </w:tc>
                        <w:tc>
                          <w:tcPr>
                            <w:tcW w:w="1191" w:type="dxa"/>
                            <w:vAlign w:val="center"/>
                          </w:tcPr>
                          <w:p w:rsidR="00D65E52" w:rsidRPr="00B94B54" w:rsidRDefault="00D65E52" w:rsidP="00756D80">
                            <w:pPr>
                              <w:jc w:val="center"/>
                              <w:rPr>
                                <w:i/>
                              </w:rPr>
                            </w:pPr>
                            <w:r>
                              <w:t>R (Ω)</w:t>
                            </w:r>
                          </w:p>
                        </w:tc>
                        <w:tc>
                          <w:tcPr>
                            <w:tcW w:w="1191" w:type="dxa"/>
                            <w:vAlign w:val="center"/>
                          </w:tcPr>
                          <w:p w:rsidR="00D65E52" w:rsidRDefault="00D65E52" w:rsidP="00756D80">
                            <w:pPr>
                              <w:jc w:val="center"/>
                            </w:pPr>
                            <w:r>
                              <w:t>V (V)</w:t>
                            </w:r>
                          </w:p>
                        </w:tc>
                        <w:tc>
                          <w:tcPr>
                            <w:tcW w:w="1191" w:type="dxa"/>
                            <w:vAlign w:val="center"/>
                          </w:tcPr>
                          <w:p w:rsidR="00D65E52" w:rsidRDefault="00D65E52" w:rsidP="00756D80">
                            <w:pPr>
                              <w:jc w:val="center"/>
                            </w:pPr>
                            <w:r>
                              <w:t>I (A)</w:t>
                            </w:r>
                          </w:p>
                        </w:tc>
                        <w:tc>
                          <w:tcPr>
                            <w:tcW w:w="1191" w:type="dxa"/>
                            <w:vAlign w:val="center"/>
                          </w:tcPr>
                          <w:p w:rsidR="00D65E52" w:rsidRDefault="00D65E52" w:rsidP="00756D80">
                            <w:pPr>
                              <w:jc w:val="center"/>
                            </w:pPr>
                            <w:r>
                              <w:t>V/I</w:t>
                            </w:r>
                          </w:p>
                        </w:tc>
                      </w:tr>
                      <w:tr w:rsidR="00D65E52" w:rsidTr="00431C60">
                        <w:trPr>
                          <w:trHeight w:val="397"/>
                        </w:trPr>
                        <w:tc>
                          <w:tcPr>
                            <w:tcW w:w="1101" w:type="dxa"/>
                            <w:vAlign w:val="center"/>
                          </w:tcPr>
                          <w:p w:rsidR="00D65E52" w:rsidRDefault="00D65E52" w:rsidP="00756D80">
                            <w:pPr>
                              <w:jc w:val="center"/>
                            </w:pPr>
                            <w:r>
                              <w:t>A</w:t>
                            </w: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r>
                      <w:tr w:rsidR="00D65E52" w:rsidTr="00431C60">
                        <w:trPr>
                          <w:trHeight w:val="397"/>
                        </w:trPr>
                        <w:tc>
                          <w:tcPr>
                            <w:tcW w:w="1101" w:type="dxa"/>
                            <w:vAlign w:val="center"/>
                          </w:tcPr>
                          <w:p w:rsidR="00D65E52" w:rsidRDefault="00D65E52" w:rsidP="00756D80">
                            <w:pPr>
                              <w:jc w:val="center"/>
                            </w:pPr>
                            <w:r>
                              <w:t>B</w:t>
                            </w: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r>
                      <w:tr w:rsidR="00D65E52" w:rsidTr="00431C60">
                        <w:trPr>
                          <w:trHeight w:val="397"/>
                        </w:trPr>
                        <w:tc>
                          <w:tcPr>
                            <w:tcW w:w="1101" w:type="dxa"/>
                            <w:vAlign w:val="center"/>
                          </w:tcPr>
                          <w:p w:rsidR="00D65E52" w:rsidRDefault="00D65E52" w:rsidP="00756D80">
                            <w:pPr>
                              <w:jc w:val="center"/>
                            </w:pPr>
                            <w:r>
                              <w:t>C</w:t>
                            </w: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r>
                      <w:tr w:rsidR="00D65E52" w:rsidTr="00431C60">
                        <w:trPr>
                          <w:trHeight w:val="397"/>
                        </w:trPr>
                        <w:tc>
                          <w:tcPr>
                            <w:tcW w:w="1101" w:type="dxa"/>
                            <w:vAlign w:val="center"/>
                          </w:tcPr>
                          <w:p w:rsidR="00D65E52" w:rsidRDefault="00D65E52" w:rsidP="00756D80">
                            <w:pPr>
                              <w:jc w:val="center"/>
                            </w:pPr>
                            <w:r>
                              <w:t>D</w:t>
                            </w: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r>
                      <w:tr w:rsidR="00D65E52" w:rsidTr="00431C60">
                        <w:trPr>
                          <w:trHeight w:val="397"/>
                        </w:trPr>
                        <w:tc>
                          <w:tcPr>
                            <w:tcW w:w="1101" w:type="dxa"/>
                            <w:vAlign w:val="center"/>
                          </w:tcPr>
                          <w:p w:rsidR="00D65E52" w:rsidRDefault="00D65E52" w:rsidP="00D44562">
                            <w:pPr>
                              <w:jc w:val="center"/>
                            </w:pPr>
                            <w:r>
                              <w:t>E</w:t>
                            </w: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c>
                          <w:tcPr>
                            <w:tcW w:w="1191" w:type="dxa"/>
                            <w:vAlign w:val="center"/>
                          </w:tcPr>
                          <w:p w:rsidR="00D65E52" w:rsidRDefault="00D65E52" w:rsidP="00756D80">
                            <w:pPr>
                              <w:jc w:val="center"/>
                            </w:pPr>
                          </w:p>
                        </w:tc>
                      </w:tr>
                    </w:tbl>
                    <w:p w:rsidR="00D65E52" w:rsidRDefault="00D65E52" w:rsidP="006A08AE"/>
                  </w:txbxContent>
                </v:textbox>
              </v:shape>
            </w:pict>
          </mc:Fallback>
        </mc:AlternateContent>
      </w:r>
      <w:r w:rsidRPr="003C209D">
        <w:t>Copy this table:</w:t>
      </w:r>
      <w:r w:rsidRPr="003C209D">
        <w:br/>
      </w:r>
    </w:p>
    <w:p w:rsidR="00431C60" w:rsidRDefault="00431C60" w:rsidP="00431C60">
      <w:pPr>
        <w:spacing w:after="0"/>
      </w:pPr>
    </w:p>
    <w:p w:rsidR="00431C60" w:rsidRDefault="00431C60" w:rsidP="00431C60">
      <w:pPr>
        <w:spacing w:after="0"/>
      </w:pPr>
    </w:p>
    <w:p w:rsidR="00431C60" w:rsidRDefault="00431C60" w:rsidP="00431C60">
      <w:pPr>
        <w:spacing w:after="0"/>
      </w:pPr>
    </w:p>
    <w:p w:rsidR="00431C60" w:rsidRDefault="00431C60" w:rsidP="00431C60">
      <w:pPr>
        <w:spacing w:after="0"/>
      </w:pPr>
    </w:p>
    <w:p w:rsidR="006A08AE" w:rsidRDefault="006A08AE" w:rsidP="00431C60">
      <w:pPr>
        <w:spacing w:after="0"/>
        <w:ind w:left="142"/>
      </w:pPr>
    </w:p>
    <w:p w:rsidR="00A35F9C" w:rsidRDefault="00A35F9C" w:rsidP="00431C60">
      <w:pPr>
        <w:spacing w:after="0"/>
        <w:ind w:left="142"/>
      </w:pPr>
    </w:p>
    <w:p w:rsidR="00A35F9C" w:rsidRDefault="00A35F9C" w:rsidP="00431C60">
      <w:pPr>
        <w:spacing w:after="0"/>
        <w:ind w:left="142"/>
      </w:pPr>
    </w:p>
    <w:p w:rsidR="00431C60" w:rsidRPr="003C209D" w:rsidRDefault="00431C60" w:rsidP="00431C60">
      <w:pPr>
        <w:spacing w:after="0"/>
        <w:ind w:left="142"/>
      </w:pPr>
    </w:p>
    <w:p w:rsidR="00431C60" w:rsidRDefault="006A08AE" w:rsidP="00255453">
      <w:pPr>
        <w:pStyle w:val="ListParagraph"/>
        <w:numPr>
          <w:ilvl w:val="0"/>
          <w:numId w:val="30"/>
        </w:numPr>
        <w:spacing w:after="0"/>
        <w:ind w:left="142" w:firstLine="0"/>
      </w:pPr>
      <w:r w:rsidRPr="003C209D">
        <w:t>Use circuit 1 to measure the resistances of resistors A, B, C, D and E. Enter your results in column 2.</w:t>
      </w:r>
    </w:p>
    <w:p w:rsidR="00431C60" w:rsidRDefault="006A08AE" w:rsidP="00255453">
      <w:pPr>
        <w:pStyle w:val="ListParagraph"/>
        <w:numPr>
          <w:ilvl w:val="0"/>
          <w:numId w:val="30"/>
        </w:numPr>
        <w:spacing w:after="0"/>
        <w:ind w:left="142" w:firstLine="0"/>
      </w:pPr>
      <w:r w:rsidRPr="003C209D">
        <w:t>Now set up circuit 2 using resistor A. Set the power suppl</w:t>
      </w:r>
      <w:r w:rsidR="00431C60">
        <w:t>y to the correct voltage (8 V).</w:t>
      </w:r>
    </w:p>
    <w:p w:rsidR="006A08AE" w:rsidRPr="003C209D" w:rsidRDefault="00D44562" w:rsidP="00255453">
      <w:pPr>
        <w:pStyle w:val="ListParagraph"/>
        <w:numPr>
          <w:ilvl w:val="0"/>
          <w:numId w:val="30"/>
        </w:numPr>
        <w:spacing w:after="0"/>
        <w:ind w:left="142" w:firstLine="0"/>
      </w:pPr>
      <w:r w:rsidRPr="003C209D">
        <w:t xml:space="preserve">Switch on. Measure the voltage </w:t>
      </w:r>
      <w:r w:rsidR="006A08AE" w:rsidRPr="003C209D">
        <w:t>and the current and enter y</w:t>
      </w:r>
      <w:r w:rsidR="00431C60">
        <w:t>our results in columns 3 and 4.</w:t>
      </w:r>
    </w:p>
    <w:p w:rsidR="00431C60" w:rsidRDefault="006A08AE" w:rsidP="00255453">
      <w:pPr>
        <w:pStyle w:val="ListParagraph"/>
        <w:numPr>
          <w:ilvl w:val="0"/>
          <w:numId w:val="30"/>
        </w:numPr>
        <w:spacing w:after="0"/>
        <w:ind w:left="142" w:firstLine="0"/>
      </w:pPr>
      <w:r w:rsidRPr="003C209D">
        <w:t>Repeat f</w:t>
      </w:r>
      <w:r w:rsidR="00431C60">
        <w:t>or each of the other resistors.</w:t>
      </w:r>
    </w:p>
    <w:p w:rsidR="006A08AE" w:rsidRPr="003C209D" w:rsidRDefault="006A08AE" w:rsidP="00255453">
      <w:pPr>
        <w:pStyle w:val="ListParagraph"/>
        <w:numPr>
          <w:ilvl w:val="0"/>
          <w:numId w:val="30"/>
        </w:numPr>
        <w:spacing w:after="0"/>
        <w:ind w:left="142" w:firstLine="0"/>
      </w:pPr>
      <w:r w:rsidRPr="003C209D">
        <w:t>Compare the resistance, R, with V/I</w:t>
      </w:r>
    </w:p>
    <w:p w:rsidR="006A08AE" w:rsidRPr="003C209D" w:rsidRDefault="006A08AE" w:rsidP="00A35F9C">
      <w:pPr>
        <w:pStyle w:val="Heading3"/>
      </w:pPr>
      <w:r w:rsidRPr="003C209D">
        <w:t>Read</w:t>
      </w:r>
    </w:p>
    <w:p w:rsidR="006A08AE" w:rsidRPr="003C209D" w:rsidRDefault="00DC6710" w:rsidP="00596F1E">
      <w:pPr>
        <w:ind w:left="142"/>
      </w:pPr>
      <w:r w:rsidRPr="003C209D">
        <w:rPr>
          <w:noProof/>
          <w:lang w:eastAsia="en-GB"/>
        </w:rPr>
        <mc:AlternateContent>
          <mc:Choice Requires="wps">
            <w:drawing>
              <wp:anchor distT="0" distB="0" distL="114300" distR="114300" simplePos="0" relativeHeight="251834368" behindDoc="0" locked="0" layoutInCell="1" allowOverlap="1" wp14:anchorId="35925D36" wp14:editId="4B0EB86F">
                <wp:simplePos x="0" y="0"/>
                <wp:positionH relativeFrom="column">
                  <wp:posOffset>3950970</wp:posOffset>
                </wp:positionH>
                <wp:positionV relativeFrom="paragraph">
                  <wp:posOffset>337820</wp:posOffset>
                </wp:positionV>
                <wp:extent cx="2257425" cy="1676400"/>
                <wp:effectExtent l="0" t="0" r="9525" b="0"/>
                <wp:wrapSquare wrapText="bothSides"/>
                <wp:docPr id="18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7425" cy="1676400"/>
                        </a:xfrm>
                        <a:prstGeom prst="rect">
                          <a:avLst/>
                        </a:prstGeom>
                        <a:solidFill>
                          <a:srgbClr val="FFFFFF"/>
                        </a:solidFill>
                        <a:ln w="9525">
                          <a:noFill/>
                          <a:miter lim="800000"/>
                          <a:headEnd/>
                          <a:tailEnd/>
                        </a:ln>
                      </wps:spPr>
                      <wps:txbx>
                        <w:txbxContent>
                          <w:tbl>
                            <w:tblPr>
                              <w:tblStyle w:val="TableGrid"/>
                              <w:tblW w:w="0" w:type="auto"/>
                              <w:tblLook w:val="04A0" w:firstRow="1" w:lastRow="0" w:firstColumn="1" w:lastColumn="0" w:noHBand="0" w:noVBand="1"/>
                            </w:tblPr>
                            <w:tblGrid>
                              <w:gridCol w:w="1101"/>
                              <w:gridCol w:w="1101"/>
                              <w:gridCol w:w="1101"/>
                            </w:tblGrid>
                            <w:tr w:rsidR="00D65E52" w:rsidTr="00756D80">
                              <w:trPr>
                                <w:trHeight w:val="397"/>
                              </w:trPr>
                              <w:tc>
                                <w:tcPr>
                                  <w:tcW w:w="1101" w:type="dxa"/>
                                  <w:vAlign w:val="center"/>
                                </w:tcPr>
                                <w:p w:rsidR="00D65E52" w:rsidRDefault="00D65E52" w:rsidP="00756D80">
                                  <w:pPr>
                                    <w:jc w:val="center"/>
                                  </w:pPr>
                                  <w:r>
                                    <w:t>V (V)</w:t>
                                  </w:r>
                                </w:p>
                              </w:tc>
                              <w:tc>
                                <w:tcPr>
                                  <w:tcW w:w="1101" w:type="dxa"/>
                                  <w:vAlign w:val="center"/>
                                </w:tcPr>
                                <w:p w:rsidR="00D65E52" w:rsidRDefault="00D65E52" w:rsidP="00756D80">
                                  <w:pPr>
                                    <w:jc w:val="center"/>
                                  </w:pPr>
                                  <w:r>
                                    <w:t>I (A)</w:t>
                                  </w:r>
                                </w:p>
                              </w:tc>
                              <w:tc>
                                <w:tcPr>
                                  <w:tcW w:w="1101" w:type="dxa"/>
                                  <w:vAlign w:val="center"/>
                                </w:tcPr>
                                <w:p w:rsidR="00D65E52" w:rsidRDefault="00D65E52" w:rsidP="00756D80">
                                  <w:pPr>
                                    <w:jc w:val="center"/>
                                  </w:pPr>
                                  <w:r>
                                    <w:t>V/I (Ω)</w:t>
                                  </w:r>
                                </w:p>
                              </w:tc>
                            </w:tr>
                            <w:tr w:rsidR="00D65E52" w:rsidTr="00756D80">
                              <w:trPr>
                                <w:trHeight w:val="397"/>
                              </w:trPr>
                              <w:tc>
                                <w:tcPr>
                                  <w:tcW w:w="1101" w:type="dxa"/>
                                  <w:vAlign w:val="center"/>
                                </w:tcPr>
                                <w:p w:rsidR="00D65E52" w:rsidRDefault="00D65E52" w:rsidP="00756D80">
                                  <w:pPr>
                                    <w:jc w:val="center"/>
                                  </w:pPr>
                                </w:p>
                              </w:tc>
                              <w:tc>
                                <w:tcPr>
                                  <w:tcW w:w="1101" w:type="dxa"/>
                                  <w:vAlign w:val="center"/>
                                </w:tcPr>
                                <w:p w:rsidR="00D65E52" w:rsidRDefault="00D65E52" w:rsidP="00756D80">
                                  <w:pPr>
                                    <w:jc w:val="center"/>
                                  </w:pPr>
                                </w:p>
                              </w:tc>
                              <w:tc>
                                <w:tcPr>
                                  <w:tcW w:w="1101" w:type="dxa"/>
                                  <w:vAlign w:val="center"/>
                                </w:tcPr>
                                <w:p w:rsidR="00D65E52" w:rsidRDefault="00D65E52" w:rsidP="00756D80">
                                  <w:pPr>
                                    <w:jc w:val="center"/>
                                  </w:pPr>
                                </w:p>
                              </w:tc>
                            </w:tr>
                            <w:tr w:rsidR="00D65E52" w:rsidTr="00756D80">
                              <w:trPr>
                                <w:trHeight w:val="397"/>
                              </w:trPr>
                              <w:tc>
                                <w:tcPr>
                                  <w:tcW w:w="1101" w:type="dxa"/>
                                </w:tcPr>
                                <w:p w:rsidR="00D65E52" w:rsidRDefault="00D65E52"/>
                              </w:tc>
                              <w:tc>
                                <w:tcPr>
                                  <w:tcW w:w="1101" w:type="dxa"/>
                                </w:tcPr>
                                <w:p w:rsidR="00D65E52" w:rsidRDefault="00D65E52"/>
                              </w:tc>
                              <w:tc>
                                <w:tcPr>
                                  <w:tcW w:w="1101" w:type="dxa"/>
                                </w:tcPr>
                                <w:p w:rsidR="00D65E52" w:rsidRDefault="00D65E52"/>
                              </w:tc>
                            </w:tr>
                            <w:tr w:rsidR="00D65E52" w:rsidTr="00756D80">
                              <w:trPr>
                                <w:trHeight w:val="397"/>
                              </w:trPr>
                              <w:tc>
                                <w:tcPr>
                                  <w:tcW w:w="1101" w:type="dxa"/>
                                </w:tcPr>
                                <w:p w:rsidR="00D65E52" w:rsidRDefault="00D65E52"/>
                              </w:tc>
                              <w:tc>
                                <w:tcPr>
                                  <w:tcW w:w="1101" w:type="dxa"/>
                                </w:tcPr>
                                <w:p w:rsidR="00D65E52" w:rsidRDefault="00D65E52"/>
                              </w:tc>
                              <w:tc>
                                <w:tcPr>
                                  <w:tcW w:w="1101" w:type="dxa"/>
                                </w:tcPr>
                                <w:p w:rsidR="00D65E52" w:rsidRDefault="00D65E52"/>
                              </w:tc>
                            </w:tr>
                            <w:tr w:rsidR="00D65E52" w:rsidTr="00756D80">
                              <w:trPr>
                                <w:trHeight w:val="397"/>
                              </w:trPr>
                              <w:tc>
                                <w:tcPr>
                                  <w:tcW w:w="1101" w:type="dxa"/>
                                </w:tcPr>
                                <w:p w:rsidR="00D65E52" w:rsidRDefault="00D65E52"/>
                              </w:tc>
                              <w:tc>
                                <w:tcPr>
                                  <w:tcW w:w="1101" w:type="dxa"/>
                                </w:tcPr>
                                <w:p w:rsidR="00D65E52" w:rsidRDefault="00D65E52"/>
                              </w:tc>
                              <w:tc>
                                <w:tcPr>
                                  <w:tcW w:w="1101" w:type="dxa"/>
                                </w:tcPr>
                                <w:p w:rsidR="00D65E52" w:rsidRDefault="00D65E52"/>
                              </w:tc>
                            </w:tr>
                            <w:tr w:rsidR="00D65E52" w:rsidTr="00756D80">
                              <w:trPr>
                                <w:trHeight w:val="397"/>
                              </w:trPr>
                              <w:tc>
                                <w:tcPr>
                                  <w:tcW w:w="1101" w:type="dxa"/>
                                </w:tcPr>
                                <w:p w:rsidR="00D65E52" w:rsidRDefault="00D65E52"/>
                              </w:tc>
                              <w:tc>
                                <w:tcPr>
                                  <w:tcW w:w="1101" w:type="dxa"/>
                                </w:tcPr>
                                <w:p w:rsidR="00D65E52" w:rsidRDefault="00D65E52"/>
                              </w:tc>
                              <w:tc>
                                <w:tcPr>
                                  <w:tcW w:w="1101" w:type="dxa"/>
                                </w:tcPr>
                                <w:p w:rsidR="00D65E52" w:rsidRDefault="00D65E52"/>
                              </w:tc>
                            </w:tr>
                          </w:tbl>
                          <w:p w:rsidR="00D65E52" w:rsidRDefault="00D65E52" w:rsidP="00431C6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13" type="#_x0000_t202" style="position:absolute;left:0;text-align:left;margin-left:311.1pt;margin-top:26.6pt;width:177.75pt;height:132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" stroked="f">
                <v:textbox>
                  <w:txbxContent>
                    <w:tbl>
                      <w:tblPr>
                        <w:tblStyle w:val="TableGrid"/>
                        <w:tblW w:w="0" w:type="auto"/>
                        <w:tblLook w:val="04A0" w:firstRow="1" w:lastRow="0" w:firstColumn="1" w:lastColumn="0" w:noHBand="0" w:noVBand="1"/>
                      </w:tblPr>
                      <w:tblGrid>
                        <w:gridCol w:w="1101"/>
                        <w:gridCol w:w="1101"/>
                        <w:gridCol w:w="1101"/>
                      </w:tblGrid>
                      <w:tr w:rsidR="00D65E52" w:rsidTr="00756D80">
                        <w:trPr>
                          <w:trHeight w:val="397"/>
                        </w:trPr>
                        <w:tc>
                          <w:tcPr>
                            <w:tcW w:w="1101" w:type="dxa"/>
                            <w:vAlign w:val="center"/>
                          </w:tcPr>
                          <w:p w:rsidR="00D65E52" w:rsidRDefault="00D65E52" w:rsidP="00756D80">
                            <w:pPr>
                              <w:jc w:val="center"/>
                            </w:pPr>
                            <w:r>
                              <w:t>V (V)</w:t>
                            </w:r>
                          </w:p>
                        </w:tc>
                        <w:tc>
                          <w:tcPr>
                            <w:tcW w:w="1101" w:type="dxa"/>
                            <w:vAlign w:val="center"/>
                          </w:tcPr>
                          <w:p w:rsidR="00D65E52" w:rsidRDefault="00D65E52" w:rsidP="00756D80">
                            <w:pPr>
                              <w:jc w:val="center"/>
                            </w:pPr>
                            <w:r>
                              <w:t>I (A)</w:t>
                            </w:r>
                          </w:p>
                        </w:tc>
                        <w:tc>
                          <w:tcPr>
                            <w:tcW w:w="1101" w:type="dxa"/>
                            <w:vAlign w:val="center"/>
                          </w:tcPr>
                          <w:p w:rsidR="00D65E52" w:rsidRDefault="00D65E52" w:rsidP="00756D80">
                            <w:pPr>
                              <w:jc w:val="center"/>
                            </w:pPr>
                            <w:r>
                              <w:t>V/I (Ω)</w:t>
                            </w:r>
                          </w:p>
                        </w:tc>
                      </w:tr>
                      <w:tr w:rsidR="00D65E52" w:rsidTr="00756D80">
                        <w:trPr>
                          <w:trHeight w:val="397"/>
                        </w:trPr>
                        <w:tc>
                          <w:tcPr>
                            <w:tcW w:w="1101" w:type="dxa"/>
                            <w:vAlign w:val="center"/>
                          </w:tcPr>
                          <w:p w:rsidR="00D65E52" w:rsidRDefault="00D65E52" w:rsidP="00756D80">
                            <w:pPr>
                              <w:jc w:val="center"/>
                            </w:pPr>
                          </w:p>
                        </w:tc>
                        <w:tc>
                          <w:tcPr>
                            <w:tcW w:w="1101" w:type="dxa"/>
                            <w:vAlign w:val="center"/>
                          </w:tcPr>
                          <w:p w:rsidR="00D65E52" w:rsidRDefault="00D65E52" w:rsidP="00756D80">
                            <w:pPr>
                              <w:jc w:val="center"/>
                            </w:pPr>
                          </w:p>
                        </w:tc>
                        <w:tc>
                          <w:tcPr>
                            <w:tcW w:w="1101" w:type="dxa"/>
                            <w:vAlign w:val="center"/>
                          </w:tcPr>
                          <w:p w:rsidR="00D65E52" w:rsidRDefault="00D65E52" w:rsidP="00756D80">
                            <w:pPr>
                              <w:jc w:val="center"/>
                            </w:pPr>
                          </w:p>
                        </w:tc>
                      </w:tr>
                      <w:tr w:rsidR="00D65E52" w:rsidTr="00756D80">
                        <w:trPr>
                          <w:trHeight w:val="397"/>
                        </w:trPr>
                        <w:tc>
                          <w:tcPr>
                            <w:tcW w:w="1101" w:type="dxa"/>
                          </w:tcPr>
                          <w:p w:rsidR="00D65E52" w:rsidRDefault="00D65E52"/>
                        </w:tc>
                        <w:tc>
                          <w:tcPr>
                            <w:tcW w:w="1101" w:type="dxa"/>
                          </w:tcPr>
                          <w:p w:rsidR="00D65E52" w:rsidRDefault="00D65E52"/>
                        </w:tc>
                        <w:tc>
                          <w:tcPr>
                            <w:tcW w:w="1101" w:type="dxa"/>
                          </w:tcPr>
                          <w:p w:rsidR="00D65E52" w:rsidRDefault="00D65E52"/>
                        </w:tc>
                      </w:tr>
                      <w:tr w:rsidR="00D65E52" w:rsidTr="00756D80">
                        <w:trPr>
                          <w:trHeight w:val="397"/>
                        </w:trPr>
                        <w:tc>
                          <w:tcPr>
                            <w:tcW w:w="1101" w:type="dxa"/>
                          </w:tcPr>
                          <w:p w:rsidR="00D65E52" w:rsidRDefault="00D65E52"/>
                        </w:tc>
                        <w:tc>
                          <w:tcPr>
                            <w:tcW w:w="1101" w:type="dxa"/>
                          </w:tcPr>
                          <w:p w:rsidR="00D65E52" w:rsidRDefault="00D65E52"/>
                        </w:tc>
                        <w:tc>
                          <w:tcPr>
                            <w:tcW w:w="1101" w:type="dxa"/>
                          </w:tcPr>
                          <w:p w:rsidR="00D65E52" w:rsidRDefault="00D65E52"/>
                        </w:tc>
                      </w:tr>
                      <w:tr w:rsidR="00D65E52" w:rsidTr="00756D80">
                        <w:trPr>
                          <w:trHeight w:val="397"/>
                        </w:trPr>
                        <w:tc>
                          <w:tcPr>
                            <w:tcW w:w="1101" w:type="dxa"/>
                          </w:tcPr>
                          <w:p w:rsidR="00D65E52" w:rsidRDefault="00D65E52"/>
                        </w:tc>
                        <w:tc>
                          <w:tcPr>
                            <w:tcW w:w="1101" w:type="dxa"/>
                          </w:tcPr>
                          <w:p w:rsidR="00D65E52" w:rsidRDefault="00D65E52"/>
                        </w:tc>
                        <w:tc>
                          <w:tcPr>
                            <w:tcW w:w="1101" w:type="dxa"/>
                          </w:tcPr>
                          <w:p w:rsidR="00D65E52" w:rsidRDefault="00D65E52"/>
                        </w:tc>
                      </w:tr>
                      <w:tr w:rsidR="00D65E52" w:rsidTr="00756D80">
                        <w:trPr>
                          <w:trHeight w:val="397"/>
                        </w:trPr>
                        <w:tc>
                          <w:tcPr>
                            <w:tcW w:w="1101" w:type="dxa"/>
                          </w:tcPr>
                          <w:p w:rsidR="00D65E52" w:rsidRDefault="00D65E52"/>
                        </w:tc>
                        <w:tc>
                          <w:tcPr>
                            <w:tcW w:w="1101" w:type="dxa"/>
                          </w:tcPr>
                          <w:p w:rsidR="00D65E52" w:rsidRDefault="00D65E52"/>
                        </w:tc>
                        <w:tc>
                          <w:tcPr>
                            <w:tcW w:w="1101" w:type="dxa"/>
                          </w:tcPr>
                          <w:p w:rsidR="00D65E52" w:rsidRDefault="00D65E52"/>
                        </w:tc>
                      </w:tr>
                    </w:tbl>
                    <w:p w:rsidR="00D65E52" w:rsidRDefault="00D65E52" w:rsidP="00431C60"/>
                  </w:txbxContent>
                </v:textbox>
                <w10:wrap type="square"/>
              </v:shape>
            </w:pict>
          </mc:Fallback>
        </mc:AlternateContent>
      </w:r>
      <w:r w:rsidR="006A08AE" w:rsidRPr="003C209D">
        <w:t>It is possib</w:t>
      </w:r>
      <w:r w:rsidR="00AC3D28">
        <w:t>le to measure the resistance of</w:t>
      </w:r>
      <w:r w:rsidR="006A08AE" w:rsidRPr="003C209D">
        <w:t xml:space="preserve"> a resistor by measuring the current in the resistor and the voltage across the resistor.</w:t>
      </w:r>
      <w:r w:rsidR="006A08AE" w:rsidRPr="003C209D">
        <w:br/>
        <w:t>This relationship, R = V/I is very important and is often used in electrical work.</w:t>
      </w:r>
    </w:p>
    <w:p w:rsidR="006A08AE" w:rsidRPr="00A35F9C" w:rsidRDefault="006A08AE" w:rsidP="00A35F9C">
      <w:pPr>
        <w:pStyle w:val="Heading3"/>
        <w:rPr>
          <w:rStyle w:val="Heading3Char"/>
        </w:rPr>
      </w:pPr>
      <w:r w:rsidRPr="003C209D">
        <w:t>More to do</w:t>
      </w:r>
    </w:p>
    <w:p w:rsidR="006A08AE" w:rsidRPr="003C209D" w:rsidRDefault="006A08AE" w:rsidP="00255453">
      <w:pPr>
        <w:pStyle w:val="ListParagraph"/>
        <w:numPr>
          <w:ilvl w:val="0"/>
          <w:numId w:val="31"/>
        </w:numPr>
        <w:spacing w:after="0"/>
        <w:ind w:left="142" w:firstLine="0"/>
      </w:pPr>
      <w:r w:rsidRPr="003C209D">
        <w:t>Select one of the resistors and change the supply voltage so that a further 5 voltage</w:t>
      </w:r>
      <w:r w:rsidR="00431C60">
        <w:t>s and currents can be measured.</w:t>
      </w:r>
    </w:p>
    <w:p w:rsidR="00DC6710" w:rsidRDefault="006A08AE" w:rsidP="00255453">
      <w:pPr>
        <w:pStyle w:val="ListParagraph"/>
        <w:numPr>
          <w:ilvl w:val="0"/>
          <w:numId w:val="31"/>
        </w:numPr>
        <w:spacing w:after="0"/>
        <w:ind w:left="142" w:firstLine="0"/>
      </w:pPr>
      <w:r w:rsidRPr="003C209D">
        <w:t>Copy and complete the following table:</w:t>
      </w:r>
      <w:r w:rsidRPr="003C209D">
        <w:br/>
      </w:r>
    </w:p>
    <w:p w:rsidR="006A08AE" w:rsidRPr="003C209D" w:rsidRDefault="006A08AE" w:rsidP="00A35F9C">
      <w:pPr>
        <w:pStyle w:val="ListParagraph"/>
        <w:spacing w:after="0"/>
        <w:ind w:left="142"/>
      </w:pPr>
      <w:r w:rsidRPr="00431C60">
        <w:rPr>
          <w:rStyle w:val="Heading3Char"/>
        </w:rPr>
        <w:t>Questions</w:t>
      </w:r>
    </w:p>
    <w:p w:rsidR="0096187B" w:rsidRPr="003C209D" w:rsidRDefault="006A08AE" w:rsidP="00255453">
      <w:pPr>
        <w:pStyle w:val="ListParagraph"/>
        <w:numPr>
          <w:ilvl w:val="0"/>
          <w:numId w:val="32"/>
        </w:numPr>
        <w:spacing w:after="0"/>
        <w:ind w:left="142" w:firstLine="0"/>
      </w:pPr>
      <w:r w:rsidRPr="003C209D">
        <w:t>What do you notice about V/I for t</w:t>
      </w:r>
      <w:r w:rsidR="0096187B" w:rsidRPr="003C209D">
        <w:t>he different values of current?</w:t>
      </w:r>
    </w:p>
    <w:p w:rsidR="006A08AE" w:rsidRPr="003C209D" w:rsidRDefault="006A08AE" w:rsidP="00255453">
      <w:pPr>
        <w:pStyle w:val="ListParagraph"/>
        <w:numPr>
          <w:ilvl w:val="0"/>
          <w:numId w:val="32"/>
        </w:numPr>
        <w:spacing w:after="0"/>
        <w:ind w:left="142" w:firstLine="0"/>
      </w:pPr>
      <w:r w:rsidRPr="003C209D">
        <w:t>What conclusion can you make about the resistance of a resistor when the current in it changes?</w:t>
      </w:r>
    </w:p>
    <w:p w:rsidR="00E11542" w:rsidRDefault="00E11542" w:rsidP="00E11542"/>
    <w:p w:rsidR="009178BE" w:rsidRPr="003C209D" w:rsidRDefault="00CE5B8A" w:rsidP="009178BE">
      <w:pPr>
        <w:pStyle w:val="Heading3"/>
        <w:ind w:left="142"/>
      </w:pPr>
      <w:bookmarkStart w:id="57" w:name="_Toc232063537"/>
      <w:r>
        <w:lastRenderedPageBreak/>
        <w:t>Voltage Current a</w:t>
      </w:r>
      <w:r w:rsidRPr="003C209D">
        <w:t>nd Resistance Experiment</w:t>
      </w:r>
    </w:p>
    <w:p w:rsidR="009178BE" w:rsidRPr="003C209D" w:rsidRDefault="009178BE" w:rsidP="00255453">
      <w:pPr>
        <w:numPr>
          <w:ilvl w:val="0"/>
          <w:numId w:val="53"/>
        </w:numPr>
        <w:spacing w:after="0" w:line="240" w:lineRule="auto"/>
        <w:ind w:left="142" w:firstLine="0"/>
      </w:pPr>
      <w:r w:rsidRPr="003C209D">
        <w:t>C</w:t>
      </w:r>
      <w:r w:rsidRPr="003C209D">
        <w:rPr>
          <w:rFonts w:cs="Comic Sans MS"/>
          <w:color w:val="000000"/>
          <w:lang w:eastAsia="en-GB"/>
        </w:rPr>
        <w:t>ollect 2 multimeters per group and a range of Resistors (1</w:t>
      </w:r>
      <w:r w:rsidR="001842E4" w:rsidRPr="003C209D">
        <w:rPr>
          <w:rFonts w:cs="Comic Sans MS"/>
          <w:color w:val="000000"/>
          <w:lang w:eastAsia="en-GB"/>
        </w:rPr>
        <w:t xml:space="preserve"> </w:t>
      </w:r>
      <w:r w:rsidRPr="003C209D">
        <w:rPr>
          <w:rFonts w:cs="Comic Sans MS"/>
          <w:color w:val="000000"/>
          <w:lang w:eastAsia="en-GB"/>
        </w:rPr>
        <w:t>x</w:t>
      </w:r>
      <w:r w:rsidR="001842E4" w:rsidRPr="003C209D">
        <w:rPr>
          <w:rFonts w:cs="Comic Sans MS"/>
          <w:color w:val="000000"/>
          <w:lang w:eastAsia="en-GB"/>
        </w:rPr>
        <w:t xml:space="preserve"> </w:t>
      </w:r>
      <w:r w:rsidRPr="003C209D">
        <w:rPr>
          <w:rFonts w:cs="Comic Sans MS"/>
          <w:color w:val="000000"/>
          <w:lang w:eastAsia="en-GB"/>
        </w:rPr>
        <w:t>3.3 ohm, 1</w:t>
      </w:r>
      <w:r w:rsidR="001842E4" w:rsidRPr="003C209D">
        <w:rPr>
          <w:rFonts w:cs="Comic Sans MS"/>
          <w:color w:val="000000"/>
          <w:lang w:eastAsia="en-GB"/>
        </w:rPr>
        <w:t xml:space="preserve"> </w:t>
      </w:r>
      <w:r w:rsidRPr="003C209D">
        <w:rPr>
          <w:rFonts w:cs="Comic Sans MS"/>
          <w:color w:val="000000"/>
          <w:lang w:eastAsia="en-GB"/>
        </w:rPr>
        <w:t>x</w:t>
      </w:r>
      <w:r w:rsidR="001842E4" w:rsidRPr="003C209D">
        <w:rPr>
          <w:rFonts w:cs="Comic Sans MS"/>
          <w:color w:val="000000"/>
          <w:lang w:eastAsia="en-GB"/>
        </w:rPr>
        <w:t xml:space="preserve"> </w:t>
      </w:r>
      <w:r w:rsidRPr="003C209D">
        <w:rPr>
          <w:rFonts w:cs="Comic Sans MS"/>
          <w:color w:val="000000"/>
          <w:lang w:eastAsia="en-GB"/>
        </w:rPr>
        <w:t>5.6</w:t>
      </w:r>
      <w:r w:rsidR="006E2ED3" w:rsidRPr="003C209D">
        <w:rPr>
          <w:rFonts w:cs="Comic Sans MS"/>
          <w:color w:val="000000"/>
          <w:lang w:eastAsia="en-GB"/>
        </w:rPr>
        <w:t xml:space="preserve"> </w:t>
      </w:r>
      <w:r w:rsidRPr="003C209D">
        <w:rPr>
          <w:rFonts w:cs="Comic Sans MS"/>
          <w:color w:val="000000"/>
          <w:lang w:eastAsia="en-GB"/>
        </w:rPr>
        <w:t>ohm, 1</w:t>
      </w:r>
      <w:r w:rsidR="001842E4" w:rsidRPr="003C209D">
        <w:rPr>
          <w:rFonts w:cs="Comic Sans MS"/>
          <w:color w:val="000000"/>
          <w:lang w:eastAsia="en-GB"/>
        </w:rPr>
        <w:t xml:space="preserve"> </w:t>
      </w:r>
      <w:r w:rsidRPr="003C209D">
        <w:rPr>
          <w:rFonts w:cs="Comic Sans MS"/>
          <w:color w:val="000000"/>
          <w:lang w:eastAsia="en-GB"/>
        </w:rPr>
        <w:t>x</w:t>
      </w:r>
      <w:r w:rsidR="001842E4" w:rsidRPr="003C209D">
        <w:rPr>
          <w:rFonts w:cs="Comic Sans MS"/>
          <w:color w:val="000000"/>
          <w:lang w:eastAsia="en-GB"/>
        </w:rPr>
        <w:t xml:space="preserve">  </w:t>
      </w:r>
      <w:r w:rsidRPr="003C209D">
        <w:rPr>
          <w:rFonts w:cs="Comic Sans MS"/>
          <w:color w:val="000000"/>
          <w:lang w:eastAsia="en-GB"/>
        </w:rPr>
        <w:t>15</w:t>
      </w:r>
      <w:r w:rsidR="006E2ED3" w:rsidRPr="003C209D">
        <w:rPr>
          <w:rFonts w:cs="Comic Sans MS"/>
          <w:color w:val="000000"/>
          <w:lang w:eastAsia="en-GB"/>
        </w:rPr>
        <w:t xml:space="preserve"> </w:t>
      </w:r>
      <w:r w:rsidRPr="003C209D">
        <w:rPr>
          <w:rFonts w:cs="Comic Sans MS"/>
          <w:color w:val="000000"/>
          <w:lang w:eastAsia="en-GB"/>
        </w:rPr>
        <w:t>ohm 1</w:t>
      </w:r>
      <w:r w:rsidR="001842E4" w:rsidRPr="003C209D">
        <w:rPr>
          <w:rFonts w:cs="Comic Sans MS"/>
          <w:color w:val="000000"/>
          <w:lang w:eastAsia="en-GB"/>
        </w:rPr>
        <w:t xml:space="preserve"> </w:t>
      </w:r>
      <w:r w:rsidRPr="003C209D">
        <w:rPr>
          <w:rFonts w:cs="Comic Sans MS"/>
          <w:color w:val="000000"/>
          <w:lang w:eastAsia="en-GB"/>
        </w:rPr>
        <w:t>x</w:t>
      </w:r>
      <w:r w:rsidR="001842E4" w:rsidRPr="003C209D">
        <w:rPr>
          <w:rFonts w:cs="Comic Sans MS"/>
          <w:color w:val="000000"/>
          <w:lang w:eastAsia="en-GB"/>
        </w:rPr>
        <w:t xml:space="preserve"> </w:t>
      </w:r>
      <w:r w:rsidRPr="003C209D">
        <w:rPr>
          <w:rFonts w:cs="Comic Sans MS"/>
          <w:color w:val="000000"/>
          <w:lang w:eastAsia="en-GB"/>
        </w:rPr>
        <w:t>22</w:t>
      </w:r>
      <w:r w:rsidR="006E2ED3" w:rsidRPr="003C209D">
        <w:rPr>
          <w:rFonts w:cs="Comic Sans MS"/>
          <w:color w:val="000000"/>
          <w:lang w:eastAsia="en-GB"/>
        </w:rPr>
        <w:t xml:space="preserve"> </w:t>
      </w:r>
      <w:r w:rsidRPr="003C209D">
        <w:rPr>
          <w:rFonts w:cs="Comic Sans MS"/>
          <w:color w:val="000000"/>
          <w:lang w:eastAsia="en-GB"/>
        </w:rPr>
        <w:t>ohm + one other)</w:t>
      </w:r>
    </w:p>
    <w:p w:rsidR="009178BE" w:rsidRPr="003C209D" w:rsidRDefault="009178BE" w:rsidP="00255453">
      <w:pPr>
        <w:numPr>
          <w:ilvl w:val="0"/>
          <w:numId w:val="53"/>
        </w:numPr>
        <w:spacing w:after="0" w:line="240" w:lineRule="auto"/>
        <w:ind w:left="142" w:firstLine="0"/>
      </w:pPr>
      <w:r w:rsidRPr="003C209D">
        <w:rPr>
          <w:rFonts w:cs="Comic Sans MS"/>
          <w:color w:val="000000"/>
          <w:lang w:eastAsia="en-GB"/>
        </w:rPr>
        <w:t>Collect 9 leads per group.</w:t>
      </w:r>
    </w:p>
    <w:p w:rsidR="00750DBA" w:rsidRPr="00750DBA" w:rsidRDefault="009178BE" w:rsidP="00255453">
      <w:pPr>
        <w:numPr>
          <w:ilvl w:val="0"/>
          <w:numId w:val="53"/>
        </w:numPr>
        <w:spacing w:after="0" w:line="240" w:lineRule="auto"/>
        <w:ind w:left="142" w:firstLine="0"/>
      </w:pPr>
      <w:r w:rsidRPr="003C209D">
        <w:t xml:space="preserve">Use </w:t>
      </w:r>
      <w:r w:rsidRPr="003C209D">
        <w:rPr>
          <w:rFonts w:cs="Comic Sans MS"/>
          <w:color w:val="000000"/>
          <w:lang w:eastAsia="en-GB"/>
        </w:rPr>
        <w:t>an OHMETER to measure the resistance of each resistor. Record each resistance in a separate table like the one below. You will need 5 tables in total one for</w:t>
      </w:r>
      <w:r w:rsidR="00750DBA">
        <w:rPr>
          <w:rFonts w:cs="Comic Sans MS"/>
          <w:color w:val="000000"/>
          <w:lang w:eastAsia="en-GB"/>
        </w:rPr>
        <w:t xml:space="preserve"> e</w:t>
      </w:r>
      <w:r w:rsidRPr="003C209D">
        <w:rPr>
          <w:rFonts w:cs="Comic Sans MS"/>
          <w:color w:val="000000"/>
          <w:lang w:eastAsia="en-GB"/>
        </w:rPr>
        <w:t xml:space="preserve">ach resistor. </w:t>
      </w:r>
    </w:p>
    <w:p w:rsidR="009178BE" w:rsidRPr="003C209D" w:rsidRDefault="009178BE" w:rsidP="00750DBA">
      <w:pPr>
        <w:spacing w:after="0" w:line="240" w:lineRule="auto"/>
        <w:ind w:left="142"/>
      </w:pPr>
      <w:r w:rsidRPr="003C209D">
        <w:rPr>
          <w:rFonts w:cs="Comic Sans MS"/>
          <w:noProof/>
          <w:color w:val="000000"/>
          <w:lang w:eastAsia="en-GB"/>
        </w:rPr>
        <w:drawing>
          <wp:inline distT="0" distB="0" distL="0" distR="0" wp14:anchorId="0EC64FAC" wp14:editId="68EB28B0">
            <wp:extent cx="5573395" cy="2612390"/>
            <wp:effectExtent l="0" t="0" r="8255" b="0"/>
            <wp:docPr id="1401" name="Picture 1401" descr="3CF6FC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3CF6FCF2"/>
                    <pic:cNvPicPr>
                      <a:picLocks noChangeAspect="1" noChangeArrowheads="1"/>
                    </pic:cNvPicPr>
                  </pic:nvPicPr>
                  <pic:blipFill>
                    <a:blip r:embed="rId148" cstate="print">
                      <a:extLst>
                        <a:ext uri="{28A0092B-C50C-407E-A947-70E740481C1C}">
                          <a14:useLocalDpi xmlns:a14="http://schemas.microsoft.com/office/drawing/2010/main" val="0"/>
                        </a:ext>
                      </a:extLst>
                    </a:blip>
                    <a:srcRect l="11429"/>
                    <a:stretch>
                      <a:fillRect/>
                    </a:stretch>
                  </pic:blipFill>
                  <pic:spPr bwMode="auto">
                    <a:xfrm>
                      <a:off x="0" y="0"/>
                      <a:ext cx="5573395" cy="2612390"/>
                    </a:xfrm>
                    <a:prstGeom prst="rect">
                      <a:avLst/>
                    </a:prstGeom>
                    <a:noFill/>
                    <a:ln>
                      <a:noFill/>
                    </a:ln>
                  </pic:spPr>
                </pic:pic>
              </a:graphicData>
            </a:graphic>
          </wp:inline>
        </w:drawing>
      </w:r>
    </w:p>
    <w:p w:rsidR="009178BE" w:rsidRPr="003C209D" w:rsidRDefault="009178BE" w:rsidP="009178BE">
      <w:pPr>
        <w:ind w:left="142"/>
        <w:rPr>
          <w:rFonts w:cs="Comic Sans MS"/>
          <w:color w:val="000000"/>
          <w:lang w:eastAsia="en-GB"/>
        </w:rPr>
      </w:pPr>
    </w:p>
    <w:p w:rsidR="009178BE" w:rsidRPr="003C209D" w:rsidRDefault="009178BE" w:rsidP="009178BE">
      <w:pPr>
        <w:ind w:left="142"/>
        <w:rPr>
          <w:rFonts w:cs="Comic Sans MS"/>
          <w:color w:val="000000"/>
          <w:lang w:eastAsia="en-GB"/>
        </w:rPr>
      </w:pPr>
      <w:r w:rsidRPr="003C209D">
        <w:rPr>
          <w:rFonts w:cs="Comic Sans MS"/>
          <w:color w:val="000000"/>
          <w:lang w:eastAsia="en-GB"/>
        </w:rPr>
        <w:t>EXAMPLE ONLY USE YOUR OWN VALUES</w:t>
      </w:r>
    </w:p>
    <w:tbl>
      <w:tblPr>
        <w:tblStyle w:val="TableGrid"/>
        <w:tblW w:w="0" w:type="auto"/>
        <w:tblLook w:val="01E0" w:firstRow="1" w:lastRow="1" w:firstColumn="1" w:lastColumn="1" w:noHBand="0" w:noVBand="0"/>
      </w:tblPr>
      <w:tblGrid>
        <w:gridCol w:w="2567"/>
        <w:gridCol w:w="2524"/>
        <w:gridCol w:w="2567"/>
        <w:gridCol w:w="2480"/>
      </w:tblGrid>
      <w:tr w:rsidR="009178BE" w:rsidRPr="003C209D" w:rsidTr="00CE4D05">
        <w:tc>
          <w:tcPr>
            <w:tcW w:w="2664" w:type="dxa"/>
            <w:tcBorders>
              <w:top w:val="double" w:sz="4" w:space="0" w:color="auto"/>
              <w:left w:val="double" w:sz="4" w:space="0" w:color="auto"/>
              <w:bottom w:val="double" w:sz="4" w:space="0" w:color="auto"/>
              <w:right w:val="double" w:sz="4" w:space="0" w:color="auto"/>
            </w:tcBorders>
            <w:shd w:val="clear" w:color="auto" w:fill="C0C0C0"/>
            <w:vAlign w:val="center"/>
          </w:tcPr>
          <w:p w:rsidR="009178BE" w:rsidRPr="003C209D" w:rsidRDefault="009178BE" w:rsidP="00CE4D05">
            <w:pPr>
              <w:ind w:left="142"/>
              <w:jc w:val="center"/>
              <w:rPr>
                <w:rFonts w:cs="Comic Sans MS"/>
                <w:color w:val="000000"/>
                <w:lang w:eastAsia="en-GB"/>
              </w:rPr>
            </w:pPr>
            <w:r w:rsidRPr="003C209D">
              <w:rPr>
                <w:rFonts w:cs="Comic Sans MS"/>
                <w:color w:val="000000"/>
                <w:lang w:eastAsia="en-GB"/>
              </w:rPr>
              <w:t>QUOTED RESISTANCE (ohm)</w:t>
            </w:r>
          </w:p>
        </w:tc>
        <w:tc>
          <w:tcPr>
            <w:tcW w:w="2664" w:type="dxa"/>
            <w:tcBorders>
              <w:top w:val="double" w:sz="4" w:space="0" w:color="auto"/>
              <w:left w:val="double" w:sz="4" w:space="0" w:color="auto"/>
              <w:bottom w:val="double" w:sz="4" w:space="0" w:color="auto"/>
              <w:right w:val="double" w:sz="4" w:space="0" w:color="auto"/>
            </w:tcBorders>
            <w:shd w:val="clear" w:color="auto" w:fill="C0C0C0"/>
            <w:vAlign w:val="center"/>
          </w:tcPr>
          <w:p w:rsidR="009178BE" w:rsidRPr="003C209D" w:rsidRDefault="009178BE" w:rsidP="00CE4D05">
            <w:pPr>
              <w:ind w:left="142"/>
              <w:jc w:val="center"/>
              <w:rPr>
                <w:rFonts w:cs="Comic Sans MS"/>
                <w:color w:val="000000"/>
                <w:lang w:eastAsia="en-GB"/>
              </w:rPr>
            </w:pPr>
            <w:r w:rsidRPr="003C209D">
              <w:rPr>
                <w:rFonts w:cs="Comic Sans MS"/>
                <w:color w:val="000000"/>
                <w:lang w:eastAsia="en-GB"/>
              </w:rPr>
              <w:t>3.3</w:t>
            </w:r>
          </w:p>
        </w:tc>
        <w:tc>
          <w:tcPr>
            <w:tcW w:w="2664" w:type="dxa"/>
            <w:tcBorders>
              <w:top w:val="double" w:sz="4" w:space="0" w:color="auto"/>
              <w:left w:val="double" w:sz="4" w:space="0" w:color="auto"/>
              <w:bottom w:val="double" w:sz="4" w:space="0" w:color="auto"/>
              <w:right w:val="double" w:sz="4" w:space="0" w:color="auto"/>
            </w:tcBorders>
            <w:shd w:val="clear" w:color="auto" w:fill="C0C0C0"/>
            <w:vAlign w:val="center"/>
          </w:tcPr>
          <w:p w:rsidR="009178BE" w:rsidRPr="003C209D" w:rsidRDefault="009178BE" w:rsidP="00CE4D05">
            <w:pPr>
              <w:ind w:left="142"/>
              <w:jc w:val="center"/>
              <w:rPr>
                <w:rFonts w:cs="Comic Sans MS"/>
                <w:color w:val="000000"/>
                <w:lang w:eastAsia="en-GB"/>
              </w:rPr>
            </w:pPr>
            <w:r w:rsidRPr="003C209D">
              <w:rPr>
                <w:rFonts w:cs="Comic Sans MS"/>
                <w:color w:val="000000"/>
                <w:lang w:eastAsia="en-GB"/>
              </w:rPr>
              <w:t>MEASURED RESISTANCE (ohm)</w:t>
            </w:r>
          </w:p>
        </w:tc>
        <w:tc>
          <w:tcPr>
            <w:tcW w:w="2664" w:type="dxa"/>
            <w:tcBorders>
              <w:top w:val="double" w:sz="4" w:space="0" w:color="auto"/>
              <w:left w:val="double" w:sz="4" w:space="0" w:color="auto"/>
              <w:bottom w:val="double" w:sz="4" w:space="0" w:color="auto"/>
              <w:right w:val="double" w:sz="4" w:space="0" w:color="auto"/>
            </w:tcBorders>
            <w:shd w:val="clear" w:color="auto" w:fill="C0C0C0"/>
            <w:vAlign w:val="center"/>
          </w:tcPr>
          <w:p w:rsidR="009178BE" w:rsidRPr="003C209D" w:rsidRDefault="009178BE" w:rsidP="00CE4D05">
            <w:pPr>
              <w:ind w:left="142"/>
              <w:jc w:val="center"/>
              <w:rPr>
                <w:rFonts w:cs="Comic Sans MS"/>
                <w:color w:val="000000"/>
                <w:lang w:eastAsia="en-GB"/>
              </w:rPr>
            </w:pPr>
            <w:r w:rsidRPr="003C209D">
              <w:rPr>
                <w:rFonts w:cs="Comic Sans MS"/>
                <w:color w:val="000000"/>
                <w:lang w:eastAsia="en-GB"/>
              </w:rPr>
              <w:t>3.2</w:t>
            </w:r>
          </w:p>
        </w:tc>
      </w:tr>
      <w:tr w:rsidR="009178BE" w:rsidRPr="003C209D" w:rsidTr="00CE4D05">
        <w:tc>
          <w:tcPr>
            <w:tcW w:w="2664" w:type="dxa"/>
            <w:tcBorders>
              <w:top w:val="double" w:sz="4" w:space="0" w:color="auto"/>
            </w:tcBorders>
          </w:tcPr>
          <w:p w:rsidR="009178BE" w:rsidRPr="003C209D" w:rsidRDefault="009178BE" w:rsidP="00CE4D05">
            <w:pPr>
              <w:ind w:left="142"/>
              <w:rPr>
                <w:rFonts w:cs="Comic Sans MS"/>
                <w:color w:val="000000"/>
                <w:lang w:eastAsia="en-GB"/>
              </w:rPr>
            </w:pPr>
            <w:r w:rsidRPr="003C209D">
              <w:rPr>
                <w:rFonts w:cs="Comic Sans MS"/>
                <w:color w:val="000000"/>
                <w:lang w:eastAsia="en-GB"/>
              </w:rPr>
              <w:t>Number of Cells</w:t>
            </w:r>
          </w:p>
        </w:tc>
        <w:tc>
          <w:tcPr>
            <w:tcW w:w="2664" w:type="dxa"/>
            <w:tcBorders>
              <w:top w:val="double" w:sz="4" w:space="0" w:color="auto"/>
            </w:tcBorders>
          </w:tcPr>
          <w:p w:rsidR="009178BE" w:rsidRPr="003C209D" w:rsidRDefault="009178BE" w:rsidP="00CE4D05">
            <w:pPr>
              <w:ind w:left="142"/>
              <w:rPr>
                <w:rFonts w:cs="Comic Sans MS"/>
                <w:color w:val="000000"/>
                <w:lang w:eastAsia="en-GB"/>
              </w:rPr>
            </w:pPr>
            <w:r w:rsidRPr="003C209D">
              <w:rPr>
                <w:rFonts w:cs="Comic Sans MS"/>
                <w:color w:val="000000"/>
                <w:lang w:eastAsia="en-GB"/>
              </w:rPr>
              <w:t>Voltage (V)</w:t>
            </w:r>
          </w:p>
        </w:tc>
        <w:tc>
          <w:tcPr>
            <w:tcW w:w="2664" w:type="dxa"/>
            <w:tcBorders>
              <w:top w:val="double" w:sz="4" w:space="0" w:color="auto"/>
            </w:tcBorders>
          </w:tcPr>
          <w:p w:rsidR="009178BE" w:rsidRPr="003C209D" w:rsidRDefault="009178BE" w:rsidP="00CE4D05">
            <w:pPr>
              <w:ind w:left="142"/>
              <w:rPr>
                <w:rFonts w:cs="Comic Sans MS"/>
                <w:color w:val="000000"/>
                <w:lang w:eastAsia="en-GB"/>
              </w:rPr>
            </w:pPr>
            <w:r w:rsidRPr="003C209D">
              <w:rPr>
                <w:rFonts w:cs="Comic Sans MS"/>
                <w:color w:val="000000"/>
                <w:lang w:eastAsia="en-GB"/>
              </w:rPr>
              <w:t>Current (A)</w:t>
            </w:r>
          </w:p>
        </w:tc>
        <w:tc>
          <w:tcPr>
            <w:tcW w:w="2664" w:type="dxa"/>
            <w:tcBorders>
              <w:top w:val="double" w:sz="4" w:space="0" w:color="auto"/>
            </w:tcBorders>
          </w:tcPr>
          <w:p w:rsidR="009178BE" w:rsidRPr="003C209D" w:rsidRDefault="009178BE" w:rsidP="00CE4D05">
            <w:pPr>
              <w:ind w:left="142"/>
              <w:rPr>
                <w:rFonts w:cs="Comic Sans MS"/>
                <w:color w:val="000000"/>
                <w:lang w:eastAsia="en-GB"/>
              </w:rPr>
            </w:pPr>
            <w:r w:rsidRPr="003C209D">
              <w:rPr>
                <w:rFonts w:cs="Comic Sans MS"/>
                <w:color w:val="000000"/>
                <w:lang w:eastAsia="en-GB"/>
              </w:rPr>
              <w:t>V/I</w:t>
            </w:r>
          </w:p>
        </w:tc>
      </w:tr>
      <w:tr w:rsidR="009178BE" w:rsidRPr="003C209D" w:rsidTr="00CE4D05">
        <w:tc>
          <w:tcPr>
            <w:tcW w:w="2664" w:type="dxa"/>
          </w:tcPr>
          <w:p w:rsidR="009178BE" w:rsidRPr="003C209D" w:rsidRDefault="009178BE" w:rsidP="00CE4D05">
            <w:pPr>
              <w:ind w:left="142"/>
              <w:rPr>
                <w:rFonts w:cs="Comic Sans MS"/>
                <w:color w:val="000000"/>
                <w:lang w:eastAsia="en-GB"/>
              </w:rPr>
            </w:pPr>
            <w:r w:rsidRPr="003C209D">
              <w:rPr>
                <w:rFonts w:cs="Comic Sans MS"/>
                <w:color w:val="000000"/>
                <w:lang w:eastAsia="en-GB"/>
              </w:rPr>
              <w:t>1</w:t>
            </w:r>
          </w:p>
        </w:tc>
        <w:tc>
          <w:tcPr>
            <w:tcW w:w="2664" w:type="dxa"/>
          </w:tcPr>
          <w:p w:rsidR="009178BE" w:rsidRPr="003C209D" w:rsidRDefault="009178BE" w:rsidP="00CE4D05">
            <w:pPr>
              <w:ind w:left="142"/>
              <w:rPr>
                <w:rFonts w:cs="Comic Sans MS"/>
                <w:color w:val="000000"/>
                <w:lang w:eastAsia="en-GB"/>
              </w:rPr>
            </w:pPr>
          </w:p>
        </w:tc>
        <w:tc>
          <w:tcPr>
            <w:tcW w:w="2664" w:type="dxa"/>
          </w:tcPr>
          <w:p w:rsidR="009178BE" w:rsidRPr="003C209D" w:rsidRDefault="009178BE" w:rsidP="00CE4D05">
            <w:pPr>
              <w:ind w:left="142"/>
              <w:rPr>
                <w:rFonts w:cs="Comic Sans MS"/>
                <w:color w:val="000000"/>
                <w:lang w:eastAsia="en-GB"/>
              </w:rPr>
            </w:pPr>
          </w:p>
        </w:tc>
        <w:tc>
          <w:tcPr>
            <w:tcW w:w="2664" w:type="dxa"/>
          </w:tcPr>
          <w:p w:rsidR="009178BE" w:rsidRPr="003C209D" w:rsidRDefault="009178BE" w:rsidP="00CE4D05">
            <w:pPr>
              <w:ind w:left="142"/>
              <w:rPr>
                <w:rFonts w:cs="Comic Sans MS"/>
                <w:color w:val="000000"/>
                <w:lang w:eastAsia="en-GB"/>
              </w:rPr>
            </w:pPr>
          </w:p>
        </w:tc>
      </w:tr>
      <w:tr w:rsidR="009178BE" w:rsidRPr="003C209D" w:rsidTr="00CE4D05">
        <w:tc>
          <w:tcPr>
            <w:tcW w:w="2664" w:type="dxa"/>
          </w:tcPr>
          <w:p w:rsidR="009178BE" w:rsidRPr="003C209D" w:rsidRDefault="009178BE" w:rsidP="00CE4D05">
            <w:pPr>
              <w:ind w:left="142"/>
              <w:rPr>
                <w:rFonts w:cs="Comic Sans MS"/>
                <w:color w:val="000000"/>
                <w:lang w:eastAsia="en-GB"/>
              </w:rPr>
            </w:pPr>
            <w:r w:rsidRPr="003C209D">
              <w:rPr>
                <w:rFonts w:cs="Comic Sans MS"/>
                <w:color w:val="000000"/>
                <w:lang w:eastAsia="en-GB"/>
              </w:rPr>
              <w:t>2</w:t>
            </w:r>
          </w:p>
        </w:tc>
        <w:tc>
          <w:tcPr>
            <w:tcW w:w="2664" w:type="dxa"/>
          </w:tcPr>
          <w:p w:rsidR="009178BE" w:rsidRPr="003C209D" w:rsidRDefault="009178BE" w:rsidP="00CE4D05">
            <w:pPr>
              <w:ind w:left="142"/>
              <w:rPr>
                <w:rFonts w:cs="Comic Sans MS"/>
                <w:color w:val="000000"/>
                <w:lang w:eastAsia="en-GB"/>
              </w:rPr>
            </w:pPr>
          </w:p>
        </w:tc>
        <w:tc>
          <w:tcPr>
            <w:tcW w:w="2664" w:type="dxa"/>
          </w:tcPr>
          <w:p w:rsidR="009178BE" w:rsidRPr="003C209D" w:rsidRDefault="009178BE" w:rsidP="00CE4D05">
            <w:pPr>
              <w:ind w:left="142"/>
              <w:rPr>
                <w:rFonts w:cs="Comic Sans MS"/>
                <w:color w:val="000000"/>
                <w:lang w:eastAsia="en-GB"/>
              </w:rPr>
            </w:pPr>
          </w:p>
        </w:tc>
        <w:tc>
          <w:tcPr>
            <w:tcW w:w="2664" w:type="dxa"/>
          </w:tcPr>
          <w:p w:rsidR="009178BE" w:rsidRPr="003C209D" w:rsidRDefault="009178BE" w:rsidP="00CE4D05">
            <w:pPr>
              <w:ind w:left="142"/>
              <w:rPr>
                <w:rFonts w:cs="Comic Sans MS"/>
                <w:color w:val="000000"/>
                <w:lang w:eastAsia="en-GB"/>
              </w:rPr>
            </w:pPr>
          </w:p>
        </w:tc>
      </w:tr>
      <w:tr w:rsidR="009178BE" w:rsidRPr="003C209D" w:rsidTr="00CE4D05">
        <w:tc>
          <w:tcPr>
            <w:tcW w:w="2664" w:type="dxa"/>
          </w:tcPr>
          <w:p w:rsidR="009178BE" w:rsidRPr="003C209D" w:rsidRDefault="009178BE" w:rsidP="00CE4D05">
            <w:pPr>
              <w:ind w:left="142"/>
              <w:rPr>
                <w:rFonts w:cs="Comic Sans MS"/>
                <w:color w:val="000000"/>
                <w:lang w:eastAsia="en-GB"/>
              </w:rPr>
            </w:pPr>
            <w:r w:rsidRPr="003C209D">
              <w:rPr>
                <w:rFonts w:cs="Comic Sans MS"/>
                <w:color w:val="000000"/>
                <w:lang w:eastAsia="en-GB"/>
              </w:rPr>
              <w:t>3</w:t>
            </w:r>
          </w:p>
        </w:tc>
        <w:tc>
          <w:tcPr>
            <w:tcW w:w="2664" w:type="dxa"/>
          </w:tcPr>
          <w:p w:rsidR="009178BE" w:rsidRPr="003C209D" w:rsidRDefault="009178BE" w:rsidP="00CE4D05">
            <w:pPr>
              <w:ind w:left="142"/>
              <w:rPr>
                <w:rFonts w:cs="Comic Sans MS"/>
                <w:color w:val="000000"/>
                <w:lang w:eastAsia="en-GB"/>
              </w:rPr>
            </w:pPr>
          </w:p>
        </w:tc>
        <w:tc>
          <w:tcPr>
            <w:tcW w:w="2664" w:type="dxa"/>
          </w:tcPr>
          <w:p w:rsidR="009178BE" w:rsidRPr="003C209D" w:rsidRDefault="009178BE" w:rsidP="00CE4D05">
            <w:pPr>
              <w:ind w:left="142"/>
              <w:rPr>
                <w:rFonts w:cs="Comic Sans MS"/>
                <w:color w:val="000000"/>
                <w:lang w:eastAsia="en-GB"/>
              </w:rPr>
            </w:pPr>
          </w:p>
        </w:tc>
        <w:tc>
          <w:tcPr>
            <w:tcW w:w="2664" w:type="dxa"/>
          </w:tcPr>
          <w:p w:rsidR="009178BE" w:rsidRPr="003C209D" w:rsidRDefault="009178BE" w:rsidP="00CE4D05">
            <w:pPr>
              <w:ind w:left="142"/>
              <w:rPr>
                <w:rFonts w:cs="Comic Sans MS"/>
                <w:color w:val="000000"/>
                <w:lang w:eastAsia="en-GB"/>
              </w:rPr>
            </w:pPr>
          </w:p>
        </w:tc>
      </w:tr>
      <w:tr w:rsidR="009178BE" w:rsidRPr="003C209D" w:rsidTr="00CE4D05">
        <w:tc>
          <w:tcPr>
            <w:tcW w:w="2664" w:type="dxa"/>
          </w:tcPr>
          <w:p w:rsidR="009178BE" w:rsidRPr="003C209D" w:rsidRDefault="009178BE" w:rsidP="00CE4D05">
            <w:pPr>
              <w:ind w:left="142"/>
              <w:rPr>
                <w:rFonts w:cs="Comic Sans MS"/>
                <w:color w:val="000000"/>
                <w:lang w:eastAsia="en-GB"/>
              </w:rPr>
            </w:pPr>
            <w:r w:rsidRPr="003C209D">
              <w:rPr>
                <w:rFonts w:cs="Comic Sans MS"/>
                <w:color w:val="000000"/>
                <w:lang w:eastAsia="en-GB"/>
              </w:rPr>
              <w:t>4</w:t>
            </w:r>
          </w:p>
        </w:tc>
        <w:tc>
          <w:tcPr>
            <w:tcW w:w="2664" w:type="dxa"/>
          </w:tcPr>
          <w:p w:rsidR="009178BE" w:rsidRPr="003C209D" w:rsidRDefault="009178BE" w:rsidP="00CE4D05">
            <w:pPr>
              <w:ind w:left="142"/>
              <w:rPr>
                <w:rFonts w:cs="Comic Sans MS"/>
                <w:color w:val="000000"/>
                <w:lang w:eastAsia="en-GB"/>
              </w:rPr>
            </w:pPr>
          </w:p>
        </w:tc>
        <w:tc>
          <w:tcPr>
            <w:tcW w:w="2664" w:type="dxa"/>
          </w:tcPr>
          <w:p w:rsidR="009178BE" w:rsidRPr="003C209D" w:rsidRDefault="009178BE" w:rsidP="00CE4D05">
            <w:pPr>
              <w:ind w:left="142"/>
              <w:rPr>
                <w:rFonts w:cs="Comic Sans MS"/>
                <w:color w:val="000000"/>
                <w:lang w:eastAsia="en-GB"/>
              </w:rPr>
            </w:pPr>
          </w:p>
        </w:tc>
        <w:tc>
          <w:tcPr>
            <w:tcW w:w="2664" w:type="dxa"/>
          </w:tcPr>
          <w:p w:rsidR="009178BE" w:rsidRPr="003C209D" w:rsidRDefault="009178BE" w:rsidP="00CE4D05">
            <w:pPr>
              <w:ind w:left="142"/>
              <w:rPr>
                <w:rFonts w:cs="Comic Sans MS"/>
                <w:color w:val="000000"/>
                <w:lang w:eastAsia="en-GB"/>
              </w:rPr>
            </w:pPr>
          </w:p>
        </w:tc>
      </w:tr>
    </w:tbl>
    <w:p w:rsidR="00C71A5C" w:rsidRDefault="00C71A5C" w:rsidP="00C71A5C">
      <w:pPr>
        <w:spacing w:after="0" w:line="240" w:lineRule="auto"/>
        <w:ind w:left="142"/>
        <w:rPr>
          <w:rFonts w:cs="Comic Sans MS"/>
          <w:color w:val="000000"/>
          <w:lang w:eastAsia="en-GB"/>
        </w:rPr>
      </w:pPr>
    </w:p>
    <w:p w:rsidR="009178BE" w:rsidRPr="003C209D" w:rsidRDefault="009178BE" w:rsidP="00255453">
      <w:pPr>
        <w:numPr>
          <w:ilvl w:val="0"/>
          <w:numId w:val="53"/>
        </w:numPr>
        <w:spacing w:after="0" w:line="240" w:lineRule="auto"/>
        <w:ind w:left="142" w:firstLine="0"/>
        <w:rPr>
          <w:rFonts w:cs="Comic Sans MS"/>
          <w:color w:val="000000"/>
          <w:lang w:eastAsia="en-GB"/>
        </w:rPr>
      </w:pPr>
      <w:r w:rsidRPr="003C209D">
        <w:rPr>
          <w:rFonts w:cs="Comic Sans MS"/>
          <w:color w:val="000000"/>
          <w:lang w:eastAsia="en-GB"/>
        </w:rPr>
        <w:t>Collect 4 cells per group and set up one cell, an ammeter and a voltmeter across ONE of the resistors. Measure V and I for one cell and record in the table.</w:t>
      </w:r>
    </w:p>
    <w:p w:rsidR="009178BE" w:rsidRPr="003C209D" w:rsidRDefault="009178BE" w:rsidP="00255453">
      <w:pPr>
        <w:numPr>
          <w:ilvl w:val="0"/>
          <w:numId w:val="53"/>
        </w:numPr>
        <w:spacing w:after="0" w:line="240" w:lineRule="auto"/>
        <w:ind w:left="142" w:firstLine="0"/>
        <w:rPr>
          <w:rFonts w:cs="Comic Sans MS"/>
          <w:color w:val="000000"/>
          <w:lang w:eastAsia="en-GB"/>
        </w:rPr>
      </w:pPr>
      <w:r w:rsidRPr="003C209D">
        <w:rPr>
          <w:rFonts w:cs="Comic Sans MS"/>
          <w:color w:val="000000"/>
          <w:lang w:eastAsia="en-GB"/>
        </w:rPr>
        <w:t>Add a further cell and record V and I.</w:t>
      </w:r>
    </w:p>
    <w:p w:rsidR="009178BE" w:rsidRPr="003C209D" w:rsidRDefault="009178BE" w:rsidP="00255453">
      <w:pPr>
        <w:numPr>
          <w:ilvl w:val="0"/>
          <w:numId w:val="53"/>
        </w:numPr>
        <w:spacing w:after="0" w:line="240" w:lineRule="auto"/>
        <w:ind w:left="142" w:firstLine="0"/>
        <w:rPr>
          <w:rFonts w:cs="Comic Sans MS"/>
          <w:color w:val="000000"/>
          <w:lang w:eastAsia="en-GB"/>
        </w:rPr>
      </w:pPr>
      <w:r w:rsidRPr="003C209D">
        <w:rPr>
          <w:rFonts w:cs="Comic Sans MS"/>
          <w:color w:val="000000"/>
          <w:lang w:eastAsia="en-GB"/>
        </w:rPr>
        <w:t>Repeat until 4 cells used (make sure they are connected correctly).</w:t>
      </w:r>
    </w:p>
    <w:p w:rsidR="009178BE" w:rsidRPr="003C209D" w:rsidRDefault="009178BE" w:rsidP="00255453">
      <w:pPr>
        <w:numPr>
          <w:ilvl w:val="0"/>
          <w:numId w:val="53"/>
        </w:numPr>
        <w:spacing w:after="0" w:line="240" w:lineRule="auto"/>
        <w:ind w:left="142" w:firstLine="0"/>
        <w:rPr>
          <w:rFonts w:cs="Comic Sans MS"/>
          <w:color w:val="000000"/>
          <w:lang w:eastAsia="en-GB"/>
        </w:rPr>
      </w:pPr>
      <w:r w:rsidRPr="003C209D">
        <w:rPr>
          <w:rFonts w:cs="Comic Sans MS"/>
          <w:color w:val="000000"/>
          <w:lang w:eastAsia="en-GB"/>
        </w:rPr>
        <w:t>Repeat for all 5 resistors.</w:t>
      </w:r>
    </w:p>
    <w:p w:rsidR="00D61F74" w:rsidRDefault="009178BE" w:rsidP="00255453">
      <w:pPr>
        <w:numPr>
          <w:ilvl w:val="0"/>
          <w:numId w:val="53"/>
        </w:numPr>
        <w:spacing w:after="0" w:line="240" w:lineRule="auto"/>
        <w:ind w:left="142" w:firstLine="0"/>
        <w:rPr>
          <w:rFonts w:cs="Comic Sans MS"/>
          <w:color w:val="000000"/>
          <w:lang w:eastAsia="en-GB"/>
        </w:rPr>
      </w:pPr>
      <w:r w:rsidRPr="003C209D">
        <w:rPr>
          <w:rFonts w:cs="Comic Sans MS"/>
          <w:color w:val="000000"/>
          <w:lang w:eastAsia="en-GB"/>
        </w:rPr>
        <w:t>Plot a graph of V against I for ONE resistor only.</w:t>
      </w:r>
    </w:p>
    <w:p w:rsidR="00E849AA" w:rsidRDefault="00E849AA" w:rsidP="00E849AA">
      <w:pPr>
        <w:rPr>
          <w:rFonts w:cs="Comic Sans MS"/>
          <w:color w:val="000000"/>
          <w:lang w:eastAsia="en-GB"/>
        </w:rPr>
      </w:pPr>
    </w:p>
    <w:p w:rsidR="009178BE" w:rsidRPr="003C209D" w:rsidRDefault="009178BE" w:rsidP="00E849AA">
      <w:r w:rsidRPr="003C209D">
        <w:t>Ohm’s Law</w:t>
      </w:r>
      <w:bookmarkEnd w:id="57"/>
    </w:p>
    <w:p w:rsidR="009178BE" w:rsidRPr="003C209D" w:rsidRDefault="009178BE" w:rsidP="009178BE">
      <w:pPr>
        <w:ind w:left="142"/>
      </w:pPr>
      <w:r w:rsidRPr="003C209D">
        <w:t xml:space="preserve">In circuits, the components’ resistance, the current and the potential difference are </w:t>
      </w:r>
      <w:r w:rsidR="00903881">
        <w:t xml:space="preserve">all linked. To investigate this </w:t>
      </w:r>
      <w:r w:rsidRPr="003C209D">
        <w:t>the following circuit is set up</w:t>
      </w:r>
    </w:p>
    <w:p w:rsidR="00C71A5C" w:rsidRDefault="00C71A5C">
      <w:r>
        <w:br w:type="page"/>
      </w:r>
    </w:p>
    <w:p w:rsidR="009178BE" w:rsidRPr="003C209D" w:rsidRDefault="009178BE" w:rsidP="009178BE">
      <w:pPr>
        <w:ind w:left="142"/>
      </w:pPr>
      <w:r w:rsidRPr="003C209D">
        <w:rPr>
          <w:noProof/>
          <w:lang w:eastAsia="en-GB"/>
        </w:rPr>
        <w:lastRenderedPageBreak/>
        <w:drawing>
          <wp:anchor distT="0" distB="0" distL="114300" distR="114300" simplePos="0" relativeHeight="252021760" behindDoc="0" locked="0" layoutInCell="1" allowOverlap="1" wp14:anchorId="2084D26A" wp14:editId="2288E442">
            <wp:simplePos x="0" y="0"/>
            <wp:positionH relativeFrom="column">
              <wp:posOffset>0</wp:posOffset>
            </wp:positionH>
            <wp:positionV relativeFrom="paragraph">
              <wp:posOffset>117475</wp:posOffset>
            </wp:positionV>
            <wp:extent cx="2100580" cy="2957830"/>
            <wp:effectExtent l="0" t="0" r="7620" b="0"/>
            <wp:wrapSquare wrapText="bothSides"/>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circuit2.png"/>
                    <pic:cNvPicPr/>
                  </pic:nvPicPr>
                  <pic:blipFill>
                    <a:blip r:embed="rId149">
                      <a:extLst>
                        <a:ext uri="{28A0092B-C50C-407E-A947-70E740481C1C}">
                          <a14:useLocalDpi xmlns:a14="http://schemas.microsoft.com/office/drawing/2010/main" val="0"/>
                        </a:ext>
                      </a:extLst>
                    </a:blip>
                    <a:stretch>
                      <a:fillRect/>
                    </a:stretch>
                  </pic:blipFill>
                  <pic:spPr>
                    <a:xfrm>
                      <a:off x="0" y="0"/>
                      <a:ext cx="2100580" cy="2957830"/>
                    </a:xfrm>
                    <a:prstGeom prst="rect">
                      <a:avLst/>
                    </a:prstGeom>
                  </pic:spPr>
                </pic:pic>
              </a:graphicData>
            </a:graphic>
            <wp14:sizeRelH relativeFrom="page">
              <wp14:pctWidth>0</wp14:pctWidth>
            </wp14:sizeRelH>
            <wp14:sizeRelV relativeFrom="page">
              <wp14:pctHeight>0</wp14:pctHeight>
            </wp14:sizeRelV>
          </wp:anchor>
        </w:drawing>
      </w:r>
      <w:r w:rsidRPr="003C209D">
        <w:t>The DC power supply is varied and readings are taken as follows.</w:t>
      </w:r>
    </w:p>
    <w:tbl>
      <w:tblPr>
        <w:tblStyle w:val="MediumGrid3-Accent5"/>
        <w:tblW w:w="0" w:type="auto"/>
        <w:jc w:val="center"/>
        <w:tblLook w:val="0420" w:firstRow="1" w:lastRow="0" w:firstColumn="0" w:lastColumn="0" w:noHBand="0" w:noVBand="1"/>
      </w:tblPr>
      <w:tblGrid>
        <w:gridCol w:w="2547"/>
        <w:gridCol w:w="2523"/>
        <w:gridCol w:w="24"/>
      </w:tblGrid>
      <w:tr w:rsidR="009178BE" w:rsidRPr="003C209D" w:rsidTr="00CE4D05">
        <w:trPr>
          <w:cnfStyle w:val="100000000000" w:firstRow="1" w:lastRow="0" w:firstColumn="0" w:lastColumn="0" w:oddVBand="0" w:evenVBand="0" w:oddHBand="0" w:evenHBand="0" w:firstRowFirstColumn="0" w:firstRowLastColumn="0" w:lastRowFirstColumn="0" w:lastRowLastColumn="0"/>
          <w:jc w:val="center"/>
        </w:trPr>
        <w:tc>
          <w:tcPr>
            <w:tcW w:w="2547" w:type="dxa"/>
            <w:vAlign w:val="center"/>
          </w:tcPr>
          <w:p w:rsidR="009178BE" w:rsidRPr="003C209D" w:rsidRDefault="009178BE" w:rsidP="00CE4D05">
            <w:pPr>
              <w:ind w:left="142"/>
              <w:jc w:val="center"/>
              <w:rPr>
                <w:rFonts w:cs="Tahoma"/>
              </w:rPr>
            </w:pPr>
            <w:r w:rsidRPr="003C209D">
              <w:rPr>
                <w:rFonts w:cs="Tahoma"/>
              </w:rPr>
              <w:t>p.d./V</w:t>
            </w:r>
          </w:p>
        </w:tc>
        <w:tc>
          <w:tcPr>
            <w:tcW w:w="2547" w:type="dxa"/>
            <w:gridSpan w:val="2"/>
            <w:vAlign w:val="center"/>
          </w:tcPr>
          <w:p w:rsidR="009178BE" w:rsidRPr="003C209D" w:rsidRDefault="009178BE" w:rsidP="00CE4D05">
            <w:pPr>
              <w:ind w:left="142"/>
              <w:jc w:val="center"/>
              <w:rPr>
                <w:rFonts w:cs="Tahoma"/>
              </w:rPr>
            </w:pPr>
            <w:r w:rsidRPr="003C209D">
              <w:rPr>
                <w:rFonts w:cs="Tahoma"/>
              </w:rPr>
              <w:t>Ave. Current/A</w:t>
            </w:r>
          </w:p>
        </w:tc>
      </w:tr>
      <w:tr w:rsidR="009178BE" w:rsidRPr="003C209D" w:rsidTr="00CE4D05">
        <w:trPr>
          <w:cnfStyle w:val="000000100000" w:firstRow="0" w:lastRow="0" w:firstColumn="0" w:lastColumn="0" w:oddVBand="0" w:evenVBand="0" w:oddHBand="1" w:evenHBand="0" w:firstRowFirstColumn="0" w:firstRowLastColumn="0" w:lastRowFirstColumn="0" w:lastRowLastColumn="0"/>
          <w:jc w:val="center"/>
        </w:trPr>
        <w:tc>
          <w:tcPr>
            <w:tcW w:w="2547" w:type="dxa"/>
            <w:vAlign w:val="center"/>
          </w:tcPr>
          <w:p w:rsidR="009178BE" w:rsidRPr="003C209D" w:rsidRDefault="009178BE" w:rsidP="00CE4D05">
            <w:pPr>
              <w:ind w:left="142"/>
              <w:jc w:val="center"/>
              <w:rPr>
                <w:rFonts w:cs="Tahoma"/>
              </w:rPr>
            </w:pPr>
            <w:r w:rsidRPr="003C209D">
              <w:rPr>
                <w:rFonts w:cs="Tahoma"/>
              </w:rPr>
              <w:t>0.0</w:t>
            </w:r>
          </w:p>
        </w:tc>
        <w:tc>
          <w:tcPr>
            <w:tcW w:w="2547" w:type="dxa"/>
            <w:gridSpan w:val="2"/>
            <w:vAlign w:val="center"/>
          </w:tcPr>
          <w:p w:rsidR="009178BE" w:rsidRPr="003C209D" w:rsidRDefault="009178BE" w:rsidP="00CE4D05">
            <w:pPr>
              <w:ind w:left="142"/>
              <w:jc w:val="center"/>
              <w:rPr>
                <w:rFonts w:cs="Tahoma"/>
              </w:rPr>
            </w:pPr>
            <w:r w:rsidRPr="003C209D">
              <w:rPr>
                <w:rFonts w:cs="Tahoma"/>
              </w:rPr>
              <w:t>0.00</w:t>
            </w:r>
          </w:p>
        </w:tc>
      </w:tr>
      <w:tr w:rsidR="009178BE" w:rsidRPr="003C209D" w:rsidTr="00CE4D05">
        <w:trPr>
          <w:jc w:val="center"/>
        </w:trPr>
        <w:tc>
          <w:tcPr>
            <w:tcW w:w="2547" w:type="dxa"/>
            <w:vAlign w:val="center"/>
          </w:tcPr>
          <w:p w:rsidR="009178BE" w:rsidRPr="003C209D" w:rsidRDefault="009178BE" w:rsidP="00CE4D05">
            <w:pPr>
              <w:ind w:left="142"/>
              <w:jc w:val="center"/>
              <w:rPr>
                <w:rFonts w:cs="Tahoma"/>
              </w:rPr>
            </w:pPr>
            <w:r w:rsidRPr="003C209D">
              <w:rPr>
                <w:rFonts w:cs="Tahoma"/>
              </w:rPr>
              <w:t>1.0</w:t>
            </w:r>
          </w:p>
        </w:tc>
        <w:tc>
          <w:tcPr>
            <w:tcW w:w="2547" w:type="dxa"/>
            <w:gridSpan w:val="2"/>
            <w:vAlign w:val="center"/>
          </w:tcPr>
          <w:p w:rsidR="009178BE" w:rsidRPr="003C209D" w:rsidRDefault="009178BE" w:rsidP="00CE4D05">
            <w:pPr>
              <w:ind w:left="142"/>
              <w:jc w:val="center"/>
              <w:rPr>
                <w:rFonts w:cs="Tahoma"/>
              </w:rPr>
            </w:pPr>
            <w:r w:rsidRPr="003C209D">
              <w:rPr>
                <w:rFonts w:cs="Tahoma"/>
              </w:rPr>
              <w:t>0.02</w:t>
            </w:r>
          </w:p>
        </w:tc>
      </w:tr>
      <w:tr w:rsidR="009178BE" w:rsidRPr="003C209D" w:rsidTr="00C71A5C">
        <w:trPr>
          <w:gridAfter w:val="1"/>
          <w:cnfStyle w:val="000000100000" w:firstRow="0" w:lastRow="0" w:firstColumn="0" w:lastColumn="0" w:oddVBand="0" w:evenVBand="0" w:oddHBand="1" w:evenHBand="0" w:firstRowFirstColumn="0" w:firstRowLastColumn="0" w:lastRowFirstColumn="0" w:lastRowLastColumn="0"/>
          <w:wAfter w:w="24" w:type="dxa"/>
          <w:jc w:val="center"/>
        </w:trPr>
        <w:tc>
          <w:tcPr>
            <w:tcW w:w="2547" w:type="dxa"/>
            <w:vAlign w:val="center"/>
          </w:tcPr>
          <w:p w:rsidR="009178BE" w:rsidRPr="003C209D" w:rsidRDefault="009178BE" w:rsidP="00CE4D05">
            <w:pPr>
              <w:ind w:left="142"/>
              <w:jc w:val="center"/>
              <w:rPr>
                <w:rFonts w:cs="Tahoma"/>
              </w:rPr>
            </w:pPr>
            <w:r w:rsidRPr="003C209D">
              <w:rPr>
                <w:rFonts w:cs="Tahoma"/>
              </w:rPr>
              <w:t>2.0</w:t>
            </w:r>
          </w:p>
        </w:tc>
        <w:tc>
          <w:tcPr>
            <w:tcW w:w="2523" w:type="dxa"/>
            <w:vAlign w:val="center"/>
          </w:tcPr>
          <w:p w:rsidR="009178BE" w:rsidRPr="003C209D" w:rsidRDefault="009178BE" w:rsidP="00CE4D05">
            <w:pPr>
              <w:ind w:left="142"/>
              <w:jc w:val="center"/>
              <w:rPr>
                <w:rFonts w:cs="Tahoma"/>
              </w:rPr>
            </w:pPr>
            <w:r w:rsidRPr="003C209D">
              <w:rPr>
                <w:rFonts w:cs="Tahoma"/>
              </w:rPr>
              <w:t>0.04</w:t>
            </w:r>
          </w:p>
        </w:tc>
      </w:tr>
      <w:tr w:rsidR="009178BE" w:rsidRPr="003C209D" w:rsidTr="00C71A5C">
        <w:trPr>
          <w:gridAfter w:val="1"/>
          <w:wAfter w:w="24" w:type="dxa"/>
          <w:jc w:val="center"/>
        </w:trPr>
        <w:tc>
          <w:tcPr>
            <w:tcW w:w="2547" w:type="dxa"/>
            <w:vAlign w:val="center"/>
          </w:tcPr>
          <w:p w:rsidR="009178BE" w:rsidRPr="003C209D" w:rsidRDefault="009178BE" w:rsidP="00CE4D05">
            <w:pPr>
              <w:ind w:left="142"/>
              <w:jc w:val="center"/>
              <w:rPr>
                <w:rFonts w:cs="Tahoma"/>
              </w:rPr>
            </w:pPr>
            <w:r w:rsidRPr="003C209D">
              <w:rPr>
                <w:rFonts w:cs="Tahoma"/>
              </w:rPr>
              <w:t>3.0</w:t>
            </w:r>
          </w:p>
        </w:tc>
        <w:tc>
          <w:tcPr>
            <w:tcW w:w="2523" w:type="dxa"/>
            <w:vAlign w:val="center"/>
          </w:tcPr>
          <w:p w:rsidR="009178BE" w:rsidRPr="003C209D" w:rsidRDefault="009178BE" w:rsidP="00CE4D05">
            <w:pPr>
              <w:ind w:left="142"/>
              <w:jc w:val="center"/>
              <w:rPr>
                <w:rFonts w:cs="Tahoma"/>
              </w:rPr>
            </w:pPr>
            <w:r w:rsidRPr="003C209D">
              <w:rPr>
                <w:rFonts w:cs="Tahoma"/>
              </w:rPr>
              <w:t>0.06</w:t>
            </w:r>
          </w:p>
        </w:tc>
      </w:tr>
      <w:tr w:rsidR="009178BE" w:rsidRPr="003C209D" w:rsidTr="00C71A5C">
        <w:trPr>
          <w:gridAfter w:val="1"/>
          <w:cnfStyle w:val="000000100000" w:firstRow="0" w:lastRow="0" w:firstColumn="0" w:lastColumn="0" w:oddVBand="0" w:evenVBand="0" w:oddHBand="1" w:evenHBand="0" w:firstRowFirstColumn="0" w:firstRowLastColumn="0" w:lastRowFirstColumn="0" w:lastRowLastColumn="0"/>
          <w:wAfter w:w="24" w:type="dxa"/>
          <w:jc w:val="center"/>
        </w:trPr>
        <w:tc>
          <w:tcPr>
            <w:tcW w:w="2547" w:type="dxa"/>
            <w:vAlign w:val="center"/>
          </w:tcPr>
          <w:p w:rsidR="009178BE" w:rsidRPr="003C209D" w:rsidRDefault="009178BE" w:rsidP="00CE4D05">
            <w:pPr>
              <w:ind w:left="142"/>
              <w:jc w:val="center"/>
              <w:rPr>
                <w:rFonts w:cs="Tahoma"/>
              </w:rPr>
            </w:pPr>
            <w:r w:rsidRPr="003C209D">
              <w:rPr>
                <w:rFonts w:cs="Tahoma"/>
              </w:rPr>
              <w:t>4.0</w:t>
            </w:r>
          </w:p>
        </w:tc>
        <w:tc>
          <w:tcPr>
            <w:tcW w:w="2523" w:type="dxa"/>
            <w:vAlign w:val="center"/>
          </w:tcPr>
          <w:p w:rsidR="009178BE" w:rsidRPr="003C209D" w:rsidRDefault="009178BE" w:rsidP="00CE4D05">
            <w:pPr>
              <w:ind w:left="142"/>
              <w:jc w:val="center"/>
              <w:rPr>
                <w:rFonts w:cs="Tahoma"/>
              </w:rPr>
            </w:pPr>
            <w:r w:rsidRPr="003C209D">
              <w:rPr>
                <w:rFonts w:cs="Tahoma"/>
              </w:rPr>
              <w:t>0.08</w:t>
            </w:r>
          </w:p>
        </w:tc>
      </w:tr>
      <w:tr w:rsidR="009178BE" w:rsidRPr="003C209D" w:rsidTr="00C71A5C">
        <w:trPr>
          <w:gridAfter w:val="1"/>
          <w:wAfter w:w="24" w:type="dxa"/>
          <w:trHeight w:val="79"/>
          <w:jc w:val="center"/>
        </w:trPr>
        <w:tc>
          <w:tcPr>
            <w:tcW w:w="2547" w:type="dxa"/>
            <w:vAlign w:val="center"/>
          </w:tcPr>
          <w:p w:rsidR="009178BE" w:rsidRPr="003C209D" w:rsidRDefault="009178BE" w:rsidP="00CE4D05">
            <w:pPr>
              <w:ind w:left="142"/>
              <w:jc w:val="center"/>
              <w:rPr>
                <w:rFonts w:cs="Tahoma"/>
              </w:rPr>
            </w:pPr>
            <w:r w:rsidRPr="003C209D">
              <w:rPr>
                <w:rFonts w:cs="Tahoma"/>
              </w:rPr>
              <w:t>5.0</w:t>
            </w:r>
          </w:p>
        </w:tc>
        <w:tc>
          <w:tcPr>
            <w:tcW w:w="2523" w:type="dxa"/>
            <w:vAlign w:val="center"/>
          </w:tcPr>
          <w:p w:rsidR="009178BE" w:rsidRPr="003C209D" w:rsidRDefault="009178BE" w:rsidP="00CE4D05">
            <w:pPr>
              <w:ind w:left="142"/>
              <w:jc w:val="center"/>
              <w:rPr>
                <w:rFonts w:cs="Tahoma"/>
              </w:rPr>
            </w:pPr>
            <w:r w:rsidRPr="003C209D">
              <w:rPr>
                <w:rFonts w:cs="Tahoma"/>
              </w:rPr>
              <w:t>0.10</w:t>
            </w:r>
          </w:p>
        </w:tc>
      </w:tr>
      <w:tr w:rsidR="009178BE" w:rsidRPr="003C209D" w:rsidTr="00C71A5C">
        <w:trPr>
          <w:gridAfter w:val="1"/>
          <w:cnfStyle w:val="000000100000" w:firstRow="0" w:lastRow="0" w:firstColumn="0" w:lastColumn="0" w:oddVBand="0" w:evenVBand="0" w:oddHBand="1" w:evenHBand="0" w:firstRowFirstColumn="0" w:firstRowLastColumn="0" w:lastRowFirstColumn="0" w:lastRowLastColumn="0"/>
          <w:wAfter w:w="24" w:type="dxa"/>
          <w:trHeight w:val="79"/>
          <w:jc w:val="center"/>
        </w:trPr>
        <w:tc>
          <w:tcPr>
            <w:tcW w:w="2547" w:type="dxa"/>
            <w:vAlign w:val="center"/>
          </w:tcPr>
          <w:p w:rsidR="009178BE" w:rsidRPr="003C209D" w:rsidRDefault="00D378BB" w:rsidP="00CE4D05">
            <w:pPr>
              <w:ind w:left="142"/>
              <w:jc w:val="center"/>
              <w:rPr>
                <w:rFonts w:cs="Tahoma"/>
              </w:rPr>
            </w:pPr>
            <w:r w:rsidRPr="003C209D">
              <w:rPr>
                <w:noProof/>
                <w:lang w:eastAsia="en-GB"/>
              </w:rPr>
              <mc:AlternateContent>
                <mc:Choice Requires="wps">
                  <w:drawing>
                    <wp:anchor distT="0" distB="0" distL="114300" distR="114300" simplePos="0" relativeHeight="252022784" behindDoc="0" locked="0" layoutInCell="1" allowOverlap="1" wp14:anchorId="78A970D8" wp14:editId="175B0981">
                      <wp:simplePos x="0" y="0"/>
                      <wp:positionH relativeFrom="column">
                        <wp:posOffset>-2090420</wp:posOffset>
                      </wp:positionH>
                      <wp:positionV relativeFrom="paragraph">
                        <wp:posOffset>127635</wp:posOffset>
                      </wp:positionV>
                      <wp:extent cx="685800" cy="318135"/>
                      <wp:effectExtent l="0" t="0" r="0" b="0"/>
                      <wp:wrapNone/>
                      <wp:docPr id="3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18135"/>
                              </a:xfrm>
                              <a:prstGeom prst="rect">
                                <a:avLst/>
                              </a:prstGeom>
                              <a:solidFill>
                                <a:srgbClr val="FFFFFF">
                                  <a:alpha val="0"/>
                                </a:srgbClr>
                              </a:solidFill>
                              <a:ln w="9525">
                                <a:noFill/>
                                <a:miter lim="800000"/>
                                <a:headEnd/>
                                <a:tailEnd/>
                              </a:ln>
                            </wps:spPr>
                            <wps:txbx>
                              <w:txbxContent>
                                <w:p w:rsidR="00D65E52" w:rsidRPr="00BB67D7" w:rsidRDefault="00D65E52" w:rsidP="009178BE">
                                  <w:pPr>
                                    <w:jc w:val="center"/>
                                    <w:rPr>
                                      <w:szCs w:val="24"/>
                                      <w:vertAlign w:val="subscript"/>
                                    </w:rPr>
                                  </w:pPr>
                                  <w:r>
                                    <w:t xml:space="preserve">   </w:t>
                                  </w:r>
                                  <w:r w:rsidRPr="00BB67D7">
                                    <w:rPr>
                                      <w:szCs w:val="24"/>
                                    </w:rPr>
                                    <w:t xml:space="preserve"> 50</w:t>
                                  </w:r>
                                  <w:r w:rsidRPr="00BB67D7">
                                    <w:rPr>
                                      <w:rFonts w:cs="Tahoma"/>
                                      <w:szCs w:val="24"/>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14" type="#_x0000_t202" style="position:absolute;left:0;text-align:left;margin-left:-164.6pt;margin-top:10.05pt;width:54pt;height:25.05pt;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" stroked="f">
                      <v:fill opacity="0"/>
                      <v:textbox>
                        <w:txbxContent>
                          <w:p w:rsidR="00D65E52" w:rsidRPr="00BB67D7" w:rsidRDefault="00D65E52" w:rsidP="009178BE">
                            <w:pPr>
                              <w:jc w:val="center"/>
                              <w:rPr>
                                <w:szCs w:val="24"/>
                                <w:vertAlign w:val="subscript"/>
                              </w:rPr>
                            </w:pPr>
                            <w:r>
                              <w:t xml:space="preserve">   </w:t>
                            </w:r>
                            <w:r w:rsidRPr="00BB67D7">
                              <w:rPr>
                                <w:szCs w:val="24"/>
                              </w:rPr>
                              <w:t xml:space="preserve"> 50</w:t>
                            </w:r>
                            <w:r w:rsidRPr="00BB67D7">
                              <w:rPr>
                                <w:rFonts w:cs="Tahoma"/>
                                <w:szCs w:val="24"/>
                              </w:rPr>
                              <w:t>Ω</w:t>
                            </w:r>
                          </w:p>
                        </w:txbxContent>
                      </v:textbox>
                    </v:shape>
                  </w:pict>
                </mc:Fallback>
              </mc:AlternateContent>
            </w:r>
            <w:r w:rsidR="009178BE" w:rsidRPr="003C209D">
              <w:rPr>
                <w:rFonts w:cs="Tahoma"/>
              </w:rPr>
              <w:t>6.0</w:t>
            </w:r>
          </w:p>
        </w:tc>
        <w:tc>
          <w:tcPr>
            <w:tcW w:w="2523" w:type="dxa"/>
            <w:vAlign w:val="center"/>
          </w:tcPr>
          <w:p w:rsidR="009178BE" w:rsidRPr="003C209D" w:rsidRDefault="009178BE" w:rsidP="00CE4D05">
            <w:pPr>
              <w:ind w:left="142"/>
              <w:jc w:val="center"/>
              <w:rPr>
                <w:rFonts w:cs="Tahoma"/>
              </w:rPr>
            </w:pPr>
            <w:r w:rsidRPr="003C209D">
              <w:rPr>
                <w:rFonts w:cs="Tahoma"/>
              </w:rPr>
              <w:t>0.12</w:t>
            </w:r>
          </w:p>
        </w:tc>
      </w:tr>
      <w:tr w:rsidR="009178BE" w:rsidRPr="003C209D" w:rsidTr="00C71A5C">
        <w:trPr>
          <w:gridAfter w:val="1"/>
          <w:wAfter w:w="24" w:type="dxa"/>
          <w:trHeight w:val="79"/>
          <w:jc w:val="center"/>
        </w:trPr>
        <w:tc>
          <w:tcPr>
            <w:tcW w:w="2547" w:type="dxa"/>
            <w:vAlign w:val="center"/>
          </w:tcPr>
          <w:p w:rsidR="009178BE" w:rsidRPr="003C209D" w:rsidRDefault="009178BE" w:rsidP="00CE4D05">
            <w:pPr>
              <w:ind w:left="142"/>
              <w:jc w:val="center"/>
              <w:rPr>
                <w:rFonts w:cs="Tahoma"/>
              </w:rPr>
            </w:pPr>
            <w:r w:rsidRPr="003C209D">
              <w:rPr>
                <w:rFonts w:cs="Tahoma"/>
              </w:rPr>
              <w:t>7.0</w:t>
            </w:r>
          </w:p>
        </w:tc>
        <w:tc>
          <w:tcPr>
            <w:tcW w:w="2523" w:type="dxa"/>
            <w:vAlign w:val="center"/>
          </w:tcPr>
          <w:p w:rsidR="009178BE" w:rsidRPr="003C209D" w:rsidRDefault="009178BE" w:rsidP="00CE4D05">
            <w:pPr>
              <w:ind w:left="142"/>
              <w:jc w:val="center"/>
              <w:rPr>
                <w:rFonts w:cs="Tahoma"/>
              </w:rPr>
            </w:pPr>
            <w:r w:rsidRPr="003C209D">
              <w:rPr>
                <w:rFonts w:cs="Tahoma"/>
              </w:rPr>
              <w:t>0.14</w:t>
            </w:r>
          </w:p>
        </w:tc>
      </w:tr>
      <w:tr w:rsidR="009178BE" w:rsidRPr="003C209D" w:rsidTr="00C71A5C">
        <w:trPr>
          <w:gridAfter w:val="1"/>
          <w:cnfStyle w:val="000000100000" w:firstRow="0" w:lastRow="0" w:firstColumn="0" w:lastColumn="0" w:oddVBand="0" w:evenVBand="0" w:oddHBand="1" w:evenHBand="0" w:firstRowFirstColumn="0" w:firstRowLastColumn="0" w:lastRowFirstColumn="0" w:lastRowLastColumn="0"/>
          <w:wAfter w:w="24" w:type="dxa"/>
          <w:trHeight w:val="79"/>
          <w:jc w:val="center"/>
        </w:trPr>
        <w:tc>
          <w:tcPr>
            <w:tcW w:w="2547" w:type="dxa"/>
            <w:vAlign w:val="center"/>
          </w:tcPr>
          <w:p w:rsidR="009178BE" w:rsidRPr="003C209D" w:rsidRDefault="009178BE" w:rsidP="00CE4D05">
            <w:pPr>
              <w:ind w:left="142"/>
              <w:jc w:val="center"/>
              <w:rPr>
                <w:rFonts w:cs="Tahoma"/>
              </w:rPr>
            </w:pPr>
            <w:r w:rsidRPr="003C209D">
              <w:rPr>
                <w:rFonts w:cs="Tahoma"/>
              </w:rPr>
              <w:t>8.0</w:t>
            </w:r>
          </w:p>
        </w:tc>
        <w:tc>
          <w:tcPr>
            <w:tcW w:w="2523" w:type="dxa"/>
            <w:vAlign w:val="center"/>
          </w:tcPr>
          <w:p w:rsidR="009178BE" w:rsidRPr="003C209D" w:rsidRDefault="009178BE" w:rsidP="00CE4D05">
            <w:pPr>
              <w:ind w:left="142"/>
              <w:jc w:val="center"/>
              <w:rPr>
                <w:rFonts w:cs="Tahoma"/>
              </w:rPr>
            </w:pPr>
            <w:r w:rsidRPr="003C209D">
              <w:rPr>
                <w:rFonts w:cs="Tahoma"/>
              </w:rPr>
              <w:t>0.16</w:t>
            </w:r>
          </w:p>
        </w:tc>
      </w:tr>
      <w:tr w:rsidR="009178BE" w:rsidRPr="003C209D" w:rsidTr="00C71A5C">
        <w:trPr>
          <w:gridAfter w:val="1"/>
          <w:wAfter w:w="24" w:type="dxa"/>
          <w:trHeight w:val="79"/>
          <w:jc w:val="center"/>
        </w:trPr>
        <w:tc>
          <w:tcPr>
            <w:tcW w:w="2547" w:type="dxa"/>
            <w:vAlign w:val="center"/>
          </w:tcPr>
          <w:p w:rsidR="009178BE" w:rsidRPr="003C209D" w:rsidRDefault="009178BE" w:rsidP="00CE4D05">
            <w:pPr>
              <w:ind w:left="142"/>
              <w:jc w:val="center"/>
              <w:rPr>
                <w:rFonts w:cs="Tahoma"/>
              </w:rPr>
            </w:pPr>
            <w:r w:rsidRPr="003C209D">
              <w:rPr>
                <w:rFonts w:cs="Tahoma"/>
              </w:rPr>
              <w:t>9.0</w:t>
            </w:r>
          </w:p>
        </w:tc>
        <w:tc>
          <w:tcPr>
            <w:tcW w:w="2523" w:type="dxa"/>
            <w:vAlign w:val="center"/>
          </w:tcPr>
          <w:p w:rsidR="009178BE" w:rsidRPr="003C209D" w:rsidRDefault="009178BE" w:rsidP="00CE4D05">
            <w:pPr>
              <w:ind w:left="142"/>
              <w:jc w:val="center"/>
              <w:rPr>
                <w:rFonts w:cs="Tahoma"/>
              </w:rPr>
            </w:pPr>
            <w:r w:rsidRPr="003C209D">
              <w:rPr>
                <w:rFonts w:cs="Tahoma"/>
              </w:rPr>
              <w:t>0.18</w:t>
            </w:r>
          </w:p>
        </w:tc>
      </w:tr>
      <w:tr w:rsidR="009178BE" w:rsidRPr="003C209D" w:rsidTr="00C71A5C">
        <w:trPr>
          <w:gridAfter w:val="1"/>
          <w:cnfStyle w:val="000000100000" w:firstRow="0" w:lastRow="0" w:firstColumn="0" w:lastColumn="0" w:oddVBand="0" w:evenVBand="0" w:oddHBand="1" w:evenHBand="0" w:firstRowFirstColumn="0" w:firstRowLastColumn="0" w:lastRowFirstColumn="0" w:lastRowLastColumn="0"/>
          <w:wAfter w:w="24" w:type="dxa"/>
          <w:trHeight w:val="79"/>
          <w:jc w:val="center"/>
        </w:trPr>
        <w:tc>
          <w:tcPr>
            <w:tcW w:w="2547" w:type="dxa"/>
            <w:vAlign w:val="center"/>
          </w:tcPr>
          <w:p w:rsidR="009178BE" w:rsidRPr="003C209D" w:rsidRDefault="009178BE" w:rsidP="00CE4D05">
            <w:pPr>
              <w:ind w:left="142"/>
              <w:jc w:val="center"/>
              <w:rPr>
                <w:rFonts w:cs="Tahoma"/>
              </w:rPr>
            </w:pPr>
            <w:r w:rsidRPr="003C209D">
              <w:rPr>
                <w:rFonts w:cs="Tahoma"/>
              </w:rPr>
              <w:t>10.0</w:t>
            </w:r>
          </w:p>
        </w:tc>
        <w:tc>
          <w:tcPr>
            <w:tcW w:w="2523" w:type="dxa"/>
            <w:vAlign w:val="center"/>
          </w:tcPr>
          <w:p w:rsidR="009178BE" w:rsidRPr="003C209D" w:rsidRDefault="009178BE" w:rsidP="00CE4D05">
            <w:pPr>
              <w:ind w:left="142"/>
              <w:jc w:val="center"/>
              <w:rPr>
                <w:rFonts w:cs="Tahoma"/>
              </w:rPr>
            </w:pPr>
            <w:r w:rsidRPr="003C209D">
              <w:rPr>
                <w:rFonts w:cs="Tahoma"/>
              </w:rPr>
              <w:t>0.20</w:t>
            </w:r>
          </w:p>
        </w:tc>
      </w:tr>
    </w:tbl>
    <w:p w:rsidR="009178BE" w:rsidRPr="003C209D" w:rsidRDefault="00D61F74" w:rsidP="009178BE">
      <w:pPr>
        <w:ind w:left="142"/>
      </w:pPr>
      <w:r w:rsidRPr="003C209D">
        <w:rPr>
          <w:noProof/>
          <w:lang w:eastAsia="en-GB"/>
        </w:rPr>
        <w:drawing>
          <wp:anchor distT="0" distB="0" distL="114300" distR="114300" simplePos="0" relativeHeight="252217344" behindDoc="0" locked="0" layoutInCell="1" allowOverlap="1" wp14:anchorId="1A885715" wp14:editId="7B818376">
            <wp:simplePos x="0" y="0"/>
            <wp:positionH relativeFrom="column">
              <wp:posOffset>347345</wp:posOffset>
            </wp:positionH>
            <wp:positionV relativeFrom="paragraph">
              <wp:posOffset>155575</wp:posOffset>
            </wp:positionV>
            <wp:extent cx="3796030" cy="2853690"/>
            <wp:effectExtent l="0" t="0" r="13970" b="22860"/>
            <wp:wrapSquare wrapText="bothSides"/>
            <wp:docPr id="1817" name="Chart 18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14:sizeRelH relativeFrom="page">
              <wp14:pctWidth>0</wp14:pctWidth>
            </wp14:sizeRelH>
            <wp14:sizeRelV relativeFrom="page">
              <wp14:pctHeight>0</wp14:pctHeight>
            </wp14:sizeRelV>
          </wp:anchor>
        </w:drawing>
      </w:r>
    </w:p>
    <w:p w:rsidR="009178BE" w:rsidRPr="003C209D" w:rsidRDefault="009178BE" w:rsidP="009178BE">
      <w:pPr>
        <w:ind w:left="142"/>
      </w:pPr>
      <w:r w:rsidRPr="003C209D">
        <w:t>Plotting p.d. against current for these (idealised) results gives</w:t>
      </w:r>
    </w:p>
    <w:p w:rsidR="009178BE" w:rsidRPr="003C209D" w:rsidRDefault="009178BE" w:rsidP="009178BE">
      <w:pPr>
        <w:ind w:left="142"/>
        <w:jc w:val="center"/>
      </w:pPr>
      <w:r w:rsidRPr="003C209D">
        <w:t xml:space="preserve"> </w:t>
      </w:r>
    </w:p>
    <w:p w:rsidR="009178BE" w:rsidRPr="003C209D" w:rsidRDefault="009178BE" w:rsidP="009178BE">
      <w:pPr>
        <w:ind w:left="142"/>
      </w:pPr>
      <w:r w:rsidRPr="003C209D">
        <w:t>The gradient of the line of best fit is constant showing the direction proportionality between V and I. The gradient of the line in the graph is 50, which matches the resistance of the resistor in the circuit. This means that V/I = R.</w:t>
      </w:r>
    </w:p>
    <w:p w:rsidR="009178BE" w:rsidRPr="003C209D" w:rsidRDefault="009178BE" w:rsidP="009178BE">
      <w:pPr>
        <w:ind w:left="142"/>
      </w:pPr>
      <w:r w:rsidRPr="003C209D">
        <w:t>We can state, then, that the p.d. is equal to the current times the resistance.</w:t>
      </w:r>
    </w:p>
    <w:p w:rsidR="009178BE" w:rsidRPr="00D378BB" w:rsidRDefault="009178BE" w:rsidP="009178BE">
      <w:pPr>
        <w:ind w:left="142"/>
        <w:rPr>
          <w:rFonts w:eastAsiaTheme="minorEastAsia" w:cs="Tahoma"/>
          <w:b/>
          <w:sz w:val="32"/>
          <w:szCs w:val="32"/>
        </w:rPr>
      </w:pPr>
      <m:oMathPara>
        <m:oMathParaPr>
          <m:jc m:val="center"/>
        </m:oMathParaPr>
        <m:oMath>
          <m:r>
            <m:rPr>
              <m:sty m:val="b"/>
            </m:rPr>
            <w:rPr>
              <w:rFonts w:ascii="Cambria Math" w:hAnsi="Cambria Math" w:cs="Tahoma"/>
              <w:sz w:val="32"/>
              <w:szCs w:val="32"/>
            </w:rPr>
            <m:t>V = IR</m:t>
          </m:r>
        </m:oMath>
      </m:oMathPara>
    </w:p>
    <w:tbl>
      <w:tblPr>
        <w:tblStyle w:val="MediumGrid3-Accent5"/>
        <w:tblW w:w="0" w:type="auto"/>
        <w:tblLook w:val="0420" w:firstRow="1" w:lastRow="0" w:firstColumn="0" w:lastColumn="0" w:noHBand="0" w:noVBand="1"/>
      </w:tblPr>
      <w:tblGrid>
        <w:gridCol w:w="2478"/>
        <w:gridCol w:w="2484"/>
        <w:gridCol w:w="2473"/>
        <w:gridCol w:w="2468"/>
      </w:tblGrid>
      <w:tr w:rsidR="009178BE" w:rsidRPr="003C209D" w:rsidTr="00A35F9C">
        <w:trPr>
          <w:cnfStyle w:val="100000000000" w:firstRow="1" w:lastRow="0" w:firstColumn="0" w:lastColumn="0" w:oddVBand="0" w:evenVBand="0" w:oddHBand="0" w:evenHBand="0" w:firstRowFirstColumn="0" w:firstRowLastColumn="0" w:lastRowFirstColumn="0" w:lastRowLastColumn="0"/>
        </w:trPr>
        <w:tc>
          <w:tcPr>
            <w:tcW w:w="2478" w:type="dxa"/>
          </w:tcPr>
          <w:p w:rsidR="009178BE" w:rsidRPr="003C209D" w:rsidRDefault="009178BE" w:rsidP="00CE4D05">
            <w:pPr>
              <w:ind w:left="142"/>
              <w:jc w:val="center"/>
              <w:rPr>
                <w:rFonts w:cs="Tahoma"/>
              </w:rPr>
            </w:pPr>
            <w:r w:rsidRPr="003C209D">
              <w:rPr>
                <w:rFonts w:cs="Tahoma"/>
              </w:rPr>
              <w:tab/>
              <w:t>Symbol</w:t>
            </w:r>
          </w:p>
        </w:tc>
        <w:tc>
          <w:tcPr>
            <w:tcW w:w="2484" w:type="dxa"/>
          </w:tcPr>
          <w:p w:rsidR="009178BE" w:rsidRPr="003C209D" w:rsidRDefault="009178BE" w:rsidP="00CE4D05">
            <w:pPr>
              <w:ind w:left="142"/>
              <w:jc w:val="center"/>
              <w:rPr>
                <w:rFonts w:cs="Tahoma"/>
              </w:rPr>
            </w:pPr>
            <w:r w:rsidRPr="003C209D">
              <w:rPr>
                <w:rFonts w:cs="Tahoma"/>
              </w:rPr>
              <w:t>Name</w:t>
            </w:r>
          </w:p>
        </w:tc>
        <w:tc>
          <w:tcPr>
            <w:tcW w:w="2473" w:type="dxa"/>
          </w:tcPr>
          <w:p w:rsidR="009178BE" w:rsidRPr="003C209D" w:rsidRDefault="009178BE" w:rsidP="00CE4D05">
            <w:pPr>
              <w:ind w:left="142"/>
              <w:jc w:val="center"/>
              <w:rPr>
                <w:rFonts w:cs="Tahoma"/>
              </w:rPr>
            </w:pPr>
            <w:r w:rsidRPr="003C209D">
              <w:rPr>
                <w:rFonts w:cs="Tahoma"/>
              </w:rPr>
              <w:t>Unit</w:t>
            </w:r>
          </w:p>
        </w:tc>
        <w:tc>
          <w:tcPr>
            <w:tcW w:w="2468" w:type="dxa"/>
          </w:tcPr>
          <w:p w:rsidR="009178BE" w:rsidRPr="003C209D" w:rsidRDefault="009178BE" w:rsidP="00CE4D05">
            <w:pPr>
              <w:ind w:left="142"/>
              <w:jc w:val="center"/>
              <w:rPr>
                <w:rFonts w:cs="Tahoma"/>
              </w:rPr>
            </w:pPr>
            <w:r w:rsidRPr="003C209D">
              <w:rPr>
                <w:rFonts w:cs="Tahoma"/>
              </w:rPr>
              <w:t>Unit Symbol</w:t>
            </w:r>
          </w:p>
        </w:tc>
      </w:tr>
      <w:tr w:rsidR="009178BE" w:rsidRPr="003C209D" w:rsidTr="00A35F9C">
        <w:trPr>
          <w:cnfStyle w:val="000000100000" w:firstRow="0" w:lastRow="0" w:firstColumn="0" w:lastColumn="0" w:oddVBand="0" w:evenVBand="0" w:oddHBand="1" w:evenHBand="0" w:firstRowFirstColumn="0" w:firstRowLastColumn="0" w:lastRowFirstColumn="0" w:lastRowLastColumn="0"/>
        </w:trPr>
        <w:tc>
          <w:tcPr>
            <w:tcW w:w="2478" w:type="dxa"/>
          </w:tcPr>
          <w:p w:rsidR="009178BE" w:rsidRPr="003C209D" w:rsidRDefault="009178BE" w:rsidP="00CE4D05">
            <w:pPr>
              <w:ind w:left="142"/>
              <w:jc w:val="center"/>
              <w:rPr>
                <w:rFonts w:cs="Tahoma"/>
              </w:rPr>
            </w:pPr>
            <w:r w:rsidRPr="003C209D">
              <w:rPr>
                <w:rFonts w:cs="Tahoma"/>
              </w:rPr>
              <w:t>V</w:t>
            </w:r>
          </w:p>
        </w:tc>
        <w:tc>
          <w:tcPr>
            <w:tcW w:w="2484" w:type="dxa"/>
          </w:tcPr>
          <w:p w:rsidR="009178BE" w:rsidRPr="003C209D" w:rsidRDefault="009178BE" w:rsidP="00CE4D05">
            <w:pPr>
              <w:ind w:left="142"/>
              <w:jc w:val="center"/>
              <w:rPr>
                <w:rFonts w:cs="Tahoma"/>
              </w:rPr>
            </w:pPr>
            <w:r w:rsidRPr="003C209D">
              <w:rPr>
                <w:rFonts w:cs="Tahoma"/>
              </w:rPr>
              <w:t>Potential Difference</w:t>
            </w:r>
          </w:p>
        </w:tc>
        <w:tc>
          <w:tcPr>
            <w:tcW w:w="2473" w:type="dxa"/>
          </w:tcPr>
          <w:p w:rsidR="009178BE" w:rsidRPr="003C209D" w:rsidRDefault="009178BE" w:rsidP="00CE4D05">
            <w:pPr>
              <w:ind w:left="142"/>
              <w:jc w:val="center"/>
              <w:rPr>
                <w:rFonts w:cs="Tahoma"/>
              </w:rPr>
            </w:pPr>
            <w:r w:rsidRPr="003C209D">
              <w:rPr>
                <w:rFonts w:cs="Tahoma"/>
              </w:rPr>
              <w:t>volts</w:t>
            </w:r>
          </w:p>
        </w:tc>
        <w:tc>
          <w:tcPr>
            <w:tcW w:w="2468" w:type="dxa"/>
          </w:tcPr>
          <w:p w:rsidR="009178BE" w:rsidRPr="003C209D" w:rsidRDefault="009178BE" w:rsidP="00CE4D05">
            <w:pPr>
              <w:ind w:left="142"/>
              <w:jc w:val="center"/>
              <w:rPr>
                <w:rFonts w:cs="Tahoma"/>
              </w:rPr>
            </w:pPr>
            <w:r w:rsidRPr="003C209D">
              <w:rPr>
                <w:rFonts w:cs="Tahoma"/>
              </w:rPr>
              <w:t>V</w:t>
            </w:r>
          </w:p>
        </w:tc>
      </w:tr>
      <w:tr w:rsidR="009178BE" w:rsidRPr="003C209D" w:rsidTr="00A35F9C">
        <w:tc>
          <w:tcPr>
            <w:tcW w:w="2478" w:type="dxa"/>
          </w:tcPr>
          <w:p w:rsidR="009178BE" w:rsidRPr="003C209D" w:rsidRDefault="009178BE" w:rsidP="00CE4D05">
            <w:pPr>
              <w:ind w:left="142"/>
              <w:jc w:val="center"/>
              <w:rPr>
                <w:rFonts w:cs="Tahoma"/>
              </w:rPr>
            </w:pPr>
            <w:r w:rsidRPr="003C209D">
              <w:rPr>
                <w:rFonts w:cs="Tahoma"/>
              </w:rPr>
              <w:t>I</w:t>
            </w:r>
          </w:p>
        </w:tc>
        <w:tc>
          <w:tcPr>
            <w:tcW w:w="2484" w:type="dxa"/>
          </w:tcPr>
          <w:p w:rsidR="009178BE" w:rsidRPr="003C209D" w:rsidRDefault="009178BE" w:rsidP="00CE4D05">
            <w:pPr>
              <w:ind w:left="142"/>
              <w:jc w:val="center"/>
              <w:rPr>
                <w:rFonts w:cs="Tahoma"/>
              </w:rPr>
            </w:pPr>
            <w:r w:rsidRPr="003C209D">
              <w:rPr>
                <w:rFonts w:cs="Tahoma"/>
              </w:rPr>
              <w:t>Current</w:t>
            </w:r>
          </w:p>
        </w:tc>
        <w:tc>
          <w:tcPr>
            <w:tcW w:w="2473" w:type="dxa"/>
          </w:tcPr>
          <w:p w:rsidR="009178BE" w:rsidRPr="003C209D" w:rsidRDefault="009178BE" w:rsidP="00CE4D05">
            <w:pPr>
              <w:ind w:left="142"/>
              <w:jc w:val="center"/>
              <w:rPr>
                <w:rFonts w:cs="Tahoma"/>
              </w:rPr>
            </w:pPr>
            <w:r w:rsidRPr="003C209D">
              <w:rPr>
                <w:rFonts w:cs="Tahoma"/>
              </w:rPr>
              <w:t>amperes</w:t>
            </w:r>
          </w:p>
        </w:tc>
        <w:tc>
          <w:tcPr>
            <w:tcW w:w="2468" w:type="dxa"/>
          </w:tcPr>
          <w:p w:rsidR="009178BE" w:rsidRPr="003C209D" w:rsidRDefault="009178BE" w:rsidP="00CE4D05">
            <w:pPr>
              <w:ind w:left="142"/>
              <w:jc w:val="center"/>
              <w:rPr>
                <w:rFonts w:cs="Tahoma"/>
              </w:rPr>
            </w:pPr>
            <w:r w:rsidRPr="003C209D">
              <w:rPr>
                <w:rFonts w:cs="Tahoma"/>
              </w:rPr>
              <w:t>A</w:t>
            </w:r>
          </w:p>
        </w:tc>
      </w:tr>
      <w:tr w:rsidR="009178BE" w:rsidRPr="003C209D" w:rsidTr="00A35F9C">
        <w:trPr>
          <w:cnfStyle w:val="000000100000" w:firstRow="0" w:lastRow="0" w:firstColumn="0" w:lastColumn="0" w:oddVBand="0" w:evenVBand="0" w:oddHBand="1" w:evenHBand="0" w:firstRowFirstColumn="0" w:firstRowLastColumn="0" w:lastRowFirstColumn="0" w:lastRowLastColumn="0"/>
        </w:trPr>
        <w:tc>
          <w:tcPr>
            <w:tcW w:w="2478" w:type="dxa"/>
          </w:tcPr>
          <w:p w:rsidR="009178BE" w:rsidRPr="003C209D" w:rsidRDefault="009178BE" w:rsidP="00CE4D05">
            <w:pPr>
              <w:ind w:left="142"/>
              <w:jc w:val="center"/>
              <w:rPr>
                <w:rFonts w:cs="Tahoma"/>
              </w:rPr>
            </w:pPr>
            <w:r w:rsidRPr="003C209D">
              <w:rPr>
                <w:rFonts w:cs="Tahoma"/>
              </w:rPr>
              <w:t>R</w:t>
            </w:r>
          </w:p>
        </w:tc>
        <w:tc>
          <w:tcPr>
            <w:tcW w:w="2484" w:type="dxa"/>
          </w:tcPr>
          <w:p w:rsidR="009178BE" w:rsidRPr="003C209D" w:rsidRDefault="009178BE" w:rsidP="00CE4D05">
            <w:pPr>
              <w:ind w:left="142"/>
              <w:jc w:val="center"/>
              <w:rPr>
                <w:rFonts w:cs="Tahoma"/>
              </w:rPr>
            </w:pPr>
            <w:r w:rsidRPr="003C209D">
              <w:rPr>
                <w:rFonts w:cs="Tahoma"/>
              </w:rPr>
              <w:t>Resistance</w:t>
            </w:r>
          </w:p>
        </w:tc>
        <w:tc>
          <w:tcPr>
            <w:tcW w:w="2473" w:type="dxa"/>
          </w:tcPr>
          <w:p w:rsidR="009178BE" w:rsidRPr="003C209D" w:rsidRDefault="009178BE" w:rsidP="00CE4D05">
            <w:pPr>
              <w:ind w:left="142"/>
              <w:jc w:val="center"/>
              <w:rPr>
                <w:rFonts w:cs="Tahoma"/>
              </w:rPr>
            </w:pPr>
            <w:r w:rsidRPr="003C209D">
              <w:rPr>
                <w:rFonts w:cs="Tahoma"/>
              </w:rPr>
              <w:t>ohms</w:t>
            </w:r>
          </w:p>
        </w:tc>
        <w:tc>
          <w:tcPr>
            <w:tcW w:w="2468" w:type="dxa"/>
          </w:tcPr>
          <w:p w:rsidR="009178BE" w:rsidRPr="003C209D" w:rsidRDefault="009178BE" w:rsidP="00CE4D05">
            <w:pPr>
              <w:ind w:left="142"/>
              <w:jc w:val="center"/>
              <w:rPr>
                <w:rFonts w:cs="Tahoma"/>
              </w:rPr>
            </w:pPr>
            <w:r w:rsidRPr="003C209D">
              <w:rPr>
                <w:rFonts w:cs="Tahoma"/>
              </w:rPr>
              <w:t>Ω</w:t>
            </w:r>
          </w:p>
        </w:tc>
      </w:tr>
    </w:tbl>
    <w:p w:rsidR="009178BE" w:rsidRPr="003C209D" w:rsidRDefault="009178BE" w:rsidP="009178BE">
      <w:pPr>
        <w:ind w:left="142"/>
        <w:rPr>
          <w:rFonts w:cs="Tahoma"/>
        </w:rPr>
      </w:pPr>
    </w:p>
    <w:p w:rsidR="009178BE" w:rsidRDefault="009178BE" w:rsidP="009178BE">
      <w:pPr>
        <w:ind w:left="142"/>
        <w:rPr>
          <w:rFonts w:cs="Tahoma"/>
        </w:rPr>
      </w:pPr>
      <w:r w:rsidRPr="003C209D">
        <w:rPr>
          <w:rFonts w:cs="Tahoma"/>
        </w:rPr>
        <w:t>This relationship is known as Ohm’s law and can be used for circuits with many types of component.</w:t>
      </w:r>
    </w:p>
    <w:p w:rsidR="00C71A5C" w:rsidRDefault="00C71A5C">
      <w:pPr>
        <w:rPr>
          <w:rFonts w:eastAsiaTheme="majorEastAsia" w:cstheme="majorBidi"/>
          <w:b/>
          <w:bCs/>
          <w:color w:val="365F91" w:themeColor="accent1" w:themeShade="BF"/>
          <w:sz w:val="28"/>
          <w:szCs w:val="28"/>
        </w:rPr>
      </w:pPr>
      <w:r>
        <w:br w:type="page"/>
      </w:r>
    </w:p>
    <w:p w:rsidR="005461A3" w:rsidRPr="003C209D" w:rsidRDefault="00A06450" w:rsidP="00A06450">
      <w:pPr>
        <w:pStyle w:val="Heading1"/>
      </w:pPr>
      <w:bookmarkStart w:id="58" w:name="_Toc499924222"/>
      <w:r>
        <w:lastRenderedPageBreak/>
        <w:t xml:space="preserve">? </w:t>
      </w:r>
      <w:r w:rsidR="005461A3" w:rsidRPr="003C209D">
        <w:t>Tutorial Questions</w:t>
      </w:r>
      <w:bookmarkEnd w:id="58"/>
    </w:p>
    <w:p w:rsidR="005461A3" w:rsidRPr="003C209D" w:rsidRDefault="005461A3" w:rsidP="00C5583A">
      <w:pPr>
        <w:pStyle w:val="Heading3"/>
      </w:pPr>
      <w:r w:rsidRPr="003C209D">
        <w:t>Ohm’s Law</w:t>
      </w:r>
      <w:r>
        <w:t xml:space="preserve"> Tutorial</w:t>
      </w:r>
    </w:p>
    <w:p w:rsidR="005461A3" w:rsidRPr="003C209D" w:rsidRDefault="00EE73CB" w:rsidP="005461A3">
      <w:pPr>
        <w:ind w:left="142"/>
        <w:rPr>
          <w:rFonts w:cs="Tahoma"/>
        </w:rPr>
      </w:pPr>
      <w:r>
        <w:rPr>
          <w:rFonts w:cs="Tahoma"/>
        </w:rPr>
        <w:t>Worked example</w:t>
      </w:r>
    </w:p>
    <w:p w:rsidR="005461A3" w:rsidRPr="003C209D" w:rsidRDefault="005461A3" w:rsidP="00255453">
      <w:pPr>
        <w:pStyle w:val="ListParagraph"/>
        <w:numPr>
          <w:ilvl w:val="0"/>
          <w:numId w:val="9"/>
        </w:numPr>
        <w:spacing w:after="0" w:line="240" w:lineRule="auto"/>
        <w:ind w:left="142" w:firstLine="0"/>
        <w:rPr>
          <w:rFonts w:cs="Tahoma"/>
        </w:rPr>
      </w:pPr>
      <w:r w:rsidRPr="003C209D">
        <w:rPr>
          <w:rFonts w:cs="Tahoma"/>
        </w:rPr>
        <w:t>A 12 V battery supplies a motor which has a resistance of 18 Ω. What is the current in the circuit?</w:t>
      </w:r>
    </w:p>
    <w:tbl>
      <w:tblPr>
        <w:tblStyle w:val="TableGrid"/>
        <w:tblW w:w="6941"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
        <w:gridCol w:w="3221"/>
        <w:gridCol w:w="984"/>
        <w:gridCol w:w="2237"/>
      </w:tblGrid>
      <w:tr w:rsidR="005461A3" w:rsidRPr="003C209D" w:rsidTr="00EE73CB">
        <w:tc>
          <w:tcPr>
            <w:tcW w:w="499" w:type="dxa"/>
          </w:tcPr>
          <w:p w:rsidR="005461A3" w:rsidRPr="003C209D" w:rsidRDefault="005461A3" w:rsidP="00D90E5D">
            <w:pPr>
              <w:pStyle w:val="NoSpacing"/>
              <w:ind w:left="142"/>
              <w:rPr>
                <w:rFonts w:ascii="Trebuchet MS" w:hAnsi="Trebuchet MS"/>
                <w:sz w:val="24"/>
              </w:rPr>
            </w:pPr>
            <w:r w:rsidRPr="003C209D">
              <w:rPr>
                <w:rFonts w:ascii="Trebuchet MS" w:hAnsi="Trebuchet MS"/>
                <w:sz w:val="24"/>
              </w:rPr>
              <w:t>V</w:t>
            </w:r>
          </w:p>
          <w:p w:rsidR="005461A3" w:rsidRPr="003C209D" w:rsidRDefault="005461A3" w:rsidP="00D90E5D">
            <w:pPr>
              <w:pStyle w:val="NoSpacing"/>
              <w:ind w:left="142"/>
              <w:rPr>
                <w:rFonts w:ascii="Trebuchet MS" w:hAnsi="Trebuchet MS"/>
                <w:sz w:val="24"/>
              </w:rPr>
            </w:pPr>
            <w:r w:rsidRPr="003C209D">
              <w:rPr>
                <w:rFonts w:ascii="Trebuchet MS" w:hAnsi="Trebuchet MS"/>
                <w:sz w:val="24"/>
              </w:rPr>
              <w:t>R</w:t>
            </w:r>
          </w:p>
          <w:p w:rsidR="005461A3" w:rsidRPr="003C209D" w:rsidRDefault="005461A3" w:rsidP="00D90E5D">
            <w:pPr>
              <w:pStyle w:val="NoSpacing"/>
              <w:ind w:left="142"/>
              <w:rPr>
                <w:rFonts w:ascii="Trebuchet MS" w:hAnsi="Trebuchet MS"/>
              </w:rPr>
            </w:pPr>
            <w:r w:rsidRPr="003C209D">
              <w:rPr>
                <w:rFonts w:ascii="Trebuchet MS" w:hAnsi="Trebuchet MS"/>
                <w:sz w:val="24"/>
              </w:rPr>
              <w:t>I</w:t>
            </w:r>
          </w:p>
        </w:tc>
        <w:tc>
          <w:tcPr>
            <w:tcW w:w="3221" w:type="dxa"/>
          </w:tcPr>
          <w:p w:rsidR="005461A3" w:rsidRPr="003C209D" w:rsidRDefault="005461A3" w:rsidP="00D90E5D">
            <w:pPr>
              <w:pStyle w:val="NoSpacing"/>
              <w:ind w:left="142"/>
              <w:rPr>
                <w:rFonts w:ascii="Trebuchet MS" w:hAnsi="Trebuchet MS"/>
                <w:sz w:val="24"/>
                <w:szCs w:val="24"/>
              </w:rPr>
            </w:pPr>
            <w:r w:rsidRPr="003C209D">
              <w:rPr>
                <w:rFonts w:ascii="Trebuchet MS" w:hAnsi="Trebuchet MS"/>
                <w:sz w:val="24"/>
                <w:szCs w:val="24"/>
              </w:rPr>
              <w:t>= 12 V</w:t>
            </w:r>
          </w:p>
          <w:p w:rsidR="005461A3" w:rsidRPr="003C209D" w:rsidRDefault="005461A3" w:rsidP="00D90E5D">
            <w:pPr>
              <w:pStyle w:val="NoSpacing"/>
              <w:ind w:left="142"/>
              <w:rPr>
                <w:rFonts w:ascii="Trebuchet MS" w:hAnsi="Trebuchet MS"/>
                <w:sz w:val="24"/>
                <w:szCs w:val="24"/>
              </w:rPr>
            </w:pPr>
            <w:r w:rsidRPr="003C209D">
              <w:rPr>
                <w:rFonts w:ascii="Trebuchet MS" w:hAnsi="Trebuchet MS"/>
                <w:sz w:val="24"/>
                <w:szCs w:val="24"/>
              </w:rPr>
              <w:t xml:space="preserve">= </w:t>
            </w:r>
            <w:r w:rsidRPr="003C209D">
              <w:rPr>
                <w:rFonts w:ascii="Trebuchet MS" w:hAnsi="Trebuchet MS" w:cs="Tahoma"/>
                <w:sz w:val="24"/>
                <w:szCs w:val="24"/>
              </w:rPr>
              <w:t>18 Ω</w:t>
            </w:r>
          </w:p>
          <w:p w:rsidR="005461A3" w:rsidRPr="003C209D" w:rsidRDefault="005461A3" w:rsidP="00D90E5D">
            <w:pPr>
              <w:pStyle w:val="NoSpacing"/>
              <w:ind w:left="142"/>
              <w:rPr>
                <w:rFonts w:ascii="Trebuchet MS" w:hAnsi="Trebuchet MS"/>
                <w:sz w:val="24"/>
                <w:szCs w:val="24"/>
              </w:rPr>
            </w:pPr>
            <w:r w:rsidRPr="003C209D">
              <w:rPr>
                <w:rFonts w:ascii="Trebuchet MS" w:hAnsi="Trebuchet MS"/>
                <w:sz w:val="24"/>
                <w:szCs w:val="24"/>
              </w:rPr>
              <w:t>= ?</w:t>
            </w:r>
          </w:p>
          <w:p w:rsidR="005461A3" w:rsidRPr="003C209D" w:rsidRDefault="005461A3" w:rsidP="00D90E5D">
            <w:pPr>
              <w:pStyle w:val="NoSpacing"/>
              <w:ind w:left="142"/>
              <w:rPr>
                <w:rFonts w:ascii="Trebuchet MS" w:hAnsi="Trebuchet MS"/>
              </w:rPr>
            </w:pPr>
          </w:p>
        </w:tc>
        <w:tc>
          <w:tcPr>
            <w:tcW w:w="984" w:type="dxa"/>
          </w:tcPr>
          <w:p w:rsidR="005461A3" w:rsidRPr="003C209D" w:rsidRDefault="005461A3" w:rsidP="00D90E5D">
            <w:pPr>
              <w:ind w:left="142"/>
              <w:jc w:val="right"/>
              <w:rPr>
                <w:szCs w:val="24"/>
              </w:rPr>
            </w:pPr>
            <w:r w:rsidRPr="003C209D">
              <w:rPr>
                <w:szCs w:val="24"/>
              </w:rPr>
              <w:t>V =</w:t>
            </w:r>
          </w:p>
          <w:p w:rsidR="005461A3" w:rsidRPr="003C209D" w:rsidRDefault="005461A3" w:rsidP="00D90E5D">
            <w:pPr>
              <w:ind w:left="142"/>
              <w:jc w:val="right"/>
              <w:rPr>
                <w:szCs w:val="24"/>
              </w:rPr>
            </w:pPr>
            <w:r w:rsidRPr="003C209D">
              <w:rPr>
                <w:szCs w:val="24"/>
              </w:rPr>
              <w:t>12 =</w:t>
            </w:r>
          </w:p>
          <w:p w:rsidR="005461A3" w:rsidRPr="003C209D" w:rsidRDefault="005461A3" w:rsidP="00D90E5D">
            <w:pPr>
              <w:ind w:left="142"/>
              <w:jc w:val="right"/>
              <w:rPr>
                <w:szCs w:val="24"/>
              </w:rPr>
            </w:pPr>
            <w:r w:rsidRPr="003C209D">
              <w:rPr>
                <w:szCs w:val="24"/>
              </w:rPr>
              <w:t>I =</w:t>
            </w:r>
          </w:p>
          <w:p w:rsidR="005461A3" w:rsidRPr="003C209D" w:rsidRDefault="005461A3" w:rsidP="00D90E5D">
            <w:pPr>
              <w:ind w:left="142"/>
              <w:jc w:val="right"/>
              <w:rPr>
                <w:szCs w:val="24"/>
              </w:rPr>
            </w:pPr>
            <w:r w:rsidRPr="003C209D">
              <w:rPr>
                <w:szCs w:val="24"/>
              </w:rPr>
              <w:t>I =</w:t>
            </w:r>
          </w:p>
          <w:p w:rsidR="005461A3" w:rsidRPr="003C209D" w:rsidRDefault="005461A3" w:rsidP="00D90E5D">
            <w:pPr>
              <w:pStyle w:val="NoSpacing"/>
              <w:ind w:left="142"/>
              <w:rPr>
                <w:rFonts w:ascii="Trebuchet MS" w:hAnsi="Trebuchet MS"/>
              </w:rPr>
            </w:pPr>
          </w:p>
        </w:tc>
        <w:tc>
          <w:tcPr>
            <w:tcW w:w="2237" w:type="dxa"/>
          </w:tcPr>
          <w:p w:rsidR="005461A3" w:rsidRPr="003C209D" w:rsidRDefault="005461A3" w:rsidP="00D90E5D">
            <w:pPr>
              <w:ind w:left="142"/>
              <w:rPr>
                <w:szCs w:val="24"/>
              </w:rPr>
            </w:pPr>
            <w:r w:rsidRPr="003C209D">
              <w:rPr>
                <w:szCs w:val="24"/>
              </w:rPr>
              <w:t>IR</w:t>
            </w:r>
          </w:p>
          <w:p w:rsidR="005461A3" w:rsidRPr="003C209D" w:rsidRDefault="005461A3" w:rsidP="00D90E5D">
            <w:pPr>
              <w:pStyle w:val="NoSpacing"/>
              <w:ind w:left="142"/>
              <w:rPr>
                <w:rFonts w:ascii="Trebuchet MS" w:hAnsi="Trebuchet MS" w:cs="Tahoma"/>
                <w:sz w:val="24"/>
                <w:szCs w:val="24"/>
              </w:rPr>
            </w:pPr>
            <w:r w:rsidRPr="003C209D">
              <w:rPr>
                <w:rFonts w:ascii="Trebuchet MS" w:hAnsi="Trebuchet MS" w:cs="Tahoma"/>
                <w:sz w:val="24"/>
                <w:szCs w:val="24"/>
              </w:rPr>
              <w:t>I × 18</w:t>
            </w:r>
          </w:p>
          <w:p w:rsidR="005461A3" w:rsidRPr="003C209D" w:rsidRDefault="005461A3" w:rsidP="00D90E5D">
            <w:pPr>
              <w:pStyle w:val="NoSpacing"/>
              <w:ind w:left="142"/>
              <w:rPr>
                <w:rFonts w:ascii="Trebuchet MS" w:hAnsi="Trebuchet MS"/>
                <w:sz w:val="24"/>
                <w:szCs w:val="24"/>
              </w:rPr>
            </w:pPr>
            <w:r w:rsidRPr="003C209D">
              <w:rPr>
                <w:rFonts w:ascii="Trebuchet MS" w:hAnsi="Trebuchet MS"/>
                <w:sz w:val="24"/>
                <w:szCs w:val="24"/>
              </w:rPr>
              <w:t>12/18</w:t>
            </w:r>
          </w:p>
          <w:p w:rsidR="005461A3" w:rsidRPr="003C209D" w:rsidRDefault="005461A3" w:rsidP="00D90E5D">
            <w:pPr>
              <w:pStyle w:val="NoSpacing"/>
              <w:ind w:left="142"/>
              <w:rPr>
                <w:rFonts w:ascii="Trebuchet MS" w:hAnsi="Trebuchet MS"/>
                <w:sz w:val="24"/>
                <w:szCs w:val="24"/>
              </w:rPr>
            </w:pPr>
            <w:r w:rsidRPr="003C209D">
              <w:rPr>
                <w:rFonts w:ascii="Trebuchet MS" w:hAnsi="Trebuchet MS" w:cs="Tahoma"/>
                <w:sz w:val="24"/>
                <w:szCs w:val="24"/>
              </w:rPr>
              <w:t>0.67 A</w:t>
            </w:r>
          </w:p>
        </w:tc>
      </w:tr>
    </w:tbl>
    <w:p w:rsidR="0071018B" w:rsidRDefault="005461A3" w:rsidP="00017F49">
      <w:pPr>
        <w:pStyle w:val="Header"/>
        <w:numPr>
          <w:ilvl w:val="0"/>
          <w:numId w:val="90"/>
        </w:numPr>
        <w:tabs>
          <w:tab w:val="clear" w:pos="4320"/>
          <w:tab w:val="clear" w:pos="8640"/>
        </w:tabs>
        <w:ind w:right="-948"/>
        <w:rPr>
          <w:rFonts w:ascii="Trebuchet MS" w:hAnsi="Trebuchet MS" w:cs="Tahoma"/>
        </w:rPr>
      </w:pPr>
      <w:r w:rsidRPr="003D16C3">
        <w:rPr>
          <w:rFonts w:ascii="Trebuchet MS" w:hAnsi="Trebuchet MS" w:cs="Tahoma"/>
        </w:rPr>
        <w:t xml:space="preserve">If V  = </w:t>
      </w:r>
      <w:r w:rsidR="0071018B">
        <w:rPr>
          <w:rFonts w:ascii="Trebuchet MS" w:hAnsi="Trebuchet MS" w:cs="Tahoma"/>
        </w:rPr>
        <w:t>12 V and I  = 4 A, calculate R.</w:t>
      </w:r>
    </w:p>
    <w:p w:rsidR="005461A3" w:rsidRPr="003D16C3" w:rsidRDefault="005461A3" w:rsidP="00017F49">
      <w:pPr>
        <w:pStyle w:val="Header"/>
        <w:numPr>
          <w:ilvl w:val="0"/>
          <w:numId w:val="90"/>
        </w:numPr>
        <w:tabs>
          <w:tab w:val="clear" w:pos="4320"/>
          <w:tab w:val="clear" w:pos="8640"/>
        </w:tabs>
        <w:ind w:right="-948"/>
        <w:rPr>
          <w:rFonts w:ascii="Trebuchet MS" w:hAnsi="Trebuchet MS" w:cs="Tahoma"/>
        </w:rPr>
      </w:pPr>
      <w:r w:rsidRPr="003D16C3">
        <w:rPr>
          <w:rFonts w:ascii="Trebuchet MS" w:hAnsi="Trebuchet MS" w:cs="Tahoma"/>
        </w:rPr>
        <w:t xml:space="preserve">If V  = 12 V and R  = 4 </w:t>
      </w:r>
      <w:r w:rsidRPr="003D16C3">
        <w:rPr>
          <w:rFonts w:ascii="Trebuchet MS" w:hAnsi="Trebuchet MS"/>
        </w:rPr>
        <w:t>Ω</w:t>
      </w:r>
      <w:r w:rsidR="0071018B">
        <w:rPr>
          <w:rFonts w:ascii="Trebuchet MS" w:hAnsi="Trebuchet MS" w:cs="Tahoma"/>
        </w:rPr>
        <w:t>, calculate I.</w:t>
      </w:r>
    </w:p>
    <w:p w:rsidR="005461A3" w:rsidRPr="003C209D" w:rsidRDefault="005461A3" w:rsidP="00017F49">
      <w:pPr>
        <w:pStyle w:val="Header"/>
        <w:numPr>
          <w:ilvl w:val="0"/>
          <w:numId w:val="90"/>
        </w:numPr>
        <w:tabs>
          <w:tab w:val="clear" w:pos="4320"/>
          <w:tab w:val="clear" w:pos="8640"/>
        </w:tabs>
        <w:ind w:right="-948"/>
        <w:rPr>
          <w:rFonts w:ascii="Trebuchet MS" w:hAnsi="Trebuchet MS" w:cs="Tahoma"/>
        </w:rPr>
      </w:pPr>
      <w:r w:rsidRPr="003C209D">
        <w:rPr>
          <w:rFonts w:ascii="Trebuchet MS" w:hAnsi="Trebuchet MS" w:cs="Tahoma"/>
        </w:rPr>
        <w:t xml:space="preserve">If R  = 12 </w:t>
      </w:r>
      <w:r w:rsidRPr="003C209D">
        <w:rPr>
          <w:rFonts w:ascii="Trebuchet MS" w:hAnsi="Trebuchet MS"/>
        </w:rPr>
        <w:t>Ω</w:t>
      </w:r>
      <w:r w:rsidR="0071018B">
        <w:rPr>
          <w:rFonts w:ascii="Trebuchet MS" w:hAnsi="Trebuchet MS" w:cs="Tahoma"/>
        </w:rPr>
        <w:t xml:space="preserve"> and I  = 1 A, calculate V.</w:t>
      </w:r>
    </w:p>
    <w:p w:rsidR="005461A3" w:rsidRPr="003C209D" w:rsidRDefault="005461A3" w:rsidP="00017F49">
      <w:pPr>
        <w:pStyle w:val="Header"/>
        <w:numPr>
          <w:ilvl w:val="0"/>
          <w:numId w:val="90"/>
        </w:numPr>
        <w:tabs>
          <w:tab w:val="clear" w:pos="4320"/>
          <w:tab w:val="clear" w:pos="8640"/>
        </w:tabs>
        <w:ind w:right="-948"/>
        <w:rPr>
          <w:rFonts w:ascii="Trebuchet MS" w:hAnsi="Trebuchet MS" w:cs="Tahoma"/>
        </w:rPr>
      </w:pPr>
      <w:r w:rsidRPr="003C209D">
        <w:rPr>
          <w:rFonts w:ascii="Trebuchet MS" w:hAnsi="Trebuchet MS" w:cs="Tahoma"/>
        </w:rPr>
        <w:t>If V  = 1</w:t>
      </w:r>
      <w:r w:rsidR="0071018B">
        <w:rPr>
          <w:rFonts w:ascii="Trebuchet MS" w:hAnsi="Trebuchet MS" w:cs="Tahoma"/>
        </w:rPr>
        <w:t>2 V and I  = 2 mA, calculate R.</w:t>
      </w:r>
    </w:p>
    <w:p w:rsidR="005461A3" w:rsidRPr="003C209D" w:rsidRDefault="005461A3" w:rsidP="00017F49">
      <w:pPr>
        <w:pStyle w:val="Header"/>
        <w:numPr>
          <w:ilvl w:val="0"/>
          <w:numId w:val="90"/>
        </w:numPr>
        <w:tabs>
          <w:tab w:val="clear" w:pos="4320"/>
          <w:tab w:val="clear" w:pos="8640"/>
        </w:tabs>
        <w:ind w:right="-948"/>
        <w:rPr>
          <w:rFonts w:ascii="Trebuchet MS" w:hAnsi="Trebuchet MS" w:cs="Tahoma"/>
        </w:rPr>
      </w:pPr>
      <w:r w:rsidRPr="003C209D">
        <w:rPr>
          <w:rFonts w:ascii="Trebuchet MS" w:hAnsi="Trebuchet MS" w:cs="Tahoma"/>
        </w:rPr>
        <w:t xml:space="preserve">If R  = 4 </w:t>
      </w:r>
      <w:r w:rsidRPr="003C209D">
        <w:rPr>
          <w:rFonts w:ascii="Trebuchet MS" w:hAnsi="Trebuchet MS"/>
        </w:rPr>
        <w:t>Ω</w:t>
      </w:r>
      <w:r w:rsidR="0071018B">
        <w:rPr>
          <w:rFonts w:ascii="Trebuchet MS" w:hAnsi="Trebuchet MS" w:cs="Tahoma"/>
        </w:rPr>
        <w:t xml:space="preserve"> and I  = 6 mA, calculate V.</w:t>
      </w:r>
    </w:p>
    <w:p w:rsidR="005461A3" w:rsidRPr="003C209D" w:rsidRDefault="005461A3" w:rsidP="00017F49">
      <w:pPr>
        <w:pStyle w:val="Header"/>
        <w:numPr>
          <w:ilvl w:val="0"/>
          <w:numId w:val="90"/>
        </w:numPr>
        <w:tabs>
          <w:tab w:val="clear" w:pos="4320"/>
          <w:tab w:val="clear" w:pos="8640"/>
        </w:tabs>
        <w:ind w:right="-948"/>
        <w:rPr>
          <w:rFonts w:ascii="Trebuchet MS" w:hAnsi="Trebuchet MS" w:cs="Tahoma"/>
        </w:rPr>
      </w:pPr>
      <w:r w:rsidRPr="003C209D">
        <w:rPr>
          <w:rFonts w:ascii="Trebuchet MS" w:hAnsi="Trebuchet MS" w:cs="Tahoma"/>
        </w:rPr>
        <w:t>If V  = 6 mV and R  = 4 m</w:t>
      </w:r>
      <w:r w:rsidRPr="003C209D">
        <w:rPr>
          <w:rFonts w:ascii="Trebuchet MS" w:hAnsi="Trebuchet MS"/>
        </w:rPr>
        <w:t>Ω</w:t>
      </w:r>
      <w:r w:rsidR="0071018B">
        <w:rPr>
          <w:rFonts w:ascii="Trebuchet MS" w:hAnsi="Trebuchet MS" w:cs="Tahoma"/>
        </w:rPr>
        <w:t>, calculate I.</w:t>
      </w:r>
    </w:p>
    <w:p w:rsidR="005461A3" w:rsidRPr="003C209D" w:rsidRDefault="005461A3" w:rsidP="00017F49">
      <w:pPr>
        <w:pStyle w:val="Header"/>
        <w:numPr>
          <w:ilvl w:val="0"/>
          <w:numId w:val="90"/>
        </w:numPr>
        <w:tabs>
          <w:tab w:val="clear" w:pos="4320"/>
          <w:tab w:val="clear" w:pos="8640"/>
        </w:tabs>
        <w:ind w:right="-948"/>
        <w:rPr>
          <w:rFonts w:ascii="Trebuchet MS" w:hAnsi="Trebuchet MS" w:cs="Tahoma"/>
        </w:rPr>
      </w:pPr>
      <w:r w:rsidRPr="003C209D">
        <w:rPr>
          <w:rFonts w:ascii="Trebuchet MS" w:hAnsi="Trebuchet MS" w:cs="Tahoma"/>
        </w:rPr>
        <w:t>If R  = 10 m</w:t>
      </w:r>
      <w:r w:rsidRPr="003C209D">
        <w:rPr>
          <w:rFonts w:ascii="Trebuchet MS" w:hAnsi="Trebuchet MS"/>
        </w:rPr>
        <w:t>Ω</w:t>
      </w:r>
      <w:r w:rsidR="0071018B">
        <w:rPr>
          <w:rFonts w:ascii="Trebuchet MS" w:hAnsi="Trebuchet MS" w:cs="Tahoma"/>
        </w:rPr>
        <w:t xml:space="preserve"> and I  = 6 A, calculate V.</w:t>
      </w:r>
    </w:p>
    <w:p w:rsidR="005461A3" w:rsidRPr="003C209D" w:rsidRDefault="005461A3" w:rsidP="00017F49">
      <w:pPr>
        <w:pStyle w:val="Header"/>
        <w:numPr>
          <w:ilvl w:val="0"/>
          <w:numId w:val="90"/>
        </w:numPr>
        <w:tabs>
          <w:tab w:val="clear" w:pos="4320"/>
          <w:tab w:val="clear" w:pos="8640"/>
        </w:tabs>
        <w:ind w:right="-948"/>
        <w:rPr>
          <w:rFonts w:ascii="Trebuchet MS" w:hAnsi="Trebuchet MS" w:cs="Tahoma"/>
        </w:rPr>
      </w:pPr>
      <w:r w:rsidRPr="003C209D">
        <w:rPr>
          <w:rFonts w:ascii="Trebuchet MS" w:hAnsi="Trebuchet MS" w:cs="Tahoma"/>
        </w:rPr>
        <w:t xml:space="preserve">If V  = </w:t>
      </w:r>
      <w:r w:rsidR="0071018B">
        <w:rPr>
          <w:rFonts w:ascii="Trebuchet MS" w:hAnsi="Trebuchet MS" w:cs="Tahoma"/>
        </w:rPr>
        <w:t>50 V and I  = 2 A, calculate R.</w:t>
      </w:r>
    </w:p>
    <w:p w:rsidR="0071018B" w:rsidRPr="0071018B" w:rsidRDefault="005461A3" w:rsidP="00017F49">
      <w:pPr>
        <w:pStyle w:val="Header"/>
        <w:numPr>
          <w:ilvl w:val="0"/>
          <w:numId w:val="90"/>
        </w:numPr>
        <w:tabs>
          <w:tab w:val="clear" w:pos="4320"/>
          <w:tab w:val="clear" w:pos="8640"/>
        </w:tabs>
        <w:ind w:right="-948"/>
        <w:rPr>
          <w:rFonts w:cs="Tahoma"/>
        </w:rPr>
      </w:pPr>
      <w:r w:rsidRPr="0071018B">
        <w:rPr>
          <w:rFonts w:ascii="Trebuchet MS" w:hAnsi="Trebuchet MS" w:cs="Tahoma"/>
        </w:rPr>
        <w:t>If V  = 1</w:t>
      </w:r>
      <w:r w:rsidR="0071018B" w:rsidRPr="0071018B">
        <w:rPr>
          <w:rFonts w:ascii="Trebuchet MS" w:hAnsi="Trebuchet MS" w:cs="Tahoma"/>
        </w:rPr>
        <w:t>2 mV and R  = 6 m, calculate I.</w:t>
      </w:r>
    </w:p>
    <w:p w:rsidR="005461A3" w:rsidRPr="0071018B" w:rsidRDefault="005461A3" w:rsidP="00017F49">
      <w:pPr>
        <w:pStyle w:val="Header"/>
        <w:numPr>
          <w:ilvl w:val="0"/>
          <w:numId w:val="90"/>
        </w:numPr>
        <w:tabs>
          <w:tab w:val="clear" w:pos="4320"/>
          <w:tab w:val="clear" w:pos="8640"/>
        </w:tabs>
        <w:ind w:right="-948"/>
        <w:rPr>
          <w:rFonts w:cs="Tahoma"/>
        </w:rPr>
      </w:pPr>
      <w:r w:rsidRPr="0071018B">
        <w:rPr>
          <w:rFonts w:ascii="Trebuchet MS" w:hAnsi="Trebuchet MS" w:cs="Tahoma"/>
        </w:rPr>
        <w:t xml:space="preserve">If R  = 12 </w:t>
      </w:r>
      <w:r w:rsidRPr="003C209D">
        <w:rPr>
          <w:rFonts w:ascii="Trebuchet MS" w:hAnsi="Trebuchet MS"/>
        </w:rPr>
        <w:t>Ω</w:t>
      </w:r>
      <w:r w:rsidRPr="0071018B">
        <w:rPr>
          <w:rFonts w:ascii="Trebuchet MS" w:hAnsi="Trebuchet MS" w:cs="Tahoma"/>
        </w:rPr>
        <w:t xml:space="preserve"> and I  = 7 mA, calculate V.</w:t>
      </w:r>
      <w:r w:rsidRPr="0071018B">
        <w:rPr>
          <w:rFonts w:ascii="Trebuchet MS" w:hAnsi="Trebuchet MS" w:cs="Tahoma"/>
        </w:rPr>
        <w:br/>
      </w:r>
      <w:r w:rsidRPr="0071018B">
        <w:rPr>
          <w:rFonts w:ascii="Trebuchet MS" w:hAnsi="Trebuchet MS" w:cs="Tahoma"/>
        </w:rPr>
        <w:br/>
      </w:r>
    </w:p>
    <w:p w:rsidR="009178BE" w:rsidRPr="003C209D" w:rsidRDefault="009178BE" w:rsidP="00255453">
      <w:pPr>
        <w:pStyle w:val="ListParagraph"/>
        <w:numPr>
          <w:ilvl w:val="0"/>
          <w:numId w:val="9"/>
        </w:numPr>
        <w:spacing w:after="0" w:line="240" w:lineRule="auto"/>
        <w:ind w:left="142" w:firstLine="0"/>
        <w:rPr>
          <w:rFonts w:cs="Tahoma"/>
        </w:rPr>
      </w:pPr>
      <w:r w:rsidRPr="003C209D">
        <w:rPr>
          <w:rFonts w:cs="Tahoma"/>
        </w:rPr>
        <w:t xml:space="preserve">An LED which is in series with a 1.2 kΩ resistor must be supplied with 5 mA of current to operate. When lit, the p.d. across the LED is 0.6 V. </w:t>
      </w:r>
    </w:p>
    <w:p w:rsidR="009178BE" w:rsidRPr="003C209D" w:rsidRDefault="009178BE" w:rsidP="00255453">
      <w:pPr>
        <w:pStyle w:val="ListParagraph"/>
        <w:numPr>
          <w:ilvl w:val="1"/>
          <w:numId w:val="9"/>
        </w:numPr>
        <w:spacing w:after="0" w:line="240" w:lineRule="auto"/>
        <w:ind w:left="142" w:firstLine="0"/>
        <w:rPr>
          <w:rFonts w:cs="Tahoma"/>
        </w:rPr>
      </w:pPr>
      <w:r w:rsidRPr="003C209D">
        <w:rPr>
          <w:rFonts w:cs="Tahoma"/>
        </w:rPr>
        <w:t>What is the potential difference across the resistor?</w:t>
      </w:r>
    </w:p>
    <w:tbl>
      <w:tblPr>
        <w:tblStyle w:val="TableGrid"/>
        <w:tblW w:w="7938"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3544"/>
        <w:gridCol w:w="425"/>
        <w:gridCol w:w="3544"/>
      </w:tblGrid>
      <w:tr w:rsidR="009178BE" w:rsidRPr="003C209D" w:rsidTr="00CE4D05">
        <w:tc>
          <w:tcPr>
            <w:tcW w:w="425" w:type="dxa"/>
          </w:tcPr>
          <w:p w:rsidR="009178BE" w:rsidRPr="003C209D" w:rsidRDefault="009178BE" w:rsidP="00CE4D05">
            <w:pPr>
              <w:ind w:left="142"/>
              <w:jc w:val="right"/>
              <w:rPr>
                <w:rFonts w:cs="Tahoma"/>
                <w:szCs w:val="24"/>
              </w:rPr>
            </w:pPr>
            <w:r w:rsidRPr="003C209D">
              <w:rPr>
                <w:rFonts w:cs="Tahoma"/>
                <w:szCs w:val="24"/>
              </w:rPr>
              <w:t xml:space="preserve">V </w:t>
            </w:r>
          </w:p>
          <w:p w:rsidR="009178BE" w:rsidRPr="003C209D" w:rsidRDefault="009178BE" w:rsidP="00CE4D05">
            <w:pPr>
              <w:ind w:left="142"/>
              <w:jc w:val="right"/>
              <w:rPr>
                <w:rFonts w:cs="Tahoma"/>
                <w:szCs w:val="24"/>
              </w:rPr>
            </w:pPr>
            <w:r w:rsidRPr="003C209D">
              <w:rPr>
                <w:rFonts w:cs="Tahoma"/>
                <w:szCs w:val="24"/>
              </w:rPr>
              <w:t xml:space="preserve"> </w:t>
            </w:r>
          </w:p>
          <w:p w:rsidR="009178BE" w:rsidRPr="003C209D" w:rsidRDefault="009178BE" w:rsidP="00CE4D05">
            <w:pPr>
              <w:ind w:left="142"/>
              <w:jc w:val="right"/>
              <w:rPr>
                <w:rFonts w:cs="Tahoma"/>
                <w:szCs w:val="24"/>
              </w:rPr>
            </w:pPr>
          </w:p>
        </w:tc>
        <w:tc>
          <w:tcPr>
            <w:tcW w:w="3544" w:type="dxa"/>
          </w:tcPr>
          <w:p w:rsidR="009178BE" w:rsidRPr="003C209D" w:rsidRDefault="009178BE" w:rsidP="00CE4D05">
            <w:pPr>
              <w:ind w:left="142"/>
              <w:rPr>
                <w:rFonts w:cs="Tahoma"/>
                <w:szCs w:val="24"/>
              </w:rPr>
            </w:pPr>
            <w:r w:rsidRPr="003C209D">
              <w:rPr>
                <w:rFonts w:cs="Tahoma"/>
                <w:szCs w:val="24"/>
              </w:rPr>
              <w:t>= ?</w:t>
            </w:r>
          </w:p>
          <w:p w:rsidR="009178BE" w:rsidRPr="003C209D" w:rsidRDefault="009178BE" w:rsidP="00CE4D05">
            <w:pPr>
              <w:ind w:left="142"/>
              <w:rPr>
                <w:rFonts w:cs="Tahoma"/>
              </w:rPr>
            </w:pPr>
            <w:r w:rsidRPr="003C209D">
              <w:rPr>
                <w:rFonts w:cs="Tahoma"/>
                <w:szCs w:val="24"/>
              </w:rPr>
              <w:t>= 1.2kΩ = 1.2×10</w:t>
            </w:r>
            <w:r w:rsidRPr="003C209D">
              <w:rPr>
                <w:rFonts w:cs="Tahoma"/>
                <w:szCs w:val="24"/>
                <w:vertAlign w:val="superscript"/>
              </w:rPr>
              <w:t xml:space="preserve">3 </w:t>
            </w:r>
            <w:r w:rsidRPr="003C209D">
              <w:rPr>
                <w:rFonts w:cs="Tahoma"/>
                <w:szCs w:val="24"/>
              </w:rPr>
              <w:t>Ω</w:t>
            </w:r>
          </w:p>
          <w:p w:rsidR="009178BE" w:rsidRPr="003C209D" w:rsidRDefault="009178BE" w:rsidP="00CE4D05">
            <w:pPr>
              <w:ind w:left="142"/>
              <w:rPr>
                <w:rFonts w:cs="Tahoma"/>
              </w:rPr>
            </w:pPr>
            <w:r w:rsidRPr="003C209D">
              <w:rPr>
                <w:rFonts w:cs="Tahoma"/>
              </w:rPr>
              <w:t xml:space="preserve">= </w:t>
            </w:r>
            <w:r w:rsidRPr="003C209D">
              <w:rPr>
                <w:rFonts w:cs="Tahoma"/>
                <w:szCs w:val="24"/>
              </w:rPr>
              <w:t>5 mA  = 5×10</w:t>
            </w:r>
            <w:r w:rsidRPr="003C209D">
              <w:rPr>
                <w:rFonts w:cs="Tahoma"/>
                <w:szCs w:val="24"/>
                <w:vertAlign w:val="superscript"/>
              </w:rPr>
              <w:t xml:space="preserve">-3 </w:t>
            </w:r>
          </w:p>
        </w:tc>
        <w:tc>
          <w:tcPr>
            <w:tcW w:w="425" w:type="dxa"/>
          </w:tcPr>
          <w:p w:rsidR="009178BE" w:rsidRPr="003C209D" w:rsidRDefault="009178BE" w:rsidP="00CE4D05">
            <w:pPr>
              <w:ind w:left="142"/>
              <w:jc w:val="right"/>
              <w:rPr>
                <w:rFonts w:cs="Tahoma"/>
                <w:szCs w:val="24"/>
              </w:rPr>
            </w:pPr>
            <w:r w:rsidRPr="003C209D">
              <w:rPr>
                <w:rFonts w:cs="Tahoma"/>
                <w:szCs w:val="24"/>
              </w:rPr>
              <w:t>V</w:t>
            </w:r>
          </w:p>
          <w:p w:rsidR="009178BE" w:rsidRPr="003C209D" w:rsidRDefault="009178BE" w:rsidP="00CE4D05">
            <w:pPr>
              <w:ind w:left="142"/>
              <w:jc w:val="right"/>
              <w:rPr>
                <w:rFonts w:cs="Tahoma"/>
                <w:szCs w:val="24"/>
              </w:rPr>
            </w:pPr>
            <w:r w:rsidRPr="003C209D">
              <w:rPr>
                <w:rFonts w:cs="Tahoma"/>
                <w:szCs w:val="24"/>
              </w:rPr>
              <w:t>V</w:t>
            </w:r>
          </w:p>
          <w:p w:rsidR="009178BE" w:rsidRPr="003C209D" w:rsidRDefault="009178BE" w:rsidP="00CE4D05">
            <w:pPr>
              <w:ind w:left="142"/>
              <w:jc w:val="right"/>
              <w:rPr>
                <w:rFonts w:cs="Tahoma"/>
                <w:szCs w:val="24"/>
              </w:rPr>
            </w:pPr>
            <w:r w:rsidRPr="003C209D">
              <w:rPr>
                <w:rFonts w:cs="Tahoma"/>
                <w:szCs w:val="24"/>
              </w:rPr>
              <w:t>V</w:t>
            </w:r>
          </w:p>
        </w:tc>
        <w:tc>
          <w:tcPr>
            <w:tcW w:w="3544" w:type="dxa"/>
          </w:tcPr>
          <w:p w:rsidR="009178BE" w:rsidRPr="003C209D" w:rsidRDefault="009178BE" w:rsidP="00CE4D05">
            <w:pPr>
              <w:ind w:left="142" w:right="601"/>
              <w:rPr>
                <w:rFonts w:cs="Tahoma"/>
              </w:rPr>
            </w:pPr>
            <w:r w:rsidRPr="003C209D">
              <w:rPr>
                <w:rFonts w:cs="Tahoma"/>
              </w:rPr>
              <w:t>= IR</w:t>
            </w:r>
          </w:p>
          <w:p w:rsidR="009178BE" w:rsidRPr="003C209D" w:rsidRDefault="009178BE" w:rsidP="00CE4D05">
            <w:pPr>
              <w:ind w:left="142" w:right="601"/>
              <w:rPr>
                <w:rFonts w:cs="Tahoma"/>
                <w:szCs w:val="24"/>
              </w:rPr>
            </w:pPr>
            <w:r w:rsidRPr="003C209D">
              <w:rPr>
                <w:rFonts w:cs="Tahoma"/>
                <w:szCs w:val="24"/>
              </w:rPr>
              <w:t>= 1.2×10</w:t>
            </w:r>
            <w:r w:rsidRPr="003C209D">
              <w:rPr>
                <w:rFonts w:cs="Tahoma"/>
                <w:szCs w:val="24"/>
                <w:vertAlign w:val="superscript"/>
              </w:rPr>
              <w:t>3</w:t>
            </w:r>
            <w:r w:rsidRPr="003C209D">
              <w:rPr>
                <w:rFonts w:cs="Tahoma"/>
                <w:szCs w:val="24"/>
              </w:rPr>
              <w:t xml:space="preserve"> × 5×10</w:t>
            </w:r>
            <w:r w:rsidRPr="003C209D">
              <w:rPr>
                <w:rFonts w:cs="Tahoma"/>
                <w:szCs w:val="24"/>
                <w:vertAlign w:val="superscript"/>
              </w:rPr>
              <w:t>-3</w:t>
            </w:r>
          </w:p>
          <w:p w:rsidR="009178BE" w:rsidRPr="003C209D" w:rsidRDefault="009178BE" w:rsidP="00CE4D05">
            <w:pPr>
              <w:ind w:left="142" w:right="601"/>
              <w:rPr>
                <w:rFonts w:cs="Tahoma"/>
              </w:rPr>
            </w:pPr>
            <w:r w:rsidRPr="003C209D">
              <w:rPr>
                <w:rFonts w:cs="Tahoma"/>
                <w:szCs w:val="24"/>
              </w:rPr>
              <w:t>= 6 V</w:t>
            </w:r>
          </w:p>
        </w:tc>
      </w:tr>
    </w:tbl>
    <w:p w:rsidR="009178BE" w:rsidRPr="003C209D" w:rsidRDefault="009178BE" w:rsidP="00255453">
      <w:pPr>
        <w:pStyle w:val="ListParagraph"/>
        <w:numPr>
          <w:ilvl w:val="1"/>
          <w:numId w:val="9"/>
        </w:numPr>
        <w:spacing w:after="0" w:line="240" w:lineRule="auto"/>
        <w:ind w:left="142" w:firstLine="0"/>
        <w:rPr>
          <w:rFonts w:cs="Tahoma"/>
        </w:rPr>
      </w:pPr>
      <w:r w:rsidRPr="003C209D">
        <w:rPr>
          <w:rFonts w:cs="Tahoma"/>
        </w:rPr>
        <w:t>What is the minimum supply voltage required?</w:t>
      </w:r>
    </w:p>
    <w:tbl>
      <w:tblPr>
        <w:tblStyle w:val="TableGrid"/>
        <w:tblW w:w="0" w:type="auto"/>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6"/>
        <w:gridCol w:w="1238"/>
        <w:gridCol w:w="3706"/>
      </w:tblGrid>
      <w:tr w:rsidR="009178BE" w:rsidRPr="003C209D" w:rsidTr="00E66427">
        <w:tc>
          <w:tcPr>
            <w:tcW w:w="1036" w:type="dxa"/>
          </w:tcPr>
          <w:p w:rsidR="009178BE" w:rsidRPr="003C209D" w:rsidRDefault="009178BE" w:rsidP="00CE4D05">
            <w:pPr>
              <w:ind w:left="142"/>
              <w:rPr>
                <w:rFonts w:cs="Tahoma"/>
                <w:szCs w:val="24"/>
              </w:rPr>
            </w:pPr>
            <w:r w:rsidRPr="003C209D">
              <w:rPr>
                <w:rFonts w:cs="Tahoma"/>
                <w:szCs w:val="24"/>
              </w:rPr>
              <w:t>V</w:t>
            </w:r>
            <w:r w:rsidRPr="003C209D">
              <w:rPr>
                <w:rFonts w:cs="Tahoma"/>
                <w:szCs w:val="24"/>
                <w:vertAlign w:val="subscript"/>
              </w:rPr>
              <w:t>supply</w:t>
            </w:r>
            <w:r w:rsidRPr="003C209D">
              <w:rPr>
                <w:rFonts w:cs="Tahoma"/>
                <w:szCs w:val="24"/>
              </w:rPr>
              <w:t> </w:t>
            </w:r>
          </w:p>
          <w:p w:rsidR="009178BE" w:rsidRPr="003C209D" w:rsidRDefault="009178BE" w:rsidP="00CE4D05">
            <w:pPr>
              <w:ind w:left="142"/>
              <w:rPr>
                <w:rFonts w:cs="Tahoma"/>
                <w:szCs w:val="24"/>
              </w:rPr>
            </w:pPr>
            <w:r w:rsidRPr="003C209D">
              <w:rPr>
                <w:rFonts w:cs="Tahoma"/>
                <w:szCs w:val="24"/>
              </w:rPr>
              <w:t>V</w:t>
            </w:r>
            <w:r w:rsidRPr="003C209D">
              <w:rPr>
                <w:rFonts w:cs="Tahoma"/>
                <w:szCs w:val="24"/>
                <w:vertAlign w:val="subscript"/>
              </w:rPr>
              <w:t>LED</w:t>
            </w:r>
            <w:r w:rsidRPr="003C209D">
              <w:rPr>
                <w:rFonts w:cs="Tahoma"/>
                <w:szCs w:val="24"/>
              </w:rPr>
              <w:t xml:space="preserve"> </w:t>
            </w:r>
          </w:p>
          <w:p w:rsidR="009178BE" w:rsidRPr="003C209D" w:rsidRDefault="009178BE" w:rsidP="00CE4D05">
            <w:pPr>
              <w:ind w:left="142"/>
              <w:rPr>
                <w:rFonts w:cs="Tahoma"/>
                <w:szCs w:val="24"/>
              </w:rPr>
            </w:pPr>
            <w:r w:rsidRPr="003C209D">
              <w:rPr>
                <w:rFonts w:cs="Tahoma"/>
                <w:szCs w:val="24"/>
              </w:rPr>
              <w:t>V</w:t>
            </w:r>
            <w:r w:rsidRPr="003C209D">
              <w:rPr>
                <w:rFonts w:cs="Tahoma"/>
                <w:szCs w:val="24"/>
                <w:vertAlign w:val="subscript"/>
              </w:rPr>
              <w:t>resistor</w:t>
            </w:r>
            <w:r w:rsidRPr="003C209D">
              <w:rPr>
                <w:rFonts w:cs="Tahoma"/>
                <w:szCs w:val="24"/>
              </w:rPr>
              <w:t xml:space="preserve"> </w:t>
            </w:r>
          </w:p>
          <w:p w:rsidR="009178BE" w:rsidRPr="003C209D" w:rsidRDefault="009178BE" w:rsidP="00CE4D05">
            <w:pPr>
              <w:ind w:left="142"/>
              <w:rPr>
                <w:rFonts w:cs="Tahoma"/>
                <w:szCs w:val="24"/>
              </w:rPr>
            </w:pPr>
          </w:p>
        </w:tc>
        <w:tc>
          <w:tcPr>
            <w:tcW w:w="1238" w:type="dxa"/>
          </w:tcPr>
          <w:p w:rsidR="009178BE" w:rsidRPr="003C209D" w:rsidRDefault="009178BE" w:rsidP="00CE4D05">
            <w:pPr>
              <w:ind w:left="142"/>
              <w:rPr>
                <w:rFonts w:cs="Tahoma"/>
              </w:rPr>
            </w:pPr>
            <w:r w:rsidRPr="003C209D">
              <w:rPr>
                <w:rFonts w:cs="Tahoma"/>
              </w:rPr>
              <w:t>= ?</w:t>
            </w:r>
          </w:p>
          <w:p w:rsidR="009178BE" w:rsidRPr="003C209D" w:rsidRDefault="009178BE" w:rsidP="00CE4D05">
            <w:pPr>
              <w:ind w:left="142"/>
              <w:rPr>
                <w:rFonts w:cs="Tahoma"/>
              </w:rPr>
            </w:pPr>
            <w:r w:rsidRPr="003C209D">
              <w:rPr>
                <w:rFonts w:cs="Tahoma"/>
              </w:rPr>
              <w:t>= 0.6 V</w:t>
            </w:r>
          </w:p>
          <w:p w:rsidR="009178BE" w:rsidRPr="003C209D" w:rsidRDefault="009178BE" w:rsidP="00CE4D05">
            <w:pPr>
              <w:ind w:left="142"/>
              <w:rPr>
                <w:rFonts w:cs="Tahoma"/>
              </w:rPr>
            </w:pPr>
            <w:r w:rsidRPr="003C209D">
              <w:rPr>
                <w:rFonts w:cs="Tahoma"/>
              </w:rPr>
              <w:t>= 6 V</w:t>
            </w:r>
          </w:p>
        </w:tc>
        <w:tc>
          <w:tcPr>
            <w:tcW w:w="3706" w:type="dxa"/>
          </w:tcPr>
          <w:p w:rsidR="009178BE" w:rsidRPr="003C209D" w:rsidRDefault="009178BE" w:rsidP="00CE4D05">
            <w:pPr>
              <w:ind w:left="142"/>
              <w:rPr>
                <w:rFonts w:cs="Tahoma"/>
                <w:szCs w:val="24"/>
                <w:vertAlign w:val="subscript"/>
              </w:rPr>
            </w:pPr>
            <w:r w:rsidRPr="003C209D">
              <w:rPr>
                <w:rFonts w:cs="Tahoma"/>
                <w:szCs w:val="24"/>
              </w:rPr>
              <w:t>V</w:t>
            </w:r>
            <w:r w:rsidRPr="003C209D">
              <w:rPr>
                <w:rFonts w:cs="Tahoma"/>
                <w:szCs w:val="24"/>
                <w:vertAlign w:val="subscript"/>
              </w:rPr>
              <w:t>supply</w:t>
            </w:r>
            <w:r w:rsidRPr="003C209D">
              <w:rPr>
                <w:rFonts w:cs="Tahoma"/>
                <w:szCs w:val="24"/>
              </w:rPr>
              <w:t xml:space="preserve"> = V</w:t>
            </w:r>
            <w:r w:rsidRPr="003C209D">
              <w:rPr>
                <w:rFonts w:cs="Tahoma"/>
                <w:szCs w:val="24"/>
                <w:vertAlign w:val="subscript"/>
              </w:rPr>
              <w:t>LED</w:t>
            </w:r>
            <w:r w:rsidRPr="003C209D">
              <w:rPr>
                <w:rFonts w:cs="Tahoma"/>
                <w:szCs w:val="24"/>
              </w:rPr>
              <w:t xml:space="preserve"> + V</w:t>
            </w:r>
            <w:r w:rsidRPr="003C209D">
              <w:rPr>
                <w:rFonts w:cs="Tahoma"/>
                <w:szCs w:val="24"/>
                <w:vertAlign w:val="subscript"/>
              </w:rPr>
              <w:t>resistor</w:t>
            </w:r>
          </w:p>
          <w:p w:rsidR="009178BE" w:rsidRPr="003C209D" w:rsidRDefault="009178BE" w:rsidP="00CE4D05">
            <w:pPr>
              <w:ind w:left="142"/>
              <w:rPr>
                <w:rFonts w:cs="Tahoma"/>
                <w:szCs w:val="24"/>
              </w:rPr>
            </w:pPr>
            <w:r w:rsidRPr="003C209D">
              <w:rPr>
                <w:rFonts w:cs="Tahoma"/>
                <w:szCs w:val="24"/>
              </w:rPr>
              <w:t>V</w:t>
            </w:r>
            <w:r w:rsidRPr="003C209D">
              <w:rPr>
                <w:rFonts w:cs="Tahoma"/>
                <w:szCs w:val="24"/>
                <w:vertAlign w:val="subscript"/>
              </w:rPr>
              <w:t>supply</w:t>
            </w:r>
            <w:r w:rsidRPr="003C209D">
              <w:rPr>
                <w:rFonts w:cs="Tahoma"/>
                <w:szCs w:val="24"/>
              </w:rPr>
              <w:t xml:space="preserve"> = 0.6 + 6</w:t>
            </w:r>
          </w:p>
          <w:p w:rsidR="009178BE" w:rsidRPr="003C209D" w:rsidRDefault="009178BE" w:rsidP="00CE4D05">
            <w:pPr>
              <w:ind w:left="142"/>
              <w:rPr>
                <w:rFonts w:cs="Tahoma"/>
                <w:szCs w:val="24"/>
              </w:rPr>
            </w:pPr>
            <w:r w:rsidRPr="003C209D">
              <w:rPr>
                <w:rFonts w:cs="Tahoma"/>
                <w:szCs w:val="24"/>
              </w:rPr>
              <w:t>V</w:t>
            </w:r>
            <w:r w:rsidRPr="003C209D">
              <w:rPr>
                <w:rFonts w:cs="Tahoma"/>
                <w:szCs w:val="24"/>
                <w:vertAlign w:val="subscript"/>
              </w:rPr>
              <w:t>supply</w:t>
            </w:r>
            <w:r w:rsidRPr="003C209D">
              <w:rPr>
                <w:rFonts w:cs="Tahoma"/>
                <w:szCs w:val="24"/>
              </w:rPr>
              <w:t xml:space="preserve"> = 6.6 V</w:t>
            </w:r>
          </w:p>
          <w:p w:rsidR="009178BE" w:rsidRPr="003C209D" w:rsidRDefault="009178BE" w:rsidP="00CE4D05">
            <w:pPr>
              <w:ind w:left="142"/>
              <w:rPr>
                <w:rFonts w:cs="Tahoma"/>
                <w:szCs w:val="24"/>
              </w:rPr>
            </w:pPr>
          </w:p>
        </w:tc>
      </w:tr>
    </w:tbl>
    <w:p w:rsidR="00E849AA" w:rsidRDefault="00E849AA">
      <w:pPr>
        <w:rPr>
          <w:rFonts w:eastAsiaTheme="majorEastAsia" w:cstheme="majorBidi"/>
          <w:b/>
          <w:bCs/>
          <w:color w:val="365F91" w:themeColor="accent1" w:themeShade="BF"/>
          <w:sz w:val="28"/>
          <w:szCs w:val="28"/>
        </w:rPr>
      </w:pPr>
      <w:r>
        <w:br w:type="page"/>
      </w:r>
    </w:p>
    <w:bookmarkStart w:id="59" w:name="_Toc499924223"/>
    <w:p w:rsidR="00FC23D9" w:rsidRDefault="00BC7505" w:rsidP="003C355C">
      <w:pPr>
        <w:pStyle w:val="Heading1"/>
      </w:pPr>
      <w:r>
        <w:rPr>
          <w:noProof/>
          <w:lang w:eastAsia="en-GB"/>
        </w:rPr>
        <w:lastRenderedPageBreak/>
        <mc:AlternateContent>
          <mc:Choice Requires="wpg">
            <w:drawing>
              <wp:anchor distT="0" distB="0" distL="114300" distR="114300" simplePos="0" relativeHeight="252084224" behindDoc="1" locked="0" layoutInCell="1" allowOverlap="1" wp14:anchorId="329D46F8" wp14:editId="56B870BC">
                <wp:simplePos x="0" y="0"/>
                <wp:positionH relativeFrom="column">
                  <wp:posOffset>4173220</wp:posOffset>
                </wp:positionH>
                <wp:positionV relativeFrom="paragraph">
                  <wp:posOffset>183515</wp:posOffset>
                </wp:positionV>
                <wp:extent cx="1920240" cy="960120"/>
                <wp:effectExtent l="0" t="38100" r="0" b="30480"/>
                <wp:wrapSquare wrapText="bothSides"/>
                <wp:docPr id="2504" name="Group 25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240" cy="960120"/>
                          <a:chOff x="4032" y="1584"/>
                          <a:chExt cx="3024" cy="1512"/>
                        </a:xfrm>
                      </wpg:grpSpPr>
                      <wpg:grpSp>
                        <wpg:cNvPr id="2505" name="Group 627"/>
                        <wpg:cNvGrpSpPr>
                          <a:grpSpLocks/>
                        </wpg:cNvGrpSpPr>
                        <wpg:grpSpPr bwMode="auto">
                          <a:xfrm>
                            <a:off x="5043" y="2088"/>
                            <a:ext cx="864" cy="1008"/>
                            <a:chOff x="5043" y="2088"/>
                            <a:chExt cx="864" cy="1008"/>
                          </a:xfrm>
                        </wpg:grpSpPr>
                        <wps:wsp>
                          <wps:cNvPr id="2506" name="AutoShape 628"/>
                          <wps:cNvSpPr>
                            <a:spLocks noChangeArrowheads="1"/>
                          </wps:cNvSpPr>
                          <wps:spPr bwMode="auto">
                            <a:xfrm rot="5400000">
                              <a:off x="4971" y="2160"/>
                              <a:ext cx="1008" cy="864"/>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507" name="Line 629"/>
                          <wps:cNvCnPr/>
                          <wps:spPr bwMode="auto">
                            <a:xfrm>
                              <a:off x="5904" y="2160"/>
                              <a:ext cx="0" cy="8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508" name="Line 630"/>
                        <wps:cNvCnPr/>
                        <wps:spPr bwMode="auto">
                          <a:xfrm>
                            <a:off x="4032" y="2592"/>
                            <a:ext cx="30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09" name="Line 631"/>
                        <wps:cNvCnPr/>
                        <wps:spPr bwMode="auto">
                          <a:xfrm flipV="1">
                            <a:off x="5328" y="1584"/>
                            <a:ext cx="288"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10" name="Line 632"/>
                        <wps:cNvCnPr/>
                        <wps:spPr bwMode="auto">
                          <a:xfrm flipV="1">
                            <a:off x="5556" y="1728"/>
                            <a:ext cx="288"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anchor>
            </w:drawing>
          </mc:Choice>
          <mc:Fallback>
            <w:pict>
              <v:group id="Group 2504" o:spid="_x0000_s1026" style="position:absolute;margin-left:328.6pt;margin-top:14.45pt;width:151.2pt;height:75.6pt;z-index:-251232256" coordorigin="4032,1584" coordsize="3024,1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">
                <v:group id="Group 627" o:spid="_x0000_s1027" style="position:absolute;left:5043;top:2088;width:864;height:1008" coordorigin="5043,2088" coordsize="864,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UbsUAAADdAAAADwAAAGRycy9kb3ducmV2LnhtbESPQYvCMBSE7wv+h/AE&#10;b2tapYtUo4ioeJCFVUG8PZpnW2xeShPb+u/NwsIeh5n5hlmselOJlhpXWlYQjyMQxJnVJecKLufd&#10;5wyE88gaK8uk4EUOVsvBxwJTbTv+ofbkcxEg7FJUUHhfp1K6rCCDbmxr4uDdbWPQB9nkUjfYBbip&#10;5CSKvqTBksNCgTVtCsoep6dRsO+wW0/jbXt83Dev2zn5vh5jUmo07NdzEJ56/x/+ax+0gkkSJf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vpFG7FAAAA3QAA&#10;AA8AAAAAAAAAAAAAAAAAqgIAAGRycy9kb3ducmV2LnhtbFBLBQYAAAAABAAEAPoAAACc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28" o:spid="_x0000_s1028" type="#_x0000_t5" style="position:absolute;left:4971;top:2160;width:1008;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nti8YA&#10;AADdAAAADwAAAGRycy9kb3ducmV2LnhtbESPX2vCMBTF3wd+h3CFva3pBEU6o4yBKMgY/oH5eNfc&#10;Nt2am5JE2317Iwz2eDjndw5nsRpsK67kQ+NYwXOWgyAunW64VnA6rp/mIEJE1tg6JgW/FGC1HD0s&#10;sNCu5z1dD7EWqYRDgQpMjF0hZSgNWQyZ64iTVzlvMSbpa6k99qnctnKS5zNpseG0YLCjN0Plz+Fi&#10;FUxqb/Zfu++hOn+uq+37+WO+6SulHsfD6wuISEP8D//RW524aT6D+5v0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vnti8YAAADdAAAADwAAAAAAAAAAAAAAAACYAgAAZHJz&#10;L2Rvd25yZXYueG1sUEsFBgAAAAAEAAQA9QAAAIsDAAAAAA==&#10;" strokeweight="1.5pt"/>
                  <v:line id="Line 629" o:spid="_x0000_s1029" style="position:absolute;visibility:visible;mso-wrap-style:square" from="5904,2160" to="590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sQ5MYAAADdAAAADwAAAGRycy9kb3ducmV2LnhtbESPQWvCQBSE74X+h+UVems2VWpLdJUi&#10;qMWbaRF6e2SfSUz2bdzdaPrvXUHocZiZb5jZYjCtOJPztWUFr0kKgriwuuZSwc/36uUDhA/IGlvL&#10;pOCPPCzmjw8zzLS98I7OeShFhLDPUEEVQpdJ6YuKDPrEdsTRO1hnMETpSqkdXiLctHKUphNpsOa4&#10;UGFHy4qKJu+Ngn2f8++xWbkW+/Vmc9ifGj/eKvX8NHxOQQQawn/43v7SCkZv6Tvc3sQn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7EOTGAAAA3QAAAA8AAAAAAAAA&#10;AAAAAAAAoQIAAGRycy9kb3ducmV2LnhtbFBLBQYAAAAABAAEAPkAAACUAwAAAAA=&#10;" strokeweight="1.5pt"/>
                </v:group>
                <v:line id="Line 630" o:spid="_x0000_s1030" style="position:absolute;visibility:visible;mso-wrap-style:square" from="4032,2592" to="7056,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SElsIAAADdAAAADwAAAGRycy9kb3ducmV2LnhtbERPz2vCMBS+D/wfwhO8zVSHQ6pRRHDK&#10;bnZD8PZonm1t81KTVLv/3hyEHT++38t1bxpxJ+crywom4wQEcW51xYWC35/d+xyED8gaG8uk4I88&#10;rFeDtyWm2j74SPcsFCKGsE9RQRlCm0rp85IM+rFtiSN3sc5giNAVUjt8xHDTyGmSfEqDFceGElva&#10;lpTXWWcUnLqMz9d65xrsvvb7y+lW+49vpUbDfrMAEagP/+KX+6AVTGdJnBvfxCc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qSElsIAAADdAAAADwAAAAAAAAAAAAAA&#10;AAChAgAAZHJzL2Rvd25yZXYueG1sUEsFBgAAAAAEAAQA+QAAAJADAAAAAA==&#10;" strokeweight="1.5pt"/>
                <v:line id="Line 631" o:spid="_x0000_s1031" style="position:absolute;flip:y;visibility:visible;mso-wrap-style:square" from="5328,1584" to="5616,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sHiMUAAADdAAAADwAAAGRycy9kb3ducmV2LnhtbESPQWvCQBSE7wX/w/KE3upGUdHUVUQQ&#10;LAXR2IPHR/Ylmzb7NmRXTf+9Kwgeh5n5hlmsOluLK7W+cqxgOEhAEOdOV1wq+DltP2YgfEDWWDsm&#10;Bf/kYbXsvS0w1e7GR7pmoRQRwj5FBSaEJpXS54Ys+oFriKNXuNZiiLItpW7xFuG2lqMkmUqLFccF&#10;gw1tDOV/2cUq2J+/wtgcC7n9zs4TMz/M3G+RK/Xe79afIAJ14RV+tndawWiSzOHxJj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sHiMUAAADdAAAADwAAAAAAAAAA&#10;AAAAAAChAgAAZHJzL2Rvd25yZXYueG1sUEsFBgAAAAAEAAQA+QAAAJMDAAAAAA==&#10;" strokeweight="1.5pt">
                  <v:stroke endarrow="open"/>
                </v:line>
                <v:line id="Line 632" o:spid="_x0000_s1032" style="position:absolute;flip:y;visibility:visible;mso-wrap-style:square" from="5556,1728" to="584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g4yMIAAADdAAAADwAAAGRycy9kb3ducmV2LnhtbERPTYvCMBC9C/sfwgh701RZxa1GWQRh&#10;F0G07sHj0EybajMpTdT6781B8Ph434tVZ2txo9ZXjhWMhgkI4tzpiksF/8fNYAbCB2SNtWNS8CAP&#10;q+VHb4Gpdnc+0C0LpYgh7FNUYEJoUil9bsiiH7qGOHKFay2GCNtS6hbvMdzWcpwkU2mx4thgsKG1&#10;ofySXa2C3ekvfJlDITfb7DQx3/uZOxe5Up/97mcOIlAX3uKX+1crGE9GcX98E5+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Hg4yMIAAADdAAAADwAAAAAAAAAAAAAA&#10;AAChAgAAZHJzL2Rvd25yZXYueG1sUEsFBgAAAAAEAAQA+QAAAJADAAAAAA==&#10;" strokeweight="1.5pt">
                  <v:stroke endarrow="open"/>
                </v:line>
                <w10:wrap type="square"/>
              </v:group>
            </w:pict>
          </mc:Fallback>
        </mc:AlternateContent>
      </w:r>
      <w:r w:rsidR="00FC23D9">
        <w:t>Special Components</w:t>
      </w:r>
      <w:bookmarkEnd w:id="59"/>
    </w:p>
    <w:p w:rsidR="00E85E73" w:rsidRPr="003C209D" w:rsidRDefault="00C71A5C" w:rsidP="003C355C">
      <w:pPr>
        <w:pStyle w:val="Heading1"/>
      </w:pPr>
      <w:bookmarkStart w:id="60" w:name="_Toc499924224"/>
      <w:r>
        <w:t>L</w:t>
      </w:r>
      <w:r w:rsidR="00E85E73" w:rsidRPr="003C209D">
        <w:t>ED’s</w:t>
      </w:r>
      <w:r w:rsidR="00A33E10">
        <w:t xml:space="preserve"> and Diodes</w:t>
      </w:r>
      <w:bookmarkEnd w:id="60"/>
    </w:p>
    <w:p w:rsidR="00296A0A" w:rsidRPr="003C209D" w:rsidRDefault="00BF7FB6" w:rsidP="00572935">
      <w:pPr>
        <w:ind w:left="284"/>
        <w:rPr>
          <w:color w:val="800000"/>
        </w:rPr>
      </w:pPr>
      <w:r>
        <w:rPr>
          <w:noProof/>
          <w:lang w:eastAsia="en-GB"/>
        </w:rPr>
        <mc:AlternateContent>
          <mc:Choice Requires="wpg">
            <w:drawing>
              <wp:anchor distT="0" distB="0" distL="114300" distR="114300" simplePos="0" relativeHeight="252234752" behindDoc="0" locked="0" layoutInCell="1" allowOverlap="1" wp14:anchorId="7CC9B190" wp14:editId="60ADD646">
                <wp:simplePos x="0" y="0"/>
                <wp:positionH relativeFrom="column">
                  <wp:posOffset>908685</wp:posOffset>
                </wp:positionH>
                <wp:positionV relativeFrom="paragraph">
                  <wp:posOffset>1667510</wp:posOffset>
                </wp:positionV>
                <wp:extent cx="3108960" cy="1645920"/>
                <wp:effectExtent l="0" t="38100" r="0" b="0"/>
                <wp:wrapTopAndBottom/>
                <wp:docPr id="2492" name="Group 24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645920"/>
                          <a:chOff x="3168" y="5904"/>
                          <a:chExt cx="4896" cy="2592"/>
                        </a:xfrm>
                      </wpg:grpSpPr>
                      <wpg:grpSp>
                        <wpg:cNvPr id="2493" name="Group 634"/>
                        <wpg:cNvGrpSpPr>
                          <a:grpSpLocks/>
                        </wpg:cNvGrpSpPr>
                        <wpg:grpSpPr bwMode="auto">
                          <a:xfrm>
                            <a:off x="4032" y="5904"/>
                            <a:ext cx="3024" cy="1512"/>
                            <a:chOff x="4032" y="1584"/>
                            <a:chExt cx="3024" cy="1512"/>
                          </a:xfrm>
                        </wpg:grpSpPr>
                        <wpg:grpSp>
                          <wpg:cNvPr id="2494" name="Group 635"/>
                          <wpg:cNvGrpSpPr>
                            <a:grpSpLocks/>
                          </wpg:cNvGrpSpPr>
                          <wpg:grpSpPr bwMode="auto">
                            <a:xfrm>
                              <a:off x="5043" y="2088"/>
                              <a:ext cx="864" cy="1008"/>
                              <a:chOff x="5043" y="2088"/>
                              <a:chExt cx="864" cy="1008"/>
                            </a:xfrm>
                          </wpg:grpSpPr>
                          <wps:wsp>
                            <wps:cNvPr id="2495" name="AutoShape 636"/>
                            <wps:cNvSpPr>
                              <a:spLocks noChangeArrowheads="1"/>
                            </wps:cNvSpPr>
                            <wps:spPr bwMode="auto">
                              <a:xfrm rot="5400000">
                                <a:off x="4971" y="2160"/>
                                <a:ext cx="1008" cy="864"/>
                              </a:xfrm>
                              <a:prstGeom prst="triangle">
                                <a:avLst>
                                  <a:gd name="adj" fmla="val 50000"/>
                                </a:avLst>
                              </a:prstGeom>
                              <a:solidFill>
                                <a:srgbClr val="FFFFFF"/>
                              </a:solidFill>
                              <a:ln w="19050">
                                <a:solidFill>
                                  <a:srgbClr val="FF0000"/>
                                </a:solidFill>
                                <a:miter lim="800000"/>
                                <a:headEnd/>
                                <a:tailEnd/>
                              </a:ln>
                            </wps:spPr>
                            <wps:bodyPr rot="0" vert="horz" wrap="square" lIns="91440" tIns="45720" rIns="91440" bIns="45720" anchor="t" anchorCtr="0" upright="1">
                              <a:noAutofit/>
                            </wps:bodyPr>
                          </wps:wsp>
                          <wps:wsp>
                            <wps:cNvPr id="2496" name="Line 637"/>
                            <wps:cNvCnPr/>
                            <wps:spPr bwMode="auto">
                              <a:xfrm>
                                <a:off x="5904" y="2160"/>
                                <a:ext cx="0" cy="864"/>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grpSp>
                        <wps:wsp>
                          <wps:cNvPr id="2497" name="Line 638"/>
                          <wps:cNvCnPr/>
                          <wps:spPr bwMode="auto">
                            <a:xfrm>
                              <a:off x="4032" y="2592"/>
                              <a:ext cx="302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2498" name="Line 639"/>
                          <wps:cNvCnPr/>
                          <wps:spPr bwMode="auto">
                            <a:xfrm flipV="1">
                              <a:off x="5328" y="1584"/>
                              <a:ext cx="288" cy="432"/>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2499" name="Line 640"/>
                          <wps:cNvCnPr/>
                          <wps:spPr bwMode="auto">
                            <a:xfrm flipV="1">
                              <a:off x="5556" y="1728"/>
                              <a:ext cx="288" cy="432"/>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wps:spPr>
                          <wps:bodyPr/>
                        </wps:wsp>
                      </wpg:grpSp>
                      <wps:wsp>
                        <wps:cNvPr id="2500" name="Text Box 641"/>
                        <wps:cNvSpPr txBox="1">
                          <a:spLocks noChangeArrowheads="1"/>
                        </wps:cNvSpPr>
                        <wps:spPr bwMode="auto">
                          <a:xfrm>
                            <a:off x="3168" y="6624"/>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D65E52" w:rsidRDefault="00D65E52" w:rsidP="00242298">
                              <w:pPr>
                                <w:rPr>
                                  <w:b/>
                                  <w:bCs/>
                                  <w:color w:val="0000FF"/>
                                  <w:sz w:val="32"/>
                                </w:rPr>
                              </w:pPr>
                              <w:r>
                                <w:rPr>
                                  <w:b/>
                                  <w:bCs/>
                                  <w:color w:val="0000FF"/>
                                  <w:sz w:val="32"/>
                                </w:rPr>
                                <w:t>+ve</w:t>
                              </w:r>
                            </w:p>
                          </w:txbxContent>
                        </wps:txbx>
                        <wps:bodyPr rot="0" vert="horz" wrap="square" lIns="91440" tIns="45720" rIns="91440" bIns="45720" anchor="t" anchorCtr="0" upright="1">
                          <a:noAutofit/>
                        </wps:bodyPr>
                      </wps:wsp>
                      <wps:wsp>
                        <wps:cNvPr id="2501" name="Text Box 642"/>
                        <wps:cNvSpPr txBox="1">
                          <a:spLocks noChangeArrowheads="1"/>
                        </wps:cNvSpPr>
                        <wps:spPr bwMode="auto">
                          <a:xfrm>
                            <a:off x="7056" y="6624"/>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D65E52" w:rsidRDefault="00D65E52" w:rsidP="00242298">
                              <w:pPr>
                                <w:rPr>
                                  <w:b/>
                                  <w:bCs/>
                                  <w:color w:val="0000FF"/>
                                  <w:sz w:val="32"/>
                                </w:rPr>
                              </w:pPr>
                              <w:r>
                                <w:rPr>
                                  <w:b/>
                                  <w:bCs/>
                                  <w:color w:val="0000FF"/>
                                  <w:sz w:val="32"/>
                                </w:rPr>
                                <w:t>-ve</w:t>
                              </w:r>
                            </w:p>
                          </w:txbxContent>
                        </wps:txbx>
                        <wps:bodyPr rot="0" vert="horz" wrap="square" lIns="91440" tIns="45720" rIns="91440" bIns="45720" anchor="t" anchorCtr="0" upright="1">
                          <a:noAutofit/>
                        </wps:bodyPr>
                      </wps:wsp>
                      <wps:wsp>
                        <wps:cNvPr id="2502" name="Text Box 643"/>
                        <wps:cNvSpPr txBox="1">
                          <a:spLocks noChangeArrowheads="1"/>
                        </wps:cNvSpPr>
                        <wps:spPr bwMode="auto">
                          <a:xfrm>
                            <a:off x="4320" y="7920"/>
                            <a:ext cx="288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D65E52" w:rsidRDefault="00D65E52" w:rsidP="00242298">
                              <w:pPr>
                                <w:rPr>
                                  <w:b/>
                                  <w:bCs/>
                                  <w:color w:val="0000FF"/>
                                  <w:sz w:val="32"/>
                                </w:rPr>
                              </w:pPr>
                              <w:r>
                                <w:rPr>
                                  <w:b/>
                                  <w:bCs/>
                                  <w:color w:val="0000FF"/>
                                  <w:sz w:val="32"/>
                                </w:rPr>
                                <w:t>flow of electrons</w:t>
                              </w:r>
                            </w:p>
                          </w:txbxContent>
                        </wps:txbx>
                        <wps:bodyPr rot="0" vert="horz" wrap="square" lIns="91440" tIns="45720" rIns="91440" bIns="45720" anchor="t" anchorCtr="0" upright="1">
                          <a:noAutofit/>
                        </wps:bodyPr>
                      </wps:wsp>
                      <wps:wsp>
                        <wps:cNvPr id="2503" name="Line 644"/>
                        <wps:cNvCnPr/>
                        <wps:spPr bwMode="auto">
                          <a:xfrm flipH="1">
                            <a:off x="4176" y="7632"/>
                            <a:ext cx="273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g:wgp>
                  </a:graphicData>
                </a:graphic>
              </wp:anchor>
            </w:drawing>
          </mc:Choice>
          <mc:Fallback>
            <w:pict>
              <v:group id="Group 2492" o:spid="_x0000_s1615" style="position:absolute;left:0;text-align:left;margin-left:71.55pt;margin-top:131.3pt;width:244.8pt;height:129.6pt;z-index:252234752;mso-position-horizontal-relative:text;mso-position-vertical-relative:text" coordorigin="3168,5904" coordsize="4896,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">
                <v:group id="Group 634" o:spid="_x0000_s1616" style="position:absolute;left:4032;top:5904;width:3024;height:1512" coordorigin="4032,1584" coordsize="3024,15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ezm8cAAADdAAAADwAAAGRycy9kb3ducmV2LnhtbESPT2vCQBTE70K/w/IK&#10;3uom/ik1uoqIlR5EaCyIt0f2mQSzb0N2m8Rv3xUKHoeZ+Q2zXPemEi01rrSsIB5FIIgzq0vOFfyc&#10;Pt8+QDiPrLGyTAru5GC9ehksMdG2429qU5+LAGGXoILC+zqR0mUFGXQjWxMH72obgz7IJpe6wS7A&#10;TSXHUfQuDZYcFgqsaVtQdkt/jYJ9h91mEu/aw+26vV9Os+P5EJNSw9d+swDhqffP8H/7SysYT+cT&#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aezm8cAAADd&#10;AAAADwAAAAAAAAAAAAAAAACqAgAAZHJzL2Rvd25yZXYueG1sUEsFBgAAAAAEAAQA+gAAAJ4DAAAA&#10;AA==&#10;">
                  <v:group id="Group 635" o:spid="_x0000_s1617" style="position:absolute;left:5043;top:2088;width:864;height:1008" coordorigin="5043,2088" coordsize="864,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4r78cAAADdAAAADwAAAGRycy9kb3ducmV2LnhtbESPT2vCQBTE70K/w/IK&#10;vdVN/FNqdBURWzyI0FgQb4/sMwlm34bsNonf3hUKHoeZ+Q2zWPWmEi01rrSsIB5GIIgzq0vOFfwe&#10;v94/QTiPrLGyTApu5GC1fBksMNG24x9qU5+LAGGXoILC+zqR0mUFGXRDWxMH72Ibgz7IJpe6wS7A&#10;TSVHUfQhDZYcFgqsaVNQdk3/jILvDrv1ON62++tlczsfp4fTPial3l779RyEp94/w//tnVYwmswm&#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k4r78cAAADd&#10;AAAADwAAAAAAAAAAAAAAAACqAgAAZHJzL2Rvd25yZXYueG1sUEsFBgAAAAAEAAQA+gAAAJ4DAAAA&#10;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36" o:spid="_x0000_s1618" type="#_x0000_t5" style="position:absolute;left:4971;top:2160;width:1008;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oHMQA&#10;AADdAAAADwAAAGRycy9kb3ducmV2LnhtbESPT4vCMBTE7wt+h/AEb2vq/7UaRRdWPAmty+710Tzb&#10;YvNSmqj12xtB8DjMzG+Y5bo1lbhS40rLCgb9CARxZnXJuYLf48/nFwjnkTVWlknBnRysV52PJcba&#10;3jiha+pzESDsYlRQeF/HUrqsIIOub2vi4J1sY9AH2eRSN3gLcFPJYRRNpcGSw0KBNX0XlJ3Ti1Fw&#10;yJL7YJpGu9F5q+f/5HeXmflTqtdtNwsQnlr/Dr/ae61gOJ5P4P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PqBzEAAAA3QAAAA8AAAAAAAAAAAAAAAAAmAIAAGRycy9k&#10;b3ducmV2LnhtbFBLBQYAAAAABAAEAPUAAACJAwAAAAA=&#10;" strokecolor="red" strokeweight="1.5pt"/>
                    <v:line id="Line 637" o:spid="_x0000_s1619" style="position:absolute;visibility:visible;mso-wrap-style:square" from="5904,2160" to="590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QWasgAAADdAAAADwAAAGRycy9kb3ducmV2LnhtbESP3WrCQBSE74W+w3IKvRGzMZTQxqxi&#10;W8Qi2OLPAxyyxyQ2ezZkt5r26V1B8HKYmW+YfNabRpyoc7VlBeMoBkFcWF1zqWC/W4xeQDiPrLGx&#10;TAr+yMFs+jDIMdP2zBs6bX0pAoRdhgoq79tMSldUZNBFtiUO3sF2Bn2QXSl1h+cAN41M4jiVBmsO&#10;CxW29F5R8bP9NQrW+C03x+FwXKRvy/nKf30kh+O/Uk+P/XwCwlPv7+Fb+1MrSJ5fU7i+CU9ATi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bQWasgAAADdAAAADwAAAAAA&#10;AAAAAAAAAAChAgAAZHJzL2Rvd25yZXYueG1sUEsFBgAAAAAEAAQA+QAAAJYDAAAAAA==&#10;" strokecolor="red" strokeweight="1.5pt"/>
                  </v:group>
                  <v:line id="Line 638" o:spid="_x0000_s1620" style="position:absolute;visibility:visible;mso-wrap-style:square" from="4032,2592" to="7056,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iz8cgAAADdAAAADwAAAGRycy9kb3ducmV2LnhtbESP3WrCQBSE74W+w3KE3ohuDEVrdCO2&#10;RSyFWrR9gEP25Mdmz4bsqtGn7woFL4eZ+YZZLDtTixO1rrKsYDyKQBBnVldcKPj5Xg+fQTiPrLG2&#10;TAou5GCZPvQWmGh75h2d9r4QAcIuQQWl900ipctKMuhGtiEOXm5bgz7ItpC6xXOAm1rGUTSRBisO&#10;CyU29FpS9rs/GgWf+CV3h8FgnE1eNqsPv32L88NVqcd+t5qD8NT5e/i//a4VxE+zKdzehCcg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viz8cgAAADdAAAADwAAAAAA&#10;AAAAAAAAAAChAgAAZHJzL2Rvd25yZXYueG1sUEsFBgAAAAAEAAQA+QAAAJYDAAAAAA==&#10;" strokecolor="red" strokeweight="1.5pt"/>
                  <v:line id="Line 639" o:spid="_x0000_s1621" style="position:absolute;flip:y;visibility:visible;mso-wrap-style:square" from="5328,1584" to="5616,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1eoMUAAADdAAAADwAAAGRycy9kb3ducmV2LnhtbERPy2rCQBTdC/2H4RbcmUlFS4yOYoPa&#10;IrRQH3R7yVyTYOZOmplo+vedRaHLw3kvVr2pxY1aV1lW8BTFIIhzqysuFJyO21ECwnlkjbVlUvBD&#10;DlbLh8ECU23v/Em3gy9ECGGXooLS+yaV0uUlGXSRbYgDd7GtQR9gW0jd4j2Em1qO4/hZGqw4NJTY&#10;UFZSfj10RkF2fo2/33cW95vkZZpcuo+vc9YpNXzs13MQnnr/L/5zv2kF48kszA1vwhO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1eoMUAAADdAAAADwAAAAAAAAAA&#10;AAAAAAChAgAAZHJzL2Rvd25yZXYueG1sUEsFBgAAAAAEAAQA+QAAAJMDAAAAAA==&#10;" strokecolor="red" strokeweight="1.5pt">
                    <v:stroke endarrow="open"/>
                  </v:line>
                  <v:line id="Line 640" o:spid="_x0000_s1622" style="position:absolute;flip:y;visibility:visible;mso-wrap-style:square" from="5556,1728" to="584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H7O8cAAADdAAAADwAAAGRycy9kb3ducmV2LnhtbESP3WrCQBSE7wt9h+UUvKubSltidBUb&#10;alsEBf/o7SF7TILZs2l2o/Htu4Lg5TAz3zDjaWcqcaLGlZYVvPQjEMSZ1SXnCnbb+XMMwnlkjZVl&#10;UnAhB9PJ48MYE23PvKbTxuciQNglqKDwvk6kdFlBBl3f1sTBO9jGoA+yyaVu8BzgppKDKHqXBksO&#10;CwXWlBaUHTetUZDuv6O/5ZfFxWf88RYf2tXvPm2V6j11sxEIT52/h2/tH61g8DocwvVNeAJy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Qfs7xwAAAN0AAAAPAAAAAAAA&#10;AAAAAAAAAKECAABkcnMvZG93bnJldi54bWxQSwUGAAAAAAQABAD5AAAAlQMAAAAA&#10;" strokecolor="red" strokeweight="1.5pt">
                    <v:stroke endarrow="open"/>
                  </v:line>
                </v:group>
                <v:shape id="Text Box 641" o:spid="_x0000_s1623" type="#_x0000_t202" style="position:absolute;left:3168;top:6624;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qt2MMA&#10;AADdAAAADwAAAGRycy9kb3ducmV2LnhtbERPTYvCMBC9C/6HMAteRNMVXLVrlEUQPbhK3QXxNjRj&#10;W2wmpYm1/ntzEDw+3vd82ZpSNFS7wrKCz2EEgji1uuBMwf/fejAF4TyyxtIyKXiQg+Wi25ljrO2d&#10;E2qOPhMhhF2MCnLvq1hKl+Zk0A1tRRy4i60N+gDrTOoa7yHclHIURV/SYMGhIceKVjml1+PNKOBN&#10;0876u9/HeXrYb21yOU0KPCnV+2h/vkF4av1b/HJvtYLROAr7w5vw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qt2MMAAADdAAAADwAAAAAAAAAAAAAAAACYAgAAZHJzL2Rv&#10;d25yZXYueG1sUEsFBgAAAAAEAAQA9QAAAIgDAAAAAA==&#10;" filled="f" stroked="f" strokecolor="blue">
                  <v:textbox>
                    <w:txbxContent>
                      <w:p w:rsidR="00D65E52" w:rsidRDefault="00D65E52" w:rsidP="00242298">
                        <w:pPr>
                          <w:rPr>
                            <w:b/>
                            <w:bCs/>
                            <w:color w:val="0000FF"/>
                            <w:sz w:val="32"/>
                          </w:rPr>
                        </w:pPr>
                        <w:r>
                          <w:rPr>
                            <w:b/>
                            <w:bCs/>
                            <w:color w:val="0000FF"/>
                            <w:sz w:val="32"/>
                          </w:rPr>
                          <w:t>+ve</w:t>
                        </w:r>
                      </w:p>
                    </w:txbxContent>
                  </v:textbox>
                </v:shape>
                <v:shape id="Text Box 642" o:spid="_x0000_s1624" type="#_x0000_t202" style="position:absolute;left:7056;top:6624;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YIQ8gA&#10;AADdAAAADwAAAGRycy9kb3ducmV2LnhtbESPW2vCQBSE3wv+h+UUfJG6MdBWU1cpBTEPveAFxLdD&#10;9pgEs2dDds3l33cLQh+HmfmGWa57U4mWGldaVjCbRiCIM6tLzhUcD5unOQjnkTVWlknBQA7Wq9HD&#10;EhNtO95Ru/e5CBB2CSoovK8TKV1WkEE3tTVx8C62MeiDbHKpG+wC3FQyjqIXabDksFBgTR8FZdf9&#10;zSjgbdsvJp9fw3n+853a3eX0WuJJqfFj//4GwlPv/8P3dqoVxM/RDP7ehCc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RghDyAAAAN0AAAAPAAAAAAAAAAAAAAAAAJgCAABk&#10;cnMvZG93bnJldi54bWxQSwUGAAAAAAQABAD1AAAAjQMAAAAA&#10;" filled="f" stroked="f" strokecolor="blue">
                  <v:textbox>
                    <w:txbxContent>
                      <w:p w:rsidR="00D65E52" w:rsidRDefault="00D65E52" w:rsidP="00242298">
                        <w:pPr>
                          <w:rPr>
                            <w:b/>
                            <w:bCs/>
                            <w:color w:val="0000FF"/>
                            <w:sz w:val="32"/>
                          </w:rPr>
                        </w:pPr>
                        <w:r>
                          <w:rPr>
                            <w:b/>
                            <w:bCs/>
                            <w:color w:val="0000FF"/>
                            <w:sz w:val="32"/>
                          </w:rPr>
                          <w:t>-ve</w:t>
                        </w:r>
                      </w:p>
                    </w:txbxContent>
                  </v:textbox>
                </v:shape>
                <v:shape id="Text Box 643" o:spid="_x0000_s1625" type="#_x0000_t202" style="position:absolute;left:4320;top:7920;width:288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WNMcA&#10;AADdAAAADwAAAGRycy9kb3ducmV2LnhtbESPQWvCQBSE74L/YXlCL0U3DWg1uooUSj1YS1QQb4/s&#10;Mwlm34bsNsZ/3xUKHoeZ+YZZrDpTiZYaV1pW8DaKQBBnVpecKzgePodTEM4ja6wsk4I7OVgt+70F&#10;JtreOKV273MRIOwSVFB4XydSuqwgg25ka+LgXWxj0AfZ5FI3eAtwU8k4iibSYMlhocCaPgrKrvtf&#10;o4C/2m72uv2+n6c/u41NL6f3Ek9KvQy69RyEp84/w//tjVYQj6MYHm/C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UljTHAAAA3QAAAA8AAAAAAAAAAAAAAAAAmAIAAGRy&#10;cy9kb3ducmV2LnhtbFBLBQYAAAAABAAEAPUAAACMAwAAAAA=&#10;" filled="f" stroked="f" strokecolor="blue">
                  <v:textbox>
                    <w:txbxContent>
                      <w:p w:rsidR="00D65E52" w:rsidRDefault="00D65E52" w:rsidP="00242298">
                        <w:pPr>
                          <w:rPr>
                            <w:b/>
                            <w:bCs/>
                            <w:color w:val="0000FF"/>
                            <w:sz w:val="32"/>
                          </w:rPr>
                        </w:pPr>
                        <w:r>
                          <w:rPr>
                            <w:b/>
                            <w:bCs/>
                            <w:color w:val="0000FF"/>
                            <w:sz w:val="32"/>
                          </w:rPr>
                          <w:t>flow of electrons</w:t>
                        </w:r>
                      </w:p>
                    </w:txbxContent>
                  </v:textbox>
                </v:shape>
                <v:line id="Line 644" o:spid="_x0000_s1626" style="position:absolute;flip:x;visibility:visible;mso-wrap-style:square" from="4176,7632" to="6912,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MMPsMAAADdAAAADwAAAGRycy9kb3ducmV2LnhtbESPQYvCMBSE74L/ITzBmybtUlm6RpGK&#10;sHvwYN0f8GjetsXmpTRR6783C4LHYWa+Ydbb0XbiRoNvHWtIlgoEceVMy7WG3/Nh8QnCB2SDnWPS&#10;8CAP2810ssbcuDuf6FaGWkQI+xw1NCH0uZS+asiiX7qeOHp/brAYohxqaQa8R7jtZKrUSlpsOS40&#10;2FPRUHUpr1bDye8v6qfviizJFI9pkZTF8aD1fDbuvkAEGsM7/Gp/Gw1ppj7g/018AnLz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jDD7DAAAA3QAAAA8AAAAAAAAAAAAA&#10;AAAAoQIAAGRycy9kb3ducmV2LnhtbFBLBQYAAAAABAAEAPkAAACRAwAAAAA=&#10;" strokecolor="blue" strokeweight="2.25pt">
                  <v:stroke endarrow="block"/>
                </v:line>
                <w10:wrap type="topAndBottom"/>
              </v:group>
            </w:pict>
          </mc:Fallback>
        </mc:AlternateContent>
      </w:r>
      <w:r w:rsidR="00242298" w:rsidRPr="003C209D">
        <w:rPr>
          <w:color w:val="FF0000"/>
        </w:rPr>
        <w:t xml:space="preserve">LED’s, like other diodes, only </w:t>
      </w:r>
      <w:r w:rsidR="002E2FCE">
        <w:rPr>
          <w:color w:val="FF0000"/>
        </w:rPr>
        <w:t xml:space="preserve">conduct allowing </w:t>
      </w:r>
      <w:r w:rsidR="00242298">
        <w:rPr>
          <w:color w:val="FF0000"/>
        </w:rPr>
        <w:t xml:space="preserve">charge to flow </w:t>
      </w:r>
      <w:r w:rsidR="00242298" w:rsidRPr="003C209D">
        <w:rPr>
          <w:color w:val="FF0000"/>
        </w:rPr>
        <w:t>when they are connected one way round, but LED’s emit light when they conduct</w:t>
      </w:r>
      <w:r>
        <w:rPr>
          <w:color w:val="FF0000"/>
        </w:rPr>
        <w:t xml:space="preserve">. </w:t>
      </w:r>
      <w:r w:rsidR="00242298" w:rsidRPr="003C209D">
        <w:t>If an LED is placed in the circuit the other way round it will not light</w:t>
      </w:r>
      <w:r w:rsidR="00242298">
        <w:t xml:space="preserve">. </w:t>
      </w:r>
      <w:r w:rsidRPr="003C209D">
        <w:t>LED’s (light emitting diodes) are made from semiconductor materials which emit light when charge flows through them.</w:t>
      </w:r>
      <w:r w:rsidR="00296A0A" w:rsidRPr="00296A0A">
        <w:rPr>
          <w:color w:val="800000"/>
        </w:rPr>
        <w:t xml:space="preserve"> </w:t>
      </w:r>
      <w:r w:rsidR="00572935">
        <w:rPr>
          <w:color w:val="800000"/>
        </w:rPr>
        <w:t>A</w:t>
      </w:r>
      <w:r w:rsidR="00572935" w:rsidRPr="003C209D">
        <w:rPr>
          <w:color w:val="800000"/>
        </w:rPr>
        <w:t xml:space="preserve"> resistor must be placed in series to </w:t>
      </w:r>
      <w:r w:rsidR="00572935">
        <w:rPr>
          <w:color w:val="800000"/>
        </w:rPr>
        <w:t>limit the current to about 10 mA</w:t>
      </w:r>
      <w:r w:rsidR="00572935" w:rsidRPr="003C209D">
        <w:rPr>
          <w:color w:val="800000"/>
        </w:rPr>
        <w:t>, or reduce the voltage across the led otherwise the led will be destroyed.</w:t>
      </w:r>
    </w:p>
    <w:p w:rsidR="00A33E10" w:rsidRPr="00BF7FB6" w:rsidRDefault="00A33E10" w:rsidP="00572935">
      <w:pPr>
        <w:pStyle w:val="BodyText"/>
        <w:ind w:left="284"/>
        <w:rPr>
          <w:color w:val="FF0000"/>
        </w:rPr>
      </w:pPr>
      <w:r w:rsidRPr="002E2FCE">
        <w:rPr>
          <w:b/>
        </w:rPr>
        <w:t>The resistor protects the diode ensuring that the p.d. across it, and the current through it are limited.</w:t>
      </w:r>
      <w:r w:rsidRPr="003C209D">
        <w:t xml:space="preserve"> If an LED requires 50 mA of current and 0.7 V across it we can use some of the rules from earlier in this section to calculate the size of resistor required.</w:t>
      </w:r>
    </w:p>
    <w:p w:rsidR="00A33E10" w:rsidRDefault="00A33E10" w:rsidP="00A33E10">
      <w:pPr>
        <w:ind w:left="142"/>
      </w:pPr>
      <w:r w:rsidRPr="003C209D">
        <w:t xml:space="preserve">The supply. p.d. is 5 V, we know that the LED should have 0.7 V across it, so the resistor must have </w:t>
      </w:r>
    </w:p>
    <w:p w:rsidR="002E2FCE" w:rsidRPr="009806B9" w:rsidRDefault="00D65E52" w:rsidP="00A33E10">
      <w:pPr>
        <w:ind w:left="142"/>
        <w:rPr>
          <w:rFonts w:eastAsiaTheme="minorEastAsia"/>
        </w:rPr>
      </w:pPr>
      <m:oMathPara>
        <m:oMath>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LED</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R</m:t>
              </m:r>
            </m:sub>
          </m:sSub>
        </m:oMath>
      </m:oMathPara>
    </w:p>
    <w:p w:rsidR="00A33E10" w:rsidRPr="003C209D" w:rsidRDefault="00D65E52" w:rsidP="009806B9">
      <w:pPr>
        <w:ind w:left="142"/>
        <w:jc w:val="center"/>
      </w:pPr>
      <m:oMath>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LED</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R</m:t>
            </m:r>
          </m:sub>
        </m:sSub>
        <m:r>
          <w:rPr>
            <w:rFonts w:ascii="Cambria Math" w:hAnsi="Cambria Math"/>
          </w:rPr>
          <m:t xml:space="preserve">     </m:t>
        </m:r>
      </m:oMath>
      <w:r w:rsidR="00A33E10" w:rsidRPr="003C209D">
        <w:t>5 – 0.7 V = 4.3 V</w:t>
      </w:r>
    </w:p>
    <w:p w:rsidR="00A33E10" w:rsidRPr="003C209D" w:rsidRDefault="00A33E10" w:rsidP="00A33E10">
      <w:pPr>
        <w:ind w:left="142"/>
      </w:pPr>
      <w:r w:rsidRPr="003C209D">
        <w:t>across it as it is in series. We also know that, in series circuits, the current remains the same throughout. If the LED is operating correctly, the current must be 50 mA. We can now use Ohm’s law to calculate the correct value of resistor for the circuit.</w:t>
      </w:r>
    </w:p>
    <w:p w:rsidR="00A33E10" w:rsidRPr="003C209D" w:rsidRDefault="001F2B24" w:rsidP="00A33E10">
      <w:pPr>
        <w:ind w:left="142"/>
      </w:pPr>
      <w:r>
        <w:rPr>
          <w:noProof/>
          <w:lang w:eastAsia="en-GB"/>
        </w:rPr>
        <mc:AlternateContent>
          <mc:Choice Requires="wpg">
            <w:drawing>
              <wp:anchor distT="0" distB="0" distL="114300" distR="114300" simplePos="0" relativeHeight="252232704" behindDoc="0" locked="0" layoutInCell="1" allowOverlap="1" wp14:anchorId="0F680096" wp14:editId="23EB21E8">
                <wp:simplePos x="0" y="0"/>
                <wp:positionH relativeFrom="column">
                  <wp:posOffset>-91440</wp:posOffset>
                </wp:positionH>
                <wp:positionV relativeFrom="paragraph">
                  <wp:posOffset>128270</wp:posOffset>
                </wp:positionV>
                <wp:extent cx="2194560" cy="2458720"/>
                <wp:effectExtent l="0" t="0" r="0" b="0"/>
                <wp:wrapSquare wrapText="bothSides"/>
                <wp:docPr id="227" name="Group 227"/>
                <wp:cNvGraphicFramePr/>
                <a:graphic xmlns:a="http://schemas.openxmlformats.org/drawingml/2006/main">
                  <a:graphicData uri="http://schemas.microsoft.com/office/word/2010/wordprocessingGroup">
                    <wpg:wgp>
                      <wpg:cNvGrpSpPr/>
                      <wpg:grpSpPr>
                        <a:xfrm>
                          <a:off x="0" y="0"/>
                          <a:ext cx="2194560" cy="2458720"/>
                          <a:chOff x="0" y="0"/>
                          <a:chExt cx="2194560" cy="2458720"/>
                        </a:xfrm>
                      </wpg:grpSpPr>
                      <pic:pic xmlns:pic="http://schemas.openxmlformats.org/drawingml/2006/picture">
                        <pic:nvPicPr>
                          <pic:cNvPr id="1840" name="Picture 1840" descr="Physics Dept Server: Resources:Pupil notes &amp; handouts:Nat 5:Electricity and Energy:Pictures used:LED circuit.png"/>
                          <pic:cNvPicPr>
                            <a:picLocks noChangeAspect="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325120" y="0"/>
                            <a:ext cx="1869440" cy="2458720"/>
                          </a:xfrm>
                          <a:prstGeom prst="rect">
                            <a:avLst/>
                          </a:prstGeom>
                          <a:noFill/>
                          <a:ln>
                            <a:noFill/>
                          </a:ln>
                        </pic:spPr>
                      </pic:pic>
                      <wps:wsp>
                        <wps:cNvPr id="1841" name="Text Box 1841"/>
                        <wps:cNvSpPr txBox="1"/>
                        <wps:spPr>
                          <a:xfrm>
                            <a:off x="0" y="914400"/>
                            <a:ext cx="4572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wps:spPr>
                        <wps:style>
                          <a:lnRef idx="0">
                            <a:schemeClr val="accent1"/>
                          </a:lnRef>
                          <a:fillRef idx="0">
                            <a:schemeClr val="accent1"/>
                          </a:fillRef>
                          <a:effectRef idx="0">
                            <a:schemeClr val="accent1"/>
                          </a:effectRef>
                          <a:fontRef idx="minor">
                            <a:schemeClr val="dk1"/>
                          </a:fontRef>
                        </wps:style>
                        <wps:txbx>
                          <w:txbxContent>
                            <w:p w:rsidR="00D65E52" w:rsidRDefault="00D65E52" w:rsidP="00A33E10">
                              <w:pPr>
                                <w:jc w:val="right"/>
                              </w:pPr>
                              <w:r>
                                <w:rPr>
                                  <w:rFonts w:cs="Tahoma"/>
                                </w:rPr>
                                <w:t>5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7" o:spid="_x0000_s1627" style="position:absolute;left:0;text-align:left;margin-left:-7.2pt;margin-top:10.1pt;width:172.8pt;height:193.6pt;z-index:252232704;mso-position-horizontal-relative:text;mso-position-vertical-relative:text" coordsize="21945,24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">
                <v:shape id="Picture 1840" o:spid="_x0000_s1628" type="#_x0000_t75" alt="Physics Dept Server: Resources:Pupil notes &amp; handouts:Nat 5:Electricity and Energy:Pictures used:LED circuit.png" style="position:absolute;left:3251;width:18694;height:245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2bHAAAA3QAAAA8AAABkcnMvZG93bnJldi54bWxEj09LAzEQxe+C3yGM4KXYbKXUuDYtUiiV&#10;nvpHD96GzbhZ3Ey2m9iu3945FLzN8N6895v5cgitOlOfmsgWJuMCFHEVXcO1hffj+sGAShnZYRuZ&#10;LPxSguXi9maOpYsX3tP5kGslIZxKtOBz7kqtU+UpYBrHjli0r9gHzLL2tXY9XiQ8tPqxKGY6YMPS&#10;4LGjlafq+/ATLJyM/9xFs6mn26eR2aRt64/PH9be3w2vL6AyDfnffL1+c4JvpsIv38gIevE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K+/2bHAAAA3QAAAA8AAAAAAAAAAAAA&#10;AAAAnwIAAGRycy9kb3ducmV2LnhtbFBLBQYAAAAABAAEAPcAAACTAwAAAAA=&#10;">
                  <v:imagedata r:id="rId152" o:title="LED circuit"/>
                  <v:path arrowok="t"/>
                </v:shape>
                <v:shape id="Text Box 1841" o:spid="_x0000_s1629" type="#_x0000_t202" style="position:absolute;top:9144;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EiQ8EA&#10;AADdAAAADwAAAGRycy9kb3ducmV2LnhtbERPTYvCMBC9C/sfwix400RR0a5RFkXwpKi7wt6GZmzL&#10;NpPSRFv/vREEb/N4nzNftrYUN6p94VjDoK9AEKfOFJxp+DltelMQPiAbLB2Thjt5WC4+OnNMjGv4&#10;QLdjyEQMYZ+ghjyEKpHSpzlZ9H1XEUfu4mqLIcI6k6bGJobbUg6VmkiLBceGHCta5ZT+H69Ww+/u&#10;8nceqX22tuOqca2SbGdS6+5n+/0FIlAb3uKXe2vi/Olo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RIkPBAAAA3QAAAA8AAAAAAAAAAAAAAAAAmAIAAGRycy9kb3du&#10;cmV2LnhtbFBLBQYAAAAABAAEAPUAAACGAwAAAAA=&#10;" filled="f" stroked="f">
                  <v:textbox>
                    <w:txbxContent>
                      <w:p w:rsidR="00D65E52" w:rsidRDefault="00D65E52" w:rsidP="00A33E10">
                        <w:pPr>
                          <w:jc w:val="right"/>
                        </w:pPr>
                        <w:r>
                          <w:rPr>
                            <w:rFonts w:cs="Tahoma"/>
                          </w:rPr>
                          <w:t>5 V</w:t>
                        </w:r>
                      </w:p>
                    </w:txbxContent>
                  </v:textbox>
                </v:shape>
                <w10:wrap type="square"/>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6"/>
        <w:gridCol w:w="2174"/>
        <w:gridCol w:w="1385"/>
        <w:gridCol w:w="1871"/>
      </w:tblGrid>
      <w:tr w:rsidR="00395643" w:rsidRPr="003C209D" w:rsidTr="00FD4D0F">
        <w:tc>
          <w:tcPr>
            <w:tcW w:w="1219" w:type="dxa"/>
          </w:tcPr>
          <w:p w:rsidR="00A33E10" w:rsidRPr="003C209D" w:rsidRDefault="00A33E10" w:rsidP="00FD4D0F">
            <w:pPr>
              <w:ind w:left="142"/>
              <w:jc w:val="right"/>
              <w:rPr>
                <w:szCs w:val="24"/>
              </w:rPr>
            </w:pPr>
            <w:r w:rsidRPr="003C209D">
              <w:rPr>
                <w:szCs w:val="24"/>
              </w:rPr>
              <w:t>V</w:t>
            </w:r>
          </w:p>
        </w:tc>
        <w:tc>
          <w:tcPr>
            <w:tcW w:w="2179" w:type="dxa"/>
          </w:tcPr>
          <w:p w:rsidR="00A33E10" w:rsidRPr="003C209D" w:rsidRDefault="00A33E10" w:rsidP="00FD4D0F">
            <w:pPr>
              <w:ind w:left="142"/>
              <w:rPr>
                <w:szCs w:val="24"/>
              </w:rPr>
            </w:pPr>
            <w:r w:rsidRPr="003C209D">
              <w:rPr>
                <w:szCs w:val="24"/>
              </w:rPr>
              <w:t>= 4.3 V</w:t>
            </w:r>
          </w:p>
        </w:tc>
        <w:tc>
          <w:tcPr>
            <w:tcW w:w="1388" w:type="dxa"/>
          </w:tcPr>
          <w:p w:rsidR="00A33E10" w:rsidRPr="003C209D" w:rsidRDefault="00A33E10" w:rsidP="00FD4D0F">
            <w:pPr>
              <w:ind w:left="142"/>
              <w:jc w:val="right"/>
              <w:rPr>
                <w:szCs w:val="24"/>
              </w:rPr>
            </w:pPr>
            <w:r w:rsidRPr="003C209D">
              <w:rPr>
                <w:szCs w:val="24"/>
              </w:rPr>
              <w:t>V</w:t>
            </w:r>
          </w:p>
        </w:tc>
        <w:tc>
          <w:tcPr>
            <w:tcW w:w="1873" w:type="dxa"/>
          </w:tcPr>
          <w:p w:rsidR="00A33E10" w:rsidRPr="003C209D" w:rsidRDefault="00A33E10" w:rsidP="00FD4D0F">
            <w:pPr>
              <w:ind w:left="142"/>
              <w:rPr>
                <w:szCs w:val="24"/>
              </w:rPr>
            </w:pPr>
            <w:r w:rsidRPr="003C209D">
              <w:rPr>
                <w:szCs w:val="24"/>
              </w:rPr>
              <w:t>= IR</w:t>
            </w:r>
          </w:p>
        </w:tc>
      </w:tr>
      <w:tr w:rsidR="00395643" w:rsidRPr="003C209D" w:rsidTr="00FD4D0F">
        <w:tc>
          <w:tcPr>
            <w:tcW w:w="1219" w:type="dxa"/>
          </w:tcPr>
          <w:p w:rsidR="00A33E10" w:rsidRPr="003C209D" w:rsidRDefault="00A33E10" w:rsidP="00FD4D0F">
            <w:pPr>
              <w:ind w:left="142"/>
              <w:jc w:val="right"/>
              <w:rPr>
                <w:szCs w:val="24"/>
              </w:rPr>
            </w:pPr>
            <w:r w:rsidRPr="003C209D">
              <w:rPr>
                <w:szCs w:val="24"/>
              </w:rPr>
              <w:t>I</w:t>
            </w:r>
          </w:p>
        </w:tc>
        <w:tc>
          <w:tcPr>
            <w:tcW w:w="2179" w:type="dxa"/>
          </w:tcPr>
          <w:p w:rsidR="00A33E10" w:rsidRPr="003C209D" w:rsidRDefault="00A33E10" w:rsidP="00FD4D0F">
            <w:pPr>
              <w:ind w:left="142"/>
              <w:rPr>
                <w:szCs w:val="24"/>
              </w:rPr>
            </w:pPr>
            <w:r w:rsidRPr="003C209D">
              <w:rPr>
                <w:szCs w:val="24"/>
              </w:rPr>
              <w:t>= 50 mA = 0.05 A</w:t>
            </w:r>
          </w:p>
        </w:tc>
        <w:tc>
          <w:tcPr>
            <w:tcW w:w="1388" w:type="dxa"/>
          </w:tcPr>
          <w:p w:rsidR="00A33E10" w:rsidRPr="003C209D" w:rsidRDefault="00A33E10" w:rsidP="00FD4D0F">
            <w:pPr>
              <w:ind w:left="142"/>
              <w:jc w:val="right"/>
              <w:rPr>
                <w:szCs w:val="24"/>
              </w:rPr>
            </w:pPr>
            <w:r w:rsidRPr="003C209D">
              <w:rPr>
                <w:szCs w:val="24"/>
              </w:rPr>
              <w:t>4.3</w:t>
            </w:r>
          </w:p>
        </w:tc>
        <w:tc>
          <w:tcPr>
            <w:tcW w:w="1873" w:type="dxa"/>
          </w:tcPr>
          <w:p w:rsidR="00A33E10" w:rsidRPr="003C209D" w:rsidRDefault="00A33E10" w:rsidP="00FD4D0F">
            <w:pPr>
              <w:ind w:left="142"/>
              <w:rPr>
                <w:szCs w:val="24"/>
              </w:rPr>
            </w:pPr>
            <w:r w:rsidRPr="003C209D">
              <w:rPr>
                <w:szCs w:val="24"/>
              </w:rPr>
              <w:t>= 0.05 × R</w:t>
            </w:r>
          </w:p>
        </w:tc>
      </w:tr>
      <w:tr w:rsidR="00395643" w:rsidRPr="003C209D" w:rsidTr="00FD4D0F">
        <w:trPr>
          <w:trHeight w:val="90"/>
        </w:trPr>
        <w:tc>
          <w:tcPr>
            <w:tcW w:w="1219" w:type="dxa"/>
          </w:tcPr>
          <w:p w:rsidR="00A33E10" w:rsidRPr="003C209D" w:rsidRDefault="00A33E10" w:rsidP="00FD4D0F">
            <w:pPr>
              <w:ind w:left="142"/>
              <w:jc w:val="right"/>
              <w:rPr>
                <w:szCs w:val="24"/>
              </w:rPr>
            </w:pPr>
            <w:r w:rsidRPr="003C209D">
              <w:rPr>
                <w:szCs w:val="24"/>
              </w:rPr>
              <w:t>R</w:t>
            </w:r>
          </w:p>
        </w:tc>
        <w:tc>
          <w:tcPr>
            <w:tcW w:w="2179" w:type="dxa"/>
          </w:tcPr>
          <w:p w:rsidR="00A33E10" w:rsidRPr="003C209D" w:rsidRDefault="00A33E10" w:rsidP="00FD4D0F">
            <w:pPr>
              <w:ind w:left="142"/>
              <w:rPr>
                <w:szCs w:val="24"/>
              </w:rPr>
            </w:pPr>
            <w:r w:rsidRPr="003C209D">
              <w:rPr>
                <w:szCs w:val="24"/>
              </w:rPr>
              <w:t>= ?</w:t>
            </w:r>
          </w:p>
        </w:tc>
        <w:tc>
          <w:tcPr>
            <w:tcW w:w="1388" w:type="dxa"/>
          </w:tcPr>
          <w:p w:rsidR="00A33E10" w:rsidRPr="003C209D" w:rsidRDefault="00A33E10" w:rsidP="00FD4D0F">
            <w:pPr>
              <w:ind w:left="142"/>
              <w:jc w:val="right"/>
              <w:rPr>
                <w:szCs w:val="24"/>
              </w:rPr>
            </w:pPr>
            <w:r w:rsidRPr="003C209D">
              <w:rPr>
                <w:szCs w:val="24"/>
              </w:rPr>
              <w:t>R</w:t>
            </w:r>
          </w:p>
        </w:tc>
        <w:tc>
          <w:tcPr>
            <w:tcW w:w="1873" w:type="dxa"/>
          </w:tcPr>
          <w:p w:rsidR="00A33E10" w:rsidRPr="003C209D" w:rsidRDefault="00A33E10" w:rsidP="00FD4D0F">
            <w:pPr>
              <w:ind w:left="142"/>
              <w:rPr>
                <w:szCs w:val="24"/>
              </w:rPr>
            </w:pPr>
            <w:r w:rsidRPr="003C209D">
              <w:rPr>
                <w:szCs w:val="24"/>
              </w:rPr>
              <w:t>= 4.3/0.05</w:t>
            </w:r>
          </w:p>
        </w:tc>
      </w:tr>
      <w:tr w:rsidR="00395643" w:rsidRPr="003C209D" w:rsidTr="00FD4D0F">
        <w:tc>
          <w:tcPr>
            <w:tcW w:w="1219" w:type="dxa"/>
          </w:tcPr>
          <w:p w:rsidR="00A33E10" w:rsidRPr="003C209D" w:rsidRDefault="00A33E10" w:rsidP="00FD4D0F">
            <w:pPr>
              <w:ind w:left="142"/>
              <w:jc w:val="right"/>
              <w:rPr>
                <w:szCs w:val="24"/>
              </w:rPr>
            </w:pPr>
          </w:p>
        </w:tc>
        <w:tc>
          <w:tcPr>
            <w:tcW w:w="2179" w:type="dxa"/>
          </w:tcPr>
          <w:p w:rsidR="00A33E10" w:rsidRPr="003C209D" w:rsidRDefault="00A33E10" w:rsidP="00FD4D0F">
            <w:pPr>
              <w:ind w:left="142"/>
              <w:rPr>
                <w:szCs w:val="24"/>
              </w:rPr>
            </w:pPr>
          </w:p>
        </w:tc>
        <w:tc>
          <w:tcPr>
            <w:tcW w:w="1388" w:type="dxa"/>
          </w:tcPr>
          <w:p w:rsidR="00A33E10" w:rsidRPr="003C209D" w:rsidRDefault="00A33E10" w:rsidP="00FD4D0F">
            <w:pPr>
              <w:ind w:left="142"/>
              <w:jc w:val="right"/>
              <w:rPr>
                <w:szCs w:val="24"/>
              </w:rPr>
            </w:pPr>
            <w:r w:rsidRPr="003C209D">
              <w:rPr>
                <w:szCs w:val="24"/>
              </w:rPr>
              <w:t>R</w:t>
            </w:r>
          </w:p>
        </w:tc>
        <w:tc>
          <w:tcPr>
            <w:tcW w:w="1873" w:type="dxa"/>
          </w:tcPr>
          <w:p w:rsidR="00A33E10" w:rsidRPr="003C209D" w:rsidRDefault="00A33E10" w:rsidP="00FD4D0F">
            <w:pPr>
              <w:ind w:left="142"/>
              <w:rPr>
                <w:szCs w:val="24"/>
              </w:rPr>
            </w:pPr>
            <w:r w:rsidRPr="003C209D">
              <w:rPr>
                <w:szCs w:val="24"/>
              </w:rPr>
              <w:t>= 86 Ω</w:t>
            </w:r>
          </w:p>
        </w:tc>
      </w:tr>
    </w:tbl>
    <w:p w:rsidR="001F2B24" w:rsidRDefault="001F2B24" w:rsidP="00E85E73">
      <w:pPr>
        <w:pStyle w:val="BodyText"/>
        <w:ind w:left="142"/>
      </w:pPr>
    </w:p>
    <w:p w:rsidR="00E85E73" w:rsidRDefault="00A33E10" w:rsidP="00E85E73">
      <w:pPr>
        <w:pStyle w:val="BodyText"/>
        <w:ind w:left="142"/>
      </w:pPr>
      <w:r w:rsidRPr="003C209D">
        <w:t xml:space="preserve">An 86 Ω resistor ensures that the current through and the p.d. across the LED are </w:t>
      </w:r>
      <w:r w:rsidRPr="00F57A12">
        <w:rPr>
          <w:b/>
          <w:szCs w:val="24"/>
        </w:rPr>
        <w:t>correct in this circuit</w:t>
      </w:r>
      <w:r w:rsidR="00BC7505">
        <w:rPr>
          <w:b/>
          <w:szCs w:val="24"/>
        </w:rPr>
        <w:t xml:space="preserve"> </w:t>
      </w:r>
      <w:r w:rsidR="00E85E73" w:rsidRPr="003C209D">
        <w:t>LED’s (light emitting diodes) are made from semiconductor materials which emit light when charge flows through them.</w:t>
      </w:r>
    </w:p>
    <w:tbl>
      <w:tblPr>
        <w:tblStyle w:val="TableGrid"/>
        <w:tblpPr w:leftFromText="180" w:rightFromText="180" w:vertAnchor="page" w:horzAnchor="margin" w:tblpY="160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96"/>
      </w:tblGrid>
      <w:tr w:rsidR="0035280C" w:rsidTr="00C721A8">
        <w:trPr>
          <w:trHeight w:val="1127"/>
        </w:trPr>
        <w:tc>
          <w:tcPr>
            <w:tcW w:w="9996" w:type="dxa"/>
            <w:vAlign w:val="center"/>
          </w:tcPr>
          <w:p w:rsidR="0035280C" w:rsidRDefault="0035280C" w:rsidP="007A2C86">
            <w:pPr>
              <w:pStyle w:val="BodyText"/>
              <w:spacing w:after="0"/>
            </w:pPr>
            <w:r w:rsidRPr="003C209D">
              <w:rPr>
                <w:color w:val="0000FF"/>
              </w:rPr>
              <w:lastRenderedPageBreak/>
              <w:t>The voltage drop across an LED should not exceed 2 V and the maximum current should be 10 mA. If the LED is to be used on a 5 V supply the value of the series resistor, R, can be calculated.</w:t>
            </w:r>
          </w:p>
        </w:tc>
      </w:tr>
      <w:tr w:rsidR="0035280C" w:rsidTr="00C721A8">
        <w:trPr>
          <w:trHeight w:val="1838"/>
        </w:trPr>
        <w:tc>
          <w:tcPr>
            <w:tcW w:w="9996" w:type="dxa"/>
            <w:vAlign w:val="center"/>
          </w:tcPr>
          <w:p w:rsidR="0035280C" w:rsidRDefault="00D65E52" w:rsidP="0035280C">
            <w:pPr>
              <w:pStyle w:val="BodyText"/>
              <w:spacing w:after="0"/>
            </w:pPr>
            <w:r>
              <w:rPr>
                <w:noProof/>
                <w:lang w:eastAsia="en-GB"/>
              </w:rPr>
              <w:pict>
                <v:shape id="_x0000_s1896" type="#_x0000_t75" style="position:absolute;margin-left:11pt;margin-top:6.65pt;width:275.6pt;height:85.4pt;z-index:252254208;mso-position-horizontal-relative:text;mso-position-vertical-relative:text">
                  <v:imagedata r:id="rId153" o:title=""/>
                  <w10:wrap type="topAndBottom"/>
                </v:shape>
                <o:OLEObject Type="Embed" ProgID="Equation.DSMT4" ShapeID="_x0000_s1896" DrawAspect="Content" ObjectID="_1576242487" r:id="rId154"/>
              </w:pict>
            </w:r>
          </w:p>
        </w:tc>
      </w:tr>
      <w:tr w:rsidR="0035280C" w:rsidTr="00C721A8">
        <w:tc>
          <w:tcPr>
            <w:tcW w:w="9996" w:type="dxa"/>
            <w:vAlign w:val="center"/>
          </w:tcPr>
          <w:p w:rsidR="0035280C" w:rsidRPr="007A2C86" w:rsidRDefault="0035280C" w:rsidP="007A2C86">
            <w:pPr>
              <w:ind w:left="142"/>
              <w:rPr>
                <w:color w:val="0000FF"/>
              </w:rPr>
            </w:pPr>
            <w:r w:rsidRPr="003C209D">
              <w:rPr>
                <w:color w:val="0000FF"/>
              </w:rPr>
              <w:t>Now find R. Remember in series, I</w:t>
            </w:r>
            <w:r w:rsidRPr="003C209D">
              <w:rPr>
                <w:color w:val="0000FF"/>
                <w:vertAlign w:val="subscript"/>
              </w:rPr>
              <w:t>1</w:t>
            </w:r>
            <w:r w:rsidRPr="003C209D">
              <w:rPr>
                <w:color w:val="0000FF"/>
              </w:rPr>
              <w:t xml:space="preserve"> = I</w:t>
            </w:r>
            <w:r w:rsidRPr="003C209D">
              <w:rPr>
                <w:color w:val="0000FF"/>
                <w:vertAlign w:val="subscript"/>
              </w:rPr>
              <w:t>2</w:t>
            </w:r>
            <w:r w:rsidRPr="003C209D">
              <w:rPr>
                <w:color w:val="0000FF"/>
              </w:rPr>
              <w:t xml:space="preserve"> = I</w:t>
            </w:r>
            <w:r w:rsidRPr="003C209D">
              <w:rPr>
                <w:color w:val="0000FF"/>
                <w:vertAlign w:val="subscript"/>
              </w:rPr>
              <w:t>3</w:t>
            </w:r>
          </w:p>
        </w:tc>
      </w:tr>
      <w:tr w:rsidR="0035280C" w:rsidTr="00C721A8">
        <w:tc>
          <w:tcPr>
            <w:tcW w:w="9996" w:type="dxa"/>
            <w:vAlign w:val="center"/>
          </w:tcPr>
          <w:p w:rsidR="0035280C" w:rsidRDefault="0035280C" w:rsidP="0035280C">
            <w:pPr>
              <w:ind w:left="142"/>
              <w:rPr>
                <w:color w:val="000000"/>
              </w:rPr>
            </w:pPr>
            <w:r w:rsidRPr="003C209D">
              <w:rPr>
                <w:color w:val="0000FF"/>
              </w:rPr>
              <w:sym w:font="Euclid Symbol" w:char="F05C"/>
            </w:r>
            <w:r w:rsidRPr="003C209D">
              <w:rPr>
                <w:color w:val="0000FF"/>
              </w:rPr>
              <w:t xml:space="preserve"> If I</w:t>
            </w:r>
            <w:r w:rsidRPr="003C209D">
              <w:rPr>
                <w:color w:val="0000FF"/>
                <w:vertAlign w:val="subscript"/>
              </w:rPr>
              <w:t>LED</w:t>
            </w:r>
            <w:r w:rsidRPr="003C209D">
              <w:rPr>
                <w:color w:val="0000FF"/>
              </w:rPr>
              <w:t xml:space="preserve"> = 10 mA then I</w:t>
            </w:r>
            <w:r w:rsidRPr="003C209D">
              <w:rPr>
                <w:color w:val="0000FF"/>
                <w:vertAlign w:val="subscript"/>
              </w:rPr>
              <w:t>R</w:t>
            </w:r>
            <w:r w:rsidRPr="003C209D">
              <w:rPr>
                <w:color w:val="0000FF"/>
              </w:rPr>
              <w:t xml:space="preserve"> must = 10 mA </w:t>
            </w:r>
            <w:r w:rsidRPr="003C209D">
              <w:rPr>
                <w:color w:val="000000"/>
              </w:rPr>
              <w:t>= 0.01 A</w:t>
            </w:r>
          </w:p>
          <w:p w:rsidR="0035280C" w:rsidRDefault="0035280C" w:rsidP="0035280C">
            <w:pPr>
              <w:pStyle w:val="BodyText"/>
              <w:spacing w:after="0"/>
            </w:pPr>
            <w:r w:rsidRPr="003C209D">
              <w:rPr>
                <w:noProof/>
                <w:position w:val="-56"/>
                <w:lang w:val="en-US"/>
              </w:rPr>
              <w:object w:dxaOrig="4260" w:dyaOrig="1280">
                <v:shape id="_x0000_i1030" type="#_x0000_t75" style="width:159pt;height:47.25pt" o:ole="">
                  <v:imagedata r:id="rId155" o:title=""/>
                </v:shape>
                <o:OLEObject Type="Embed" ProgID="Equation.DSMT4" ShapeID="_x0000_i1030" DrawAspect="Content" ObjectID="_1576242476" r:id="rId156"/>
              </w:object>
            </w:r>
          </w:p>
        </w:tc>
      </w:tr>
    </w:tbl>
    <w:p w:rsidR="0035280C" w:rsidRDefault="0035280C" w:rsidP="00E85E73">
      <w:pPr>
        <w:pStyle w:val="BodyText"/>
        <w:ind w:left="142"/>
      </w:pPr>
      <w:r>
        <w:t>Worked example</w:t>
      </w:r>
    </w:p>
    <w:p w:rsidR="0035280C" w:rsidRDefault="0035280C"/>
    <w:p w:rsidR="00C721A8" w:rsidRDefault="00C721A8">
      <w:r>
        <w:t>Worked example</w:t>
      </w:r>
    </w:p>
    <w:tbl>
      <w:tblPr>
        <w:tblStyle w:val="TableGrid"/>
        <w:tblpPr w:leftFromText="180" w:rightFromText="180" w:vertAnchor="text" w:horzAnchor="margin" w:tblpY="3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96"/>
      </w:tblGrid>
      <w:tr w:rsidR="0035280C" w:rsidTr="00C721A8">
        <w:tc>
          <w:tcPr>
            <w:tcW w:w="9996" w:type="dxa"/>
          </w:tcPr>
          <w:p w:rsidR="0035280C" w:rsidRPr="00C71683" w:rsidRDefault="0035280C" w:rsidP="0035280C">
            <w:pPr>
              <w:rPr>
                <w:color w:val="000000"/>
              </w:rPr>
            </w:pPr>
            <w:r w:rsidRPr="00C71683">
              <w:rPr>
                <w:color w:val="000000"/>
              </w:rPr>
              <w:t xml:space="preserve">An LED can carry a current of 10 mA and has a voltage drop across it of 2 V </w:t>
            </w:r>
          </w:p>
          <w:p w:rsidR="0035280C" w:rsidRDefault="0035280C" w:rsidP="0035280C">
            <w:pPr>
              <w:rPr>
                <w:color w:val="0000FF"/>
              </w:rPr>
            </w:pPr>
            <w:r w:rsidRPr="00C71683">
              <w:rPr>
                <w:color w:val="000000"/>
              </w:rPr>
              <w:t>What is the size of the resistor that must be placed in series if placed in a circuit with a 12 V supply?</w:t>
            </w:r>
          </w:p>
        </w:tc>
      </w:tr>
      <w:tr w:rsidR="0035280C" w:rsidTr="00C721A8">
        <w:tc>
          <w:tcPr>
            <w:tcW w:w="9996" w:type="dxa"/>
          </w:tcPr>
          <w:p w:rsidR="0035280C" w:rsidRDefault="0079220B" w:rsidP="0035280C">
            <w:pPr>
              <w:rPr>
                <w:color w:val="0000FF"/>
              </w:rPr>
            </w:pPr>
            <w:r>
              <w:rPr>
                <w:noProof/>
                <w:color w:val="0000FF"/>
                <w:lang w:eastAsia="en-GB"/>
              </w:rPr>
              <mc:AlternateContent>
                <mc:Choice Requires="wpg">
                  <w:drawing>
                    <wp:anchor distT="0" distB="0" distL="114300" distR="114300" simplePos="0" relativeHeight="252258304" behindDoc="0" locked="0" layoutInCell="1" allowOverlap="1" wp14:anchorId="4BAF0C2A" wp14:editId="157273BA">
                      <wp:simplePos x="0" y="0"/>
                      <wp:positionH relativeFrom="column">
                        <wp:posOffset>198120</wp:posOffset>
                      </wp:positionH>
                      <wp:positionV relativeFrom="paragraph">
                        <wp:posOffset>160655</wp:posOffset>
                      </wp:positionV>
                      <wp:extent cx="3611880" cy="2209682"/>
                      <wp:effectExtent l="0" t="0" r="26670" b="635"/>
                      <wp:wrapSquare wrapText="bothSides"/>
                      <wp:docPr id="237" name="Group 237"/>
                      <wp:cNvGraphicFramePr/>
                      <a:graphic xmlns:a="http://schemas.openxmlformats.org/drawingml/2006/main">
                        <a:graphicData uri="http://schemas.microsoft.com/office/word/2010/wordprocessingGroup">
                          <wpg:wgp>
                            <wpg:cNvGrpSpPr/>
                            <wpg:grpSpPr>
                              <a:xfrm>
                                <a:off x="0" y="0"/>
                                <a:ext cx="3611880" cy="2209682"/>
                                <a:chOff x="0" y="0"/>
                                <a:chExt cx="3611880" cy="2209682"/>
                              </a:xfrm>
                            </wpg:grpSpPr>
                            <wpg:grpSp>
                              <wpg:cNvPr id="415" name="Group 415"/>
                              <wpg:cNvGrpSpPr/>
                              <wpg:grpSpPr>
                                <a:xfrm>
                                  <a:off x="0" y="0"/>
                                  <a:ext cx="3611880" cy="2189548"/>
                                  <a:chOff x="0" y="0"/>
                                  <a:chExt cx="3611880" cy="2190115"/>
                                </a:xfrm>
                              </wpg:grpSpPr>
                              <wpg:grpSp>
                                <wpg:cNvPr id="1536" name="Group 64"/>
                                <wpg:cNvGrpSpPr>
                                  <a:grpSpLocks/>
                                </wpg:cNvGrpSpPr>
                                <wpg:grpSpPr bwMode="auto">
                                  <a:xfrm>
                                    <a:off x="0" y="0"/>
                                    <a:ext cx="3611880" cy="1630680"/>
                                    <a:chOff x="2877" y="3090"/>
                                    <a:chExt cx="5688" cy="2568"/>
                                  </a:xfrm>
                                </wpg:grpSpPr>
                                <wps:wsp>
                                  <wps:cNvPr id="1537" name="Line 46"/>
                                  <wps:cNvCnPr/>
                                  <wps:spPr bwMode="auto">
                                    <a:xfrm>
                                      <a:off x="2877" y="3561"/>
                                      <a:ext cx="20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38" name="Line 47"/>
                                  <wps:cNvCnPr/>
                                  <wps:spPr bwMode="auto">
                                    <a:xfrm>
                                      <a:off x="6621" y="3561"/>
                                      <a:ext cx="19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39" name="Line 49"/>
                                  <wps:cNvCnPr/>
                                  <wps:spPr bwMode="auto">
                                    <a:xfrm>
                                      <a:off x="5109" y="5289"/>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40" name="Line 50"/>
                                  <wps:cNvCnPr/>
                                  <wps:spPr bwMode="auto">
                                    <a:xfrm>
                                      <a:off x="7413" y="5289"/>
                                      <a:ext cx="11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41" name="Rectangle 51"/>
                                  <wps:cNvSpPr>
                                    <a:spLocks noChangeArrowheads="1"/>
                                  </wps:cNvSpPr>
                                  <wps:spPr bwMode="auto">
                                    <a:xfrm>
                                      <a:off x="6549" y="5145"/>
                                      <a:ext cx="864" cy="288"/>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542" name="Line 52"/>
                                  <wps:cNvCnPr/>
                                  <wps:spPr bwMode="auto">
                                    <a:xfrm>
                                      <a:off x="8565"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43" name="AutoShape 53"/>
                                  <wps:cNvSpPr>
                                    <a:spLocks noChangeArrowheads="1"/>
                                  </wps:cNvSpPr>
                                  <wps:spPr bwMode="auto">
                                    <a:xfrm rot="5400000">
                                      <a:off x="4317" y="4902"/>
                                      <a:ext cx="720" cy="792"/>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544" name="Line 54"/>
                                  <wps:cNvCnPr/>
                                  <wps:spPr bwMode="auto">
                                    <a:xfrm>
                                      <a:off x="5097" y="4929"/>
                                      <a:ext cx="12"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45" name="Line 55"/>
                                  <wps:cNvCnPr/>
                                  <wps:spPr bwMode="auto">
                                    <a:xfrm flipV="1">
                                      <a:off x="4533" y="4425"/>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46" name="Line 56"/>
                                  <wps:cNvCnPr/>
                                  <wps:spPr bwMode="auto">
                                    <a:xfrm flipV="1">
                                      <a:off x="4749" y="4497"/>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47" name="Line 57"/>
                                  <wps:cNvCnPr/>
                                  <wps:spPr bwMode="auto">
                                    <a:xfrm>
                                      <a:off x="2877"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48" name="Oval 58"/>
                                  <wps:cNvSpPr>
                                    <a:spLocks noChangeArrowheads="1"/>
                                  </wps:cNvSpPr>
                                  <wps:spPr bwMode="auto">
                                    <a:xfrm>
                                      <a:off x="4905" y="3488"/>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92" name="Oval 59"/>
                                  <wps:cNvSpPr>
                                    <a:spLocks noChangeArrowheads="1"/>
                                  </wps:cNvSpPr>
                                  <wps:spPr bwMode="auto">
                                    <a:xfrm>
                                      <a:off x="6503" y="3496"/>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93" name="Text Box 60"/>
                                  <wps:cNvSpPr txBox="1">
                                    <a:spLocks noChangeArrowheads="1"/>
                                  </wps:cNvSpPr>
                                  <wps:spPr bwMode="auto">
                                    <a:xfrm>
                                      <a:off x="4553" y="3105"/>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35280C">
                                        <w:pPr>
                                          <w:rPr>
                                            <w:sz w:val="32"/>
                                          </w:rPr>
                                        </w:pPr>
                                        <w:r>
                                          <w:rPr>
                                            <w:sz w:val="32"/>
                                          </w:rPr>
                                          <w:t>+</w:t>
                                        </w:r>
                                      </w:p>
                                    </w:txbxContent>
                                  </wps:txbx>
                                  <wps:bodyPr rot="0" vert="horz" wrap="square" lIns="91440" tIns="45720" rIns="91440" bIns="45720" anchor="t" anchorCtr="0" upright="1">
                                    <a:noAutofit/>
                                  </wps:bodyPr>
                                </wps:wsp>
                                <wps:wsp>
                                  <wps:cNvPr id="194" name="Text Box 61"/>
                                  <wps:cNvSpPr txBox="1">
                                    <a:spLocks noChangeArrowheads="1"/>
                                  </wps:cNvSpPr>
                                  <wps:spPr bwMode="auto">
                                    <a:xfrm>
                                      <a:off x="6458" y="3090"/>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35280C">
                                        <w:pPr>
                                          <w:rPr>
                                            <w:sz w:val="32"/>
                                          </w:rPr>
                                        </w:pPr>
                                        <w:r>
                                          <w:rPr>
                                            <w:sz w:val="32"/>
                                          </w:rPr>
                                          <w:t>-</w:t>
                                        </w:r>
                                      </w:p>
                                    </w:txbxContent>
                                  </wps:txbx>
                                  <wps:bodyPr rot="0" vert="horz" wrap="square" lIns="91440" tIns="45720" rIns="91440" bIns="45720" anchor="t" anchorCtr="0" upright="1">
                                    <a:noAutofit/>
                                  </wps:bodyPr>
                                </wps:wsp>
                                <wps:wsp>
                                  <wps:cNvPr id="196" name="Text Box 62"/>
                                  <wps:cNvSpPr txBox="1">
                                    <a:spLocks noChangeArrowheads="1"/>
                                  </wps:cNvSpPr>
                                  <wps:spPr bwMode="auto">
                                    <a:xfrm>
                                      <a:off x="5318" y="3308"/>
                                      <a:ext cx="110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C71683" w:rsidRDefault="00D65E52" w:rsidP="0035280C">
                                        <w:pPr>
                                          <w:rPr>
                                            <w:szCs w:val="24"/>
                                          </w:rPr>
                                        </w:pPr>
                                        <w:r w:rsidRPr="00C71683">
                                          <w:rPr>
                                            <w:szCs w:val="24"/>
                                          </w:rPr>
                                          <w:t>12 V</w:t>
                                        </w:r>
                                      </w:p>
                                    </w:txbxContent>
                                  </wps:txbx>
                                  <wps:bodyPr rot="0" vert="horz" wrap="square" lIns="91440" tIns="45720" rIns="91440" bIns="45720" anchor="t" anchorCtr="0" upright="1">
                                    <a:noAutofit/>
                                  </wps:bodyPr>
                                </wps:wsp>
                                <wps:wsp>
                                  <wps:cNvPr id="197" name="Line 48"/>
                                  <wps:cNvCnPr/>
                                  <wps:spPr bwMode="auto">
                                    <a:xfrm>
                                      <a:off x="2877" y="5289"/>
                                      <a:ext cx="23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98" name="Group 87"/>
                                <wpg:cNvGrpSpPr>
                                  <a:grpSpLocks/>
                                </wpg:cNvGrpSpPr>
                                <wpg:grpSpPr bwMode="auto">
                                  <a:xfrm>
                                    <a:off x="386080" y="1381760"/>
                                    <a:ext cx="2743200" cy="808355"/>
                                    <a:chOff x="3560" y="5256"/>
                                    <a:chExt cx="4320" cy="1273"/>
                                  </a:xfrm>
                                </wpg:grpSpPr>
                                <wps:wsp>
                                  <wps:cNvPr id="199" name="Line 70"/>
                                  <wps:cNvCnPr/>
                                  <wps:spPr bwMode="auto">
                                    <a:xfrm>
                                      <a:off x="3600" y="5256"/>
                                      <a:ext cx="0" cy="88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00" name="Line 71"/>
                                  <wps:cNvCnPr/>
                                  <wps:spPr bwMode="auto">
                                    <a:xfrm>
                                      <a:off x="5544" y="5256"/>
                                      <a:ext cx="0" cy="88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01" name="Line 72"/>
                                  <wps:cNvCnPr/>
                                  <wps:spPr bwMode="auto">
                                    <a:xfrm>
                                      <a:off x="7841" y="5292"/>
                                      <a:ext cx="0" cy="849"/>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02" name="Line 73"/>
                                  <wps:cNvCnPr/>
                                  <wps:spPr bwMode="auto">
                                    <a:xfrm>
                                      <a:off x="6120" y="5256"/>
                                      <a:ext cx="0" cy="88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03" name="Oval 74"/>
                                  <wps:cNvSpPr>
                                    <a:spLocks noChangeArrowheads="1"/>
                                  </wps:cNvSpPr>
                                  <wps:spPr bwMode="auto">
                                    <a:xfrm>
                                      <a:off x="3560"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04" name="Oval 76"/>
                                  <wps:cNvSpPr>
                                    <a:spLocks noChangeArrowheads="1"/>
                                  </wps:cNvSpPr>
                                  <wps:spPr bwMode="auto">
                                    <a:xfrm>
                                      <a:off x="5504"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05" name="Oval 77"/>
                                  <wps:cNvSpPr>
                                    <a:spLocks noChangeArrowheads="1"/>
                                  </wps:cNvSpPr>
                                  <wps:spPr bwMode="auto">
                                    <a:xfrm>
                                      <a:off x="6080"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06" name="Oval 78"/>
                                  <wps:cNvSpPr>
                                    <a:spLocks noChangeArrowheads="1"/>
                                  </wps:cNvSpPr>
                                  <wps:spPr bwMode="auto">
                                    <a:xfrm>
                                      <a:off x="7808"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07" name="Line 79"/>
                                  <wps:cNvCnPr/>
                                  <wps:spPr bwMode="auto">
                                    <a:xfrm flipH="1">
                                      <a:off x="3600" y="6141"/>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08" name="Oval 80"/>
                                  <wps:cNvSpPr>
                                    <a:spLocks noChangeArrowheads="1"/>
                                  </wps:cNvSpPr>
                                  <wps:spPr bwMode="auto">
                                    <a:xfrm>
                                      <a:off x="4176" y="5809"/>
                                      <a:ext cx="720" cy="720"/>
                                    </a:xfrm>
                                    <a:prstGeom prst="ellipse">
                                      <a:avLst/>
                                    </a:prstGeom>
                                    <a:solidFill>
                                      <a:srgbClr val="FFFFFF"/>
                                    </a:solidFill>
                                    <a:ln w="19050">
                                      <a:solidFill>
                                        <a:srgbClr val="0000FF"/>
                                      </a:solidFill>
                                      <a:round/>
                                      <a:headEnd/>
                                      <a:tailEnd/>
                                    </a:ln>
                                  </wps:spPr>
                                  <wps:bodyPr rot="0" vert="horz" wrap="square" lIns="91440" tIns="45720" rIns="91440" bIns="45720" anchor="t" anchorCtr="0" upright="1">
                                    <a:noAutofit/>
                                  </wps:bodyPr>
                                </wps:wsp>
                                <wps:wsp>
                                  <wps:cNvPr id="209" name="Line 81"/>
                                  <wps:cNvCnPr/>
                                  <wps:spPr bwMode="auto">
                                    <a:xfrm flipH="1">
                                      <a:off x="4896" y="6141"/>
                                      <a:ext cx="64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10" name="Line 82"/>
                                  <wps:cNvCnPr/>
                                  <wps:spPr bwMode="auto">
                                    <a:xfrm flipH="1">
                                      <a:off x="6120" y="6141"/>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11" name="Line 83"/>
                                  <wps:cNvCnPr/>
                                  <wps:spPr bwMode="auto">
                                    <a:xfrm flipH="1">
                                      <a:off x="7272" y="6141"/>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12" name="Oval 84"/>
                                  <wps:cNvSpPr>
                                    <a:spLocks noChangeArrowheads="1"/>
                                  </wps:cNvSpPr>
                                  <wps:spPr bwMode="auto">
                                    <a:xfrm>
                                      <a:off x="6624" y="5688"/>
                                      <a:ext cx="720" cy="720"/>
                                    </a:xfrm>
                                    <a:prstGeom prst="ellipse">
                                      <a:avLst/>
                                    </a:prstGeom>
                                    <a:solidFill>
                                      <a:srgbClr val="FFFFFF"/>
                                    </a:solidFill>
                                    <a:ln w="19050">
                                      <a:solidFill>
                                        <a:srgbClr val="0000FF"/>
                                      </a:solidFill>
                                      <a:round/>
                                      <a:headEnd/>
                                      <a:tailEnd/>
                                    </a:ln>
                                  </wps:spPr>
                                  <wps:bodyPr rot="0" vert="horz" wrap="square" lIns="91440" tIns="45720" rIns="91440" bIns="45720" anchor="t" anchorCtr="0" upright="1">
                                    <a:noAutofit/>
                                  </wps:bodyPr>
                                </wps:wsp>
                              </wpg:grpSp>
                            </wpg:grpSp>
                            <wps:wsp>
                              <wps:cNvPr id="213" name="Text Box 85"/>
                              <wps:cNvSpPr txBox="1">
                                <a:spLocks noChangeArrowheads="1"/>
                              </wps:cNvSpPr>
                              <wps:spPr bwMode="auto">
                                <a:xfrm>
                                  <a:off x="771525" y="1752600"/>
                                  <a:ext cx="685800" cy="457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D228CF" w:rsidRDefault="00D65E52" w:rsidP="0035280C">
                                    <w:pPr>
                                      <w:rPr>
                                        <w:color w:val="0000FF"/>
                                        <w:vertAlign w:val="subscript"/>
                                      </w:rPr>
                                    </w:pPr>
                                    <w:r w:rsidRPr="00D228CF">
                                      <w:rPr>
                                        <w:color w:val="0000FF"/>
                                      </w:rPr>
                                      <w:t>V</w:t>
                                    </w:r>
                                    <w:r w:rsidRPr="00D228CF">
                                      <w:rPr>
                                        <w:color w:val="0000FF"/>
                                        <w:vertAlign w:val="subscript"/>
                                      </w:rPr>
                                      <w:t>LED</w:t>
                                    </w:r>
                                  </w:p>
                                </w:txbxContent>
                              </wps:txbx>
                              <wps:bodyPr rot="0" vert="horz" wrap="square" lIns="91440" tIns="45720" rIns="91440" bIns="45720" anchor="t" anchorCtr="0" upright="1">
                                <a:noAutofit/>
                              </wps:bodyPr>
                            </wps:wsp>
                            <wps:wsp>
                              <wps:cNvPr id="214" name="Text Box 86"/>
                              <wps:cNvSpPr txBox="1">
                                <a:spLocks noChangeArrowheads="1"/>
                              </wps:cNvSpPr>
                              <wps:spPr bwMode="auto">
                                <a:xfrm>
                                  <a:off x="2381250" y="1752600"/>
                                  <a:ext cx="685800" cy="457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D228CF" w:rsidRDefault="00D65E52" w:rsidP="0035280C">
                                    <w:pPr>
                                      <w:rPr>
                                        <w:vanish/>
                                        <w:color w:val="0000FF"/>
                                        <w:vertAlign w:val="subscript"/>
                                      </w:rPr>
                                    </w:pPr>
                                    <w:r w:rsidRPr="00D228CF">
                                      <w:rPr>
                                        <w:vanish/>
                                        <w:color w:val="0000FF"/>
                                      </w:rPr>
                                      <w:t>V</w:t>
                                    </w:r>
                                    <w:r w:rsidRPr="00D228CF">
                                      <w:rPr>
                                        <w:vanish/>
                                        <w:color w:val="0000FF"/>
                                        <w:vertAlign w:val="subscript"/>
                                      </w:rPr>
                                      <w:t>R</w:t>
                                    </w:r>
                                  </w:p>
                                </w:txbxContent>
                              </wps:txbx>
                              <wps:bodyPr rot="0" vert="horz" wrap="square" lIns="91440" tIns="45720" rIns="91440" bIns="45720" anchor="t" anchorCtr="0" upright="1">
                                <a:noAutofit/>
                              </wps:bodyPr>
                            </wps:wsp>
                          </wpg:wgp>
                        </a:graphicData>
                      </a:graphic>
                    </wp:anchor>
                  </w:drawing>
                </mc:Choice>
                <mc:Fallback>
                  <w:pict>
                    <v:group id="Group 237" o:spid="_x0000_s1630" style="position:absolute;margin-left:15.6pt;margin-top:12.65pt;width:284.4pt;height:174pt;z-index:252258304;mso-position-horizontal-relative:text;mso-position-vertical-relative:text" coordsize="36118,22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">
                      <v:group id="Group 415" o:spid="_x0000_s1631" style="position:absolute;width:36118;height:21895" coordsize="36118,219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QMncYAAADcAAAADwAAAGRycy9kb3ducmV2LnhtbESPT2vCQBTE74V+h+UV&#10;ejObtFokZhWRtvQQBLUg3h7ZZxLMvg3Zbf58e7dQ6HGYmd8w2WY0jeipc7VlBUkUgyAurK65VPB9&#10;+pgtQTiPrLGxTAomcrBZPz5kmGo78IH6oy9FgLBLUUHlfZtK6YqKDLrItsTBu9rOoA+yK6XucAhw&#10;08iXOH6TBmsOCxW2tKuouB1/jILPAYfta/Le57frbrqcFvtznpBSz0/jdgXC0+j/w3/tL61gn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BAydxgAAANwA&#10;AAAPAAAAAAAAAAAAAAAAAKoCAABkcnMvZG93bnJldi54bWxQSwUGAAAAAAQABAD6AAAAnQMAAAAA&#10;">
                        <v:group id="Group 64" o:spid="_x0000_s1632" style="position:absolute;width:36118;height:16306" coordorigin="2877,3090" coordsize="5688,2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09tcQAAADdAAAADwAAAGRycy9kb3ducmV2LnhtbERPTWuDQBC9F/oflin0&#10;1qw2KMVmIxLa0kMIxBRKb4M7UYk7K+5Wzb/PBgK5zeN9ziqfTSdGGlxrWUG8iEAQV1a3XCv4OXy+&#10;vIFwHlljZ5kUnMlBvn58WGGm7cR7GktfixDCLkMFjfd9JqWrGjLoFrYnDtzRDgZ9gEMt9YBTCDed&#10;fI2iVBpsOTQ02NOmoepU/hsFXxNOxTL+GLen4+b8d0h2v9uYlHp+mot3EJ5mfxff3N86zE+WK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D09tcQAAADdAAAA&#10;DwAAAAAAAAAAAAAAAACqAgAAZHJzL2Rvd25yZXYueG1sUEsFBgAAAAAEAAQA+gAAAJsDAAAAAA==&#10;">
                          <v:line id="Line 46" o:spid="_x0000_s1633" style="position:absolute;visibility:visible;mso-wrap-style:square" from="2877,3561" to="4893,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2nSMMAAADdAAAADwAAAGRycy9kb3ducmV2LnhtbERPS2vCQBC+F/wPywje6sZKq0RXkYIP&#10;emsqgrchOyYx2dm4u9H033cLhd7m43vOct2bRtzJ+cqygsk4AUGcW11xoeD4tX2eg/ABWWNjmRR8&#10;k4f1avC0xFTbB3/SPQuFiCHsU1RQhtCmUvq8JIN+bFviyF2sMxgidIXUDh8x3DTyJUnepMGKY0OJ&#10;Lb2XlNdZZxScuozP13rrGux2+/3ldKv99EOp0bDfLEAE6sO/+M990HH+63QG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9p0jDAAAA3QAAAA8AAAAAAAAAAAAA&#10;AAAAoQIAAGRycy9kb3ducmV2LnhtbFBLBQYAAAAABAAEAPkAAACRAwAAAAA=&#10;" strokeweight="1.5pt"/>
                          <v:line id="Line 47" o:spid="_x0000_s1634" style="position:absolute;visibility:visible;mso-wrap-style:square" from="6621,3561" to="8565,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IzOsYAAADdAAAADwAAAGRycy9kb3ducmV2LnhtbESPQWvCQBCF7wX/wzKCt7pppUVSVymC&#10;VXprWgRvQ3ZM0mRn4+5G03/fORR6m+G9ee+b1WZ0nbpSiI1nAw/zDBRx6W3DlYGvz939ElRMyBY7&#10;z2TghyJs1pO7FebW3/iDrkWqlIRwzNFAnVKfax3LmhzGue+JRTv74DDJGiptA94k3HX6McuetcOG&#10;paHGnrY1lW0xOAPHoeDTd7sLHQ5v+/35eGnj4t2Y2XR8fQGVaEz/5r/rgxX8p4X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2iMzrGAAAA3QAAAA8AAAAAAAAA&#10;AAAAAAAAoQIAAGRycy9kb3ducmV2LnhtbFBLBQYAAAAABAAEAPkAAACUAwAAAAA=&#10;" strokeweight="1.5pt"/>
                          <v:line id="Line 49" o:spid="_x0000_s1635" style="position:absolute;visibility:visible;mso-wrap-style:square" from="5109,5289" to="6549,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6WocMAAADdAAAADwAAAGRycy9kb3ducmV2LnhtbERPS2vCQBC+F/wPywje6sZKi0ZXkYIP&#10;emsqgrchOyYx2dm4u9H033cLhd7m43vOct2bRtzJ+cqygsk4AUGcW11xoeD4tX2egfABWWNjmRR8&#10;k4f1avC0xFTbB3/SPQuFiCHsU1RQhtCmUvq8JIN+bFviyF2sMxgidIXUDh8x3DTyJUnepMGKY0OJ&#10;Lb2XlNdZZxScuozP13rrGux2+/3ldKv99EOp0bDfLEAE6sO/+M990HH+63QO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ulqHDAAAA3QAAAA8AAAAAAAAAAAAA&#10;AAAAoQIAAGRycy9kb3ducmV2LnhtbFBLBQYAAAAABAAEAPkAAACRAwAAAAA=&#10;" strokeweight="1.5pt"/>
                          <v:line id="Line 50" o:spid="_x0000_s1636" style="position:absolute;visibility:visible;mso-wrap-style:square" from="7413,5289"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JMQccAAADdAAAADwAAAGRycy9kb3ducmV2LnhtbESPT2vDMAzF74N9B6PBbquz7g8jq1tG&#10;oevobeko7CZiNckSy5nttOm3rw6F3iTe03s/zRaj69SBQmw8G3icZKCIS28brgz8bFcPb6BiQrbY&#10;eSYDJ4qwmN/ezDC3/sjfdChSpSSEY44G6pT6XOtY1uQwTnxPLNreB4dJ1lBpG/Ao4a7T0yx71Q4b&#10;loYae1rWVLbF4AzshoJ//9pV6HD4XK/3u/82Pm2Mub8bP95BJRrT1Xy5/rKC//Is/PKNjKDnZ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0kxBxwAAAN0AAAAPAAAAAAAA&#10;AAAAAAAAAKECAABkcnMvZG93bnJldi54bWxQSwUGAAAAAAQABAD5AAAAlQMAAAAA&#10;" strokeweight="1.5pt"/>
                          <v:rect id="Rectangle 51" o:spid="_x0000_s1637" style="position:absolute;left:6549;top:5145;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6z5cUA&#10;AADdAAAADwAAAGRycy9kb3ducmV2LnhtbERPS2sCMRC+F/ofwgheRLNaW8pqlOIDxIPQrWCPw2bc&#10;XdxMliTq2l9vBKG3+fieM523phYXcr6yrGA4SEAQ51ZXXCjY/6z7nyB8QNZYWyYFN/Iwn72+TDHV&#10;9srfdMlCIWII+xQVlCE0qZQ+L8mgH9iGOHJH6wyGCF0htcNrDDe1HCXJhzRYcWwosaFFSfkpOxsF&#10;zWGBZrWTYetub3+/5/1uuUx6SnU77dcERKA2/Iuf7o2O89/HQ3h8E0+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TrPlxQAAAN0AAAAPAAAAAAAAAAAAAAAAAJgCAABkcnMv&#10;ZG93bnJldi54bWxQSwUGAAAAAAQABAD1AAAAigMAAAAA&#10;" strokeweight="1.5pt"/>
                          <v:line id="Line 52" o:spid="_x0000_s1638" style="position:absolute;visibility:visible;mso-wrap-style:square" from="8565,3561"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x3rcQAAADdAAAADwAAAGRycy9kb3ducmV2LnhtbERPTWvCQBC9F/oflin01myqtZToKkVQ&#10;izfTIvQ2ZMckJjsbdzea/ntXEHqbx/uc2WIwrTiT87VlBa9JCoK4sLrmUsHP9+rlA4QPyBpby6Tg&#10;jzws5o8PM8y0vfCOznkoRQxhn6GCKoQuk9IXFRn0ie2II3ewzmCI0JVSO7zEcNPKUZq+S4M1x4YK&#10;O1pWVDR5bxTs+5x/j83KtdivN5vD/tT48Vap56fhcwoi0BD+xXf3l47zJ28juH0TT5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THetxAAAAN0AAAAPAAAAAAAAAAAA&#10;AAAAAKECAABkcnMvZG93bnJldi54bWxQSwUGAAAAAAQABAD5AAAAkgMAAAAA&#10;" strokeweight="1.5pt"/>
                          <v:shape id="AutoShape 53" o:spid="_x0000_s1639" type="#_x0000_t5" style="position:absolute;left:4317;top:4902;width:720;height:7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6KwsUA&#10;AADdAAAADwAAAGRycy9kb3ducmV2LnhtbERPW0vDMBR+F/wP4Qi+2dR5YdSmYwyGAxHZFLbHs+a0&#10;qTYnJYlr/fdGGPh2Pr7rKReT7cWJfOgcK7jNchDEtdMdtwo+3tc3cxAhImvsHZOCHwqwqC4vSiy0&#10;G3lLp11sRQrhUKACE+NQSBlqQxZD5gbixDXOW4wJ+lZqj2MKt72c5fmjtNhxajA40MpQ/bX7tgpm&#10;rTfb48vn1Bz262bzenibP4+NUtdX0/IJRKQp/ovP7o1O8x/u7+Dvm3SCr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jorCxQAAAN0AAAAPAAAAAAAAAAAAAAAAAJgCAABkcnMv&#10;ZG93bnJldi54bWxQSwUGAAAAAAQABAD1AAAAigMAAAAA&#10;" strokeweight="1.5pt"/>
                          <v:line id="Line 54" o:spid="_x0000_s1640" style="position:absolute;visibility:visible;mso-wrap-style:square" from="5097,4929" to="5109,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lKQsMAAADdAAAADwAAAGRycy9kb3ducmV2LnhtbERPTWvCQBC9C/6HZQredNOqpURXkYK1&#10;eGssQm9DdkxisrPp7kbTf+8WBG/zeJ+zXPemERdyvrKs4HmSgCDOra64UPB92I7fQPiArLGxTAr+&#10;yMN6NRwsMdX2yl90yUIhYgj7FBWUIbSplD4vyaCf2JY4cifrDIYIXSG1w2sMN418SZJXabDi2FBi&#10;S+8l5XXWGQXHLuOfc711DXYfu93p+Fv76V6p0VO/WYAI1IeH+O7+1HH+fDaD/2/iCX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pSkLDAAAA3QAAAA8AAAAAAAAAAAAA&#10;AAAAoQIAAGRycy9kb3ducmV2LnhtbFBLBQYAAAAABAAEAPkAAACRAwAAAAA=&#10;" strokeweight="1.5pt"/>
                          <v:line id="Line 55" o:spid="_x0000_s1641" style="position:absolute;flip:y;visibility:visible;mso-wrap-style:square" from="4533,4425" to="4677,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bJXMMAAADdAAAADwAAAGRycy9kb3ducmV2LnhtbERPTWvCQBC9F/wPywje6sZiikZXkYJQ&#10;KUiNHjwO2Uk2mp0N2a2m/94tFLzN433Oct3bRtyo87VjBZNxAoK4cLrmSsHpuH2dgfABWWPjmBT8&#10;kof1avCyxEy7Ox/olodKxBD2GSowIbSZlL4wZNGPXUscudJ1FkOEXSV1h/cYbhv5liTv0mLNscFg&#10;Sx+Gimv+YxXsz7swNYdSbr/yc2rm3zN3KQulRsN+swARqA9P8b/7U8f56TSFv2/iC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WyVzDAAAA3QAAAA8AAAAAAAAAAAAA&#10;AAAAoQIAAGRycy9kb3ducmV2LnhtbFBLBQYAAAAABAAEAPkAAACRAwAAAAA=&#10;" strokeweight="1.5pt">
                            <v:stroke endarrow="open"/>
                          </v:line>
                          <v:line id="Line 56" o:spid="_x0000_s1642" style="position:absolute;flip:y;visibility:visible;mso-wrap-style:square" from="4749,4497" to="4893,4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RXK8QAAADdAAAADwAAAGRycy9kb3ducmV2LnhtbERPTWvCQBC9C/6HZYTedNOiElPXIILQ&#10;UpCaevA4ZCfZtNnZkN3G9N93hUJv83ifs81H24qBet84VvC4SEAQl043XCu4fBznKQgfkDW2jknB&#10;D3nId9PJFjPtbnymoQi1iCHsM1RgQugyKX1pyKJfuI44cpXrLYYI+1rqHm8x3LbyKUnW0mLDscFg&#10;RwdD5VfxbRWcrq9hac6VPL4V15XZvKfusyqVepiN+2cQgcbwL/5zv+g4f7Vcw/2beIL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FcrxAAAAN0AAAAPAAAAAAAAAAAA&#10;AAAAAKECAABkcnMvZG93bnJldi54bWxQSwUGAAAAAAQABAD5AAAAkgMAAAAA&#10;" strokeweight="1.5pt">
                            <v:stroke endarrow="open"/>
                          </v:line>
                          <v:line id="Line 57" o:spid="_x0000_s1643" style="position:absolute;visibility:visible;mso-wrap-style:square" from="2877,3561" to="287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vUNcMAAADdAAAADwAAAGRycy9kb3ducmV2LnhtbERPS2vCQBC+F/wPywje6sa+lOgqUvBB&#10;b01F8DZkxyQmO5vubjT9926h0Nt8fM9ZrHrTiCs5X1lWMBknIIhzqysuFBy+No8zED4ga2wsk4If&#10;8rBaDh4WmGp740+6ZqEQMYR9igrKENpUSp+XZNCPbUscubN1BkOErpDa4S2Gm0Y+JcmbNFhxbCix&#10;pfeS8jrrjIJjl/HpUm9cg912tzsfv2v//KHUaNiv5yAC9eFf/Ofe6zj/9WUKv9/EE+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71DXDAAAA3QAAAA8AAAAAAAAAAAAA&#10;AAAAoQIAAGRycy9kb3ducmV2LnhtbFBLBQYAAAAABAAEAPkAAACRAwAAAAA=&#10;" strokeweight="1.5pt"/>
                          <v:oval id="Oval 58" o:spid="_x0000_s1644" style="position:absolute;left:4905;top:348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jwIsYA&#10;AADdAAAADwAAAGRycy9kb3ducmV2LnhtbESPQW/CMAyF75P2HyJP4jKNdLChqSOgaQLBlTJxthqv&#10;KWuc0gQo/Hp8mMTN1nt+7/N03vtGnaiLdWADr8MMFHEZbM2VgZ/t8uUDVEzIFpvAZOBCEeazx4cp&#10;5jaceUOnIlVKQjjmaMCl1OZax9KRxzgMLbFov6HzmGTtKm07PEu4b/QoyybaY83S4LClb0flX3H0&#10;Bib77cplzW6xuz7v03q8ORTX1cGYwVP/9QkqUZ/u5v/rtRX89zfBlW9kBD2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FjwIsYAAADdAAAADwAAAAAAAAAAAAAAAACYAgAAZHJz&#10;L2Rvd25yZXYueG1sUEsFBgAAAAAEAAQA9QAAAIsDAAAAAA==&#10;" strokeweight="1.5pt"/>
                          <v:oval id="Oval 59" o:spid="_x0000_s1645" style="position:absolute;left:6503;top:3496;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JmDsMA&#10;AADcAAAADwAAAGRycy9kb3ducmV2LnhtbERPTWvCQBC9F/wPywheim5qQTR1DaW0JFdj8Txkx2xs&#10;djbJbjX667uFQm/zeJ+zzUbbigsNvnGs4GmRgCCunG64VvB5+JivQfiArLF1TApu5CHbTR62mGp3&#10;5T1dylCLGMI+RQUmhC6V0leGLPqF64gjd3KDxRDhUEs94DWG21Yuk2QlLTYcGwx29Gao+iq/rYLV&#10;+ZCbpD2+H++P51A87/vynvdKzabj6wuIQGP4F/+5Cx3nb5bw+0y8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JmDsMAAADcAAAADwAAAAAAAAAAAAAAAACYAgAAZHJzL2Rv&#10;d25yZXYueG1sUEsFBgAAAAAEAAQA9QAAAIgDAAAAAA==&#10;" strokeweight="1.5pt"/>
                          <v:shape id="Text Box 60" o:spid="_x0000_s1646" type="#_x0000_t202" style="position:absolute;left:4553;top:3105;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D65E52" w:rsidRDefault="00D65E52" w:rsidP="0035280C">
                                  <w:pPr>
                                    <w:rPr>
                                      <w:sz w:val="32"/>
                                    </w:rPr>
                                  </w:pPr>
                                  <w:r>
                                    <w:rPr>
                                      <w:sz w:val="32"/>
                                    </w:rPr>
                                    <w:t>+</w:t>
                                  </w:r>
                                </w:p>
                              </w:txbxContent>
                            </v:textbox>
                          </v:shape>
                          <v:shape id="Text Box 61" o:spid="_x0000_s1647" type="#_x0000_t202" style="position:absolute;left:6458;top:3090;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D65E52" w:rsidRDefault="00D65E52" w:rsidP="0035280C">
                                  <w:pPr>
                                    <w:rPr>
                                      <w:sz w:val="32"/>
                                    </w:rPr>
                                  </w:pPr>
                                  <w:r>
                                    <w:rPr>
                                      <w:sz w:val="32"/>
                                    </w:rPr>
                                    <w:t>-</w:t>
                                  </w:r>
                                </w:p>
                              </w:txbxContent>
                            </v:textbox>
                          </v:shape>
                          <v:shape id="Text Box 62" o:spid="_x0000_s1648" type="#_x0000_t202" style="position:absolute;left:5318;top:3308;width:110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D65E52" w:rsidRPr="00C71683" w:rsidRDefault="00D65E52" w:rsidP="0035280C">
                                  <w:pPr>
                                    <w:rPr>
                                      <w:szCs w:val="24"/>
                                    </w:rPr>
                                  </w:pPr>
                                  <w:r w:rsidRPr="00C71683">
                                    <w:rPr>
                                      <w:szCs w:val="24"/>
                                    </w:rPr>
                                    <w:t>12 V</w:t>
                                  </w:r>
                                </w:p>
                              </w:txbxContent>
                            </v:textbox>
                          </v:shape>
                          <v:line id="Line 48" o:spid="_x0000_s1649" style="position:absolute;visibility:visible;mso-wrap-style:square" from="2877,5289" to="524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LglsMAAADcAAAADwAAAGRycy9kb3ducmV2LnhtbERPS2vCQBC+F/oflil4qxsr1BpdRQQf&#10;9NZUBG9DdkxisrPp7kbTf98tCN7m43vOfNmbRlzJ+cqygtEwAUGcW11xoeDwvXn9AOEDssbGMin4&#10;JQ/LxfPTHFNtb/xF1ywUIoawT1FBGUKbSunzkgz6oW2JI3e2zmCI0BVSO7zFcNPItyR5lwYrjg0l&#10;trQuKa+zzig4dhmfLvXGNdhtd7vz8af240+lBi/9agYiUB8e4rt7r+P86QT+n4kX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C4JbDAAAA3AAAAA8AAAAAAAAAAAAA&#10;AAAAoQIAAGRycy9kb3ducmV2LnhtbFBLBQYAAAAABAAEAPkAAACRAwAAAAA=&#10;" strokeweight="1.5pt"/>
                        </v:group>
                        <v:group id="Group 87" o:spid="_x0000_s1650" style="position:absolute;left:3860;top:13817;width:27432;height:8084" coordorigin="3560,5256" coordsize="4320,1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line id="Line 70" o:spid="_x0000_s1651" style="position:absolute;visibility:visible;mso-wrap-style:square" from="3600,5256" to="3600,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FM18IAAADcAAAADwAAAGRycy9kb3ducmV2LnhtbERPTYvCMBC9L/gfwgje1lQPRatRVBAW&#10;hEWt7HlsxrbaTEqT1XZ/vRGEvc3jfc582ZpK3KlxpWUFo2EEgjizuuRcwSndfk5AOI+ssbJMCjpy&#10;sFz0PuaYaPvgA92PPhchhF2CCgrv60RKlxVk0A1tTRy4i20M+gCbXOoGHyHcVHIcRbE0WHJoKLCm&#10;TUHZ7fhrFFxt3J3HNpY/ozT+7k77aL37uyk16LerGQhPrf8Xv91fOsyfTuH1TLh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bFM18IAAADcAAAADwAAAAAAAAAAAAAA&#10;AAChAgAAZHJzL2Rvd25yZXYueG1sUEsFBgAAAAAEAAQA+QAAAJADAAAAAA==&#10;" strokecolor="blue" strokeweight="1.5pt"/>
                          <v:line id="Line 71" o:spid="_x0000_s1652" style="position:absolute;visibility:visible;mso-wrap-style:square" from="5544,5256" to="5544,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QRscIAAADcAAAADwAAAGRycy9kb3ducmV2LnhtbESPzarCMBSE9xd8h3AEd9dUF0V6jaKC&#10;IAjiH3d9bI5ttTkpTdTWpzeC4HKYmW+Y8bQxpbhT7QrLCgb9CARxanXBmYLjYfk7AuE8ssbSMilo&#10;ycF00vkZY6Ltg3d03/tMBAi7BBXk3leJlC7NyaDr24o4eGdbG/RB1pnUNT4C3JRyGEWxNFhwWMix&#10;okVO6XV/MwouNm5PQxvL/8Eh3rTHbTRfP69K9brN7A+Ep8Z/w5/2SisIRHifCUdAT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6QRscIAAADcAAAADwAAAAAAAAAAAAAA&#10;AAChAgAAZHJzL2Rvd25yZXYueG1sUEsFBgAAAAAEAAQA+QAAAJADAAAAAA==&#10;" strokecolor="blue" strokeweight="1.5pt"/>
                          <v:line id="Line 72" o:spid="_x0000_s1653" style="position:absolute;visibility:visible;mso-wrap-style:square" from="7841,5292" to="7841,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i0KsQAAADcAAAADwAAAGRycy9kb3ducmV2LnhtbESPQWvCQBSE7wX/w/IEb3U3OYSSuooK&#10;glAQq9LzM/tMotm3IbvVxF/fLRR6HGbmG2a26G0j7tT52rGGZKpAEBfO1FxqOB03r28gfEA22Dgm&#10;DQN5WMxHLzPMjXvwJ90PoRQRwj5HDVUIbS6lLyqy6KeuJY7exXUWQ5RdKU2Hjwi3jUyVyqTFmuNC&#10;hS2tKypuh2+r4eqy4Zy6TH4lx2w3nPZq9fG8aT0Z98t3EIH68B/+a2+NhlQl8HsmHgE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6LQqxAAAANwAAAAPAAAAAAAAAAAA&#10;AAAAAKECAABkcnMvZG93bnJldi54bWxQSwUGAAAAAAQABAD5AAAAkgMAAAAA&#10;" strokecolor="blue" strokeweight="1.5pt"/>
                          <v:line id="Line 73" o:spid="_x0000_s1654" style="position:absolute;visibility:visible;mso-wrap-style:square" from="6120,5256" to="6120,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oqXcUAAADcAAAADwAAAGRycy9kb3ducmV2LnhtbESPQWvCQBSE7wX/w/IEb3XXHEJJ3YQq&#10;CIIgVqXn1+xrkpp9G7KrJv76bqHQ4zAz3zDLYrCtuFHvG8caFnMFgrh0puFKw/m0eX4B4QOywdYx&#10;aRjJQ5FPnpaYGXfnd7odQyUihH2GGuoQukxKX9Zk0c9dRxy9L9dbDFH2lTQ93iPctjJRKpUWG44L&#10;NXa0rqm8HK9Ww7dLx8/EpfJjcUr34/mgVrvHRevZdHh7BRFoCP/hv/bWaEhUAr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oqXcUAAADcAAAADwAAAAAAAAAA&#10;AAAAAAChAgAAZHJzL2Rvd25yZXYueG1sUEsFBgAAAAAEAAQA+QAAAJMDAAAAAA==&#10;" strokecolor="blue" strokeweight="1.5pt"/>
                          <v:oval id="Oval 74" o:spid="_x0000_s1655" style="position:absolute;left:356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4HE8QA&#10;AADcAAAADwAAAGRycy9kb3ducmV2LnhtbESPQWsCMRSE7wX/Q3hCbzVxW6psjSIFaemh1FXo9bF5&#10;zS7dvCybdI3/3hQEj8PMfMOsNsl1YqQhtJ41zGcKBHHtTctWw/Gwe1iCCBHZYOeZNJwpwGY9uVth&#10;afyJ9zRW0YoM4VCihibGvpQy1A05DDPfE2fvxw8OY5aDlWbAU4a7ThZKPUuHLeeFBnt6baj+rf6c&#10;BrX4KtrK9GyXn+NHZ9/S0/cuaX0/TdsXEJFSvIWv7XejoVCP8H8mHwG5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eBxPEAAAA3AAAAA8AAAAAAAAAAAAAAAAAmAIAAGRycy9k&#10;b3ducmV2LnhtbFBLBQYAAAAABAAEAPUAAACJAwAAAAA=&#10;" fillcolor="blue" strokecolor="blue"/>
                          <v:oval id="Oval 76" o:spid="_x0000_s1656" style="position:absolute;left:5504;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efZ8QA&#10;AADcAAAADwAAAGRycy9kb3ducmV2LnhtbESPQWsCMRSE7wX/Q3hCbzXpIq2sRimCtHgo7Sp4fWye&#10;2cXNy7KJa/rvTaHQ4zAz3zCrTXKdGGkIrWcNzzMFgrj2pmWr4XjYPS1AhIhssPNMGn4owGY9eVhh&#10;afyNv2msohUZwqFEDU2MfSllqBtyGGa+J87e2Q8OY5aDlWbAW4a7ThZKvUiHLeeFBnvaNlRfqqvT&#10;oF6/irYyPdvF57jv7Huan3ZJ68dpeluCiJTif/iv/WE0FGoOv2fyEZ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3n2fEAAAA3AAAAA8AAAAAAAAAAAAAAAAAmAIAAGRycy9k&#10;b3ducmV2LnhtbFBLBQYAAAAABAAEAPUAAACJAwAAAAA=&#10;" fillcolor="blue" strokecolor="blue"/>
                          <v:oval id="Oval 77" o:spid="_x0000_s1657" style="position:absolute;left:608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s6/MQA&#10;AADcAAAADwAAAGRycy9kb3ducmV2LnhtbESPQWsCMRSE7wX/Q3hCbzVxaatsjSIFaemh1FXo9bF5&#10;zS7dvCybdI3/3hQEj8PMfMOsNsl1YqQhtJ41zGcKBHHtTctWw/Gwe1iCCBHZYOeZNJwpwGY9uVth&#10;afyJ9zRW0YoM4VCihibGvpQy1A05DDPfE2fvxw8OY5aDlWbAU4a7ThZKPUuHLeeFBnt6baj+rf6c&#10;BrX4KtrK9GyXn+NHZ9/S4/cuaX0/TdsXEJFSvIWv7XejoVBP8H8mHwG5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7OvzEAAAA3AAAAA8AAAAAAAAAAAAAAAAAmAIAAGRycy9k&#10;b3ducmV2LnhtbFBLBQYAAAAABAAEAPUAAACJAwAAAAA=&#10;" fillcolor="blue" strokecolor="blue"/>
                          <v:oval id="Oval 78" o:spid="_x0000_s1658" style="position:absolute;left:7808;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mki8QA&#10;AADcAAAADwAAAGRycy9kb3ducmV2LnhtbESPQWsCMRSE7wX/Q3hCbzVxKVa2RhFBlB5Kuwq9Pjav&#10;2aWbl2UT1/TfN4LQ4zAz3zCrTXKdGGkIrWcN85kCQVx707LVcD7tn5YgQkQ22HkmDb8UYLOePKyw&#10;NP7KnzRW0YoM4VCihibGvpQy1A05DDPfE2fv2w8OY5aDlWbAa4a7ThZKLaTDlvNCgz3tGqp/qovT&#10;oF4+irYyPdvl+/jW2UN6/tonrR+nafsKIlKK/+F7+2g0FGoBtzP5CM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ppIvEAAAA3AAAAA8AAAAAAAAAAAAAAAAAmAIAAGRycy9k&#10;b3ducmV2LnhtbFBLBQYAAAAABAAEAPUAAACJAwAAAAA=&#10;" fillcolor="blue" strokecolor="blue"/>
                          <v:line id="Line 79" o:spid="_x0000_s1659" style="position:absolute;flip:x;visibility:visible;mso-wrap-style:square" from="3600,6141" to="4176,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bINsQAAADcAAAADwAAAGRycy9kb3ducmV2LnhtbESPT2vCQBTE70K/w/IKXqRu6sFKdBUR&#10;Cx41jUJvj+zLH8y+DdmNSb69KxR6HGbmN8xmN5haPKh1lWUFn/MIBHFmdcWFgvTn+2MFwnlkjbVl&#10;UjCSg932bbLBWNueL/RIfCEChF2MCkrvm1hKl5Vk0M1tQxy83LYGfZBtIXWLfYCbWi6iaCkNVhwW&#10;SmzoUFJ2TzqjIJFpOub33+x25N6M13N37vKZUtP3Yb8G4Wnw/+G/9kkrWERf8DoTjoD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Fsg2xAAAANwAAAAPAAAAAAAAAAAA&#10;AAAAAKECAABkcnMvZG93bnJldi54bWxQSwUGAAAAAAQABAD5AAAAkgMAAAAA&#10;" strokecolor="blue" strokeweight="1.5pt"/>
                          <v:oval id="Oval 80" o:spid="_x0000_s1660" style="position:absolute;left:4176;top:5809;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IYM8EA&#10;AADcAAAADwAAAGRycy9kb3ducmV2LnhtbERPTWvCQBC9F/oflil4KXVXC6VEVymCKD0Uagq9Dtkx&#10;Sc3Ohuyo8d93DoUeH+97uR5jZy405Daxh9nUgSGuUmi59vBVbp9ewWRBDtglJg83yrBe3d8tsQjp&#10;yp90OUhtNIRzgR4akb6wNlcNRczT1BMrd0xDRFE41DYMeNXw2Nm5cy82Ysva0GBPm4aq0+EctUQe&#10;T7fzT1l+bHb72sl3eE7v4v3kYXxbgBEa5V/8594HD3Ona/WMHgG7+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yGDPBAAAA3AAAAA8AAAAAAAAAAAAAAAAAmAIAAGRycy9kb3du&#10;cmV2LnhtbFBLBQYAAAAABAAEAPUAAACGAwAAAAA=&#10;" strokecolor="blue" strokeweight="1.5pt"/>
                          <v:line id="Line 81" o:spid="_x0000_s1661" style="position:absolute;flip:x;visibility:visible;mso-wrap-style:square" from="4896,6141" to="5544,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538QAAADcAAAADwAAAGRycy9kb3ducmV2LnhtbESPT2vCQBTE70K/w/IKXqRu6kFqdBUR&#10;Cx41jUJvj+zLH8y+DdmNSb69KxR6HGbmN8xmN5haPKh1lWUFn/MIBHFmdcWFgvTn++MLhPPIGmvL&#10;pGAkB7vt22SDsbY9X+iR+EIECLsYFZTeN7GULivJoJvbhjh4uW0N+iDbQuoW+wA3tVxE0VIarDgs&#10;lNjQoaTsnnRGQSLTdMzvv9ntyL0Zr+fu3OUzpabvw34NwtPg/8N/7ZNWsIhW8DoTjoD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xfnfxAAAANwAAAAPAAAAAAAAAAAA&#10;AAAAAKECAABkcnMvZG93bnJldi54bWxQSwUGAAAAAAQABAD5AAAAkgMAAAAA&#10;" strokecolor="blue" strokeweight="1.5pt"/>
                          <v:line id="Line 82" o:spid="_x0000_s1662" style="position:absolute;flip:x;visibility:visible;mso-wrap-style:square" from="6120,6141" to="6696,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bGn8EAAADcAAAADwAAAGRycy9kb3ducmV2LnhtbERPyWrDMBC9F/IPYgq5lEa2D6U4UUIp&#10;CeToum4ht8EaL8QaGUve/j46FHp8vP1wWkwnJhpca1lBvItAEJdWt1wrKL4vr+8gnEfW2FkmBSs5&#10;OB03TwdMtZ35i6bc1yKEsEtRQeN9n0rpyoYMup3tiQNX2cGgD3CopR5wDuGmk0kUvUmDLYeGBnv6&#10;bKi856NRkMuiWKv7rfw982zWn2zMxupFqe3z8rEH4Wnx/+I/91UrSOIwP5wJR0Ae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JsafwQAAANwAAAAPAAAAAAAAAAAAAAAA&#10;AKECAABkcnMvZG93bnJldi54bWxQSwUGAAAAAAQABAD5AAAAjwMAAAAA&#10;" strokecolor="blue" strokeweight="1.5pt"/>
                          <v:line id="Line 83" o:spid="_x0000_s1663" style="position:absolute;flip:x;visibility:visible;mso-wrap-style:square" from="7272,6141" to="7848,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pjBMQAAADcAAAADwAAAGRycy9kb3ducmV2LnhtbESPzWrDMBCE74W8g9hALqWRnUMpbhRT&#10;Sgs5pq4TyG2x1j/YWhlLju23rwqBHIeZ+YbZp7PpxI0G11hWEG8jEMSF1Q1XCvLf75c3EM4ja+ws&#10;k4KFHKSH1dMeE20n/qFb5isRIOwSVFB73ydSuqImg25re+LglXYw6IMcKqkHnALcdHIXRa/SYMNh&#10;ocaePmsq2mw0CjKZ50vZXovLF09mOZ/G01g+K7VZzx/vIDzN/hG+t49awS6O4f9MOALy8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amMExAAAANwAAAAPAAAAAAAAAAAA&#10;AAAAAKECAABkcnMvZG93bnJldi54bWxQSwUGAAAAAAQABAD5AAAAkgMAAAAA&#10;" strokecolor="blue" strokeweight="1.5pt"/>
                          <v:oval id="Oval 84" o:spid="_x0000_s1664" style="position:absolute;left:6624;top:568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O5BMMA&#10;AADcAAAADwAAAGRycy9kb3ducmV2LnhtbESPT2vCQBDF74V+h2UKvRTdGKFIzCpFKJUeBI3gdciO&#10;SWp2NmRHjd/eFYQeH+/Pj5cvB9eqC/Wh8WxgMk5AEZfeNlwZ2BffoxmoIMgWW89k4EYBlovXlxwz&#10;66+8pctOKhVHOGRooBbpMq1DWZPDMPYdcfSOvncoUfaVtj1e47hrdZokn9phw5FQY0ermsrT7uwi&#10;RD5Ot/NfUWxWP+sqkYOd+l8x5v1t+JqDEhrkP/xsr62BdJLC40w8Anp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O5BMMAAADcAAAADwAAAAAAAAAAAAAAAACYAgAAZHJzL2Rv&#10;d25yZXYueG1sUEsFBgAAAAAEAAQA9QAAAIgDAAAAAA==&#10;" strokecolor="blue" strokeweight="1.5pt"/>
                        </v:group>
                      </v:group>
                      <v:shape id="Text Box 85" o:spid="_x0000_s1665" type="#_x0000_t202" style="position:absolute;left:7715;top:17526;width:6858;height:4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D65E52" w:rsidRPr="00D228CF" w:rsidRDefault="00D65E52" w:rsidP="0035280C">
                              <w:pPr>
                                <w:rPr>
                                  <w:color w:val="0000FF"/>
                                  <w:vertAlign w:val="subscript"/>
                                </w:rPr>
                              </w:pPr>
                              <w:r w:rsidRPr="00D228CF">
                                <w:rPr>
                                  <w:color w:val="0000FF"/>
                                </w:rPr>
                                <w:t>V</w:t>
                              </w:r>
                              <w:r w:rsidRPr="00D228CF">
                                <w:rPr>
                                  <w:color w:val="0000FF"/>
                                  <w:vertAlign w:val="subscript"/>
                                </w:rPr>
                                <w:t>LED</w:t>
                              </w:r>
                            </w:p>
                          </w:txbxContent>
                        </v:textbox>
                      </v:shape>
                      <v:shape id="Text Box 86" o:spid="_x0000_s1666" type="#_x0000_t202" style="position:absolute;left:23812;top:17526;width:6858;height:4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D65E52" w:rsidRPr="00D228CF" w:rsidRDefault="00D65E52" w:rsidP="0035280C">
                              <w:pPr>
                                <w:rPr>
                                  <w:vanish/>
                                  <w:color w:val="0000FF"/>
                                  <w:vertAlign w:val="subscript"/>
                                </w:rPr>
                              </w:pPr>
                              <w:r w:rsidRPr="00D228CF">
                                <w:rPr>
                                  <w:vanish/>
                                  <w:color w:val="0000FF"/>
                                </w:rPr>
                                <w:t>V</w:t>
                              </w:r>
                              <w:r w:rsidRPr="00D228CF">
                                <w:rPr>
                                  <w:vanish/>
                                  <w:color w:val="0000FF"/>
                                  <w:vertAlign w:val="subscript"/>
                                </w:rPr>
                                <w:t>R</w:t>
                              </w:r>
                            </w:p>
                          </w:txbxContent>
                        </v:textbox>
                      </v:shape>
                      <w10:wrap type="square"/>
                    </v:group>
                  </w:pict>
                </mc:Fallback>
              </mc:AlternateContent>
            </w:r>
          </w:p>
        </w:tc>
      </w:tr>
      <w:tr w:rsidR="0035280C" w:rsidTr="00C721A8">
        <w:tc>
          <w:tcPr>
            <w:tcW w:w="9996" w:type="dxa"/>
          </w:tcPr>
          <w:p w:rsidR="0035280C" w:rsidRDefault="00D65E52" w:rsidP="0035280C">
            <w:pPr>
              <w:rPr>
                <w:color w:val="0000FF"/>
              </w:rPr>
            </w:pPr>
            <w:r>
              <w:rPr>
                <w:noProof/>
                <w:color w:val="0000FF"/>
                <w:lang w:eastAsia="en-GB"/>
              </w:rPr>
              <w:pict>
                <v:shape id="_x0000_s1897" type="#_x0000_t75" style="position:absolute;margin-left:14.3pt;margin-top:8.85pt;width:68.7pt;height:145.4pt;z-index:252259328;mso-position-horizontal-relative:text;mso-position-vertical-relative:page">
                  <v:imagedata r:id="rId157" o:title=""/>
                  <w10:wrap type="square" anchory="page"/>
                </v:shape>
                <o:OLEObject Type="Embed" ProgID="Equation.DSMT4" ShapeID="_x0000_s1897" DrawAspect="Content" ObjectID="_1576242488" r:id="rId158"/>
              </w:pict>
            </w:r>
          </w:p>
        </w:tc>
      </w:tr>
    </w:tbl>
    <w:p w:rsidR="00BC7505" w:rsidRPr="003C209D" w:rsidRDefault="00BC7505" w:rsidP="00E85E73">
      <w:pPr>
        <w:pStyle w:val="BodyText"/>
        <w:ind w:left="142"/>
      </w:pPr>
    </w:p>
    <w:p w:rsidR="00D90E5D" w:rsidRPr="008B495B" w:rsidRDefault="00D90E5D" w:rsidP="008B495B">
      <w:pPr>
        <w:ind w:left="142"/>
        <w:rPr>
          <w:color w:val="0000FF"/>
        </w:rPr>
      </w:pP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96"/>
      </w:tblGrid>
      <w:tr w:rsidR="00C721A8" w:rsidTr="009806B9">
        <w:tc>
          <w:tcPr>
            <w:tcW w:w="9996" w:type="dxa"/>
          </w:tcPr>
          <w:p w:rsidR="00C721A8" w:rsidRPr="00E849AA" w:rsidRDefault="00C721A8" w:rsidP="00C721A8">
            <w:pPr>
              <w:ind w:left="142"/>
            </w:pPr>
            <w:r>
              <w:lastRenderedPageBreak/>
              <w:t xml:space="preserve">An LED is connected to a 12 V d.c. supply. </w:t>
            </w:r>
            <w:r w:rsidRPr="003C209D">
              <w:t>Calculate the size of the resistor needed in the circuit if t</w:t>
            </w:r>
            <w:r>
              <w:t>he LED operates at 1·8 V, 15 mA</w:t>
            </w:r>
          </w:p>
          <w:p w:rsidR="00C721A8" w:rsidRDefault="006C7DD9" w:rsidP="00E849AA">
            <w:r>
              <w:rPr>
                <w:noProof/>
                <w:color w:val="0000FF"/>
                <w:lang w:eastAsia="en-GB"/>
              </w:rPr>
              <mc:AlternateContent>
                <mc:Choice Requires="wpg">
                  <w:drawing>
                    <wp:anchor distT="0" distB="0" distL="114300" distR="114300" simplePos="0" relativeHeight="252090368" behindDoc="0" locked="0" layoutInCell="1" allowOverlap="1" wp14:anchorId="62CE54E0" wp14:editId="209AF8F5">
                      <wp:simplePos x="0" y="0"/>
                      <wp:positionH relativeFrom="column">
                        <wp:posOffset>156845</wp:posOffset>
                      </wp:positionH>
                      <wp:positionV relativeFrom="paragraph">
                        <wp:posOffset>162560</wp:posOffset>
                      </wp:positionV>
                      <wp:extent cx="2657475" cy="2141220"/>
                      <wp:effectExtent l="0" t="0" r="28575" b="11430"/>
                      <wp:wrapSquare wrapText="bothSides"/>
                      <wp:docPr id="10477" name="Group 10477"/>
                      <wp:cNvGraphicFramePr/>
                      <a:graphic xmlns:a="http://schemas.openxmlformats.org/drawingml/2006/main">
                        <a:graphicData uri="http://schemas.microsoft.com/office/word/2010/wordprocessingGroup">
                          <wpg:wgp>
                            <wpg:cNvGrpSpPr/>
                            <wpg:grpSpPr>
                              <a:xfrm>
                                <a:off x="0" y="0"/>
                                <a:ext cx="2657475" cy="2141220"/>
                                <a:chOff x="0" y="0"/>
                                <a:chExt cx="3611880" cy="2560320"/>
                              </a:xfrm>
                            </wpg:grpSpPr>
                            <wpg:grpSp>
                              <wpg:cNvPr id="2454" name="Group 2454"/>
                              <wpg:cNvGrpSpPr>
                                <a:grpSpLocks/>
                              </wpg:cNvGrpSpPr>
                              <wpg:grpSpPr bwMode="auto">
                                <a:xfrm>
                                  <a:off x="0" y="0"/>
                                  <a:ext cx="3611880" cy="1630680"/>
                                  <a:chOff x="2877" y="3090"/>
                                  <a:chExt cx="5688" cy="2568"/>
                                </a:xfrm>
                              </wpg:grpSpPr>
                              <wps:wsp>
                                <wps:cNvPr id="2455" name="Line 663"/>
                                <wps:cNvCnPr/>
                                <wps:spPr bwMode="auto">
                                  <a:xfrm>
                                    <a:off x="2877" y="3561"/>
                                    <a:ext cx="20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56" name="Line 664"/>
                                <wps:cNvCnPr/>
                                <wps:spPr bwMode="auto">
                                  <a:xfrm>
                                    <a:off x="6621" y="3561"/>
                                    <a:ext cx="19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57" name="Line 665"/>
                                <wps:cNvCnPr/>
                                <wps:spPr bwMode="auto">
                                  <a:xfrm>
                                    <a:off x="5109" y="5289"/>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58" name="Line 666"/>
                                <wps:cNvCnPr/>
                                <wps:spPr bwMode="auto">
                                  <a:xfrm>
                                    <a:off x="7413" y="5289"/>
                                    <a:ext cx="11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59" name="Rectangle 667"/>
                                <wps:cNvSpPr>
                                  <a:spLocks noChangeArrowheads="1"/>
                                </wps:cNvSpPr>
                                <wps:spPr bwMode="auto">
                                  <a:xfrm>
                                    <a:off x="6549" y="5145"/>
                                    <a:ext cx="864" cy="288"/>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460" name="Line 668"/>
                                <wps:cNvCnPr/>
                                <wps:spPr bwMode="auto">
                                  <a:xfrm>
                                    <a:off x="8565"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61" name="AutoShape 669"/>
                                <wps:cNvSpPr>
                                  <a:spLocks noChangeArrowheads="1"/>
                                </wps:cNvSpPr>
                                <wps:spPr bwMode="auto">
                                  <a:xfrm rot="5400000">
                                    <a:off x="4317" y="4902"/>
                                    <a:ext cx="720" cy="792"/>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462" name="Line 670"/>
                                <wps:cNvCnPr/>
                                <wps:spPr bwMode="auto">
                                  <a:xfrm>
                                    <a:off x="5097" y="4929"/>
                                    <a:ext cx="12"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63" name="Line 671"/>
                                <wps:cNvCnPr/>
                                <wps:spPr bwMode="auto">
                                  <a:xfrm flipV="1">
                                    <a:off x="4533" y="4425"/>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64" name="Line 672"/>
                                <wps:cNvCnPr/>
                                <wps:spPr bwMode="auto">
                                  <a:xfrm flipV="1">
                                    <a:off x="4749" y="4497"/>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65" name="Line 673"/>
                                <wps:cNvCnPr/>
                                <wps:spPr bwMode="auto">
                                  <a:xfrm>
                                    <a:off x="2877"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66" name="Oval 674"/>
                                <wps:cNvSpPr>
                                  <a:spLocks noChangeArrowheads="1"/>
                                </wps:cNvSpPr>
                                <wps:spPr bwMode="auto">
                                  <a:xfrm>
                                    <a:off x="4905" y="3488"/>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467" name="Oval 675"/>
                                <wps:cNvSpPr>
                                  <a:spLocks noChangeArrowheads="1"/>
                                </wps:cNvSpPr>
                                <wps:spPr bwMode="auto">
                                  <a:xfrm>
                                    <a:off x="6503" y="3496"/>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468" name="Text Box 676"/>
                                <wps:cNvSpPr txBox="1">
                                  <a:spLocks noChangeArrowheads="1"/>
                                </wps:cNvSpPr>
                                <wps:spPr bwMode="auto">
                                  <a:xfrm>
                                    <a:off x="4553" y="3105"/>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E85E73">
                                      <w:pPr>
                                        <w:rPr>
                                          <w:sz w:val="32"/>
                                        </w:rPr>
                                      </w:pPr>
                                      <w:r>
                                        <w:rPr>
                                          <w:sz w:val="32"/>
                                        </w:rPr>
                                        <w:t>+</w:t>
                                      </w:r>
                                    </w:p>
                                  </w:txbxContent>
                                </wps:txbx>
                                <wps:bodyPr rot="0" vert="horz" wrap="square" lIns="91440" tIns="45720" rIns="91440" bIns="45720" anchor="t" anchorCtr="0" upright="1">
                                  <a:noAutofit/>
                                </wps:bodyPr>
                              </wps:wsp>
                              <wps:wsp>
                                <wps:cNvPr id="2469" name="Text Box 677"/>
                                <wps:cNvSpPr txBox="1">
                                  <a:spLocks noChangeArrowheads="1"/>
                                </wps:cNvSpPr>
                                <wps:spPr bwMode="auto">
                                  <a:xfrm>
                                    <a:off x="6458" y="3090"/>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E85E73">
                                      <w:pPr>
                                        <w:rPr>
                                          <w:sz w:val="32"/>
                                        </w:rPr>
                                      </w:pPr>
                                      <w:r>
                                        <w:rPr>
                                          <w:sz w:val="32"/>
                                        </w:rPr>
                                        <w:t>-</w:t>
                                      </w:r>
                                    </w:p>
                                  </w:txbxContent>
                                </wps:txbx>
                                <wps:bodyPr rot="0" vert="horz" wrap="square" lIns="91440" tIns="45720" rIns="91440" bIns="45720" anchor="t" anchorCtr="0" upright="1">
                                  <a:noAutofit/>
                                </wps:bodyPr>
                              </wps:wsp>
                              <wps:wsp>
                                <wps:cNvPr id="2470" name="Text Box 678"/>
                                <wps:cNvSpPr txBox="1">
                                  <a:spLocks noChangeArrowheads="1"/>
                                </wps:cNvSpPr>
                                <wps:spPr bwMode="auto">
                                  <a:xfrm>
                                    <a:off x="5318" y="3308"/>
                                    <a:ext cx="110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Pr="003C355C" w:rsidRDefault="00D65E52" w:rsidP="00E85E73">
                                      <w:pPr>
                                        <w:rPr>
                                          <w:szCs w:val="24"/>
                                        </w:rPr>
                                      </w:pPr>
                                      <w:r w:rsidRPr="003C355C">
                                        <w:rPr>
                                          <w:szCs w:val="24"/>
                                        </w:rPr>
                                        <w:t>12 V</w:t>
                                      </w:r>
                                    </w:p>
                                  </w:txbxContent>
                                </wps:txbx>
                                <wps:bodyPr rot="0" vert="horz" wrap="square" lIns="91440" tIns="45720" rIns="91440" bIns="45720" anchor="t" anchorCtr="0" upright="1">
                                  <a:noAutofit/>
                                </wps:bodyPr>
                              </wps:wsp>
                              <wps:wsp>
                                <wps:cNvPr id="2471" name="Line 679"/>
                                <wps:cNvCnPr/>
                                <wps:spPr bwMode="auto">
                                  <a:xfrm>
                                    <a:off x="2877" y="5289"/>
                                    <a:ext cx="23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2439" name="Group 2439"/>
                              <wpg:cNvGrpSpPr>
                                <a:grpSpLocks/>
                              </wpg:cNvGrpSpPr>
                              <wpg:grpSpPr bwMode="auto">
                                <a:xfrm>
                                  <a:off x="390525" y="1371600"/>
                                  <a:ext cx="2743200" cy="1188720"/>
                                  <a:chOff x="3560" y="5256"/>
                                  <a:chExt cx="4320" cy="1872"/>
                                </a:xfrm>
                              </wpg:grpSpPr>
                              <wps:wsp>
                                <wps:cNvPr id="2440" name="Line 681"/>
                                <wps:cNvCnPr/>
                                <wps:spPr bwMode="auto">
                                  <a:xfrm>
                                    <a:off x="3600" y="5256"/>
                                    <a:ext cx="0" cy="151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441" name="Line 682"/>
                                <wps:cNvCnPr/>
                                <wps:spPr bwMode="auto">
                                  <a:xfrm>
                                    <a:off x="5544" y="5256"/>
                                    <a:ext cx="0" cy="151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442" name="Line 683"/>
                                <wps:cNvCnPr/>
                                <wps:spPr bwMode="auto">
                                  <a:xfrm>
                                    <a:off x="7848" y="5256"/>
                                    <a:ext cx="0" cy="151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443" name="Line 684"/>
                                <wps:cNvCnPr/>
                                <wps:spPr bwMode="auto">
                                  <a:xfrm>
                                    <a:off x="6120" y="5256"/>
                                    <a:ext cx="0" cy="151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444" name="Oval 685"/>
                                <wps:cNvSpPr>
                                  <a:spLocks noChangeArrowheads="1"/>
                                </wps:cNvSpPr>
                                <wps:spPr bwMode="auto">
                                  <a:xfrm>
                                    <a:off x="3560"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445" name="Oval 686"/>
                                <wps:cNvSpPr>
                                  <a:spLocks noChangeArrowheads="1"/>
                                </wps:cNvSpPr>
                                <wps:spPr bwMode="auto">
                                  <a:xfrm>
                                    <a:off x="5504"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446" name="Oval 687"/>
                                <wps:cNvSpPr>
                                  <a:spLocks noChangeArrowheads="1"/>
                                </wps:cNvSpPr>
                                <wps:spPr bwMode="auto">
                                  <a:xfrm>
                                    <a:off x="6080"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447" name="Oval 688"/>
                                <wps:cNvSpPr>
                                  <a:spLocks noChangeArrowheads="1"/>
                                </wps:cNvSpPr>
                                <wps:spPr bwMode="auto">
                                  <a:xfrm>
                                    <a:off x="7808" y="5256"/>
                                    <a:ext cx="72" cy="72"/>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2448" name="Line 689"/>
                                <wps:cNvCnPr/>
                                <wps:spPr bwMode="auto">
                                  <a:xfrm flipH="1">
                                    <a:off x="3600" y="6768"/>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449" name="Oval 690"/>
                                <wps:cNvSpPr>
                                  <a:spLocks noChangeArrowheads="1"/>
                                </wps:cNvSpPr>
                                <wps:spPr bwMode="auto">
                                  <a:xfrm>
                                    <a:off x="4176" y="6408"/>
                                    <a:ext cx="720" cy="720"/>
                                  </a:xfrm>
                                  <a:prstGeom prst="ellipse">
                                    <a:avLst/>
                                  </a:prstGeom>
                                  <a:solidFill>
                                    <a:srgbClr val="FFFFFF"/>
                                  </a:solidFill>
                                  <a:ln w="19050">
                                    <a:solidFill>
                                      <a:srgbClr val="0000FF"/>
                                    </a:solidFill>
                                    <a:round/>
                                    <a:headEnd/>
                                    <a:tailEnd/>
                                  </a:ln>
                                </wps:spPr>
                                <wps:bodyPr rot="0" vert="horz" wrap="square" lIns="91440" tIns="45720" rIns="91440" bIns="45720" anchor="t" anchorCtr="0" upright="1">
                                  <a:noAutofit/>
                                </wps:bodyPr>
                              </wps:wsp>
                              <wps:wsp>
                                <wps:cNvPr id="2450" name="Line 691"/>
                                <wps:cNvCnPr/>
                                <wps:spPr bwMode="auto">
                                  <a:xfrm flipH="1">
                                    <a:off x="4896" y="6768"/>
                                    <a:ext cx="64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451" name="Line 692"/>
                                <wps:cNvCnPr/>
                                <wps:spPr bwMode="auto">
                                  <a:xfrm flipH="1">
                                    <a:off x="6120" y="6768"/>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452" name="Line 693"/>
                                <wps:cNvCnPr/>
                                <wps:spPr bwMode="auto">
                                  <a:xfrm flipH="1">
                                    <a:off x="7272" y="6768"/>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453" name="Oval 694"/>
                                <wps:cNvSpPr>
                                  <a:spLocks noChangeArrowheads="1"/>
                                </wps:cNvSpPr>
                                <wps:spPr bwMode="auto">
                                  <a:xfrm>
                                    <a:off x="6624" y="6408"/>
                                    <a:ext cx="720" cy="720"/>
                                  </a:xfrm>
                                  <a:prstGeom prst="ellipse">
                                    <a:avLst/>
                                  </a:prstGeom>
                                  <a:solidFill>
                                    <a:srgbClr val="FFFFFF"/>
                                  </a:solidFill>
                                  <a:ln w="19050">
                                    <a:solidFill>
                                      <a:srgbClr val="0000FF"/>
                                    </a:solidFill>
                                    <a:round/>
                                    <a:headEnd/>
                                    <a:tailEnd/>
                                  </a:ln>
                                </wps:spPr>
                                <wps:bodyPr rot="0" vert="horz" wrap="square" lIns="91440" tIns="45720" rIns="91440" bIns="45720" anchor="t" anchorCtr="0" upright="1">
                                  <a:noAutofit/>
                                </wps:bodyPr>
                              </wps:wsp>
                            </wpg:grpSp>
                            <wps:wsp>
                              <wps:cNvPr id="2437" name="Text Box 2437"/>
                              <wps:cNvSpPr txBox="1">
                                <a:spLocks noChangeArrowheads="1"/>
                              </wps:cNvSpPr>
                              <wps:spPr bwMode="auto">
                                <a:xfrm>
                                  <a:off x="457200" y="84772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E85E73">
                                    <w:pPr>
                                      <w:rPr>
                                        <w:color w:val="0000FF"/>
                                        <w:vertAlign w:val="subscript"/>
                                      </w:rPr>
                                    </w:pPr>
                                    <w:r>
                                      <w:rPr>
                                        <w:color w:val="0000FF"/>
                                      </w:rPr>
                                      <w:t>V</w:t>
                                    </w:r>
                                    <w:r>
                                      <w:rPr>
                                        <w:color w:val="0000FF"/>
                                        <w:vertAlign w:val="subscript"/>
                                      </w:rPr>
                                      <w:t>LED</w:t>
                                    </w:r>
                                  </w:p>
                                </w:txbxContent>
                              </wps:txbx>
                              <wps:bodyPr rot="0" vert="horz" wrap="square" lIns="91440" tIns="45720" rIns="91440" bIns="45720" anchor="t" anchorCtr="0" upright="1">
                                <a:noAutofit/>
                              </wps:bodyPr>
                            </wps:wsp>
                            <wps:wsp>
                              <wps:cNvPr id="2438" name="Text Box 2438"/>
                              <wps:cNvSpPr txBox="1">
                                <a:spLocks noChangeArrowheads="1"/>
                              </wps:cNvSpPr>
                              <wps:spPr bwMode="auto">
                                <a:xfrm>
                                  <a:off x="2286000" y="9810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E85E73">
                                    <w:pPr>
                                      <w:rPr>
                                        <w:vanish/>
                                        <w:color w:val="0000FF"/>
                                        <w:vertAlign w:val="subscript"/>
                                      </w:rPr>
                                    </w:pPr>
                                    <w:r>
                                      <w:rPr>
                                        <w:vanish/>
                                        <w:color w:val="0000FF"/>
                                      </w:rPr>
                                      <w:t>V</w:t>
                                    </w:r>
                                    <w:r>
                                      <w:rPr>
                                        <w:vanish/>
                                        <w:color w:val="0000FF"/>
                                        <w:vertAlign w:val="subscript"/>
                                      </w:rPr>
                                      <w:t>R</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0477" o:spid="_x0000_s1667" style="position:absolute;margin-left:12.35pt;margin-top:12.8pt;width:209.25pt;height:168.6pt;z-index:252090368;mso-position-horizontal-relative:text;mso-position-vertical-relative:text;mso-width-relative:margin;mso-height-relative:margin" coordsize="36118,25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">
                      <v:group id="Group 2454" o:spid="_x0000_s1668" style="position:absolute;width:36118;height:16306" coordorigin="2877,3090" coordsize="5688,2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eRdcYAAADdAAAADwAAAGRycy9kb3ducmV2LnhtbESPT4vCMBTE78J+h/AW&#10;9qZpXZWlGkXEXTyI4B9YvD2aZ1tsXkoT2/rtjSB4HGbmN8xs0ZlSNFS7wrKCeBCBIE6tLjhTcDr+&#10;9n9AOI+ssbRMCu7kYDH/6M0w0bblPTUHn4kAYZeggtz7KpHSpTkZdANbEQfvYmuDPsg6k7rGNsBN&#10;KYdRNJEGCw4LOVa0yim9Hm5GwV+L7fI7Xjfb62V1Px/Hu/9tTEp9fXbLKQhPnX+HX+2NVjAcjUf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95F1xgAAAN0A&#10;AAAPAAAAAAAAAAAAAAAAAKoCAABkcnMvZG93bnJldi54bWxQSwUGAAAAAAQABAD6AAAAnQMAAAAA&#10;">
                        <v:line id="Line 663" o:spid="_x0000_s1669" style="position:absolute;visibility:visible;mso-wrap-style:square" from="2877,3561" to="4893,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cLiMUAAADdAAAADwAAAGRycy9kb3ducmV2LnhtbESPQWvCQBSE7wX/w/KE3uqmtopEVykF&#10;a/FmFMHbI/tM0mTfprsbTf99VxA8DjPzDbNY9aYRF3K+sqzgdZSAIM6trrhQcNivX2YgfEDW2Fgm&#10;BX/kYbUcPC0w1fbKO7pkoRARwj5FBWUIbSqlz0sy6Ee2JY7e2TqDIUpXSO3wGuGmkeMkmUqDFceF&#10;Elv6LCmvs84oOHYZn37qtWuw+9pszsff2r9tlXoe9h9zEIH68Ajf299awfh9MoHbm/gE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cLiMUAAADdAAAADwAAAAAAAAAA&#10;AAAAAAChAgAAZHJzL2Rvd25yZXYueG1sUEsFBgAAAAAEAAQA+QAAAJMDAAAAAA==&#10;" strokeweight="1.5pt"/>
                        <v:line id="Line 664" o:spid="_x0000_s1670" style="position:absolute;visibility:visible;mso-wrap-style:square" from="6621,3561" to="8565,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WV/8UAAADdAAAADwAAAGRycy9kb3ducmV2LnhtbESPQWvCQBSE7wX/w/KE3upGbUWiq0hB&#10;Lb01iuDtkX0mMdm36e5G03/fLRQ8DjPzDbNc96YRN3K+sqxgPEpAEOdWV1woOB62L3MQPiBrbCyT&#10;gh/ysF4NnpaYanvnL7ploRARwj5FBWUIbSqlz0sy6Ee2JY7exTqDIUpXSO3wHuGmkZMkmUmDFceF&#10;Elt6Lymvs84oOHUZn6/11jXY7fb7y+m79tNPpZ6H/WYBIlAfHuH/9odWMHl9m8Hfm/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WV/8UAAADdAAAADwAAAAAAAAAA&#10;AAAAAAChAgAAZHJzL2Rvd25yZXYueG1sUEsFBgAAAAAEAAQA+QAAAJMDAAAAAA==&#10;" strokeweight="1.5pt"/>
                        <v:line id="Line 665" o:spid="_x0000_s1671" style="position:absolute;visibility:visible;mso-wrap-style:square" from="5109,5289" to="6549,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kwZMYAAADdAAAADwAAAGRycy9kb3ducmV2LnhtbESPT2vCQBTE7wW/w/KE3uqm/mlL6ipF&#10;sIo30yL09sg+kzTZt+nuRuO3dwWhx2FmfsPMl71pxImcrywreB4lIIhzqysuFHx/rZ/eQPiArLGx&#10;TAou5GG5GDzMMdX2zHs6ZaEQEcI+RQVlCG0qpc9LMuhHtiWO3tE6gyFKV0jt8BzhppHjJHmRBiuO&#10;CyW2tCopr7POKDh0Gf/81mvXYPe52RwPf7Wf7JR6HPYf7yAC9eE/fG9vtYLxdPYKtzfxCcjF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5pMGTGAAAA3QAAAA8AAAAAAAAA&#10;AAAAAAAAoQIAAGRycy9kb3ducmV2LnhtbFBLBQYAAAAABAAEAPkAAACUAwAAAAA=&#10;" strokeweight="1.5pt"/>
                        <v:line id="Line 666" o:spid="_x0000_s1672" style="position:absolute;visibility:visible;mso-wrap-style:square" from="7413,5289"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kFsIAAADdAAAADwAAAGRycy9kb3ducmV2LnhtbERPz2vCMBS+D/wfwhO8zVTdRKpRRHCO&#10;3VZF8PZonm1t89IlqXb//XIYePz4fq82vWnEnZyvLCuYjBMQxLnVFRcKTsf96wKED8gaG8uk4Jc8&#10;bNaDlxWm2j74m+5ZKEQMYZ+igjKENpXS5yUZ9GPbEkfuap3BEKErpHb4iOGmkdMkmUuDFceGElva&#10;lZTXWWcUnLuML7d67xrsPg6H6/mn9rMvpUbDfrsEEagPT/G/+1MrmL69x7nxTXwC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akFsIAAADdAAAADwAAAAAAAAAAAAAA&#10;AAChAgAAZHJzL2Rvd25yZXYueG1sUEsFBgAAAAAEAAQA+QAAAJADAAAAAA==&#10;" strokeweight="1.5pt"/>
                        <v:rect id="Rectangle 667" o:spid="_x0000_s1673" style="position:absolute;left:6549;top:5145;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pbsscA&#10;AADdAAAADwAAAGRycy9kb3ducmV2LnhtbESPQWvCQBSE74L/YXmFXkQ32lZsmo2ItiA9CFVBj4/s&#10;axLMvg27q8b++q5Q6HGYmW+YbN6ZRlzI+dqygvEoAUFcWF1zqWC/+xjOQPiArLGxTApu5GGe93sZ&#10;ptpe+Ysu21CKCGGfooIqhDaV0hcVGfQj2xJH79s6gyFKV0rt8BrhppGTJJlKgzXHhQpbWlZUnLZn&#10;o6A9LNG8b2T4dLenn+N5v1mtkoFSjw/d4g1EoC78h//aa61g8vzyCvc38QnI/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qW7LHAAAA3QAAAA8AAAAAAAAAAAAAAAAAmAIAAGRy&#10;cy9kb3ducmV2LnhtbFBLBQYAAAAABAAEAPUAAACMAwAAAAA=&#10;" strokeweight="1.5pt"/>
                        <v:line id="Line 668" o:spid="_x0000_s1674" style="position:absolute;visibility:visible;mso-wrap-style:square" from="8565,3561"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ircIAAADdAAAADwAAAGRycy9kb3ducmV2LnhtbERPz2vCMBS+D/wfwhN2m6luiFSjiOCU&#10;3awieHs0z7a2eemSVOt/bw6DHT++34tVbxpxJ+crywrGowQEcW51xYWC03H7MQPhA7LGxjIpeJKH&#10;1XLwtsBU2wcf6J6FQsQQ9ikqKENoUyl9XpJBP7ItceSu1hkMEbpCaoePGG4aOUmSqTRYcWwosaVN&#10;SXmddUbBucv4cqu3rsHue7e7nn9r//mj1PuwX89BBOrDv/jPvdcKJl/TuD++iU9AL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ircIAAADdAAAADwAAAAAAAAAAAAAA&#10;AAChAgAAZHJzL2Rvd25yZXYueG1sUEsFBgAAAAAEAAQA+QAAAJADAAAAAA==&#10;" strokeweight="1.5pt"/>
                        <v:shape id="AutoShape 669" o:spid="_x0000_s1675" type="#_x0000_t5" style="position:absolute;left:4317;top:4902;width:720;height:7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6fwsYA&#10;AADdAAAADwAAAGRycy9kb3ducmV2LnhtbESPQWsCMRSE74X+h/AK3jSrFJHVKFKQCkVELdTjc/N2&#10;s3bzsiSpu/77piD0OMx8M8xi1dtG3MiH2rGC8SgDQVw4XXOl4PO0Gc5AhIissXFMCu4UYLV8flpg&#10;rl3HB7odYyVSCYccFZgY21zKUBiyGEauJU5e6bzFmKSvpPbYpXLbyEmWTaXFmtOCwZbeDBXfxx+r&#10;YFJ5c7h8XPvy/LUpt7vzfvbelUoNXvr1HESkPv6HH/RWJ+51Ooa/N+k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i6fwsYAAADdAAAADwAAAAAAAAAAAAAAAACYAgAAZHJz&#10;L2Rvd25yZXYueG1sUEsFBgAAAAAEAAQA9QAAAIsDAAAAAA==&#10;" strokeweight="1.5pt"/>
                        <v:line id="Line 670" o:spid="_x0000_s1676" style="position:absolute;visibility:visible;mso-wrap-style:square" from="5097,4929" to="5109,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JZQcUAAADdAAAADwAAAGRycy9kb3ducmV2LnhtbESPQWvCQBSE7wX/w/IEb3XTVERSVymC&#10;VXozLYK3R/aZpMm+jbsbTf+9KxR6HGbmG2a5HkwrruR8bVnByzQBQVxYXXOp4Ptr+7wA4QOyxtYy&#10;KfglD+vV6GmJmbY3PtA1D6WIEPYZKqhC6DIpfVGRQT+1HXH0ztYZDFG6UmqHtwg3rUyTZC4N1hwX&#10;KuxoU1HR5L1RcOxzPv00W9di/7HbnY+Xxr9+KjUZD+9vIAIN4T/8195rBelsnsLjTX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HJZQcUAAADdAAAADwAAAAAAAAAA&#10;AAAAAAChAgAAZHJzL2Rvd25yZXYueG1sUEsFBgAAAAAEAAQA+QAAAJMDAAAAAA==&#10;" strokeweight="1.5pt"/>
                        <v:line id="Line 671" o:spid="_x0000_s1677" style="position:absolute;flip:y;visibility:visible;mso-wrap-style:square" from="4533,4425" to="4677,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3aX8YAAADdAAAADwAAAGRycy9kb3ducmV2LnhtbESPQWvCQBSE7wX/w/KE3upGq2Kjq4gg&#10;WIRS0x48PrIv2Wj2bciumv57tyB4HGbmG2ax6mwtrtT6yrGC4SABQZw7XXGp4Pdn+zYD4QOyxtox&#10;KfgjD6tl72WBqXY3PtA1C6WIEPYpKjAhNKmUPjdk0Q9cQxy9wrUWQ5RtKXWLtwi3tRwlyVRarDgu&#10;GGxoYyg/Zxer4Ov4GcbmUMjtPjtOzMf3zJ2KXKnXfreegwjUhWf40d5pBaPx9B3+38Qn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N2l/GAAAA3QAAAA8AAAAAAAAA&#10;AAAAAAAAoQIAAGRycy9kb3ducmV2LnhtbFBLBQYAAAAABAAEAPkAAACUAwAAAAA=&#10;" strokeweight="1.5pt">
                          <v:stroke endarrow="open"/>
                        </v:line>
                        <v:line id="Line 672" o:spid="_x0000_s1678" style="position:absolute;flip:y;visibility:visible;mso-wrap-style:square" from="4749,4497" to="4893,4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RCK8UAAADdAAAADwAAAGRycy9kb3ducmV2LnhtbESPQWvCQBSE7wX/w/IEb3WjRNHoKiII&#10;lUKpqQePj+xLNpp9G7JbTf+9Wyj0OMzMN8x629tG3KnztWMFk3ECgrhwuuZKwfnr8LoA4QOyxsYx&#10;KfghD9vN4GWNmXYPPtE9D5WIEPYZKjAhtJmUvjBk0Y9dSxy90nUWQ5RdJXWHjwi3jZwmyVxarDku&#10;GGxpb6i45d9WwcflGFJzKuXhPb/MzPJz4a5lodRo2O9WIAL14T/8137TCqbpPIXfN/EJyM0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RCK8UAAADdAAAADwAAAAAAAAAA&#10;AAAAAAChAgAAZHJzL2Rvd25yZXYueG1sUEsFBgAAAAAEAAQA+QAAAJMDAAAAAA==&#10;" strokeweight="1.5pt">
                          <v:stroke endarrow="open"/>
                        </v:line>
                        <v:line id="Line 673" o:spid="_x0000_s1679" style="position:absolute;visibility:visible;mso-wrap-style:square" from="2877,3561" to="287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vBNcUAAADdAAAADwAAAGRycy9kb3ducmV2LnhtbESPQWvCQBSE7wX/w/KE3upGbUWiq0hB&#10;Lb01iuDtkX0mMdm36e5G03/fLRQ8DjPzDbNc96YRN3K+sqxgPEpAEOdWV1woOB62L3MQPiBrbCyT&#10;gh/ysF4NnpaYanvnL7ploRARwj5FBWUIbSqlz0sy6Ee2JY7exTqDIUpXSO3wHuGmkZMkmUmDFceF&#10;Elt6Lymvs84oOHUZn6/11jXY7fb7y+m79tNPpZ6H/WYBIlAfHuH/9odWMHmdvcHfm/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5vBNcUAAADdAAAADwAAAAAAAAAA&#10;AAAAAAChAgAAZHJzL2Rvd25yZXYueG1sUEsFBgAAAAAEAAQA+QAAAJMDAAAAAA==&#10;" strokeweight="1.5pt"/>
                        <v:oval id="Oval 674" o:spid="_x0000_s1680" style="position:absolute;left:4905;top:348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XvJ8UA&#10;AADdAAAADwAAAGRycy9kb3ducmV2LnhtbESPQWvCQBSE7wX/w/KEXopuaiVIdBUpLXo1iudH9pmN&#10;Zt/G7FZTf70rCB6HmfmGmS06W4sLtb5yrOBzmIAgLpyuuFSw2/4OJiB8QNZYOyYF/+RhMe+9zTDT&#10;7sobuuShFBHCPkMFJoQmk9IXhiz6oWuIo3dwrcUQZVtK3eI1wm0tR0mSSosVxwWDDX0bKk75n1WQ&#10;Hrcrk9T7n/3t4xjWX5tzfludlXrvd8spiEBdeIWf7bVWMBqnKTzexCc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te8nxQAAAN0AAAAPAAAAAAAAAAAAAAAAAJgCAABkcnMv&#10;ZG93bnJldi54bWxQSwUGAAAAAAQABAD1AAAAigMAAAAA&#10;" strokeweight="1.5pt"/>
                        <v:oval id="Oval 675" o:spid="_x0000_s1681" style="position:absolute;left:6503;top:3496;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lKvMUA&#10;AADdAAAADwAAAGRycy9kb3ducmV2LnhtbESPQWvCQBSE7wX/w/IEL0U3WokldRUpFr0axfMj+5qN&#10;zb6N2a2m/vquIHgcZuYbZr7sbC0u1PrKsYLxKAFBXDhdcangsP8avoPwAVlj7ZgU/JGH5aL3MsdM&#10;uyvv6JKHUkQI+wwVmBCaTEpfGLLoR64hjt63ay2GKNtS6havEW5rOUmSVFqsOC4YbOjTUPGT/1oF&#10;6Wm/MUl9XB9vr6ewfdud89vmrNSg360+QATqwjP8aG+1gsk0ncH9TXw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Uq8xQAAAN0AAAAPAAAAAAAAAAAAAAAAAJgCAABkcnMv&#10;ZG93bnJldi54bWxQSwUGAAAAAAQABAD1AAAAigMAAAAA&#10;" strokeweight="1.5pt"/>
                        <v:shape id="Text Box 676" o:spid="_x0000_s1682" type="#_x0000_t202" style="position:absolute;left:4553;top:3105;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VfhcAA&#10;AADdAAAADwAAAGRycy9kb3ducmV2LnhtbERPy4rCMBTdC/5DuMLsNFFUtBpFFGFWI+ML3F2aa1ts&#10;bkoTbefvzUKY5eG8l+vWluJFtS8caxgOFAji1JmCMw3n074/A+EDssHSMWn4Iw/rVbezxMS4hn/p&#10;dQyZiCHsE9SQh1AlUvo0J4t+4CriyN1dbTFEWGfS1NjEcFvKkVJTabHg2JBjRduc0sfxaTVcfu63&#10;61gdsp2dVI1rlWQ7l1p/9drNAkSgNvyLP+5vo2E0nsa58U18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WVfhcAAAADdAAAADwAAAAAAAAAAAAAAAACYAgAAZHJzL2Rvd25y&#10;ZXYueG1sUEsFBgAAAAAEAAQA9QAAAIUDAAAAAA==&#10;" filled="f" stroked="f">
                          <v:textbox>
                            <w:txbxContent>
                              <w:p w:rsidR="00D65E52" w:rsidRDefault="00D65E52" w:rsidP="00E85E73">
                                <w:pPr>
                                  <w:rPr>
                                    <w:sz w:val="32"/>
                                  </w:rPr>
                                </w:pPr>
                                <w:r>
                                  <w:rPr>
                                    <w:sz w:val="32"/>
                                  </w:rPr>
                                  <w:t>+</w:t>
                                </w:r>
                              </w:p>
                            </w:txbxContent>
                          </v:textbox>
                        </v:shape>
                        <v:shape id="Text Box 677" o:spid="_x0000_s1683" type="#_x0000_t202" style="position:absolute;left:6458;top:3090;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n6HsQA&#10;AADdAAAADwAAAGRycy9kb3ducmV2LnhtbESPT4vCMBTE74LfITxhb5oormg1iuwi7ElZ/4G3R/Ns&#10;i81LaaKt334jLHgcZuY3zGLV2lI8qPaFYw3DgQJBnDpTcKbheNj0pyB8QDZYOiYNT/KwWnY7C0yM&#10;a/iXHvuQiQhhn6CGPIQqkdKnOVn0A1cRR+/qaoshyjqTpsYmwm0pR0pNpMWC40KOFX3llN72d6vh&#10;tL1ezmO1y77tZ9W4Vkm2M6n1R69dz0EEasM7/N/+MRpG48kMXm/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p+h7EAAAA3QAAAA8AAAAAAAAAAAAAAAAAmAIAAGRycy9k&#10;b3ducmV2LnhtbFBLBQYAAAAABAAEAPUAAACJAwAAAAA=&#10;" filled="f" stroked="f">
                          <v:textbox>
                            <w:txbxContent>
                              <w:p w:rsidR="00D65E52" w:rsidRDefault="00D65E52" w:rsidP="00E85E73">
                                <w:pPr>
                                  <w:rPr>
                                    <w:sz w:val="32"/>
                                  </w:rPr>
                                </w:pPr>
                                <w:r>
                                  <w:rPr>
                                    <w:sz w:val="32"/>
                                  </w:rPr>
                                  <w:t>-</w:t>
                                </w:r>
                              </w:p>
                            </w:txbxContent>
                          </v:textbox>
                        </v:shape>
                        <v:shape id="Text Box 678" o:spid="_x0000_s1684" type="#_x0000_t202" style="position:absolute;left:5318;top:3308;width:110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FXsEA&#10;AADdAAAADwAAAGRycy9kb3ducmV2LnhtbERPy4rCMBTdC/5DuMLsNFF8zFSjiDIwK0Udhdldmmtb&#10;bG5Kk7H1781CcHk478WqtaW4U+0LxxqGAwWCOHWm4EzD7+m7/wnCB2SDpWPS8CAPq2W3s8DEuIYP&#10;dD+GTMQQ9glqyEOoEil9mpNFP3AVceSurrYYIqwzaWpsYrgt5UipqbRYcGzIsaJNTunt+G81nHfX&#10;v8tY7bOtnVSNa5Vk+yW1/ui16zmIQG14i1/uH6NhNJ7F/fFNf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KxV7BAAAA3QAAAA8AAAAAAAAAAAAAAAAAmAIAAGRycy9kb3du&#10;cmV2LnhtbFBLBQYAAAAABAAEAPUAAACGAwAAAAA=&#10;" filled="f" stroked="f">
                          <v:textbox>
                            <w:txbxContent>
                              <w:p w:rsidR="00D65E52" w:rsidRPr="003C355C" w:rsidRDefault="00D65E52" w:rsidP="00E85E73">
                                <w:pPr>
                                  <w:rPr>
                                    <w:szCs w:val="24"/>
                                  </w:rPr>
                                </w:pPr>
                                <w:r w:rsidRPr="003C355C">
                                  <w:rPr>
                                    <w:szCs w:val="24"/>
                                  </w:rPr>
                                  <w:t>12 V</w:t>
                                </w:r>
                              </w:p>
                            </w:txbxContent>
                          </v:textbox>
                        </v:shape>
                        <v:line id="Line 679" o:spid="_x0000_s1685" style="position:absolute;visibility:visible;mso-wrap-style:square" from="2877,5289" to="524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lR68UAAADdAAAADwAAAGRycy9kb3ducmV2LnhtbESPQWvCQBSE7wX/w/KE3upGLVWiq0hB&#10;Lb01iuDtkX0mMdm36e5G03/fLRQ8DjPzDbNc96YRN3K+sqxgPEpAEOdWV1woOB62L3MQPiBrbCyT&#10;gh/ysF4NnpaYanvnL7ploRARwj5FBWUIbSqlz0sy6Ee2JY7exTqDIUpXSO3wHuGmkZMkeZMGK44L&#10;Jbb0XlJeZ51RcOoyPl/rrWuw2+33l9N37aefSj0P+80CRKA+PML/7Q+tYPI6G8Pfm/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lR68UAAADdAAAADwAAAAAAAAAA&#10;AAAAAAChAgAAZHJzL2Rvd25yZXYueG1sUEsFBgAAAAAEAAQA+QAAAJMDAAAAAA==&#10;" strokeweight="1.5pt"/>
                      </v:group>
                      <v:group id="Group 2439" o:spid="_x0000_s1686" style="position:absolute;left:3905;top:13716;width:27432;height:11887" coordorigin="3560,5256" coordsize="4320,1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inbS8cAAADdAAAADwAAAGRycy9kb3ducmV2LnhtbESPT2vCQBTE70K/w/IK&#10;3uom/ik1uoqIlR5EaCyIt0f2mQSzb0N2m8Rv3xUKHoeZ+Q2zXPemEi01rrSsIB5FIIgzq0vOFfyc&#10;Pt8+QDiPrLGyTAru5GC9ehksMdG2429qU5+LAGGXoILC+zqR0mUFGXQjWxMH72obgz7IJpe6wS7A&#10;TSXHUfQuDZYcFgqsaVtQdkt/jYJ9h91mEu/aw+26vV9Os+P5EJNSw9d+swDhqffP8H/7SysYTydz&#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inbS8cAAADd&#10;AAAADwAAAAAAAAAAAAAAAACqAgAAZHJzL2Rvd25yZXYueG1sUEsFBgAAAAAEAAQA+gAAAJ4DAAAA&#10;AA==&#10;">
                        <v:line id="Line 681" o:spid="_x0000_s1687" style="position:absolute;visibility:visible;mso-wrap-style:square" from="3600,5256" to="3600,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otE8EAAADdAAAADwAAAGRycy9kb3ducmV2LnhtbERPTYvCMBC9C/6HMII3TS1SpBpFBWFB&#10;kF0Vz2MzttVmUpqstv76zWHB4+N9L1atqcSTGldaVjAZRyCIM6tLzhWcT7vRDITzyBory6SgIwer&#10;Zb+3wFTbF//Q8+hzEULYpaig8L5OpXRZQQbd2NbEgbvZxqAPsMmlbvAVwk0l4yhKpMGSQ0OBNW0L&#10;yh7HX6PgbpPuGttEXian5NCdv6PN/v1Qajho13MQnlr/Ef+7v7SCeDoN+8Ob8AT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Wi0TwQAAAN0AAAAPAAAAAAAAAAAAAAAA&#10;AKECAABkcnMvZG93bnJldi54bWxQSwUGAAAAAAQABAD5AAAAjwMAAAAA&#10;" strokecolor="blue" strokeweight="1.5pt"/>
                        <v:line id="Line 682" o:spid="_x0000_s1688" style="position:absolute;visibility:visible;mso-wrap-style:square" from="5544,5256" to="5544,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aIiMUAAADdAAAADwAAAGRycy9kb3ducmV2LnhtbESPQWvCQBSE70L/w/IKvekmQYJEV2kL&#10;hUKhqBHPz+wziWbfhuxWk/56VxA8DjPzDbNY9aYRF+pcbVlBPIlAEBdW11wq2OVf4xkI55E1NpZJ&#10;wUAOVsuX0QIzba+8ocvWlyJA2GWooPK+zaR0RUUG3cS2xME72s6gD7Irpe7wGuCmkUkUpdJgzWGh&#10;wpY+KyrO2z+j4GTT4ZDYVO7jPP0dduvo4+f/rNTba/8+B+Gp98/wo/2tFSTTaQz3N+EJyO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aIiMUAAADdAAAADwAAAAAAAAAA&#10;AAAAAAChAgAAZHJzL2Rvd25yZXYueG1sUEsFBgAAAAAEAAQA+QAAAJMDAAAAAA==&#10;" strokecolor="blue" strokeweight="1.5pt"/>
                        <v:line id="Line 683" o:spid="_x0000_s1689" style="position:absolute;visibility:visible;mso-wrap-style:square" from="7848,5256" to="7848,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W/8YAAADdAAAADwAAAGRycy9kb3ducmV2LnhtbESPzWrDMBCE74W+g9hCbo1sY0xxo4S2&#10;UAgEQvNDz1trYzu2VsZSHDtPXwUKPQ4z8w2zWI2mFQP1rrasIJ5HIIgLq2suFRwPn88vIJxH1tha&#10;JgUTOVgtHx8WmGt75R0Ne1+KAGGXo4LK+y6X0hUVGXRz2xEH72R7gz7IvpS6x2uAm1YmUZRJgzWH&#10;hQo7+qioaPYXo+Bss+knsZn8jg/Zdjp+Re+bW6PU7Gl8ewXhafT/4b/2WitI0jSB+5vw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7EFv/GAAAA3QAAAA8AAAAAAAAA&#10;AAAAAAAAoQIAAGRycy9kb3ducmV2LnhtbFBLBQYAAAAABAAEAPkAAACUAwAAAAA=&#10;" strokecolor="blue" strokeweight="1.5pt"/>
                        <v:line id="Line 684" o:spid="_x0000_s1690" style="position:absolute;visibility:visible;mso-wrap-style:square" from="6120,5256" to="6120,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izZMYAAADdAAAADwAAAGRycy9kb3ducmV2LnhtbESPQWvCQBSE74X+h+UJ3urGKKFEV7GF&#10;glAo1UjPz+wziWbfhuyqib/eLQgeh5n5hpkvO1OLC7WusqxgPIpAEOdWV1wo2GVfb+8gnEfWWFsm&#10;BT05WC5eX+aYanvlDV22vhABwi5FBaX3TSqly0sy6Ea2IQ7ewbYGfZBtIXWL1wA3tYyjKJEGKw4L&#10;JTb0WVJ+2p6NgqNN+n1sE/k3zpKffvcbfXzfTkoNB91qBsJT55/hR3utFcTT6QT+34QnIB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Is2TGAAAA3QAAAA8AAAAAAAAA&#10;AAAAAAAAoQIAAGRycy9kb3ducmV2LnhtbFBLBQYAAAAABAAEAPkAAACUAwAAAAA=&#10;" strokecolor="blue" strokeweight="1.5pt"/>
                        <v:oval id="Oval 685" o:spid="_x0000_s1691" style="position:absolute;left:356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VPbsQA&#10;AADdAAAADwAAAGRycy9kb3ducmV2LnhtbESPQWvCQBSE7wX/w/KE3uqmIbQSXaUUROmh2Ch4fWSf&#10;m2D2bchu4/bfdwXB4zAz3zDLdbSdGGnwrWMFr7MMBHHtdMtGwfGweZmD8AFZY+eYFPyRh/Vq8rTE&#10;Ursr/9BYBSMShH2JCpoQ+lJKXzdk0c9cT5y8sxsshiQHI/WA1wS3ncyz7E1abDktNNjTZ0P1pfq1&#10;CrL3fd5Wumcz/x6/OrONxWkTlXqexo8FiEAxPML39k4ryIuigNub9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VT27EAAAA3QAAAA8AAAAAAAAAAAAAAAAAmAIAAGRycy9k&#10;b3ducmV2LnhtbFBLBQYAAAAABAAEAPUAAACJAwAAAAA=&#10;" fillcolor="blue" strokecolor="blue"/>
                        <v:oval id="Oval 686" o:spid="_x0000_s1692" style="position:absolute;left:5504;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nq9cUA&#10;AADdAAAADwAAAGRycy9kb3ducmV2LnhtbESPQWvCQBSE74X+h+UVequbhlgldRURxOJBaiz0+si+&#10;bkKzb0N2jeu/d4VCj8PMfMMsVtF2YqTBt44VvE4yEMS10y0bBV+n7cschA/IGjvHpOBKHlbLx4cF&#10;ltpd+EhjFYxIEPYlKmhC6Espfd2QRT9xPXHyftxgMSQ5GKkHvCS47WSeZW/SYstpocGeNg3Vv9XZ&#10;Kshmn3lb6Z7N/DDuO7OLxfc2KvX8FNfvIALF8B/+a39oBXlRTOH+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2er1xQAAAN0AAAAPAAAAAAAAAAAAAAAAAJgCAABkcnMv&#10;ZG93bnJldi54bWxQSwUGAAAAAAQABAD1AAAAigMAAAAA&#10;" fillcolor="blue" strokecolor="blue"/>
                        <v:oval id="Oval 687" o:spid="_x0000_s1693" style="position:absolute;left:608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t0gsUA&#10;AADdAAAADwAAAGRycy9kb3ducmV2LnhtbESPwWrDMBBE74H+g9hAb4kcYxLjRgmlEFJ6KI0TyHWx&#10;trKptTKW4qh/XxUKPQ4z84bZ7qPtxUSj7xwrWC0zEMSN0x0bBZfzYVGC8AFZY++YFHyTh/3uYbbF&#10;Srs7n2iqgxEJwr5CBW0IQyWlb1qy6JduIE7epxsthiRHI/WI9wS3vcyzbC0tdpwWWhzopaXmq75Z&#10;BdnmI+9qPbAp36e33hxjcT1EpR7n8fkJRKAY/sN/7VetIC+KNfy+S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C3SCxQAAAN0AAAAPAAAAAAAAAAAAAAAAAJgCAABkcnMv&#10;ZG93bnJldi54bWxQSwUGAAAAAAQABAD1AAAAigMAAAAA&#10;" fillcolor="blue" strokecolor="blue"/>
                        <v:oval id="Oval 688" o:spid="_x0000_s1694" style="position:absolute;left:7808;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RGcUA&#10;AADdAAAADwAAAGRycy9kb3ducmV2LnhtbESPQWvCQBSE74L/YXmCN90YQpXUVYoglR6KjYLXR/Z1&#10;E5p9G7LbuP333YLQ4zAz3zDbfbSdGGnwrWMFq2UGgrh2umWj4Ho5LjYgfEDW2DkmBT/kYb+bTrZY&#10;anfnDxqrYESCsC9RQRNCX0rp64Ys+qXriZP36QaLIcnBSD3gPcFtJ/Mse5IWW04LDfZ0aKj+qr6t&#10;gmx9zttK92w27+NbZ15jcTtGpeaz+PIMIlAM/+FH+6QV5EWxhr836QnI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R9EZxQAAAN0AAAAPAAAAAAAAAAAAAAAAAJgCAABkcnMv&#10;ZG93bnJldi54bWxQSwUGAAAAAAQABAD1AAAAigMAAAAA&#10;" fillcolor="blue" strokecolor="blue"/>
                        <v:line id="Line 689" o:spid="_x0000_s1695" style="position:absolute;flip:x;visibility:visible;mso-wrap-style:square" from="3600,6768" to="417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ZkGcEAAADdAAAADwAAAGRycy9kb3ducmV2LnhtbERPy4rCMBTdD/gP4QpuBk1HZJBqFBEH&#10;XGqnCu4uze0Dm5vSpLb9e7MYmOXhvLf7wdTiRa2rLCv4WkQgiDOrKy4UpL8/8zUI55E11pZJwUgO&#10;9rvJxxZjbXu+0ivxhQgh7GJUUHrfxFK6rCSDbmEb4sDltjXoA2wLqVvsQ7ip5TKKvqXBikNDiQ0d&#10;S8qeSWcUJDJNx/z5yO4n7s14u3SXLv9UajYdDhsQngb/L/5zn7WC5WoV5oY34QnI3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dmQZwQAAAN0AAAAPAAAAAAAAAAAAAAAA&#10;AKECAABkcnMvZG93bnJldi54bWxQSwUGAAAAAAQABAD5AAAAjwMAAAAA&#10;" strokecolor="blue" strokeweight="1.5pt"/>
                        <v:oval id="Oval 690" o:spid="_x0000_s1696" style="position:absolute;left:4176;top:640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QJF8QA&#10;AADdAAAADwAAAGRycy9kb3ducmV2LnhtbESPT2vCQBDF70K/wzKFXkQ3tVI0ukoRSsWDUCN4HbJj&#10;Es3Ohuyo8du7hYLHx/vz482XnavVldpQeTbwPkxAEefeVlwY2GffgwmoIMgWa89k4E4BlouX3hxT&#10;62/8S9edFCqOcEjRQCnSpFqHvCSHYegb4ugdfetQomwLbVu8xXFX61GSfGqHFUdCiQ2tSsrPu4uL&#10;EOmf75dTlm1XP+sikYP98Bsx5u21+5qBEurkGf5vr62B0Xg8hb838Qno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0CRfEAAAA3QAAAA8AAAAAAAAAAAAAAAAAmAIAAGRycy9k&#10;b3ducmV2LnhtbFBLBQYAAAAABAAEAPUAAACJAwAAAAA=&#10;" strokecolor="blue" strokeweight="1.5pt"/>
                        <v:line id="Line 691" o:spid="_x0000_s1697" style="position:absolute;flip:x;visibility:visible;mso-wrap-style:square" from="4896,6768" to="5544,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n+wsIAAADdAAAADwAAAGRycy9kb3ducmV2LnhtbERPy2rCQBTdC/7DcAvdiE4qKiV1FCkt&#10;dKkxFtxdMjcPzNwJmYlJ/t5ZCC4P573dD6YWd2pdZVnBxyICQZxZXXGhID3/zj9BOI+ssbZMCkZy&#10;sN9NJ1uMte35RPfEFyKEsItRQel9E0vpspIMuoVtiAOX29agD7AtpG6xD+Gmlsso2kiDFYeGEhv6&#10;Lim7JZ1RkMg0HfPbNfv/4d6Ml2N37PKZUu9vw+ELhKfBv8RP959WsFytw/7wJjwBu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9n+wsIAAADdAAAADwAAAAAAAAAAAAAA&#10;AAChAgAAZHJzL2Rvd25yZXYueG1sUEsFBgAAAAAEAAQA+QAAAJADAAAAAA==&#10;" strokecolor="blue" strokeweight="1.5pt"/>
                        <v:line id="Line 692" o:spid="_x0000_s1698" style="position:absolute;flip:x;visibility:visible;mso-wrap-style:square" from="6120,6768" to="669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VbWcUAAADdAAAADwAAAGRycy9kb3ducmV2LnhtbESPT2vCQBTE74LfYXkFL1I3ihVJXUVK&#10;hR5tjEJvj+zLH8y+DdmNSb59Vyj0OMzMb5jdYTC1eFDrKssKlosIBHFmdcWFgvRyet2CcB5ZY22Z&#10;FIzk4LCfTnYYa9vzNz0SX4gAYRejgtL7JpbSZSUZdAvbEAcvt61BH2RbSN1iH+Cmlqso2kiDFYeF&#10;Ehv6KCm7J51RkMg0HfP7T3b75N6M13N37vK5UrOX4fgOwtPg/8N/7S+tYLV+W8LzTXgCcv8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VbWcUAAADdAAAADwAAAAAAAAAA&#10;AAAAAAChAgAAZHJzL2Rvd25yZXYueG1sUEsFBgAAAAAEAAQA+QAAAJMDAAAAAA==&#10;" strokecolor="blue" strokeweight="1.5pt"/>
                        <v:line id="Line 693" o:spid="_x0000_s1699" style="position:absolute;flip:x;visibility:visible;mso-wrap-style:square" from="7272,6768" to="7848,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fFLsYAAADdAAAADwAAAGRycy9kb3ducmV2LnhtbESPT2vCQBTE74V+h+UVvJS6aWilRFcR&#10;qdCjxih4e2Rf/mD2bchuTPLtuwWhx2FmfsOsNqNpxJ06V1tW8D6PQBDnVtdcKshO+7cvEM4ja2ws&#10;k4KJHGzWz08rTLQd+Ej31JciQNglqKDyvk2kdHlFBt3ctsTBK2xn0AfZlVJ3OAS4aWQcRQtpsOaw&#10;UGFLu4ryW9obBanMsqm4XfPLNw9mOh/6Q1+8KjV7GbdLEJ5G/x9+tH+0gvjjM4a/N+EJ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HxS7GAAAA3QAAAA8AAAAAAAAA&#10;AAAAAAAAoQIAAGRycy9kb3ducmV2LnhtbFBLBQYAAAAABAAEAPkAAACUAwAAAAA=&#10;" strokecolor="blue" strokeweight="1.5pt"/>
                        <v:oval id="Oval 694" o:spid="_x0000_s1700" style="position:absolute;left:6624;top:640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oIMUA&#10;AADdAAAADwAAAGRycy9kb3ducmV2LnhtbESPW2vCQBCF3wv+h2UEX0Q39UZJXaUIUvGhoBF8HbLT&#10;JDU7G7Kjxn/fFQp9PJzLx1muO1erG7Wh8mzgdZyAIs69rbgwcMq2ozdQQZAt1p7JwIMCrFe9lyWm&#10;1t/5QLejFCqOcEjRQCnSpFqHvCSHYewb4uh9+9ahRNkW2rZ4j+Ou1pMkWWiHFUdCiQ1tSsovx6uL&#10;EBleHtefLPvafO6KRM526vdizKDffbyDEurkP/zX3lkDk9l8Cs838Qn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aggxQAAAN0AAAAPAAAAAAAAAAAAAAAAAJgCAABkcnMv&#10;ZG93bnJldi54bWxQSwUGAAAAAAQABAD1AAAAigMAAAAA&#10;" strokecolor="blue" strokeweight="1.5pt"/>
                      </v:group>
                      <v:shape id="Text Box 2437" o:spid="_x0000_s1701" type="#_x0000_t202" style="position:absolute;left:4572;top:8477;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nk6sUA&#10;AADdAAAADwAAAGRycy9kb3ducmV2LnhtbESPW2sCMRSE3wv+h3AE3zSptbZuN4q0FHxStBfw7bA5&#10;e8HNybKJ7vrvTUHo4zAz3zDpqre1uFDrK8caHicKBHHmTMWFhu+vz/ErCB+QDdaOScOVPKyWg4cU&#10;E+M63tPlEAoRIewT1FCG0CRS+qwki37iGuLo5a61GKJsC2la7CLc1nKq1FxarDgulNjQe0nZ6XC2&#10;Gn62+fF3pnbFh31uOtcryXYhtR4N+/UbiEB9+A/f2xujYTp7eoG/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SeTqxQAAAN0AAAAPAAAAAAAAAAAAAAAAAJgCAABkcnMv&#10;ZG93bnJldi54bWxQSwUGAAAAAAQABAD1AAAAigMAAAAA&#10;" filled="f" stroked="f">
                        <v:textbox>
                          <w:txbxContent>
                            <w:p w:rsidR="00D65E52" w:rsidRDefault="00D65E52" w:rsidP="00E85E73">
                              <w:pPr>
                                <w:rPr>
                                  <w:color w:val="0000FF"/>
                                  <w:vertAlign w:val="subscript"/>
                                </w:rPr>
                              </w:pPr>
                              <w:r>
                                <w:rPr>
                                  <w:color w:val="0000FF"/>
                                </w:rPr>
                                <w:t>V</w:t>
                              </w:r>
                              <w:r>
                                <w:rPr>
                                  <w:color w:val="0000FF"/>
                                  <w:vertAlign w:val="subscript"/>
                                </w:rPr>
                                <w:t>LED</w:t>
                              </w:r>
                            </w:p>
                          </w:txbxContent>
                        </v:textbox>
                      </v:shape>
                      <v:shape id="Text Box 2438" o:spid="_x0000_s1702" type="#_x0000_t202" style="position:absolute;left:22860;top:9810;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ZwmMEA&#10;AADdAAAADwAAAGRycy9kb3ducmV2LnhtbERPTYvCMBC9C/6HMMLeNNFV2a1GEUXwtKKuwt6GZmyL&#10;zaQ00dZ/vzkIHh/ve75sbSkeVPvCsYbhQIEgTp0pONPwe9r2v0D4gGywdEwanuRhueh25pgY1/CB&#10;HseQiRjCPkENeQhVIqVPc7LoB64ijtzV1RZDhHUmTY1NDLelHCk1lRYLjg05VrTOKb0d71bD+ef6&#10;dxmrfbaxk6pxrZJsv6XWH712NQMRqA1v8cu9MxpG4884N76JT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WcJjBAAAA3QAAAA8AAAAAAAAAAAAAAAAAmAIAAGRycy9kb3du&#10;cmV2LnhtbFBLBQYAAAAABAAEAPUAAACGAwAAAAA=&#10;" filled="f" stroked="f">
                        <v:textbox>
                          <w:txbxContent>
                            <w:p w:rsidR="00D65E52" w:rsidRDefault="00D65E52" w:rsidP="00E85E73">
                              <w:pPr>
                                <w:rPr>
                                  <w:vanish/>
                                  <w:color w:val="0000FF"/>
                                  <w:vertAlign w:val="subscript"/>
                                </w:rPr>
                              </w:pPr>
                              <w:r>
                                <w:rPr>
                                  <w:vanish/>
                                  <w:color w:val="0000FF"/>
                                </w:rPr>
                                <w:t>V</w:t>
                              </w:r>
                              <w:r>
                                <w:rPr>
                                  <w:vanish/>
                                  <w:color w:val="0000FF"/>
                                  <w:vertAlign w:val="subscript"/>
                                </w:rPr>
                                <w:t>R</w:t>
                              </w:r>
                            </w:p>
                          </w:txbxContent>
                        </v:textbox>
                      </v:shape>
                      <w10:wrap type="square"/>
                    </v:group>
                  </w:pict>
                </mc:Fallback>
              </mc:AlternateContent>
            </w:r>
          </w:p>
        </w:tc>
      </w:tr>
      <w:tr w:rsidR="00C721A8" w:rsidTr="009806B9">
        <w:tc>
          <w:tcPr>
            <w:tcW w:w="9996" w:type="dxa"/>
          </w:tcPr>
          <w:p w:rsidR="00C721A8" w:rsidRDefault="00D65E52" w:rsidP="00E849AA">
            <w:r>
              <w:rPr>
                <w:noProof/>
                <w:lang w:eastAsia="en-GB"/>
              </w:rPr>
              <w:pict>
                <v:shape id="_x0000_s1917" type="#_x0000_t75" style="position:absolute;margin-left:50.8pt;margin-top:-18.2pt;width:68.35pt;height:161.9pt;z-index:252264448;mso-position-horizontal-relative:text;mso-position-vertical-relative:page">
                  <v:imagedata r:id="rId159" o:title=""/>
                  <w10:wrap type="square" anchory="page"/>
                </v:shape>
                <o:OLEObject Type="Embed" ProgID="Equation.DSMT4" ShapeID="_x0000_s1917" DrawAspect="Content" ObjectID="_1576242489" r:id="rId160"/>
              </w:pict>
            </w:r>
          </w:p>
        </w:tc>
      </w:tr>
    </w:tbl>
    <w:p w:rsidR="00C721A8" w:rsidRDefault="00C721A8" w:rsidP="00E849AA">
      <w:pPr>
        <w:ind w:left="142"/>
      </w:pPr>
    </w:p>
    <w:p w:rsidR="00051BC3" w:rsidRDefault="00051BC3" w:rsidP="00145057">
      <w:pPr>
        <w:pStyle w:val="Heading2"/>
      </w:pPr>
      <w:r>
        <w:t>? Ques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9179"/>
      </w:tblGrid>
      <w:tr w:rsidR="00017BE9" w:rsidTr="00145057">
        <w:tc>
          <w:tcPr>
            <w:tcW w:w="959" w:type="dxa"/>
          </w:tcPr>
          <w:p w:rsidR="00017BE9" w:rsidRDefault="00943951" w:rsidP="00017BE9">
            <w:r>
              <w:t>1</w:t>
            </w:r>
          </w:p>
        </w:tc>
        <w:tc>
          <w:tcPr>
            <w:tcW w:w="9179" w:type="dxa"/>
          </w:tcPr>
          <w:p w:rsidR="00017BE9" w:rsidRDefault="00943951" w:rsidP="00017BE9">
            <w:r>
              <w:t>Calculate the current in the circuit at the positions shown</w:t>
            </w:r>
          </w:p>
        </w:tc>
      </w:tr>
      <w:tr w:rsidR="00017BE9" w:rsidTr="00145057">
        <w:tc>
          <w:tcPr>
            <w:tcW w:w="959" w:type="dxa"/>
          </w:tcPr>
          <w:p w:rsidR="00017BE9" w:rsidRDefault="00017BE9" w:rsidP="00017BE9"/>
        </w:tc>
        <w:tc>
          <w:tcPr>
            <w:tcW w:w="9179" w:type="dxa"/>
          </w:tcPr>
          <w:p w:rsidR="00017BE9" w:rsidRDefault="00017BE9" w:rsidP="00017BE9">
            <w:r>
              <w:rPr>
                <w:noProof/>
                <w:lang w:eastAsia="en-GB"/>
              </w:rPr>
              <mc:AlternateContent>
                <mc:Choice Requires="wpg">
                  <w:drawing>
                    <wp:anchor distT="0" distB="0" distL="0" distR="0" simplePos="0" relativeHeight="252266496" behindDoc="0" locked="0" layoutInCell="1" allowOverlap="1" wp14:anchorId="744D91D6" wp14:editId="5EE0BFD8">
                      <wp:simplePos x="0" y="0"/>
                      <wp:positionH relativeFrom="page">
                        <wp:posOffset>155921</wp:posOffset>
                      </wp:positionH>
                      <wp:positionV relativeFrom="line">
                        <wp:posOffset>5311</wp:posOffset>
                      </wp:positionV>
                      <wp:extent cx="2692800" cy="1522800"/>
                      <wp:effectExtent l="0" t="0" r="0" b="1270"/>
                      <wp:wrapSquare wrapText="bothSides"/>
                      <wp:docPr id="1073742171" name="Group 107374217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692800" cy="1522800"/>
                                <a:chOff x="0" y="-1"/>
                                <a:chExt cx="3367724" cy="1905000"/>
                              </a:xfrm>
                            </wpg:grpSpPr>
                            <wps:wsp>
                              <wps:cNvPr id="1606" name="Shape 1073742144"/>
                              <wps:cNvCnPr/>
                              <wps:spPr>
                                <a:xfrm>
                                  <a:off x="592137" y="400049"/>
                                  <a:ext cx="1257302" cy="1"/>
                                </a:xfrm>
                                <a:prstGeom prst="line">
                                  <a:avLst/>
                                </a:prstGeom>
                                <a:noFill/>
                                <a:ln w="9525" cap="flat">
                                  <a:solidFill>
                                    <a:srgbClr val="000000"/>
                                  </a:solidFill>
                                  <a:prstDash val="solid"/>
                                  <a:round/>
                                </a:ln>
                                <a:effectLst/>
                              </wps:spPr>
                              <wps:bodyPr/>
                            </wps:wsp>
                            <wps:wsp>
                              <wps:cNvPr id="1607" name="Shape 1073742145"/>
                              <wps:cNvCnPr/>
                              <wps:spPr>
                                <a:xfrm>
                                  <a:off x="2001202" y="104774"/>
                                  <a:ext cx="2" cy="638175"/>
                                </a:xfrm>
                                <a:prstGeom prst="line">
                                  <a:avLst/>
                                </a:prstGeom>
                                <a:noFill/>
                                <a:ln w="15875" cap="flat">
                                  <a:solidFill>
                                    <a:srgbClr val="000000"/>
                                  </a:solidFill>
                                  <a:prstDash val="solid"/>
                                  <a:round/>
                                </a:ln>
                                <a:effectLst/>
                              </wps:spPr>
                              <wps:bodyPr/>
                            </wps:wsp>
                            <wps:wsp>
                              <wps:cNvPr id="1608" name="Shape 1073742146"/>
                              <wps:cNvCnPr/>
                              <wps:spPr>
                                <a:xfrm>
                                  <a:off x="1852612" y="257173"/>
                                  <a:ext cx="637" cy="316231"/>
                                </a:xfrm>
                                <a:prstGeom prst="line">
                                  <a:avLst/>
                                </a:prstGeom>
                                <a:noFill/>
                                <a:ln w="38100" cap="flat">
                                  <a:solidFill>
                                    <a:srgbClr val="000000"/>
                                  </a:solidFill>
                                  <a:prstDash val="solid"/>
                                  <a:round/>
                                </a:ln>
                                <a:effectLst/>
                              </wps:spPr>
                              <wps:bodyPr/>
                            </wps:wsp>
                            <wps:wsp>
                              <wps:cNvPr id="1609" name="Shape 1073742147"/>
                              <wps:cNvCnPr/>
                              <wps:spPr>
                                <a:xfrm>
                                  <a:off x="2001837" y="400049"/>
                                  <a:ext cx="1257302" cy="1"/>
                                </a:xfrm>
                                <a:prstGeom prst="line">
                                  <a:avLst/>
                                </a:prstGeom>
                                <a:noFill/>
                                <a:ln w="9525" cap="flat">
                                  <a:solidFill>
                                    <a:srgbClr val="000000"/>
                                  </a:solidFill>
                                  <a:prstDash val="solid"/>
                                  <a:round/>
                                </a:ln>
                                <a:effectLst/>
                              </wps:spPr>
                              <wps:bodyPr/>
                            </wps:wsp>
                            <wps:wsp>
                              <wps:cNvPr id="1610" name="Shape 1073742148"/>
                              <wps:cNvCnPr/>
                              <wps:spPr>
                                <a:xfrm flipH="1">
                                  <a:off x="592137" y="400049"/>
                                  <a:ext cx="2" cy="952500"/>
                                </a:xfrm>
                                <a:prstGeom prst="line">
                                  <a:avLst/>
                                </a:prstGeom>
                                <a:noFill/>
                                <a:ln w="9525" cap="flat">
                                  <a:solidFill>
                                    <a:srgbClr val="000000"/>
                                  </a:solidFill>
                                  <a:prstDash val="solid"/>
                                  <a:round/>
                                </a:ln>
                                <a:effectLst/>
                              </wps:spPr>
                              <wps:bodyPr/>
                            </wps:wsp>
                            <wps:wsp>
                              <wps:cNvPr id="1611" name="Shape 1073742149"/>
                              <wps:cNvCnPr/>
                              <wps:spPr>
                                <a:xfrm>
                                  <a:off x="3259137" y="400049"/>
                                  <a:ext cx="2" cy="952500"/>
                                </a:xfrm>
                                <a:prstGeom prst="line">
                                  <a:avLst/>
                                </a:prstGeom>
                                <a:noFill/>
                                <a:ln w="9525" cap="flat">
                                  <a:solidFill>
                                    <a:srgbClr val="000000"/>
                                  </a:solidFill>
                                  <a:prstDash val="solid"/>
                                  <a:round/>
                                </a:ln>
                                <a:effectLst/>
                              </wps:spPr>
                              <wps:bodyPr/>
                            </wps:wsp>
                            <wps:wsp>
                              <wps:cNvPr id="1612" name="Shape 1073742150"/>
                              <wps:cNvSpPr/>
                              <wps:spPr>
                                <a:xfrm>
                                  <a:off x="963612" y="1209674"/>
                                  <a:ext cx="793752" cy="247650"/>
                                </a:xfrm>
                                <a:prstGeom prst="rect">
                                  <a:avLst/>
                                </a:prstGeom>
                                <a:solidFill>
                                  <a:srgbClr val="FFFFFF"/>
                                </a:solidFill>
                                <a:ln w="25400" cap="flat">
                                  <a:solidFill>
                                    <a:srgbClr val="000000"/>
                                  </a:solidFill>
                                  <a:prstDash val="solid"/>
                                  <a:round/>
                                </a:ln>
                                <a:effectLst/>
                              </wps:spPr>
                              <wps:bodyPr/>
                            </wps:wsp>
                            <wps:wsp>
                              <wps:cNvPr id="1613" name="Shape 1073742151"/>
                              <wps:cNvCnPr/>
                              <wps:spPr>
                                <a:xfrm>
                                  <a:off x="592137" y="1352549"/>
                                  <a:ext cx="371477" cy="1"/>
                                </a:xfrm>
                                <a:prstGeom prst="line">
                                  <a:avLst/>
                                </a:prstGeom>
                                <a:noFill/>
                                <a:ln w="9525" cap="flat">
                                  <a:solidFill>
                                    <a:srgbClr val="000000"/>
                                  </a:solidFill>
                                  <a:prstDash val="solid"/>
                                  <a:round/>
                                </a:ln>
                                <a:effectLst/>
                              </wps:spPr>
                              <wps:bodyPr/>
                            </wps:wsp>
                            <wps:wsp>
                              <wps:cNvPr id="1614" name="Shape 1073742152"/>
                              <wps:cNvCnPr/>
                              <wps:spPr>
                                <a:xfrm>
                                  <a:off x="2820987" y="1352549"/>
                                  <a:ext cx="438152" cy="636"/>
                                </a:xfrm>
                                <a:prstGeom prst="line">
                                  <a:avLst/>
                                </a:prstGeom>
                                <a:noFill/>
                                <a:ln w="9525" cap="flat">
                                  <a:solidFill>
                                    <a:srgbClr val="000000"/>
                                  </a:solidFill>
                                  <a:prstDash val="solid"/>
                                  <a:round/>
                                </a:ln>
                                <a:effectLst/>
                              </wps:spPr>
                              <wps:bodyPr/>
                            </wps:wsp>
                            <wps:wsp>
                              <wps:cNvPr id="1615" name="Shape 1073742153"/>
                              <wps:cNvSpPr/>
                              <wps:spPr>
                                <a:xfrm>
                                  <a:off x="0" y="114299"/>
                                  <a:ext cx="558801" cy="241300"/>
                                </a:xfrm>
                                <a:prstGeom prst="rect">
                                  <a:avLst/>
                                </a:prstGeom>
                                <a:noFill/>
                                <a:ln w="12700" cap="flat">
                                  <a:noFill/>
                                  <a:miter lim="400000"/>
                                </a:ln>
                                <a:effectLst/>
                              </wps:spPr>
                              <wps:txbx>
                                <w:txbxContent>
                                  <w:p w:rsidR="00D65E52" w:rsidRDefault="00D65E52" w:rsidP="00017BE9">
                                    <w:pPr>
                                      <w:pStyle w:val="Body"/>
                                      <w:jc w:val="center"/>
                                    </w:pPr>
                                    <w:r>
                                      <w:rPr>
                                        <w:b/>
                                        <w:bCs/>
                                      </w:rPr>
                                      <w:t>(a)</w:t>
                                    </w:r>
                                  </w:p>
                                </w:txbxContent>
                              </wps:txbx>
                              <wps:bodyPr wrap="square" lIns="38100" tIns="38100" rIns="38100" bIns="38100" numCol="1" anchor="t">
                                <a:noAutofit/>
                              </wps:bodyPr>
                            </wps:wsp>
                            <wps:wsp>
                              <wps:cNvPr id="1616" name="Shape 1073742154"/>
                              <wps:cNvSpPr/>
                              <wps:spPr>
                                <a:xfrm>
                                  <a:off x="1563687" y="-1"/>
                                  <a:ext cx="546102" cy="400050"/>
                                </a:xfrm>
                                <a:prstGeom prst="rect">
                                  <a:avLst/>
                                </a:prstGeom>
                                <a:noFill/>
                                <a:ln w="12700" cap="flat">
                                  <a:noFill/>
                                  <a:miter lim="400000"/>
                                </a:ln>
                                <a:effectLst/>
                              </wps:spPr>
                              <wps:txbx>
                                <w:txbxContent>
                                  <w:p w:rsidR="00D65E52" w:rsidRDefault="00D65E52" w:rsidP="00017BE9">
                                    <w:pPr>
                                      <w:pStyle w:val="Body"/>
                                      <w:jc w:val="center"/>
                                    </w:pPr>
                                    <w:r>
                                      <w:rPr>
                                        <w:sz w:val="24"/>
                                        <w:szCs w:val="24"/>
                                      </w:rPr>
                                      <w:t>V</w:t>
                                    </w:r>
                                  </w:p>
                                </w:txbxContent>
                              </wps:txbx>
                              <wps:bodyPr wrap="square" lIns="38100" tIns="38100" rIns="38100" bIns="38100" numCol="1" anchor="t">
                                <a:noAutofit/>
                              </wps:bodyPr>
                            </wps:wsp>
                            <wps:wsp>
                              <wps:cNvPr id="1617" name="Shape 1073742155"/>
                              <wps:cNvSpPr/>
                              <wps:spPr>
                                <a:xfrm>
                                  <a:off x="735012" y="66674"/>
                                  <a:ext cx="841377" cy="400050"/>
                                </a:xfrm>
                                <a:prstGeom prst="rect">
                                  <a:avLst/>
                                </a:prstGeom>
                                <a:noFill/>
                                <a:ln w="12700" cap="flat">
                                  <a:noFill/>
                                  <a:miter lim="400000"/>
                                </a:ln>
                                <a:effectLst/>
                              </wps:spPr>
                              <wps:txbx>
                                <w:txbxContent>
                                  <w:p w:rsidR="00D65E52" w:rsidRDefault="00D65E52" w:rsidP="00017BE9">
                                    <w:pPr>
                                      <w:pStyle w:val="Body"/>
                                      <w:jc w:val="center"/>
                                    </w:pPr>
                                    <w:r>
                                      <w:rPr>
                                        <w:sz w:val="24"/>
                                        <w:szCs w:val="24"/>
                                      </w:rPr>
                                      <w:t>1.6 mA</w:t>
                                    </w:r>
                                  </w:p>
                                </w:txbxContent>
                              </wps:txbx>
                              <wps:bodyPr wrap="square" lIns="38100" tIns="38100" rIns="38100" bIns="38100" numCol="1" anchor="t">
                                <a:noAutofit/>
                              </wps:bodyPr>
                            </wps:wsp>
                            <wps:wsp>
                              <wps:cNvPr id="1618" name="Shape 1073742156"/>
                              <wps:cNvSpPr/>
                              <wps:spPr>
                                <a:xfrm>
                                  <a:off x="1058862" y="952499"/>
                                  <a:ext cx="603252" cy="400050"/>
                                </a:xfrm>
                                <a:prstGeom prst="rect">
                                  <a:avLst/>
                                </a:prstGeom>
                                <a:noFill/>
                                <a:ln w="12700" cap="flat">
                                  <a:noFill/>
                                  <a:miter lim="400000"/>
                                </a:ln>
                                <a:effectLst/>
                              </wps:spPr>
                              <wps:txbx>
                                <w:txbxContent>
                                  <w:p w:rsidR="00D65E52" w:rsidRDefault="00D65E52" w:rsidP="00017BE9">
                                    <w:pPr>
                                      <w:pStyle w:val="Body"/>
                                      <w:jc w:val="center"/>
                                    </w:pPr>
                                    <w:r>
                                      <w:rPr>
                                        <w:sz w:val="24"/>
                                        <w:szCs w:val="24"/>
                                      </w:rPr>
                                      <w:t>1 V</w:t>
                                    </w:r>
                                  </w:p>
                                </w:txbxContent>
                              </wps:txbx>
                              <wps:bodyPr wrap="square" lIns="38100" tIns="38100" rIns="38100" bIns="38100" numCol="1" anchor="t">
                                <a:noAutofit/>
                              </wps:bodyPr>
                            </wps:wsp>
                            <wps:wsp>
                              <wps:cNvPr id="1619" name="Shape 1073742157"/>
                              <wps:cNvSpPr/>
                              <wps:spPr>
                                <a:xfrm rot="16200000">
                                  <a:off x="2166302" y="1069338"/>
                                  <a:ext cx="718822" cy="590552"/>
                                </a:xfrm>
                                <a:prstGeom prst="triangle">
                                  <a:avLst/>
                                </a:prstGeom>
                                <a:solidFill>
                                  <a:srgbClr val="FFFFFF"/>
                                </a:solidFill>
                                <a:ln w="19050" cap="flat">
                                  <a:solidFill>
                                    <a:srgbClr val="000000"/>
                                  </a:solidFill>
                                  <a:prstDash val="solid"/>
                                  <a:round/>
                                </a:ln>
                                <a:effectLst/>
                              </wps:spPr>
                              <wps:bodyPr/>
                            </wps:wsp>
                            <wps:wsp>
                              <wps:cNvPr id="1620" name="Shape 1073742158"/>
                              <wps:cNvCnPr/>
                              <wps:spPr>
                                <a:xfrm>
                                  <a:off x="2230437" y="1209674"/>
                                  <a:ext cx="637" cy="295275"/>
                                </a:xfrm>
                                <a:prstGeom prst="line">
                                  <a:avLst/>
                                </a:prstGeom>
                                <a:noFill/>
                                <a:ln w="19050" cap="flat">
                                  <a:solidFill>
                                    <a:srgbClr val="000000"/>
                                  </a:solidFill>
                                  <a:prstDash val="solid"/>
                                  <a:round/>
                                </a:ln>
                                <a:effectLst/>
                              </wps:spPr>
                              <wps:bodyPr/>
                            </wps:wsp>
                            <wps:wsp>
                              <wps:cNvPr id="1621" name="Shape 1073742159"/>
                              <wps:cNvCnPr/>
                              <wps:spPr>
                                <a:xfrm>
                                  <a:off x="2230437" y="1353184"/>
                                  <a:ext cx="590552" cy="1"/>
                                </a:xfrm>
                                <a:prstGeom prst="line">
                                  <a:avLst/>
                                </a:prstGeom>
                                <a:noFill/>
                                <a:ln w="9525" cap="flat">
                                  <a:solidFill>
                                    <a:srgbClr val="000000"/>
                                  </a:solidFill>
                                  <a:prstDash val="solid"/>
                                  <a:round/>
                                </a:ln>
                                <a:effectLst/>
                              </wps:spPr>
                              <wps:bodyPr/>
                            </wps:wsp>
                            <wps:wsp>
                              <wps:cNvPr id="1622" name="Shape 1073742160"/>
                              <wps:cNvCnPr/>
                              <wps:spPr>
                                <a:xfrm>
                                  <a:off x="1744662" y="1352549"/>
                                  <a:ext cx="485777" cy="1"/>
                                </a:xfrm>
                                <a:prstGeom prst="line">
                                  <a:avLst/>
                                </a:prstGeom>
                                <a:noFill/>
                                <a:ln w="9525" cap="flat">
                                  <a:solidFill>
                                    <a:srgbClr val="000000"/>
                                  </a:solidFill>
                                  <a:prstDash val="solid"/>
                                  <a:round/>
                                </a:ln>
                                <a:effectLst/>
                              </wps:spPr>
                              <wps:bodyPr/>
                            </wps:wsp>
                            <wps:wsp>
                              <wps:cNvPr id="1623" name="Shape 1073742161"/>
                              <wps:cNvCnPr/>
                              <wps:spPr>
                                <a:xfrm flipH="1" flipV="1">
                                  <a:off x="2287587" y="866775"/>
                                  <a:ext cx="152402" cy="276225"/>
                                </a:xfrm>
                                <a:prstGeom prst="line">
                                  <a:avLst/>
                                </a:prstGeom>
                                <a:noFill/>
                                <a:ln w="19050" cap="flat">
                                  <a:solidFill>
                                    <a:srgbClr val="000000"/>
                                  </a:solidFill>
                                  <a:prstDash val="solid"/>
                                  <a:round/>
                                  <a:tailEnd type="triangle" w="med" len="med"/>
                                </a:ln>
                                <a:effectLst/>
                              </wps:spPr>
                              <wps:bodyPr/>
                            </wps:wsp>
                            <wps:wsp>
                              <wps:cNvPr id="1624" name="Shape 1073742162"/>
                              <wps:cNvCnPr/>
                              <wps:spPr>
                                <a:xfrm flipH="1" flipV="1">
                                  <a:off x="2497137" y="742948"/>
                                  <a:ext cx="152402" cy="262257"/>
                                </a:xfrm>
                                <a:prstGeom prst="line">
                                  <a:avLst/>
                                </a:prstGeom>
                                <a:noFill/>
                                <a:ln w="19050" cap="flat">
                                  <a:solidFill>
                                    <a:srgbClr val="000000"/>
                                  </a:solidFill>
                                  <a:prstDash val="solid"/>
                                  <a:round/>
                                  <a:tailEnd type="triangle" w="med" len="med"/>
                                </a:ln>
                                <a:effectLst/>
                              </wps:spPr>
                              <wps:bodyPr/>
                            </wps:wsp>
                            <wps:wsp>
                              <wps:cNvPr id="1625" name="Shape 1073742163"/>
                              <wps:cNvSpPr/>
                              <wps:spPr>
                                <a:xfrm>
                                  <a:off x="2135187" y="1504949"/>
                                  <a:ext cx="603252" cy="400050"/>
                                </a:xfrm>
                                <a:prstGeom prst="rect">
                                  <a:avLst/>
                                </a:prstGeom>
                                <a:noFill/>
                                <a:ln w="12700" cap="flat">
                                  <a:noFill/>
                                  <a:miter lim="400000"/>
                                </a:ln>
                                <a:effectLst/>
                              </wps:spPr>
                              <wps:txbx>
                                <w:txbxContent>
                                  <w:p w:rsidR="00D65E52" w:rsidRDefault="00D65E52" w:rsidP="00017BE9">
                                    <w:pPr>
                                      <w:pStyle w:val="Body"/>
                                      <w:jc w:val="center"/>
                                    </w:pPr>
                                    <w:r>
                                      <w:rPr>
                                        <w:sz w:val="24"/>
                                        <w:szCs w:val="24"/>
                                      </w:rPr>
                                      <w:t>2 V</w:t>
                                    </w:r>
                                  </w:p>
                                </w:txbxContent>
                              </wps:txbx>
                              <wps:bodyPr wrap="square" lIns="38100" tIns="38100" rIns="38100" bIns="38100" numCol="1" anchor="t">
                                <a:noAutofit/>
                              </wps:bodyPr>
                            </wps:wsp>
                            <wps:wsp>
                              <wps:cNvPr id="1626" name="Shape 1073742164"/>
                              <wps:cNvCnPr/>
                              <wps:spPr>
                                <a:xfrm flipH="1" flipV="1">
                                  <a:off x="1163637" y="400049"/>
                                  <a:ext cx="285752" cy="1"/>
                                </a:xfrm>
                                <a:prstGeom prst="line">
                                  <a:avLst/>
                                </a:prstGeom>
                                <a:noFill/>
                                <a:ln w="9525" cap="flat">
                                  <a:solidFill>
                                    <a:srgbClr val="000000"/>
                                  </a:solidFill>
                                  <a:prstDash val="solid"/>
                                  <a:round/>
                                  <a:tailEnd type="triangle" w="med" len="med"/>
                                </a:ln>
                                <a:effectLst/>
                              </wps:spPr>
                              <wps:bodyPr/>
                            </wps:wsp>
                            <wps:wsp>
                              <wps:cNvPr id="1627" name="Shape 1073742165"/>
                              <wps:cNvCnPr/>
                              <wps:spPr>
                                <a:xfrm>
                                  <a:off x="1851977" y="1353184"/>
                                  <a:ext cx="149862" cy="1"/>
                                </a:xfrm>
                                <a:prstGeom prst="line">
                                  <a:avLst/>
                                </a:prstGeom>
                                <a:noFill/>
                                <a:ln w="9525" cap="flat">
                                  <a:solidFill>
                                    <a:srgbClr val="000000"/>
                                  </a:solidFill>
                                  <a:prstDash val="solid"/>
                                  <a:round/>
                                  <a:tailEnd type="triangle" w="med" len="med"/>
                                </a:ln>
                                <a:effectLst/>
                              </wps:spPr>
                              <wps:bodyPr/>
                            </wps:wsp>
                            <wps:wsp>
                              <wps:cNvPr id="1628" name="Shape 1073742166"/>
                              <wps:cNvCnPr/>
                              <wps:spPr>
                                <a:xfrm flipV="1">
                                  <a:off x="3259137" y="657224"/>
                                  <a:ext cx="2" cy="347981"/>
                                </a:xfrm>
                                <a:prstGeom prst="line">
                                  <a:avLst/>
                                </a:prstGeom>
                                <a:noFill/>
                                <a:ln w="9525" cap="flat">
                                  <a:solidFill>
                                    <a:srgbClr val="000000"/>
                                  </a:solidFill>
                                  <a:prstDash val="solid"/>
                                  <a:round/>
                                  <a:tailEnd type="triangle" w="med" len="med"/>
                                </a:ln>
                                <a:effectLst/>
                              </wps:spPr>
                              <wps:bodyPr/>
                            </wps:wsp>
                            <wps:wsp>
                              <wps:cNvPr id="1629" name="Shape 1073742167"/>
                              <wps:cNvSpPr/>
                              <wps:spPr>
                                <a:xfrm>
                                  <a:off x="2821622" y="552449"/>
                                  <a:ext cx="546102" cy="400050"/>
                                </a:xfrm>
                                <a:prstGeom prst="rect">
                                  <a:avLst/>
                                </a:prstGeom>
                                <a:noFill/>
                                <a:ln w="12700" cap="flat">
                                  <a:noFill/>
                                  <a:miter lim="400000"/>
                                </a:ln>
                                <a:effectLst/>
                              </wps:spPr>
                              <wps:txbx>
                                <w:txbxContent>
                                  <w:p w:rsidR="00D65E52" w:rsidRDefault="00D65E52" w:rsidP="00017BE9">
                                    <w:pPr>
                                      <w:pStyle w:val="Body"/>
                                      <w:jc w:val="center"/>
                                    </w:pPr>
                                    <w:r>
                                      <w:rPr>
                                        <w:sz w:val="24"/>
                                        <w:szCs w:val="24"/>
                                      </w:rPr>
                                      <w:t>I</w:t>
                                    </w:r>
                                    <w:r>
                                      <w:rPr>
                                        <w:sz w:val="24"/>
                                        <w:szCs w:val="24"/>
                                        <w:vertAlign w:val="subscript"/>
                                      </w:rPr>
                                      <w:t>3</w:t>
                                    </w:r>
                                  </w:p>
                                </w:txbxContent>
                              </wps:txbx>
                              <wps:bodyPr wrap="square" lIns="38100" tIns="38100" rIns="38100" bIns="38100" numCol="1" anchor="t">
                                <a:noAutofit/>
                              </wps:bodyPr>
                            </wps:wsp>
                            <wps:wsp>
                              <wps:cNvPr id="1630" name="Shape 1073742168"/>
                              <wps:cNvSpPr/>
                              <wps:spPr>
                                <a:xfrm>
                                  <a:off x="1697037" y="1353184"/>
                                  <a:ext cx="546102" cy="400051"/>
                                </a:xfrm>
                                <a:prstGeom prst="rect">
                                  <a:avLst/>
                                </a:prstGeom>
                                <a:noFill/>
                                <a:ln w="12700" cap="flat">
                                  <a:noFill/>
                                  <a:miter lim="400000"/>
                                </a:ln>
                                <a:effectLst/>
                              </wps:spPr>
                              <wps:txbx>
                                <w:txbxContent>
                                  <w:p w:rsidR="00D65E52" w:rsidRDefault="00D65E52" w:rsidP="00017BE9">
                                    <w:pPr>
                                      <w:pStyle w:val="Body"/>
                                      <w:jc w:val="center"/>
                                    </w:pPr>
                                    <w:r>
                                      <w:rPr>
                                        <w:sz w:val="24"/>
                                        <w:szCs w:val="24"/>
                                      </w:rPr>
                                      <w:t>I</w:t>
                                    </w:r>
                                    <w:r>
                                      <w:rPr>
                                        <w:sz w:val="24"/>
                                        <w:szCs w:val="24"/>
                                        <w:vertAlign w:val="subscript"/>
                                      </w:rPr>
                                      <w:t>2</w:t>
                                    </w:r>
                                  </w:p>
                                </w:txbxContent>
                              </wps:txbx>
                              <wps:bodyPr wrap="square" lIns="38100" tIns="38100" rIns="38100" bIns="38100" numCol="1" anchor="t">
                                <a:noAutofit/>
                              </wps:bodyPr>
                            </wps:wsp>
                            <wps:wsp>
                              <wps:cNvPr id="1631" name="Shape 1073742169"/>
                              <wps:cNvCnPr/>
                              <wps:spPr>
                                <a:xfrm>
                                  <a:off x="592137" y="657224"/>
                                  <a:ext cx="2" cy="209550"/>
                                </a:xfrm>
                                <a:prstGeom prst="line">
                                  <a:avLst/>
                                </a:prstGeom>
                                <a:noFill/>
                                <a:ln w="9525" cap="flat">
                                  <a:solidFill>
                                    <a:srgbClr val="000000"/>
                                  </a:solidFill>
                                  <a:prstDash val="solid"/>
                                  <a:round/>
                                  <a:tailEnd type="triangle" w="med" len="med"/>
                                </a:ln>
                                <a:effectLst/>
                              </wps:spPr>
                              <wps:bodyPr/>
                            </wps:wsp>
                            <wps:wsp>
                              <wps:cNvPr id="1632" name="Shape 1073742170"/>
                              <wps:cNvSpPr/>
                              <wps:spPr>
                                <a:xfrm>
                                  <a:off x="115887" y="657224"/>
                                  <a:ext cx="546102" cy="400050"/>
                                </a:xfrm>
                                <a:prstGeom prst="rect">
                                  <a:avLst/>
                                </a:prstGeom>
                                <a:noFill/>
                                <a:ln w="12700" cap="flat">
                                  <a:noFill/>
                                  <a:miter lim="400000"/>
                                </a:ln>
                                <a:effectLst/>
                              </wps:spPr>
                              <wps:txbx>
                                <w:txbxContent>
                                  <w:p w:rsidR="00D65E52" w:rsidRDefault="00D65E52" w:rsidP="00017BE9">
                                    <w:pPr>
                                      <w:pStyle w:val="Body"/>
                                      <w:jc w:val="center"/>
                                    </w:pPr>
                                    <w:r>
                                      <w:rPr>
                                        <w:sz w:val="24"/>
                                        <w:szCs w:val="24"/>
                                      </w:rPr>
                                      <w:t>I</w:t>
                                    </w:r>
                                    <w:r>
                                      <w:rPr>
                                        <w:sz w:val="24"/>
                                        <w:szCs w:val="24"/>
                                        <w:vertAlign w:val="subscript"/>
                                      </w:rPr>
                                      <w:t>1</w:t>
                                    </w:r>
                                  </w:p>
                                </w:txbxContent>
                              </wps:txbx>
                              <wps:bodyPr wrap="square" lIns="38100" tIns="38100" rIns="38100" bIns="38100" numCol="1" anchor="t">
                                <a:noAutofit/>
                              </wps:bodyPr>
                            </wps:wsp>
                          </wpg:wgp>
                        </a:graphicData>
                      </a:graphic>
                      <wp14:sizeRelH relativeFrom="page">
                        <wp14:pctWidth>0</wp14:pctWidth>
                      </wp14:sizeRelH>
                      <wp14:sizeRelV relativeFrom="page">
                        <wp14:pctHeight>0</wp14:pctHeight>
                      </wp14:sizeRelV>
                    </wp:anchor>
                  </w:drawing>
                </mc:Choice>
                <mc:Fallback>
                  <w:pict>
                    <v:group id="Group 1073742171" o:spid="_x0000_s1703" style="position:absolute;margin-left:12.3pt;margin-top:.4pt;width:212.05pt;height:119.9pt;z-index:252266496;mso-wrap-distance-left:0;mso-wrap-distance-right:0;mso-position-horizontal-relative:page;mso-position-vertical-relative:line" coordorigin="" coordsize="33677,19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">
                      <o:lock v:ext="edit" aspectratio="t"/>
                      <v:line id="Shape 1073742144" o:spid="_x0000_s1704" style="position:absolute;visibility:visible;mso-wrap-style:square" from="5921,4000" to="18494,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B2jMUAAADdAAAADwAAAGRycy9kb3ducmV2LnhtbERP32vCMBB+H/g/hBP2NtNtEEY1ikwE&#10;3cOYbqCPZ3O21eZSkqzt/vtlMPDtPr6fN1sMthEd+VA71vA4yUAQF87UXGr4+lw/vIAIEdlg45g0&#10;/FCAxXx0N8PcuJ531O1jKVIIhxw1VDG2uZShqMhimLiWOHFn5y3GBH0pjcc+hdtGPmWZkhZrTg0V&#10;tvRaUXHdf1sN788fqltu3zbDYatOxWp3Ol56r/X9eFhOQUQa4k38796YNF9lCv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B2jMUAAADdAAAADwAAAAAAAAAA&#10;AAAAAAChAgAAZHJzL2Rvd25yZXYueG1sUEsFBgAAAAAEAAQA+QAAAJMDAAAAAA==&#10;"/>
                      <v:line id="Shape 1073742145" o:spid="_x0000_s1705" style="position:absolute;visibility:visible;mso-wrap-style:square" from="20012,1047" to="20012,7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4vxMEAAADdAAAADwAAAGRycy9kb3ducmV2LnhtbERP24rCMBB9X/Afwgi+rakKXalGEVEQ&#10;hGW3+gFjM7bFZFKaaOvfbwRh3+ZwrrNc99aIB7W+dqxgMk5AEBdO11wqOJ/2n3MQPiBrNI5JwZM8&#10;rFeDjyVm2nX8S488lCKGsM9QQRVCk0npi4os+rFriCN3da3FEGFbSt1iF8OtkdMkSaXFmmNDhQ1t&#10;Kypu+d0q6H7yff99dNqe3TatTTq5zHZGqdGw3yxABOrDv/jtPug4P02+4PVNPEG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bi/EwQAAAN0AAAAPAAAAAAAAAAAAAAAA&#10;AKECAABkcnMvZG93bnJldi54bWxQSwUGAAAAAAQABAD5AAAAjwMAAAAA&#10;" strokeweight="1.25pt"/>
                      <v:line id="Shape 1073742146" o:spid="_x0000_s1706" style="position:absolute;visibility:visible;mso-wrap-style:square" from="18526,2571" to="18532,5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lLuMQAAADdAAAADwAAAGRycy9kb3ducmV2LnhtbESPQWsCMRCF7wX/Qxiht5pVQcpqFBUE&#10;D17cltLjkIy7i5vJkkRd++s7h0JvM7w3732z2gy+U3eKqQ1sYDopQBHb4FquDXx+HN7eQaWM7LAL&#10;TAaelGCzHr2ssHThwWe6V7lWEsKpRANNzn2pdbINeUyT0BOLdgnRY5Y11tpFfEi47/SsKBbaY8vS&#10;0GBP+4bstbp5A9XRXsLPPF6/vncnaw8Yz9hGY17Hw3YJKtOQ/81/10cn+ItCcOUbGUG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yUu4xAAAAN0AAAAPAAAAAAAAAAAA&#10;AAAAAKECAABkcnMvZG93bnJldi54bWxQSwUGAAAAAAQABAD5AAAAkgMAAAAA&#10;" strokeweight="3pt"/>
                      <v:line id="Shape 1073742147" o:spid="_x0000_s1707" style="position:absolute;visibility:visible;mso-wrap-style:square" from="20018,4000" to="32591,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i/sUAAADdAAAADwAAAGRycy9kb3ducmV2LnhtbERPS2vCQBC+F/oflhF6qxtbCDW6irQU&#10;1EOpD9DjmB2T2Oxs2F2T9N+7QqG3+fieM533phYtOV9ZVjAaJiCIc6srLhTsd5/PbyB8QNZYWyYF&#10;v+RhPnt8mGKmbccbarehEDGEfYYKyhCaTEqfl2TQD21DHLmzdQZDhK6Q2mEXw00tX5IklQYrjg0l&#10;NvReUv6zvRoFX6/fabtYrZf9YZWe8o/N6XjpnFJPg34xARGoD//iP/dSx/lpMob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i/sUAAADdAAAADwAAAAAAAAAA&#10;AAAAAAChAgAAZHJzL2Rvd25yZXYueG1sUEsFBgAAAAAEAAQA+QAAAJMDAAAAAA==&#10;"/>
                      <v:line id="Shape 1073742148" o:spid="_x0000_s1708" style="position:absolute;flip:x;visibility:visible;mso-wrap-style:square" from="5921,4000" to="5921,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etQcgAAADdAAAADwAAAGRycy9kb3ducmV2LnhtbESPQUsDMRCF74L/IYzgRWy2IqVdm5Yi&#10;FDz0Yi1behs342bZzWRN0nb9985B8DbDe/PeN8v16Ht1oZjawAamkwIUcR1sy42Bw8f2cQ4qZWSL&#10;fWAy8EMJ1qvbmyWWNlz5nS773CgJ4VSiAZfzUGqdakce0yQMxKJ9hegxyxobbSNeJdz3+qkoZtpj&#10;y9LgcKBXR3W3P3sDer57+I6bz+eu6o7HhavqajjtjLm/GzcvoDKN+d/8d/1mBX82FX75Rkb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NetQcgAAADdAAAADwAAAAAA&#10;AAAAAAAAAAChAgAAZHJzL2Rvd25yZXYueG1sUEsFBgAAAAAEAAQA+QAAAJYDAAAAAA==&#10;"/>
                      <v:line id="Shape 1073742149" o:spid="_x0000_s1709" style="position:absolute;visibility:visible;mso-wrap-style:square" from="32591,4000" to="32591,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B4JcUAAADdAAAADwAAAGRycy9kb3ducmV2LnhtbERPTWvCQBC9F/oflin0VjdRCCV1FVEE&#10;9SBqC+1xzE6T1Oxs2N0m8d+7QqG3ebzPmc4H04iOnK8tK0hHCQjiwuqaSwUf7+uXVxA+IGtsLJOC&#10;K3mYzx4fpphr2/ORulMoRQxhn6OCKoQ2l9IXFRn0I9sSR+7bOoMhQldK7bCP4aaR4yTJpMGaY0OF&#10;LS0rKi6nX6NgPzlk3WK72wyf2+xcrI7nr5/eKfX8NCzeQAQawr/4z73RcX6WpnD/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3B4JcUAAADdAAAADwAAAAAAAAAA&#10;AAAAAAChAgAAZHJzL2Rvd25yZXYueG1sUEsFBgAAAAAEAAQA+QAAAJMDAAAAAA==&#10;"/>
                      <v:rect id="Shape 1073742150" o:spid="_x0000_s1710" style="position:absolute;left:9636;top:12096;width:7937;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j46cIA&#10;AADdAAAADwAAAGRycy9kb3ducmV2LnhtbERP32vCMBB+H/g/hBP2NlMLOqlGEWFMEGFz+n40Z1ts&#10;LjVJNfOvXwaDvd3H9/MWq2hacSPnG8sKxqMMBHFpdcOVguPX28sMhA/IGlvLpOCbPKyWg6cFFtre&#10;+ZNuh1CJFMK+QAV1CF0hpS9rMuhHtiNO3Nk6gyFBV0nt8J7CTSvzLJtKgw2nhho72tRUXg69UdDt&#10;J/3763XnHqdZ/1HiLtqQR6Weh3E9BxEohn/xn3ur0/zpOIffb9IJc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2PjpwgAAAN0AAAAPAAAAAAAAAAAAAAAAAJgCAABkcnMvZG93&#10;bnJldi54bWxQSwUGAAAAAAQABAD1AAAAhwMAAAAA&#10;" strokeweight="2pt">
                        <v:stroke joinstyle="round"/>
                      </v:rect>
                      <v:line id="Shape 1073742151" o:spid="_x0000_s1711" style="position:absolute;visibility:visible;mso-wrap-style:square" from="5921,13525" to="9636,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DycQAAADdAAAADwAAAGRycy9kb3ducmV2LnhtbERPS2vCQBC+F/wPyxS81Y0VgqSuIpWC&#10;9lB8QXscs9MkbXY27K5J/PeuIHibj+85s0VvatGS85VlBeNRAoI4t7riQsHx8PEyBeEDssbaMim4&#10;kIfFfPA0w0zbjnfU7kMhYgj7DBWUITSZlD4vyaAf2YY4cr/WGQwRukJqh10MN7V8TZJUGqw4NpTY&#10;0HtJ+f/+bBR8TbZpu9x8rvvvTXrKV7vTz1/nlBo+98s3EIH68BDf3Wsd56fjC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7kPJxAAAAN0AAAAPAAAAAAAAAAAA&#10;AAAAAKECAABkcnMvZG93bnJldi54bWxQSwUGAAAAAAQABAD5AAAAkgMAAAAA&#10;"/>
                      <v:line id="Shape 1073742152" o:spid="_x0000_s1712" style="position:absolute;visibility:visible;mso-wrap-style:square" from="28209,13525" to="32591,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fbvcUAAADdAAAADwAAAGRycy9kb3ducmV2LnhtbERPTWvCQBC9F/wPyxR6qxttCZK6irQI&#10;6kHUFtrjmJ0mqdnZsLsm6b93BcHbPN7nTOe9qUVLzleWFYyGCQji3OqKCwVfn8vnCQgfkDXWlknB&#10;P3mYzwYPU8y07XhP7SEUIoawz1BBGUKTSenzkgz6oW2II/drncEQoSukdtjFcFPLcZKk0mDFsaHE&#10;ht5Lyk+Hs1Gwfdml7WK9WfXf6/SYf+yPP3+dU+rpsV+8gQjUh7v45l7pOD8d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fbvcUAAADdAAAADwAAAAAAAAAA&#10;AAAAAAChAgAAZHJzL2Rvd25yZXYueG1sUEsFBgAAAAAEAAQA+QAAAJMDAAAAAA==&#10;"/>
                      <v:rect id="Shape 1073742153" o:spid="_x0000_s1713" style="position:absolute;top:1142;width:5588;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8WY8MA&#10;AADdAAAADwAAAGRycy9kb3ducmV2LnhtbERP32vCMBB+F/wfwg18kZk6mLjOKKMg7NUq4uPZ3Jqw&#10;5lKbrFb/+mUw8O0+vp+32gyuET11wXpWMJ9lIIgrry3XCg777fMSRIjIGhvPpOBGATbr8WiFufZX&#10;3lFfxlqkEA45KjAxtrmUoTLkMMx8S5y4L985jAl2tdQdXlO4a+RLli2kQ8upwWBLhaHqu/xxCt5a&#10;vSun+y3b8+lS3fp7YY62UGryNHy8g4g0xIf43/2p0/zF/BX+vk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68WY8MAAADdAAAADwAAAAAAAAAAAAAAAACYAgAAZHJzL2Rv&#10;d25yZXYueG1sUEsFBgAAAAAEAAQA9QAAAIgDAAAAAA==&#10;" filled="f" stroked="f" strokeweight="1pt">
                        <v:stroke miterlimit="4"/>
                        <v:textbox inset="3pt,3pt,3pt,3pt">
                          <w:txbxContent>
                            <w:p w:rsidR="00D65E52" w:rsidRDefault="00D65E52" w:rsidP="00017BE9">
                              <w:pPr>
                                <w:pStyle w:val="Body"/>
                                <w:jc w:val="center"/>
                              </w:pPr>
                              <w:r>
                                <w:rPr>
                                  <w:b/>
                                  <w:bCs/>
                                </w:rPr>
                                <w:t>(a)</w:t>
                              </w:r>
                            </w:p>
                          </w:txbxContent>
                        </v:textbox>
                      </v:rect>
                      <v:rect id="Shape 1073742154" o:spid="_x0000_s1714" style="position:absolute;left:15636;width:5461;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2IFMMA&#10;AADdAAAADwAAAGRycy9kb3ducmV2LnhtbERPTWvCQBC9F/oflil4KXWjh9CmrlICQq9GKR6n2TG7&#10;mJ1Ns9sY/fWuIHibx/ucxWp0rRioD9azgtk0A0Fce225UbDbrt/eQYSIrLH1TArOFGC1fH5aYKH9&#10;iTc0VLERKYRDgQpMjF0hZagNOQxT3xEn7uB7hzHBvpG6x1MKd62cZ1kuHVpODQY7Kg3Vx+rfKfjo&#10;9KZ63a7Z/u7/6vNwKc2PLZWavIxfnyAijfEhvru/dZqfz3K4fZNO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32IFMMAAADdAAAADwAAAAAAAAAAAAAAAACYAgAAZHJzL2Rv&#10;d25yZXYueG1sUEsFBgAAAAAEAAQA9QAAAIgDAAAAAA==&#10;" filled="f" stroked="f" strokeweight="1pt">
                        <v:stroke miterlimit="4"/>
                        <v:textbox inset="3pt,3pt,3pt,3pt">
                          <w:txbxContent>
                            <w:p w:rsidR="00D65E52" w:rsidRDefault="00D65E52" w:rsidP="00017BE9">
                              <w:pPr>
                                <w:pStyle w:val="Body"/>
                                <w:jc w:val="center"/>
                              </w:pPr>
                              <w:r>
                                <w:rPr>
                                  <w:sz w:val="24"/>
                                  <w:szCs w:val="24"/>
                                </w:rPr>
                                <w:t>V</w:t>
                              </w:r>
                            </w:p>
                          </w:txbxContent>
                        </v:textbox>
                      </v:rect>
                      <v:rect id="Shape 1073742155" o:spid="_x0000_s1715" style="position:absolute;left:7350;top:666;width:8413;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Etj8MA&#10;AADdAAAADwAAAGRycy9kb3ducmV2LnhtbERPTWvCQBC9C/6HZQq9SLOxB2tTV5GA0KuxlB7H7DS7&#10;NDsbs2uM/fXdguBtHu9zVpvRtWKgPljPCuZZDoK49tpyo+DjsHtagggRWWPrmRRcKcBmPZ2ssND+&#10;wnsaqtiIFMKhQAUmxq6QMtSGHIbMd8SJ+/a9w5hg30jd4yWFu1Y+5/lCOrScGgx2VBqqf6qzU/Da&#10;6X01O+zYHr9O9XX4Lc2nLZV6fBi3byAijfEuvrnfdZq/mL/A/zfpBL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Etj8MAAADdAAAADwAAAAAAAAAAAAAAAACYAgAAZHJzL2Rv&#10;d25yZXYueG1sUEsFBgAAAAAEAAQA9QAAAIgDAAAAAA==&#10;" filled="f" stroked="f" strokeweight="1pt">
                        <v:stroke miterlimit="4"/>
                        <v:textbox inset="3pt,3pt,3pt,3pt">
                          <w:txbxContent>
                            <w:p w:rsidR="00D65E52" w:rsidRDefault="00D65E52" w:rsidP="00017BE9">
                              <w:pPr>
                                <w:pStyle w:val="Body"/>
                                <w:jc w:val="center"/>
                              </w:pPr>
                              <w:r>
                                <w:rPr>
                                  <w:sz w:val="24"/>
                                  <w:szCs w:val="24"/>
                                </w:rPr>
                                <w:t>1.6 mA</w:t>
                              </w:r>
                            </w:p>
                          </w:txbxContent>
                        </v:textbox>
                      </v:rect>
                      <v:rect id="Shape 1073742156" o:spid="_x0000_s1716" style="position:absolute;left:10588;top:9524;width:6033;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65/cUA&#10;AADdAAAADwAAAGRycy9kb3ducmV2LnhtbESPQWvDMAyF74P9B6NBL2N1ukPZ0rplBAq7Nh1jRy1W&#10;Y7NYTmM3Tfvrp8NgN4n39N6n9XYKnRppSD6ygcW8AEXcROu5NfBx2D29gEoZ2WIXmQxcKcF2c3+3&#10;xtLGC+9prHOrJIRTiQZczn2pdWocBUzz2BOLdoxDwCzr0Go74EXCQ6efi2KpA3qWBoc9VY6an/oc&#10;DLz2dl8/Hnbsv79OzXW8Ve7TV8bMHqa3FahMU/43/12/W8FfLgRXvpER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rn9xQAAAN0AAAAPAAAAAAAAAAAAAAAAAJgCAABkcnMv&#10;ZG93bnJldi54bWxQSwUGAAAAAAQABAD1AAAAigMAAAAA&#10;" filled="f" stroked="f" strokeweight="1pt">
                        <v:stroke miterlimit="4"/>
                        <v:textbox inset="3pt,3pt,3pt,3pt">
                          <w:txbxContent>
                            <w:p w:rsidR="00D65E52" w:rsidRDefault="00D65E52" w:rsidP="00017BE9">
                              <w:pPr>
                                <w:pStyle w:val="Body"/>
                                <w:jc w:val="center"/>
                              </w:pPr>
                              <w:r>
                                <w:rPr>
                                  <w:sz w:val="24"/>
                                  <w:szCs w:val="24"/>
                                </w:rPr>
                                <w:t>1 V</w:t>
                              </w:r>
                            </w:p>
                          </w:txbxContent>
                        </v:textbox>
                      </v:rect>
                      <v:shape id="Shape 1073742157" o:spid="_x0000_s1717" type="#_x0000_t5" style="position:absolute;left:21663;top:10693;width:7188;height:59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8tBcMA&#10;AADdAAAADwAAAGRycy9kb3ducmV2LnhtbERPS4vCMBC+C/sfwix4EU1V8FGNIoqiR7vLnodmtq3b&#10;TLpNrPXfG0HwNh/fc5br1pSiodoVlhUMBxEI4tTqgjMF31/7/gyE88gaS8uk4E4O1quPzhJjbW98&#10;pibxmQgh7GJUkHtfxVK6NCeDbmAr4sD92tqgD7DOpK7xFsJNKUdRNJEGCw4NOVa0zSn9S65GQWHn&#10;yeH/1Bsfr7t089NE2+lld1eq+9luFiA8tf4tfrmPOsyfDOfw/Cac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8tBcMAAADdAAAADwAAAAAAAAAAAAAAAACYAgAAZHJzL2Rv&#10;d25yZXYueG1sUEsFBgAAAAAEAAQA9QAAAIgDAAAAAA==&#10;" strokeweight="1.5pt">
                        <v:stroke joinstyle="round"/>
                      </v:shape>
                      <v:line id="Shape 1073742158" o:spid="_x0000_s1718" style="position:absolute;visibility:visible;mso-wrap-style:square" from="22304,12096" to="22310,1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jIncYAAADdAAAADwAAAGRycy9kb3ducmV2LnhtbESPQWvCQBCF74X+h2UKvdVNLUiJriKC&#10;tXgzLUJvQ3ZMYrKz6e5G4793DoXeZnhv3vtmsRpdpy4UYuPZwOskA0VcettwZeD7a/vyDiomZIud&#10;ZzJwowir5ePDAnPrr3ygS5EqJSEcczRQp9TnWseyJodx4nti0U4+OEyyhkrbgFcJd52eZtlMO2xY&#10;GmrsaVNT2RaDM3AcCv45t9vQ4fCx252Ov2182xvz/DSu56ASjenf/Hf9aQV/NhV++UZG0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oyJ3GAAAA3QAAAA8AAAAAAAAA&#10;AAAAAAAAoQIAAGRycy9kb3ducmV2LnhtbFBLBQYAAAAABAAEAPkAAACUAwAAAAA=&#10;" strokeweight="1.5pt"/>
                      <v:line id="Shape 1073742159" o:spid="_x0000_s1719" style="position:absolute;visibility:visible;mso-wrap-style:square" from="22304,13531" to="28209,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yymMUAAADdAAAADwAAAGRycy9kb3ducmV2LnhtbERPS2vCQBC+F/wPyxR6qxstBEldRSoF&#10;7aHUB9TjmB2TaHY27G6T+O/dguBtPr7nTOe9qUVLzleWFYyGCQji3OqKCwX73efrBIQPyBpry6Tg&#10;Sh7ms8HTFDNtO95Quw2FiCHsM1RQhtBkUvq8JIN+aBviyJ2sMxgidIXUDrsYbmo5TpJUGqw4NpTY&#10;0EdJ+WX7ZxR8v/2k7WL9tep/1+kxX26Oh3PnlHp57hfvIAL14SG+u1c6zk/HI/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yymMUAAADdAAAADwAAAAAAAAAA&#10;AAAAAAChAgAAZHJzL2Rvd25yZXYueG1sUEsFBgAAAAAEAAQA+QAAAJMDAAAAAA==&#10;"/>
                      <v:line id="Shape 1073742160" o:spid="_x0000_s1720" style="position:absolute;visibility:visible;mso-wrap-style:square" from="17446,13525" to="22304,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4s78UAAADdAAAADwAAAGRycy9kb3ducmV2LnhtbERPTWvCQBC9F/wPyxR6q5umECS6iigF&#10;7aFUW6jHMTsm0exs2N0m8d+7BaG3ebzPmS0G04iOnK8tK3gZJyCIC6trLhV8f709T0D4gKyxsUwK&#10;ruRhMR89zDDXtucddftQihjCPkcFVQhtLqUvKjLox7YljtzJOoMhQldK7bCP4aaRaZJk0mDNsaHC&#10;llYVFZf9r1Hw8fqZdcvt+2b42WbHYr07Hs69U+rpcVhOQQQawr/47t7oOD9LU/j7Jp4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4s78UAAADdAAAADwAAAAAAAAAA&#10;AAAAAAChAgAAZHJzL2Rvd25yZXYueG1sUEsFBgAAAAAEAAQA+QAAAJMDAAAAAA==&#10;"/>
                      <v:line id="Shape 1073742161" o:spid="_x0000_s1721" style="position:absolute;flip:x y;visibility:visible;mso-wrap-style:square" from="22875,8667" to="2439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2Vz8MAAADdAAAADwAAAGRycy9kb3ducmV2LnhtbERPTWvCQBC9F/wPywi9FN2orUjqKpJS&#10;qN6a9uBxyI7Z0OxsyG7W9N93BaG3ebzP2e5H24pIvW8cK1jMMxDEldMN1wq+v95nGxA+IGtsHZOC&#10;X/Kw300etphrd+VPimWoRQphn6MCE0KXS+krQxb93HXEibu43mJIsK+l7vGawm0rl1m2lhYbTg0G&#10;OyoMVT/lYBUUbTzREE/6/BKHJ/N2LPSzKZV6nI6HVxCBxvAvvrs/dJq/Xq7g9k06Qe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Nlc/DAAAA3QAAAA8AAAAAAAAAAAAA&#10;AAAAoQIAAGRycy9kb3ducmV2LnhtbFBLBQYAAAAABAAEAPkAAACRAwAAAAA=&#10;" strokeweight="1.5pt">
                        <v:stroke endarrow="block"/>
                      </v:line>
                      <v:line id="Shape 1073742162" o:spid="_x0000_s1722" style="position:absolute;flip:x y;visibility:visible;mso-wrap-style:square" from="24971,7429" to="26495,10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QNu8MAAADdAAAADwAAAGRycy9kb3ducmV2LnhtbERPTWvCQBC9C/0PyxS8SN0oGkrqKpJS&#10;aL0ZPfQ4ZKfZ0OxsyG7W+O+7hUJv83ifsztMthORBt86VrBaZiCIa6dbbhRcL29PzyB8QNbYOSYF&#10;d/Jw2D/Mdlhod+MzxSo0IoWwL1CBCaEvpPS1IYt+6XrixH25wWJIcGikHvCWwm0n11mWS4stpwaD&#10;PZWG6u9qtArKLp5ojCf9uY3jwrx+lHpjKqXmj9PxBUSgKfyL/9zvOs3P1xv4/SadIP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kDbvDAAAA3QAAAA8AAAAAAAAAAAAA&#10;AAAAoQIAAGRycy9kb3ducmV2LnhtbFBLBQYAAAAABAAEAPkAAACRAwAAAAA=&#10;" strokeweight="1.5pt">
                        <v:stroke endarrow="block"/>
                      </v:line>
                      <v:rect id="Shape 1073742163" o:spid="_x0000_s1723" style="position:absolute;left:21351;top:15049;width:6033;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Pc3sMA&#10;AADdAAAADwAAAGRycy9kb3ducmV2LnhtbERP32vCMBB+F/Y/hBv4IjOdMNk6o4yC4KtVxMdbc2vC&#10;mkvXxFr96xdB8O0+vp+3WA2uET11wXpW8DrNQBBXXluuFex365d3ECEia2w8k4ILBVgtn0YLzLU/&#10;85b6MtYihXDIUYGJsc2lDJUhh2HqW+LE/fjOYUywq6Xu8JzCXSNnWTaXDi2nBoMtFYaq3/LkFHy0&#10;eltOdmu238e/6tJfC3OwhVLj5+HrE0SkIT7Ed/dGp/nz2Rvcvk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Pc3sMAAADdAAAADwAAAAAAAAAAAAAAAACYAgAAZHJzL2Rv&#10;d25yZXYueG1sUEsFBgAAAAAEAAQA9QAAAIgDAAAAAA==&#10;" filled="f" stroked="f" strokeweight="1pt">
                        <v:stroke miterlimit="4"/>
                        <v:textbox inset="3pt,3pt,3pt,3pt">
                          <w:txbxContent>
                            <w:p w:rsidR="00D65E52" w:rsidRDefault="00D65E52" w:rsidP="00017BE9">
                              <w:pPr>
                                <w:pStyle w:val="Body"/>
                                <w:jc w:val="center"/>
                              </w:pPr>
                              <w:r>
                                <w:rPr>
                                  <w:sz w:val="24"/>
                                  <w:szCs w:val="24"/>
                                </w:rPr>
                                <w:t>2 V</w:t>
                              </w:r>
                            </w:p>
                          </w:txbxContent>
                        </v:textbox>
                      </v:rect>
                      <v:line id="Shape 1073742164" o:spid="_x0000_s1724" style="position:absolute;flip:x y;visibility:visible;mso-wrap-style:square" from="11636,4000" to="14493,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KK8cQAAADdAAAADwAAAGRycy9kb3ducmV2LnhtbERPTWvCQBC9F/oflil4qxs9BJu6CSIU&#10;evCilXqdZKfZaHY2ya4x/vtuoeBtHu9z1sVkWzHS4BvHChbzBARx5XTDtYLj18frCoQPyBpbx6Tg&#10;Th6K/PlpjZl2N97TeAi1iCHsM1RgQugyKX1lyKKfu444cj9usBgiHGqpB7zFcNvKZZKk0mLDscFg&#10;R1tD1eVwtQrG8ro4f+/2F1+e+rdyZfrtrk+Vmr1Mm3cQgabwEP+7P3Wcny5T+Psmni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4orxxAAAAN0AAAAPAAAAAAAAAAAA&#10;AAAAAKECAABkcnMvZG93bnJldi54bWxQSwUGAAAAAAQABAD5AAAAkgMAAAAA&#10;">
                        <v:stroke endarrow="block"/>
                      </v:line>
                      <v:line id="Shape 1073742165" o:spid="_x0000_s1725" style="position:absolute;visibility:visible;mso-wrap-style:square" from="18519,13531" to="20018,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UaY8MAAADdAAAADwAAAGRycy9kb3ducmV2LnhtbERPS2sCMRC+C/0PYQreNKsHt65GKV0K&#10;PVjBB57HzbhZupksm3RN/31TEHqbj+856220rRio941jBbNpBoK4crrhWsH59D55AeEDssbWMSn4&#10;IQ/bzdNojYV2dz7QcAy1SCHsC1RgQugKKX1lyKKfuo44cTfXWwwJ9rXUPd5TuG3lPMsW0mLDqcFg&#10;R2+Gqq/jt1WQm/Igc1nuTvtyaGbL+Bkv16VS4+f4ugIRKIZ/8cP9odP8xTyHv2/SC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41GmPDAAAA3QAAAA8AAAAAAAAAAAAA&#10;AAAAoQIAAGRycy9kb3ducmV2LnhtbFBLBQYAAAAABAAEAPkAAACRAwAAAAA=&#10;">
                        <v:stroke endarrow="block"/>
                      </v:line>
                      <v:line id="Shape 1073742166" o:spid="_x0000_s1726" style="position:absolute;flip:y;visibility:visible;mso-wrap-style:square" from="32591,6572" to="32591,10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QWoMUAAADdAAAADwAAAGRycy9kb3ducmV2LnhtbESPT2vCQBDF74V+h2UKvQTdVEFqdJX+&#10;EwrFg9aDxyE7JqHZ2ZCdavrtOwfB2zzm/d68Wa6H0Joz9amJ7OBpnIMhLqNvuHJw+N6MnsEkQfbY&#10;RiYHf5Rgvbq/W2Lh44V3dN5LZTSEU4EOapGusDaVNQVM49gR6+4U+4Cisq+s7/Gi4aG1kzyf2YAN&#10;64UaO3qrqfzZ/watsdny+3SavQabZXP6OMpXbsW5x4fhZQFGaJCb+Up/euVmE62r3+gId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QWoMUAAADdAAAADwAAAAAAAAAA&#10;AAAAAAChAgAAZHJzL2Rvd25yZXYueG1sUEsFBgAAAAAEAAQA+QAAAJMDAAAAAA==&#10;">
                        <v:stroke endarrow="block"/>
                      </v:line>
                      <v:rect id="Shape 1073742167" o:spid="_x0000_s1727" style="position:absolute;left:28216;top:5524;width:5461;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7W28MA&#10;AADdAAAADwAAAGRycy9kb3ducmV2LnhtbERPTWvCQBC9C/0PyxS8SN3Ug2jqGkog4NVYpMdpdppd&#10;mp1Ns9sY/fVuodDbPN7n7IrJdWKkIVjPCp6XGQjixmvLrYK3U/W0AREissbOMym4UoBi/zDbYa79&#10;hY801rEVKYRDjgpMjH0uZWgMOQxL3xMn7tMPDmOCQyv1gJcU7jq5yrK1dGg5NRjsqTTUfNU/TsG2&#10;18d6carYfrx/N9fxVpqzLZWaP06vLyAiTfFf/Oc+6DR/vdrC7zfpB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7W28MAAADdAAAADwAAAAAAAAAAAAAAAACYAgAAZHJzL2Rv&#10;d25yZXYueG1sUEsFBgAAAAAEAAQA9QAAAIgDAAAAAA==&#10;" filled="f" stroked="f" strokeweight="1pt">
                        <v:stroke miterlimit="4"/>
                        <v:textbox inset="3pt,3pt,3pt,3pt">
                          <w:txbxContent>
                            <w:p w:rsidR="00D65E52" w:rsidRDefault="00D65E52" w:rsidP="00017BE9">
                              <w:pPr>
                                <w:pStyle w:val="Body"/>
                                <w:jc w:val="center"/>
                              </w:pPr>
                              <w:r>
                                <w:rPr>
                                  <w:sz w:val="24"/>
                                  <w:szCs w:val="24"/>
                                </w:rPr>
                                <w:t>I</w:t>
                              </w:r>
                              <w:r>
                                <w:rPr>
                                  <w:sz w:val="24"/>
                                  <w:szCs w:val="24"/>
                                  <w:vertAlign w:val="subscript"/>
                                </w:rPr>
                                <w:t>3</w:t>
                              </w:r>
                            </w:p>
                          </w:txbxContent>
                        </v:textbox>
                      </v:rect>
                      <v:rect id="Shape 1073742168" o:spid="_x0000_s1728" style="position:absolute;left:16970;top:13531;width:5461;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3pm8YA&#10;AADdAAAADwAAAGRycy9kb3ducmV2LnhtbESPQUvDQBCF74L/YRmhF7EbKxRNuy0SKPTaVMTjmJ1m&#10;F7OzMbtNU3+9cxC8zfDevPfNejuFTo00JB/ZwOO8AEXcROu5NfB23D08g0oZ2WIXmQxcKcF2c3uz&#10;xtLGCx9orHOrJIRTiQZczn2pdWocBUzz2BOLdopDwCzr0Go74EXCQ6cXRbHUAT1Lg8OeKkfNV30O&#10;Bl56e6jvjzv2nx/fzXX8qdy7r4yZ3U2vK1CZpvxv/rveW8FfPgm/fCMj6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3pm8YAAADdAAAADwAAAAAAAAAAAAAAAACYAgAAZHJz&#10;L2Rvd25yZXYueG1sUEsFBgAAAAAEAAQA9QAAAIsDAAAAAA==&#10;" filled="f" stroked="f" strokeweight="1pt">
                        <v:stroke miterlimit="4"/>
                        <v:textbox inset="3pt,3pt,3pt,3pt">
                          <w:txbxContent>
                            <w:p w:rsidR="00D65E52" w:rsidRDefault="00D65E52" w:rsidP="00017BE9">
                              <w:pPr>
                                <w:pStyle w:val="Body"/>
                                <w:jc w:val="center"/>
                              </w:pPr>
                              <w:r>
                                <w:rPr>
                                  <w:sz w:val="24"/>
                                  <w:szCs w:val="24"/>
                                </w:rPr>
                                <w:t>I</w:t>
                              </w:r>
                              <w:r>
                                <w:rPr>
                                  <w:sz w:val="24"/>
                                  <w:szCs w:val="24"/>
                                  <w:vertAlign w:val="subscript"/>
                                </w:rPr>
                                <w:t>2</w:t>
                              </w:r>
                            </w:p>
                          </w:txbxContent>
                        </v:textbox>
                      </v:rect>
                      <v:line id="Shape 1073742169" o:spid="_x0000_s1729" style="position:absolute;visibility:visible;mso-wrap-style:square" from="5921,6572" to="5921,8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mxUcMAAADdAAAADwAAAGRycy9kb3ducmV2LnhtbERP32vCMBB+H+x/CDfwbaadoLMaZawI&#10;e9CBOvZ8a86mrLmUJtbsvzfCwLf7+H7ech1tKwbqfeNYQT7OQBBXTjdcK/g6bp5fQfiArLF1TAr+&#10;yMN69fiwxEK7C+9pOIRapBD2BSowIXSFlL4yZNGPXUecuJPrLYYE+1rqHi8p3LbyJcum0mLDqcFg&#10;R++Gqt/D2SqYmXIvZ7LcHj/LocnncRe/f+ZKjZ7i2wJEoBju4n/3h07zp5Mc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JsVHDAAAA3QAAAA8AAAAAAAAAAAAA&#10;AAAAoQIAAGRycy9kb3ducmV2LnhtbFBLBQYAAAAABAAEAPkAAACRAwAAAAA=&#10;">
                        <v:stroke endarrow="block"/>
                      </v:line>
                      <v:rect id="Shape 1073742170" o:spid="_x0000_s1730" style="position:absolute;left:1158;top:6572;width:5461;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Sd8MA&#10;AADdAAAADwAAAGRycy9kb3ducmV2LnhtbERP32vCMBB+F/Y/hBv4IjOdA9k6o4yC4KtVxMdbc2vC&#10;mkvXxFr96xdB8O0+vp+3WA2uET11wXpW8DrNQBBXXluuFex365d3ECEia2w8k4ILBVgtn0YLzLU/&#10;85b6MtYihXDIUYGJsc2lDJUhh2HqW+LE/fjOYUywq6Xu8JzCXSNnWTaXDi2nBoMtFYaq3/LkFHy0&#10;eltOdmu238e/6tJfC3OwhVLj5+HrE0SkIT7Ed/dGp/nztxncvk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Sd8MAAADdAAAADwAAAAAAAAAAAAAAAACYAgAAZHJzL2Rv&#10;d25yZXYueG1sUEsFBgAAAAAEAAQA9QAAAIgDAAAAAA==&#10;" filled="f" stroked="f" strokeweight="1pt">
                        <v:stroke miterlimit="4"/>
                        <v:textbox inset="3pt,3pt,3pt,3pt">
                          <w:txbxContent>
                            <w:p w:rsidR="00D65E52" w:rsidRDefault="00D65E52" w:rsidP="00017BE9">
                              <w:pPr>
                                <w:pStyle w:val="Body"/>
                                <w:jc w:val="center"/>
                              </w:pPr>
                              <w:r>
                                <w:rPr>
                                  <w:sz w:val="24"/>
                                  <w:szCs w:val="24"/>
                                </w:rPr>
                                <w:t>I</w:t>
                              </w:r>
                              <w:r>
                                <w:rPr>
                                  <w:sz w:val="24"/>
                                  <w:szCs w:val="24"/>
                                  <w:vertAlign w:val="subscript"/>
                                </w:rPr>
                                <w:t>1</w:t>
                              </w:r>
                            </w:p>
                          </w:txbxContent>
                        </v:textbox>
                      </v:rect>
                      <w10:wrap type="square" anchorx="page" anchory="line"/>
                    </v:group>
                  </w:pict>
                </mc:Fallback>
              </mc:AlternateContent>
            </w:r>
          </w:p>
        </w:tc>
      </w:tr>
      <w:tr w:rsidR="00017BE9" w:rsidTr="00145057">
        <w:tc>
          <w:tcPr>
            <w:tcW w:w="959" w:type="dxa"/>
          </w:tcPr>
          <w:p w:rsidR="00017BE9" w:rsidRDefault="00943951" w:rsidP="00017BE9">
            <w:r>
              <w:t>2</w:t>
            </w:r>
          </w:p>
        </w:tc>
        <w:tc>
          <w:tcPr>
            <w:tcW w:w="9179" w:type="dxa"/>
          </w:tcPr>
          <w:p w:rsidR="00C86388" w:rsidRDefault="00943951" w:rsidP="00017BE9">
            <w:r>
              <w:t>Draw a diagram to show an LED connected to a 12 V d.c. supply.</w:t>
            </w:r>
          </w:p>
          <w:p w:rsidR="00145057" w:rsidRDefault="00145057" w:rsidP="00017BE9"/>
        </w:tc>
      </w:tr>
      <w:tr w:rsidR="00017BE9" w:rsidTr="00145057">
        <w:tc>
          <w:tcPr>
            <w:tcW w:w="959" w:type="dxa"/>
          </w:tcPr>
          <w:p w:rsidR="00017BE9" w:rsidRDefault="0093366C" w:rsidP="00017BE9">
            <w:r>
              <w:t>3</w:t>
            </w:r>
          </w:p>
        </w:tc>
        <w:tc>
          <w:tcPr>
            <w:tcW w:w="9179" w:type="dxa"/>
          </w:tcPr>
          <w:p w:rsidR="00017BE9" w:rsidRDefault="0093366C" w:rsidP="00900292">
            <w:r w:rsidRPr="0093366C">
              <w:t>The table below gives information about the normal operating potential difference and the normal operating current for two light emitting diodes (LEDs).</w:t>
            </w:r>
          </w:p>
        </w:tc>
      </w:tr>
      <w:tr w:rsidR="00017BE9" w:rsidTr="00145057">
        <w:tc>
          <w:tcPr>
            <w:tcW w:w="959" w:type="dxa"/>
          </w:tcPr>
          <w:p w:rsidR="00017BE9" w:rsidRDefault="00017BE9" w:rsidP="00017BE9"/>
        </w:tc>
        <w:tc>
          <w:tcPr>
            <w:tcW w:w="9179" w:type="dxa"/>
          </w:tcPr>
          <w:tbl>
            <w:tblPr>
              <w:tblStyle w:val="MediumShading1-Accent5"/>
              <w:tblW w:w="7536" w:type="dxa"/>
              <w:tblBorders>
                <w:insideV w:val="single" w:sz="8" w:space="0" w:color="78C0D4" w:themeColor="accent5" w:themeTint="BF"/>
              </w:tblBorders>
              <w:tblLook w:val="04A0" w:firstRow="1" w:lastRow="0" w:firstColumn="1" w:lastColumn="0" w:noHBand="0" w:noVBand="1"/>
            </w:tblPr>
            <w:tblGrid>
              <w:gridCol w:w="1583"/>
              <w:gridCol w:w="3402"/>
              <w:gridCol w:w="2551"/>
            </w:tblGrid>
            <w:tr w:rsidR="00CC380F" w:rsidTr="00145057">
              <w:trPr>
                <w:cnfStyle w:val="100000000000" w:firstRow="1" w:lastRow="0" w:firstColumn="0" w:lastColumn="0" w:oddVBand="0" w:evenVBand="0" w:oddHBand="0" w:evenHBand="0" w:firstRowFirstColumn="0" w:firstRowLastColumn="0" w:lastRowFirstColumn="0" w:lastRowLastColumn="0"/>
                <w:trHeight w:val="624"/>
              </w:trPr>
              <w:tc>
                <w:tcPr>
                  <w:cnfStyle w:val="001000000000" w:firstRow="0" w:lastRow="0" w:firstColumn="1" w:lastColumn="0" w:oddVBand="0" w:evenVBand="0" w:oddHBand="0" w:evenHBand="0" w:firstRowFirstColumn="0" w:firstRowLastColumn="0" w:lastRowFirstColumn="0" w:lastRowLastColumn="0"/>
                  <w:tcW w:w="1583" w:type="dxa"/>
                  <w:tcBorders>
                    <w:top w:val="none" w:sz="0" w:space="0" w:color="auto"/>
                    <w:left w:val="none" w:sz="0" w:space="0" w:color="auto"/>
                    <w:bottom w:val="none" w:sz="0" w:space="0" w:color="auto"/>
                    <w:right w:val="none" w:sz="0" w:space="0" w:color="auto"/>
                  </w:tcBorders>
                  <w:hideMark/>
                </w:tcPr>
                <w:p w:rsidR="00C86388" w:rsidRPr="001B29E7" w:rsidRDefault="00C86388" w:rsidP="00CC380F">
                  <w:pPr>
                    <w:pStyle w:val="FreeForm"/>
                    <w:ind w:left="159" w:right="227"/>
                    <w:jc w:val="center"/>
                    <w:rPr>
                      <w:rFonts w:ascii="Trebuchet MS" w:hAnsi="Trebuchet MS"/>
                    </w:rPr>
                  </w:pPr>
                  <w:r w:rsidRPr="001B29E7">
                    <w:rPr>
                      <w:rFonts w:ascii="Trebuchet MS" w:hAnsi="Trebuchet MS"/>
                      <w:sz w:val="24"/>
                      <w:szCs w:val="24"/>
                    </w:rPr>
                    <w:t>Colour</w:t>
                  </w:r>
                </w:p>
              </w:tc>
              <w:tc>
                <w:tcPr>
                  <w:tcW w:w="3402" w:type="dxa"/>
                  <w:tcBorders>
                    <w:top w:val="none" w:sz="0" w:space="0" w:color="auto"/>
                    <w:left w:val="none" w:sz="0" w:space="0" w:color="auto"/>
                    <w:bottom w:val="none" w:sz="0" w:space="0" w:color="auto"/>
                    <w:right w:val="none" w:sz="0" w:space="0" w:color="auto"/>
                  </w:tcBorders>
                  <w:hideMark/>
                </w:tcPr>
                <w:p w:rsidR="00C86388" w:rsidRPr="001B29E7" w:rsidRDefault="00C86388" w:rsidP="00CC380F">
                  <w:pPr>
                    <w:pStyle w:val="FreeForm"/>
                    <w:ind w:left="159" w:right="227"/>
                    <w:jc w:val="center"/>
                    <w:cnfStyle w:val="100000000000" w:firstRow="1" w:lastRow="0" w:firstColumn="0" w:lastColumn="0" w:oddVBand="0" w:evenVBand="0" w:oddHBand="0" w:evenHBand="0" w:firstRowFirstColumn="0" w:firstRowLastColumn="0" w:lastRowFirstColumn="0" w:lastRowLastColumn="0"/>
                    <w:rPr>
                      <w:rFonts w:ascii="Trebuchet MS" w:hAnsi="Trebuchet MS"/>
                    </w:rPr>
                  </w:pPr>
                  <w:r w:rsidRPr="001B29E7">
                    <w:rPr>
                      <w:rFonts w:ascii="Trebuchet MS" w:hAnsi="Trebuchet MS"/>
                      <w:sz w:val="24"/>
                      <w:szCs w:val="24"/>
                    </w:rPr>
                    <w:t>Normal operating potential difference (V)</w:t>
                  </w:r>
                </w:p>
              </w:tc>
              <w:tc>
                <w:tcPr>
                  <w:tcW w:w="2551" w:type="dxa"/>
                  <w:tcBorders>
                    <w:top w:val="none" w:sz="0" w:space="0" w:color="auto"/>
                    <w:left w:val="none" w:sz="0" w:space="0" w:color="auto"/>
                    <w:bottom w:val="none" w:sz="0" w:space="0" w:color="auto"/>
                    <w:right w:val="none" w:sz="0" w:space="0" w:color="auto"/>
                  </w:tcBorders>
                  <w:hideMark/>
                </w:tcPr>
                <w:p w:rsidR="00C86388" w:rsidRPr="001B29E7" w:rsidRDefault="00C86388" w:rsidP="00CC380F">
                  <w:pPr>
                    <w:pStyle w:val="FreeForm"/>
                    <w:ind w:left="159" w:right="227"/>
                    <w:jc w:val="center"/>
                    <w:cnfStyle w:val="100000000000" w:firstRow="1" w:lastRow="0" w:firstColumn="0" w:lastColumn="0" w:oddVBand="0" w:evenVBand="0" w:oddHBand="0" w:evenHBand="0" w:firstRowFirstColumn="0" w:firstRowLastColumn="0" w:lastRowFirstColumn="0" w:lastRowLastColumn="0"/>
                    <w:rPr>
                      <w:rFonts w:ascii="Trebuchet MS" w:hAnsi="Trebuchet MS"/>
                    </w:rPr>
                  </w:pPr>
                  <w:r w:rsidRPr="001B29E7">
                    <w:rPr>
                      <w:rFonts w:ascii="Trebuchet MS" w:hAnsi="Trebuchet MS"/>
                      <w:sz w:val="24"/>
                      <w:szCs w:val="24"/>
                    </w:rPr>
                    <w:t>Normal operating current (mA)</w:t>
                  </w:r>
                </w:p>
              </w:tc>
            </w:tr>
            <w:tr w:rsidR="00CC380F" w:rsidTr="00CC380F">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1583" w:type="dxa"/>
                  <w:tcBorders>
                    <w:right w:val="none" w:sz="0" w:space="0" w:color="auto"/>
                  </w:tcBorders>
                  <w:hideMark/>
                </w:tcPr>
                <w:p w:rsidR="00C86388" w:rsidRPr="001B29E7" w:rsidRDefault="00557867" w:rsidP="00CC380F">
                  <w:pPr>
                    <w:pStyle w:val="FreeForm"/>
                    <w:ind w:left="159" w:right="227"/>
                    <w:jc w:val="center"/>
                    <w:rPr>
                      <w:rFonts w:ascii="Trebuchet MS" w:hAnsi="Trebuchet MS"/>
                    </w:rPr>
                  </w:pPr>
                  <w:r>
                    <w:rPr>
                      <w:rFonts w:ascii="Trebuchet MS" w:hAnsi="Trebuchet MS"/>
                      <w:sz w:val="24"/>
                      <w:szCs w:val="24"/>
                    </w:rPr>
                    <w:t>Blue</w:t>
                  </w:r>
                </w:p>
              </w:tc>
              <w:tc>
                <w:tcPr>
                  <w:tcW w:w="3402" w:type="dxa"/>
                  <w:tcBorders>
                    <w:left w:val="none" w:sz="0" w:space="0" w:color="auto"/>
                    <w:right w:val="none" w:sz="0" w:space="0" w:color="auto"/>
                  </w:tcBorders>
                  <w:hideMark/>
                </w:tcPr>
                <w:p w:rsidR="00C86388" w:rsidRPr="001B29E7" w:rsidRDefault="00C86388" w:rsidP="00CC380F">
                  <w:pPr>
                    <w:pStyle w:val="FreeForm"/>
                    <w:ind w:left="159" w:right="227"/>
                    <w:jc w:val="center"/>
                    <w:cnfStyle w:val="000000100000" w:firstRow="0" w:lastRow="0" w:firstColumn="0" w:lastColumn="0" w:oddVBand="0" w:evenVBand="0" w:oddHBand="1" w:evenHBand="0" w:firstRowFirstColumn="0" w:firstRowLastColumn="0" w:lastRowFirstColumn="0" w:lastRowLastColumn="0"/>
                    <w:rPr>
                      <w:rFonts w:ascii="Trebuchet MS" w:hAnsi="Trebuchet MS"/>
                      <w:b/>
                    </w:rPr>
                  </w:pPr>
                  <w:r w:rsidRPr="001B29E7">
                    <w:rPr>
                      <w:rFonts w:ascii="Trebuchet MS" w:hAnsi="Trebuchet MS"/>
                      <w:b/>
                      <w:sz w:val="24"/>
                      <w:szCs w:val="24"/>
                    </w:rPr>
                    <w:t>2.6</w:t>
                  </w:r>
                </w:p>
              </w:tc>
              <w:tc>
                <w:tcPr>
                  <w:tcW w:w="2551" w:type="dxa"/>
                  <w:tcBorders>
                    <w:left w:val="none" w:sz="0" w:space="0" w:color="auto"/>
                  </w:tcBorders>
                  <w:hideMark/>
                </w:tcPr>
                <w:p w:rsidR="00C86388" w:rsidRPr="001B29E7" w:rsidRDefault="00C86388" w:rsidP="00CC380F">
                  <w:pPr>
                    <w:pStyle w:val="FreeForm"/>
                    <w:ind w:left="159" w:right="227"/>
                    <w:jc w:val="center"/>
                    <w:cnfStyle w:val="000000100000" w:firstRow="0" w:lastRow="0" w:firstColumn="0" w:lastColumn="0" w:oddVBand="0" w:evenVBand="0" w:oddHBand="1" w:evenHBand="0" w:firstRowFirstColumn="0" w:firstRowLastColumn="0" w:lastRowFirstColumn="0" w:lastRowLastColumn="0"/>
                    <w:rPr>
                      <w:rFonts w:ascii="Trebuchet MS" w:hAnsi="Trebuchet MS"/>
                      <w:b/>
                    </w:rPr>
                  </w:pPr>
                  <w:r w:rsidRPr="001B29E7">
                    <w:rPr>
                      <w:rFonts w:ascii="Trebuchet MS" w:hAnsi="Trebuchet MS"/>
                      <w:b/>
                      <w:sz w:val="24"/>
                      <w:szCs w:val="24"/>
                    </w:rPr>
                    <w:t>20</w:t>
                  </w:r>
                </w:p>
              </w:tc>
            </w:tr>
            <w:tr w:rsidR="00C86388" w:rsidTr="00CC380F">
              <w:trPr>
                <w:cnfStyle w:val="000000010000" w:firstRow="0" w:lastRow="0" w:firstColumn="0" w:lastColumn="0" w:oddVBand="0" w:evenVBand="0" w:oddHBand="0" w:evenHBand="1" w:firstRowFirstColumn="0" w:firstRowLastColumn="0" w:lastRowFirstColumn="0" w:lastRowLastColumn="0"/>
                <w:trHeight w:val="355"/>
              </w:trPr>
              <w:tc>
                <w:tcPr>
                  <w:cnfStyle w:val="001000000000" w:firstRow="0" w:lastRow="0" w:firstColumn="1" w:lastColumn="0" w:oddVBand="0" w:evenVBand="0" w:oddHBand="0" w:evenHBand="0" w:firstRowFirstColumn="0" w:firstRowLastColumn="0" w:lastRowFirstColumn="0" w:lastRowLastColumn="0"/>
                  <w:tcW w:w="1583" w:type="dxa"/>
                  <w:tcBorders>
                    <w:right w:val="none" w:sz="0" w:space="0" w:color="auto"/>
                  </w:tcBorders>
                  <w:hideMark/>
                </w:tcPr>
                <w:p w:rsidR="00C86388" w:rsidRPr="001B29E7" w:rsidRDefault="00557867" w:rsidP="00CC380F">
                  <w:pPr>
                    <w:pStyle w:val="FreeForm"/>
                    <w:ind w:left="159" w:right="227"/>
                    <w:jc w:val="center"/>
                    <w:rPr>
                      <w:rFonts w:ascii="Trebuchet MS" w:hAnsi="Trebuchet MS"/>
                    </w:rPr>
                  </w:pPr>
                  <w:r>
                    <w:rPr>
                      <w:rFonts w:ascii="Trebuchet MS" w:hAnsi="Trebuchet MS"/>
                      <w:sz w:val="24"/>
                      <w:szCs w:val="24"/>
                    </w:rPr>
                    <w:t>Orange</w:t>
                  </w:r>
                </w:p>
              </w:tc>
              <w:tc>
                <w:tcPr>
                  <w:tcW w:w="3402" w:type="dxa"/>
                  <w:tcBorders>
                    <w:left w:val="none" w:sz="0" w:space="0" w:color="auto"/>
                    <w:right w:val="none" w:sz="0" w:space="0" w:color="auto"/>
                  </w:tcBorders>
                  <w:hideMark/>
                </w:tcPr>
                <w:p w:rsidR="00C86388" w:rsidRPr="001B29E7" w:rsidRDefault="00C86388" w:rsidP="00CC380F">
                  <w:pPr>
                    <w:pStyle w:val="FreeForm"/>
                    <w:ind w:left="159" w:right="227"/>
                    <w:jc w:val="center"/>
                    <w:cnfStyle w:val="000000010000" w:firstRow="0" w:lastRow="0" w:firstColumn="0" w:lastColumn="0" w:oddVBand="0" w:evenVBand="0" w:oddHBand="0" w:evenHBand="1" w:firstRowFirstColumn="0" w:firstRowLastColumn="0" w:lastRowFirstColumn="0" w:lastRowLastColumn="0"/>
                    <w:rPr>
                      <w:rFonts w:ascii="Trebuchet MS" w:hAnsi="Trebuchet MS"/>
                      <w:b/>
                    </w:rPr>
                  </w:pPr>
                  <w:r w:rsidRPr="001B29E7">
                    <w:rPr>
                      <w:rFonts w:ascii="Trebuchet MS" w:hAnsi="Trebuchet MS"/>
                      <w:b/>
                      <w:sz w:val="24"/>
                      <w:szCs w:val="24"/>
                    </w:rPr>
                    <w:t>2.5</w:t>
                  </w:r>
                </w:p>
              </w:tc>
              <w:tc>
                <w:tcPr>
                  <w:tcW w:w="2551" w:type="dxa"/>
                  <w:tcBorders>
                    <w:left w:val="none" w:sz="0" w:space="0" w:color="auto"/>
                  </w:tcBorders>
                  <w:hideMark/>
                </w:tcPr>
                <w:p w:rsidR="00C86388" w:rsidRPr="001B29E7" w:rsidRDefault="00C86388" w:rsidP="00CC380F">
                  <w:pPr>
                    <w:pStyle w:val="FreeForm"/>
                    <w:ind w:left="159" w:right="227"/>
                    <w:jc w:val="center"/>
                    <w:cnfStyle w:val="000000010000" w:firstRow="0" w:lastRow="0" w:firstColumn="0" w:lastColumn="0" w:oddVBand="0" w:evenVBand="0" w:oddHBand="0" w:evenHBand="1" w:firstRowFirstColumn="0" w:firstRowLastColumn="0" w:lastRowFirstColumn="0" w:lastRowLastColumn="0"/>
                    <w:rPr>
                      <w:rFonts w:ascii="Trebuchet MS" w:hAnsi="Trebuchet MS"/>
                      <w:b/>
                    </w:rPr>
                  </w:pPr>
                  <w:r w:rsidRPr="001B29E7">
                    <w:rPr>
                      <w:rFonts w:ascii="Trebuchet MS" w:hAnsi="Trebuchet MS"/>
                      <w:b/>
                      <w:sz w:val="24"/>
                      <w:szCs w:val="24"/>
                    </w:rPr>
                    <w:t>10</w:t>
                  </w:r>
                </w:p>
              </w:tc>
            </w:tr>
          </w:tbl>
          <w:p w:rsidR="00017BE9" w:rsidRDefault="00017BE9" w:rsidP="00017BE9"/>
        </w:tc>
      </w:tr>
      <w:tr w:rsidR="00900292" w:rsidTr="00145057">
        <w:trPr>
          <w:trHeight w:val="3536"/>
        </w:trPr>
        <w:tc>
          <w:tcPr>
            <w:tcW w:w="959" w:type="dxa"/>
          </w:tcPr>
          <w:p w:rsidR="00900292" w:rsidRDefault="00145057" w:rsidP="00017BE9">
            <w:r>
              <w:lastRenderedPageBreak/>
              <w:t>a</w:t>
            </w:r>
            <w:r w:rsidR="001B29E7">
              <w:t>)</w:t>
            </w:r>
          </w:p>
        </w:tc>
        <w:tc>
          <w:tcPr>
            <w:tcW w:w="9179" w:type="dxa"/>
          </w:tcPr>
          <w:p w:rsidR="001B29E7" w:rsidRDefault="001B29E7" w:rsidP="001B29E7">
            <w:r>
              <w:t>One of the LEDs is connected in series with a 5.0</w:t>
            </w:r>
            <w:r>
              <w:rPr>
                <w:rFonts w:ascii="Cambria Math" w:hAnsi="Cambria Math" w:cs="Cambria Math"/>
              </w:rPr>
              <w:t> </w:t>
            </w:r>
            <w:r>
              <w:t>V supply, a 120</w:t>
            </w:r>
            <w:r>
              <w:rPr>
                <w:rFonts w:ascii="Cambria Math" w:hAnsi="Cambria Math" w:cs="Cambria Math"/>
              </w:rPr>
              <w:t> </w:t>
            </w:r>
            <w:r>
              <w:rPr>
                <w:rFonts w:cs="Trebuchet MS"/>
              </w:rPr>
              <w:t>Ω</w:t>
            </w:r>
            <w:r>
              <w:t xml:space="preserve"> resistor and an ammeter, as shown in the circuit shown below, so that it operates normally.</w:t>
            </w:r>
          </w:p>
          <w:p w:rsidR="00900292" w:rsidRDefault="001B29E7" w:rsidP="001B29E7">
            <w:r>
              <w:rPr>
                <w:noProof/>
                <w:lang w:eastAsia="en-GB"/>
              </w:rPr>
              <w:drawing>
                <wp:inline distT="0" distB="0" distL="0" distR="0" wp14:anchorId="6F2C9A1B" wp14:editId="1D20F971">
                  <wp:extent cx="2628900" cy="1933575"/>
                  <wp:effectExtent l="0" t="0" r="0" b="9525"/>
                  <wp:docPr id="1073741835" name="officeArt object"/>
                  <wp:cNvGraphicFramePr/>
                  <a:graphic xmlns:a="http://schemas.openxmlformats.org/drawingml/2006/main">
                    <a:graphicData uri="http://schemas.openxmlformats.org/drawingml/2006/picture">
                      <pic:pic xmlns:pic="http://schemas.openxmlformats.org/drawingml/2006/picture">
                        <pic:nvPicPr>
                          <pic:cNvPr id="1073741835" name="officeArt object"/>
                          <pic:cNvPicPr/>
                        </pic:nvPicPr>
                        <pic:blipFill>
                          <a:blip r:embed="rId161">
                            <a:extLst/>
                          </a:blip>
                          <a:srcRect r="46093" b="43750"/>
                          <a:stretch>
                            <a:fillRect/>
                          </a:stretch>
                        </pic:blipFill>
                        <pic:spPr>
                          <a:xfrm>
                            <a:off x="0" y="0"/>
                            <a:ext cx="2628900" cy="1933575"/>
                          </a:xfrm>
                          <a:prstGeom prst="rect">
                            <a:avLst/>
                          </a:prstGeom>
                          <a:ln w="12700" cap="flat">
                            <a:noFill/>
                            <a:miter lim="400000"/>
                          </a:ln>
                          <a:effectLst/>
                        </pic:spPr>
                      </pic:pic>
                    </a:graphicData>
                  </a:graphic>
                </wp:inline>
              </w:drawing>
            </w:r>
          </w:p>
        </w:tc>
      </w:tr>
      <w:tr w:rsidR="00900292" w:rsidTr="00145057">
        <w:tc>
          <w:tcPr>
            <w:tcW w:w="959" w:type="dxa"/>
          </w:tcPr>
          <w:p w:rsidR="00900292" w:rsidRDefault="00145057" w:rsidP="001B29E7">
            <w:r>
              <w:t>b</w:t>
            </w:r>
            <w:r w:rsidR="001B29E7">
              <w:t>)</w:t>
            </w:r>
          </w:p>
        </w:tc>
        <w:tc>
          <w:tcPr>
            <w:tcW w:w="9179" w:type="dxa"/>
          </w:tcPr>
          <w:p w:rsidR="00900292" w:rsidRDefault="001B29E7" w:rsidP="00017BE9">
            <w:r>
              <w:t>Explain why the series resistor is required</w:t>
            </w:r>
          </w:p>
        </w:tc>
      </w:tr>
      <w:tr w:rsidR="00900292" w:rsidTr="00145057">
        <w:tc>
          <w:tcPr>
            <w:tcW w:w="959" w:type="dxa"/>
          </w:tcPr>
          <w:p w:rsidR="00900292" w:rsidRDefault="00145057" w:rsidP="00017BE9">
            <w:r>
              <w:t>c</w:t>
            </w:r>
            <w:r w:rsidR="00557867">
              <w:t>)</w:t>
            </w:r>
          </w:p>
        </w:tc>
        <w:tc>
          <w:tcPr>
            <w:tcW w:w="9179" w:type="dxa"/>
          </w:tcPr>
          <w:p w:rsidR="00900292" w:rsidRDefault="001B29E7" w:rsidP="0093366C">
            <w:r w:rsidRPr="001B29E7">
              <w:t>The potential difference across the resistor is 2.4</w:t>
            </w:r>
            <w:r w:rsidRPr="001B29E7">
              <w:rPr>
                <w:rFonts w:ascii="Cambria Math" w:hAnsi="Cambria Math" w:cs="Cambria Math"/>
              </w:rPr>
              <w:t> </w:t>
            </w:r>
            <w:r w:rsidRPr="001B29E7">
              <w:t>V. State the colour of the LED used. Explain your choice.</w:t>
            </w:r>
          </w:p>
        </w:tc>
      </w:tr>
      <w:tr w:rsidR="00E87ED6" w:rsidTr="00145057">
        <w:tc>
          <w:tcPr>
            <w:tcW w:w="959" w:type="dxa"/>
          </w:tcPr>
          <w:p w:rsidR="00E87ED6" w:rsidRDefault="00E87ED6" w:rsidP="00017BE9">
            <w:r>
              <w:t>4</w:t>
            </w:r>
          </w:p>
        </w:tc>
        <w:tc>
          <w:tcPr>
            <w:tcW w:w="9179" w:type="dxa"/>
          </w:tcPr>
          <w:p w:rsidR="00E87ED6" w:rsidRPr="001B29E7" w:rsidRDefault="00E87ED6" w:rsidP="0093366C">
            <w:r>
              <w:t>State which of the LED’s in the circuits below would light.</w:t>
            </w:r>
          </w:p>
        </w:tc>
      </w:tr>
      <w:tr w:rsidR="00E87ED6" w:rsidTr="00145057">
        <w:tc>
          <w:tcPr>
            <w:tcW w:w="959" w:type="dxa"/>
          </w:tcPr>
          <w:p w:rsidR="00E87ED6" w:rsidRDefault="00E87ED6" w:rsidP="00017BE9"/>
        </w:tc>
        <w:tc>
          <w:tcPr>
            <w:tcW w:w="9179" w:type="dxa"/>
          </w:tcPr>
          <w:p w:rsidR="00E87ED6" w:rsidRPr="001B29E7" w:rsidRDefault="00E87ED6" w:rsidP="0093366C">
            <w:r>
              <w:rPr>
                <w:noProof/>
                <w:lang w:eastAsia="en-GB"/>
              </w:rPr>
              <w:drawing>
                <wp:inline distT="0" distB="0" distL="0" distR="0" wp14:anchorId="150E32A7" wp14:editId="5CB9F8E6">
                  <wp:extent cx="1933575" cy="1390650"/>
                  <wp:effectExtent l="0" t="0" r="952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933575" cy="1390650"/>
                          </a:xfrm>
                          <a:prstGeom prst="rect">
                            <a:avLst/>
                          </a:prstGeom>
                          <a:noFill/>
                          <a:ln>
                            <a:noFill/>
                          </a:ln>
                        </pic:spPr>
                      </pic:pic>
                    </a:graphicData>
                  </a:graphic>
                </wp:inline>
              </w:drawing>
            </w:r>
            <w:r>
              <w:t xml:space="preserve">          </w:t>
            </w:r>
            <w:r>
              <w:rPr>
                <w:noProof/>
                <w:lang w:eastAsia="en-GB"/>
              </w:rPr>
              <w:drawing>
                <wp:inline distT="0" distB="0" distL="0" distR="0" wp14:anchorId="658E6D4A" wp14:editId="240392A4">
                  <wp:extent cx="1895475" cy="128587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895475" cy="1285875"/>
                          </a:xfrm>
                          <a:prstGeom prst="rect">
                            <a:avLst/>
                          </a:prstGeom>
                          <a:noFill/>
                          <a:ln>
                            <a:noFill/>
                          </a:ln>
                        </pic:spPr>
                      </pic:pic>
                    </a:graphicData>
                  </a:graphic>
                </wp:inline>
              </w:drawing>
            </w:r>
          </w:p>
        </w:tc>
      </w:tr>
    </w:tbl>
    <w:p w:rsidR="00F57A12" w:rsidRPr="00CC7ACA" w:rsidRDefault="00F57A12" w:rsidP="005E280F">
      <w:pPr>
        <w:pStyle w:val="Heading1"/>
      </w:pPr>
      <w:r w:rsidRPr="00CC7ACA">
        <w:t xml:space="preserve"> </w:t>
      </w:r>
      <w:r w:rsidRPr="00CC7ACA">
        <w:fldChar w:fldCharType="begin"/>
      </w:r>
      <w:r w:rsidRPr="00CC7ACA">
        <w:instrText xml:space="preserve"> SEQ CHAPTER \h \r 1</w:instrText>
      </w:r>
      <w:r w:rsidRPr="00CC7ACA">
        <w:fldChar w:fldCharType="end"/>
      </w:r>
      <w:bookmarkStart w:id="61" w:name="_Toc499924225"/>
      <w:r w:rsidR="00882C1E" w:rsidRPr="00CC7ACA">
        <w:t>Capacitors</w:t>
      </w:r>
      <w:bookmarkEnd w:id="61"/>
    </w:p>
    <w:p w:rsidR="00F57A12" w:rsidRPr="00F57A12" w:rsidRDefault="00F57A12" w:rsidP="00F57A12">
      <w:pPr>
        <w:ind w:left="142"/>
        <w:rPr>
          <w:szCs w:val="24"/>
        </w:rPr>
      </w:pPr>
      <w:r w:rsidRPr="00F57A12">
        <w:rPr>
          <w:noProof/>
          <w:szCs w:val="24"/>
          <w:lang w:eastAsia="en-GB"/>
        </w:rPr>
        <mc:AlternateContent>
          <mc:Choice Requires="wpg">
            <w:drawing>
              <wp:anchor distT="0" distB="0" distL="114300" distR="114300" simplePos="0" relativeHeight="252216320" behindDoc="0" locked="0" layoutInCell="1" allowOverlap="1" wp14:anchorId="381D607D" wp14:editId="5A0B7D1E">
                <wp:simplePos x="0" y="0"/>
                <wp:positionH relativeFrom="column">
                  <wp:posOffset>3530600</wp:posOffset>
                </wp:positionH>
                <wp:positionV relativeFrom="paragraph">
                  <wp:posOffset>179705</wp:posOffset>
                </wp:positionV>
                <wp:extent cx="2841625" cy="2638425"/>
                <wp:effectExtent l="0" t="38100" r="0" b="9525"/>
                <wp:wrapSquare wrapText="bothSides"/>
                <wp:docPr id="2034" name="Group 20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1625" cy="2638425"/>
                          <a:chOff x="6522" y="1898"/>
                          <a:chExt cx="4475" cy="4268"/>
                        </a:xfrm>
                      </wpg:grpSpPr>
                      <wpg:grpSp>
                        <wpg:cNvPr id="2035" name="Group 8"/>
                        <wpg:cNvGrpSpPr>
                          <a:grpSpLocks/>
                        </wpg:cNvGrpSpPr>
                        <wpg:grpSpPr bwMode="auto">
                          <a:xfrm>
                            <a:off x="6522" y="1898"/>
                            <a:ext cx="4475" cy="4268"/>
                            <a:chOff x="5591" y="2452"/>
                            <a:chExt cx="4475" cy="4268"/>
                          </a:xfrm>
                        </wpg:grpSpPr>
                        <wps:wsp>
                          <wps:cNvPr id="2036" name="Rectangle 9"/>
                          <wps:cNvSpPr>
                            <a:spLocks noChangeArrowheads="1"/>
                          </wps:cNvSpPr>
                          <wps:spPr bwMode="auto">
                            <a:xfrm>
                              <a:off x="5591" y="2452"/>
                              <a:ext cx="4475" cy="4155"/>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wps:spPr>
                          <wps:bodyPr rot="0" vert="horz" wrap="square" lIns="91440" tIns="45720" rIns="91440" bIns="45720" anchor="t" anchorCtr="0" upright="1">
                            <a:noAutofit/>
                          </wps:bodyPr>
                        </wps:wsp>
                        <wps:wsp>
                          <wps:cNvPr id="2037" name="Line 10"/>
                          <wps:cNvCnPr/>
                          <wps:spPr bwMode="auto">
                            <a:xfrm>
                              <a:off x="6118" y="2452"/>
                              <a:ext cx="1" cy="3639"/>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038" name="Line 11"/>
                          <wps:cNvCnPr/>
                          <wps:spPr bwMode="auto">
                            <a:xfrm>
                              <a:off x="6118" y="6091"/>
                              <a:ext cx="3742"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9" name="Line 12"/>
                          <wps:cNvCnPr/>
                          <wps:spPr bwMode="auto">
                            <a:xfrm flipV="1">
                              <a:off x="6118" y="5942"/>
                              <a:ext cx="34" cy="14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40" name="Line 13"/>
                          <wps:cNvCnPr/>
                          <wps:spPr bwMode="auto">
                            <a:xfrm flipV="1">
                              <a:off x="6152" y="5805"/>
                              <a:ext cx="23" cy="13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41" name="Line 14"/>
                          <wps:cNvCnPr/>
                          <wps:spPr bwMode="auto">
                            <a:xfrm flipV="1">
                              <a:off x="6175" y="5667"/>
                              <a:ext cx="34" cy="13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42" name="Line 15"/>
                          <wps:cNvCnPr/>
                          <wps:spPr bwMode="auto">
                            <a:xfrm flipV="1">
                              <a:off x="6209" y="5541"/>
                              <a:ext cx="35" cy="12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43" name="Line 16"/>
                          <wps:cNvCnPr/>
                          <wps:spPr bwMode="auto">
                            <a:xfrm flipV="1">
                              <a:off x="6244" y="5416"/>
                              <a:ext cx="34" cy="1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44" name="Line 17"/>
                          <wps:cNvCnPr/>
                          <wps:spPr bwMode="auto">
                            <a:xfrm flipV="1">
                              <a:off x="6278" y="5301"/>
                              <a:ext cx="23" cy="11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45" name="Line 18"/>
                          <wps:cNvCnPr/>
                          <wps:spPr bwMode="auto">
                            <a:xfrm flipV="1">
                              <a:off x="6301" y="5198"/>
                              <a:ext cx="34" cy="10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46" name="Line 19"/>
                          <wps:cNvCnPr/>
                          <wps:spPr bwMode="auto">
                            <a:xfrm flipV="1">
                              <a:off x="6335" y="5095"/>
                              <a:ext cx="34" cy="10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47" name="Line 20"/>
                          <wps:cNvCnPr/>
                          <wps:spPr bwMode="auto">
                            <a:xfrm flipV="1">
                              <a:off x="6369" y="4992"/>
                              <a:ext cx="35" cy="10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88" name="Line 21"/>
                          <wps:cNvCnPr/>
                          <wps:spPr bwMode="auto">
                            <a:xfrm flipV="1">
                              <a:off x="6404" y="4901"/>
                              <a:ext cx="23" cy="9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89" name="Line 22"/>
                          <wps:cNvCnPr/>
                          <wps:spPr bwMode="auto">
                            <a:xfrm flipV="1">
                              <a:off x="6427" y="4809"/>
                              <a:ext cx="34" cy="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0" name="Line 23"/>
                          <wps:cNvCnPr/>
                          <wps:spPr bwMode="auto">
                            <a:xfrm flipV="1">
                              <a:off x="6461" y="4717"/>
                              <a:ext cx="34" cy="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1" name="Line 24"/>
                          <wps:cNvCnPr/>
                          <wps:spPr bwMode="auto">
                            <a:xfrm flipV="1">
                              <a:off x="6495" y="4637"/>
                              <a:ext cx="23" cy="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2" name="Line 25"/>
                          <wps:cNvCnPr/>
                          <wps:spPr bwMode="auto">
                            <a:xfrm flipV="1">
                              <a:off x="6518" y="4569"/>
                              <a:ext cx="34" cy="6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3" name="Line 26"/>
                          <wps:cNvCnPr/>
                          <wps:spPr bwMode="auto">
                            <a:xfrm flipV="1">
                              <a:off x="6552" y="4489"/>
                              <a:ext cx="35" cy="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4" name="Line 27"/>
                          <wps:cNvCnPr/>
                          <wps:spPr bwMode="auto">
                            <a:xfrm flipV="1">
                              <a:off x="6587" y="4420"/>
                              <a:ext cx="34" cy="6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5" name="Line 28"/>
                          <wps:cNvCnPr/>
                          <wps:spPr bwMode="auto">
                            <a:xfrm flipV="1">
                              <a:off x="6621" y="4351"/>
                              <a:ext cx="23" cy="6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6" name="Line 29"/>
                          <wps:cNvCnPr/>
                          <wps:spPr bwMode="auto">
                            <a:xfrm flipV="1">
                              <a:off x="6644" y="4294"/>
                              <a:ext cx="34" cy="5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7" name="Line 30"/>
                          <wps:cNvCnPr/>
                          <wps:spPr bwMode="auto">
                            <a:xfrm flipV="1">
                              <a:off x="6678" y="4225"/>
                              <a:ext cx="35" cy="6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8" name="Line 31"/>
                          <wps:cNvCnPr/>
                          <wps:spPr bwMode="auto">
                            <a:xfrm flipV="1">
                              <a:off x="6713" y="4168"/>
                              <a:ext cx="34" cy="5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199" name="Line 32"/>
                          <wps:cNvCnPr/>
                          <wps:spPr bwMode="auto">
                            <a:xfrm flipV="1">
                              <a:off x="6747" y="4122"/>
                              <a:ext cx="23" cy="4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0" name="Line 33"/>
                          <wps:cNvCnPr/>
                          <wps:spPr bwMode="auto">
                            <a:xfrm flipV="1">
                              <a:off x="6770" y="4065"/>
                              <a:ext cx="34" cy="5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1" name="Line 34"/>
                          <wps:cNvCnPr/>
                          <wps:spPr bwMode="auto">
                            <a:xfrm flipV="1">
                              <a:off x="6804" y="4019"/>
                              <a:ext cx="35" cy="4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2" name="Line 35"/>
                          <wps:cNvCnPr/>
                          <wps:spPr bwMode="auto">
                            <a:xfrm flipV="1">
                              <a:off x="6839" y="3974"/>
                              <a:ext cx="22" cy="4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3" name="Line 36"/>
                          <wps:cNvCnPr/>
                          <wps:spPr bwMode="auto">
                            <a:xfrm flipV="1">
                              <a:off x="6861" y="3928"/>
                              <a:ext cx="35" cy="4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4" name="Line 37"/>
                          <wps:cNvCnPr/>
                          <wps:spPr bwMode="auto">
                            <a:xfrm flipV="1">
                              <a:off x="6896" y="3882"/>
                              <a:ext cx="34" cy="4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5" name="Line 38"/>
                          <wps:cNvCnPr/>
                          <wps:spPr bwMode="auto">
                            <a:xfrm flipV="1">
                              <a:off x="6930" y="3848"/>
                              <a:ext cx="34" cy="3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6" name="Line 39"/>
                          <wps:cNvCnPr/>
                          <wps:spPr bwMode="auto">
                            <a:xfrm flipV="1">
                              <a:off x="6964" y="3802"/>
                              <a:ext cx="23" cy="4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7" name="Line 40"/>
                          <wps:cNvCnPr/>
                          <wps:spPr bwMode="auto">
                            <a:xfrm flipV="1">
                              <a:off x="6987" y="3768"/>
                              <a:ext cx="35" cy="3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8" name="Line 41"/>
                          <wps:cNvCnPr/>
                          <wps:spPr bwMode="auto">
                            <a:xfrm flipV="1">
                              <a:off x="7022" y="3733"/>
                              <a:ext cx="34" cy="3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09" name="Line 42"/>
                          <wps:cNvCnPr/>
                          <wps:spPr bwMode="auto">
                            <a:xfrm flipV="1">
                              <a:off x="7056" y="3699"/>
                              <a:ext cx="23" cy="3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10" name="Line 43"/>
                          <wps:cNvCnPr/>
                          <wps:spPr bwMode="auto">
                            <a:xfrm flipV="1">
                              <a:off x="7079" y="3676"/>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11" name="Line 44"/>
                          <wps:cNvCnPr/>
                          <wps:spPr bwMode="auto">
                            <a:xfrm flipV="1">
                              <a:off x="7113" y="3642"/>
                              <a:ext cx="35" cy="3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12" name="Line 45"/>
                          <wps:cNvCnPr/>
                          <wps:spPr bwMode="auto">
                            <a:xfrm flipV="1">
                              <a:off x="7148" y="3607"/>
                              <a:ext cx="34" cy="3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13" name="Line 46"/>
                          <wps:cNvCnPr/>
                          <wps:spPr bwMode="auto">
                            <a:xfrm flipV="1">
                              <a:off x="7182" y="3585"/>
                              <a:ext cx="23" cy="2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14" name="Line 47"/>
                          <wps:cNvCnPr/>
                          <wps:spPr bwMode="auto">
                            <a:xfrm flipV="1">
                              <a:off x="7205" y="3562"/>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15" name="Line 48"/>
                          <wps:cNvCnPr/>
                          <wps:spPr bwMode="auto">
                            <a:xfrm flipV="1">
                              <a:off x="7239" y="3539"/>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12" name="Line 49"/>
                          <wps:cNvCnPr/>
                          <wps:spPr bwMode="auto">
                            <a:xfrm flipV="1">
                              <a:off x="7273" y="3516"/>
                              <a:ext cx="35"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13" name="Line 50"/>
                          <wps:cNvCnPr/>
                          <wps:spPr bwMode="auto">
                            <a:xfrm flipV="1">
                              <a:off x="7308" y="3493"/>
                              <a:ext cx="23"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14" name="Line 51"/>
                          <wps:cNvCnPr/>
                          <wps:spPr bwMode="auto">
                            <a:xfrm flipV="1">
                              <a:off x="7331" y="3470"/>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15" name="Line 52"/>
                          <wps:cNvCnPr/>
                          <wps:spPr bwMode="auto">
                            <a:xfrm flipV="1">
                              <a:off x="7365" y="3447"/>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16" name="Line 53"/>
                          <wps:cNvCnPr/>
                          <wps:spPr bwMode="auto">
                            <a:xfrm flipV="1">
                              <a:off x="7399" y="3424"/>
                              <a:ext cx="23"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17" name="Line 54"/>
                          <wps:cNvCnPr/>
                          <wps:spPr bwMode="auto">
                            <a:xfrm flipV="1">
                              <a:off x="7422" y="3413"/>
                              <a:ext cx="35"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18" name="Line 55"/>
                          <wps:cNvCnPr/>
                          <wps:spPr bwMode="auto">
                            <a:xfrm flipV="1">
                              <a:off x="7457" y="3390"/>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19" name="Line 56"/>
                          <wps:cNvCnPr/>
                          <wps:spPr bwMode="auto">
                            <a:xfrm flipV="1">
                              <a:off x="7491" y="3379"/>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0" name="Line 57"/>
                          <wps:cNvCnPr/>
                          <wps:spPr bwMode="auto">
                            <a:xfrm flipV="1">
                              <a:off x="7525" y="3367"/>
                              <a:ext cx="23"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1" name="Line 58"/>
                          <wps:cNvCnPr/>
                          <wps:spPr bwMode="auto">
                            <a:xfrm flipV="1">
                              <a:off x="7548" y="3344"/>
                              <a:ext cx="34" cy="2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2" name="Line 59"/>
                          <wps:cNvCnPr/>
                          <wps:spPr bwMode="auto">
                            <a:xfrm flipV="1">
                              <a:off x="7582" y="3333"/>
                              <a:ext cx="35"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3" name="Line 60"/>
                          <wps:cNvCnPr/>
                          <wps:spPr bwMode="auto">
                            <a:xfrm flipV="1">
                              <a:off x="7617" y="3321"/>
                              <a:ext cx="34"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4" name="Line 61"/>
                          <wps:cNvCnPr/>
                          <wps:spPr bwMode="auto">
                            <a:xfrm flipV="1">
                              <a:off x="7651" y="3310"/>
                              <a:ext cx="23"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5" name="Line 62"/>
                          <wps:cNvCnPr/>
                          <wps:spPr bwMode="auto">
                            <a:xfrm flipV="1">
                              <a:off x="7674" y="3298"/>
                              <a:ext cx="34"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6" name="Line 63"/>
                          <wps:cNvCnPr/>
                          <wps:spPr bwMode="auto">
                            <a:xfrm flipV="1">
                              <a:off x="7708" y="3287"/>
                              <a:ext cx="35"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7" name="Line 64"/>
                          <wps:cNvCnPr/>
                          <wps:spPr bwMode="auto">
                            <a:xfrm flipV="1">
                              <a:off x="7743" y="3276"/>
                              <a:ext cx="23"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8" name="Line 65"/>
                          <wps:cNvCnPr/>
                          <wps:spPr bwMode="auto">
                            <a:xfrm flipV="1">
                              <a:off x="7766" y="3264"/>
                              <a:ext cx="34"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29" name="Line 66"/>
                          <wps:cNvCnPr/>
                          <wps:spPr bwMode="auto">
                            <a:xfrm flipV="1">
                              <a:off x="7800" y="3253"/>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0" name="Line 67"/>
                          <wps:cNvCnPr/>
                          <wps:spPr bwMode="auto">
                            <a:xfrm flipV="1">
                              <a:off x="7834" y="3241"/>
                              <a:ext cx="35"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1" name="Line 68"/>
                          <wps:cNvCnPr/>
                          <wps:spPr bwMode="auto">
                            <a:xfrm flipV="1">
                              <a:off x="7869" y="3230"/>
                              <a:ext cx="22"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2" name="Line 69"/>
                          <wps:cNvCnPr/>
                          <wps:spPr bwMode="auto">
                            <a:xfrm>
                              <a:off x="7891" y="3230"/>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3" name="Line 70"/>
                          <wps:cNvCnPr/>
                          <wps:spPr bwMode="auto">
                            <a:xfrm flipV="1">
                              <a:off x="7926" y="3218"/>
                              <a:ext cx="34"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4" name="Line 71"/>
                          <wps:cNvCnPr/>
                          <wps:spPr bwMode="auto">
                            <a:xfrm flipV="1">
                              <a:off x="7960" y="3207"/>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5" name="Line 72"/>
                          <wps:cNvCnPr/>
                          <wps:spPr bwMode="auto">
                            <a:xfrm>
                              <a:off x="7994" y="3207"/>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6" name="Line 73"/>
                          <wps:cNvCnPr/>
                          <wps:spPr bwMode="auto">
                            <a:xfrm flipV="1">
                              <a:off x="8017" y="3195"/>
                              <a:ext cx="35"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7" name="Line 74"/>
                          <wps:cNvCnPr/>
                          <wps:spPr bwMode="auto">
                            <a:xfrm flipV="1">
                              <a:off x="8052" y="3184"/>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8" name="Line 75"/>
                          <wps:cNvCnPr/>
                          <wps:spPr bwMode="auto">
                            <a:xfrm>
                              <a:off x="8086" y="3184"/>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39" name="Line 76"/>
                          <wps:cNvCnPr/>
                          <wps:spPr bwMode="auto">
                            <a:xfrm flipV="1">
                              <a:off x="8109" y="3173"/>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40" name="Line 77"/>
                          <wps:cNvCnPr/>
                          <wps:spPr bwMode="auto">
                            <a:xfrm>
                              <a:off x="8143" y="3173"/>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41" name="Line 78"/>
                          <wps:cNvCnPr/>
                          <wps:spPr bwMode="auto">
                            <a:xfrm flipV="1">
                              <a:off x="8178" y="3161"/>
                              <a:ext cx="34"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142" name="Line 79"/>
                          <wps:cNvCnPr/>
                          <wps:spPr bwMode="auto">
                            <a:xfrm>
                              <a:off x="8212" y="3161"/>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96" name="Line 80"/>
                          <wps:cNvCnPr/>
                          <wps:spPr bwMode="auto">
                            <a:xfrm flipV="1">
                              <a:off x="8235" y="3150"/>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17" name="Line 81"/>
                          <wps:cNvCnPr/>
                          <wps:spPr bwMode="auto">
                            <a:xfrm>
                              <a:off x="8269" y="315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52" name="Line 82"/>
                          <wps:cNvCnPr/>
                          <wps:spPr bwMode="auto">
                            <a:xfrm>
                              <a:off x="8303" y="3150"/>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53" name="Line 83"/>
                          <wps:cNvCnPr/>
                          <wps:spPr bwMode="auto">
                            <a:xfrm flipV="1">
                              <a:off x="8326" y="3138"/>
                              <a:ext cx="35"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54" name="Line 84"/>
                          <wps:cNvCnPr/>
                          <wps:spPr bwMode="auto">
                            <a:xfrm>
                              <a:off x="8361" y="3138"/>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55" name="Line 85"/>
                          <wps:cNvCnPr/>
                          <wps:spPr bwMode="auto">
                            <a:xfrm>
                              <a:off x="8395" y="3138"/>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56" name="Line 86"/>
                          <wps:cNvCnPr/>
                          <wps:spPr bwMode="auto">
                            <a:xfrm flipV="1">
                              <a:off x="8429" y="3127"/>
                              <a:ext cx="23"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57" name="Line 87"/>
                          <wps:cNvCnPr/>
                          <wps:spPr bwMode="auto">
                            <a:xfrm>
                              <a:off x="8452" y="3127"/>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58" name="Line 88"/>
                          <wps:cNvCnPr/>
                          <wps:spPr bwMode="auto">
                            <a:xfrm>
                              <a:off x="8486" y="3127"/>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59" name="Line 89"/>
                          <wps:cNvCnPr/>
                          <wps:spPr bwMode="auto">
                            <a:xfrm flipV="1">
                              <a:off x="8521" y="3115"/>
                              <a:ext cx="34"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0" name="Line 90"/>
                          <wps:cNvCnPr/>
                          <wps:spPr bwMode="auto">
                            <a:xfrm>
                              <a:off x="8555" y="3115"/>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1" name="Line 91"/>
                          <wps:cNvCnPr/>
                          <wps:spPr bwMode="auto">
                            <a:xfrm>
                              <a:off x="8578" y="3115"/>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2" name="Line 92"/>
                          <wps:cNvCnPr/>
                          <wps:spPr bwMode="auto">
                            <a:xfrm>
                              <a:off x="8612" y="3115"/>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3" name="Line 93"/>
                          <wps:cNvCnPr/>
                          <wps:spPr bwMode="auto">
                            <a:xfrm flipV="1">
                              <a:off x="8647" y="3104"/>
                              <a:ext cx="23"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4" name="Line 94"/>
                          <wps:cNvCnPr/>
                          <wps:spPr bwMode="auto">
                            <a:xfrm>
                              <a:off x="8670" y="3104"/>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5" name="Line 95"/>
                          <wps:cNvCnPr/>
                          <wps:spPr bwMode="auto">
                            <a:xfrm>
                              <a:off x="8704" y="3104"/>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6" name="Line 96"/>
                          <wps:cNvCnPr/>
                          <wps:spPr bwMode="auto">
                            <a:xfrm>
                              <a:off x="8738" y="3104"/>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7" name="Line 97"/>
                          <wps:cNvCnPr/>
                          <wps:spPr bwMode="auto">
                            <a:xfrm>
                              <a:off x="8773" y="3104"/>
                              <a:ext cx="22"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8" name="Line 98"/>
                          <wps:cNvCnPr/>
                          <wps:spPr bwMode="auto">
                            <a:xfrm flipV="1">
                              <a:off x="8795" y="3092"/>
                              <a:ext cx="35"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69" name="Line 99"/>
                          <wps:cNvCnPr/>
                          <wps:spPr bwMode="auto">
                            <a:xfrm>
                              <a:off x="8830" y="3092"/>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0" name="Line 100"/>
                          <wps:cNvCnPr/>
                          <wps:spPr bwMode="auto">
                            <a:xfrm>
                              <a:off x="8864" y="3092"/>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1" name="Line 101"/>
                          <wps:cNvCnPr/>
                          <wps:spPr bwMode="auto">
                            <a:xfrm>
                              <a:off x="8898" y="3092"/>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2" name="Line 102"/>
                          <wps:cNvCnPr/>
                          <wps:spPr bwMode="auto">
                            <a:xfrm>
                              <a:off x="8921" y="3092"/>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3" name="Line 103"/>
                          <wps:cNvCnPr/>
                          <wps:spPr bwMode="auto">
                            <a:xfrm>
                              <a:off x="8956" y="3092"/>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4" name="Line 104"/>
                          <wps:cNvCnPr/>
                          <wps:spPr bwMode="auto">
                            <a:xfrm>
                              <a:off x="8990" y="3092"/>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5" name="Line 105"/>
                          <wps:cNvCnPr/>
                          <wps:spPr bwMode="auto">
                            <a:xfrm flipV="1">
                              <a:off x="9013" y="3081"/>
                              <a:ext cx="34"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6" name="Line 106"/>
                          <wps:cNvCnPr/>
                          <wps:spPr bwMode="auto">
                            <a:xfrm>
                              <a:off x="9047" y="3081"/>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7" name="Line 107"/>
                          <wps:cNvCnPr/>
                          <wps:spPr bwMode="auto">
                            <a:xfrm>
                              <a:off x="9082" y="3081"/>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8" name="Line 108"/>
                          <wps:cNvCnPr/>
                          <wps:spPr bwMode="auto">
                            <a:xfrm>
                              <a:off x="9116" y="3081"/>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79" name="Line 109"/>
                          <wps:cNvCnPr/>
                          <wps:spPr bwMode="auto">
                            <a:xfrm>
                              <a:off x="9139" y="3081"/>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80" name="Line 110"/>
                          <wps:cNvCnPr/>
                          <wps:spPr bwMode="auto">
                            <a:xfrm>
                              <a:off x="9173" y="3081"/>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81" name="Line 111"/>
                          <wps:cNvCnPr/>
                          <wps:spPr bwMode="auto">
                            <a:xfrm>
                              <a:off x="9207" y="3081"/>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82" name="Line 112"/>
                          <wps:cNvCnPr/>
                          <wps:spPr bwMode="auto">
                            <a:xfrm>
                              <a:off x="9242" y="3081"/>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86" name="Line 113"/>
                          <wps:cNvCnPr/>
                          <wps:spPr bwMode="auto">
                            <a:xfrm>
                              <a:off x="9265" y="3081"/>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87" name="Line 114"/>
                          <wps:cNvCnPr/>
                          <wps:spPr bwMode="auto">
                            <a:xfrm>
                              <a:off x="9299" y="3081"/>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88" name="Line 115"/>
                          <wps:cNvCnPr/>
                          <wps:spPr bwMode="auto">
                            <a:xfrm flipV="1">
                              <a:off x="9333" y="3070"/>
                              <a:ext cx="23" cy="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89" name="Line 116"/>
                          <wps:cNvCnPr/>
                          <wps:spPr bwMode="auto">
                            <a:xfrm>
                              <a:off x="9356" y="3070"/>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0" name="Line 117"/>
                          <wps:cNvCnPr/>
                          <wps:spPr bwMode="auto">
                            <a:xfrm>
                              <a:off x="9391"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1" name="Line 118"/>
                          <wps:cNvCnPr/>
                          <wps:spPr bwMode="auto">
                            <a:xfrm>
                              <a:off x="9425"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2" name="Line 119"/>
                          <wps:cNvCnPr/>
                          <wps:spPr bwMode="auto">
                            <a:xfrm>
                              <a:off x="9459" y="3070"/>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3" name="Line 120"/>
                          <wps:cNvCnPr/>
                          <wps:spPr bwMode="auto">
                            <a:xfrm>
                              <a:off x="9482"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4" name="Line 121"/>
                          <wps:cNvCnPr/>
                          <wps:spPr bwMode="auto">
                            <a:xfrm>
                              <a:off x="9516" y="3070"/>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5" name="Line 122"/>
                          <wps:cNvCnPr/>
                          <wps:spPr bwMode="auto">
                            <a:xfrm>
                              <a:off x="9551" y="3070"/>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6" name="Line 123"/>
                          <wps:cNvCnPr/>
                          <wps:spPr bwMode="auto">
                            <a:xfrm>
                              <a:off x="9574"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7" name="Line 124"/>
                          <wps:cNvCnPr/>
                          <wps:spPr bwMode="auto">
                            <a:xfrm>
                              <a:off x="9608"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8" name="Line 125"/>
                          <wps:cNvCnPr/>
                          <wps:spPr bwMode="auto">
                            <a:xfrm>
                              <a:off x="9642" y="3070"/>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99" name="Line 126"/>
                          <wps:cNvCnPr/>
                          <wps:spPr bwMode="auto">
                            <a:xfrm>
                              <a:off x="9677" y="3070"/>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00" name="Line 127"/>
                          <wps:cNvCnPr/>
                          <wps:spPr bwMode="auto">
                            <a:xfrm>
                              <a:off x="9700"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01" name="Line 128"/>
                          <wps:cNvCnPr/>
                          <wps:spPr bwMode="auto">
                            <a:xfrm>
                              <a:off x="9734" y="3070"/>
                              <a:ext cx="34"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02" name="Line 129"/>
                          <wps:cNvCnPr/>
                          <wps:spPr bwMode="auto">
                            <a:xfrm>
                              <a:off x="9768" y="3070"/>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03" name="Line 130"/>
                          <wps:cNvCnPr/>
                          <wps:spPr bwMode="auto">
                            <a:xfrm>
                              <a:off x="9803" y="3070"/>
                              <a:ext cx="22"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04" name="Line 131"/>
                          <wps:cNvCnPr/>
                          <wps:spPr bwMode="auto">
                            <a:xfrm>
                              <a:off x="9825" y="3070"/>
                              <a:ext cx="3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405" name="Rectangle 132"/>
                          <wps:cNvSpPr>
                            <a:spLocks noChangeArrowheads="1"/>
                          </wps:cNvSpPr>
                          <wps:spPr bwMode="auto">
                            <a:xfrm>
                              <a:off x="7743" y="6182"/>
                              <a:ext cx="494"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D65E52" w:rsidRPr="00D654D6" w:rsidRDefault="00D65E52" w:rsidP="00F57A12">
                                <w:pPr>
                                  <w:rPr>
                                    <w:szCs w:val="24"/>
                                  </w:rPr>
                                </w:pPr>
                                <w:r w:rsidRPr="00D654D6">
                                  <w:rPr>
                                    <w:color w:val="000000"/>
                                    <w:szCs w:val="24"/>
                                  </w:rPr>
                                  <w:t>time</w:t>
                                </w:r>
                              </w:p>
                            </w:txbxContent>
                          </wps:txbx>
                          <wps:bodyPr rot="0" vert="horz" wrap="none" lIns="0" tIns="0" rIns="0" bIns="0" anchor="t" anchorCtr="0" upright="1">
                            <a:noAutofit/>
                          </wps:bodyPr>
                        </wps:wsp>
                        <wps:wsp>
                          <wps:cNvPr id="406" name="Rectangle 133"/>
                          <wps:cNvSpPr>
                            <a:spLocks noChangeArrowheads="1"/>
                          </wps:cNvSpPr>
                          <wps:spPr bwMode="auto">
                            <a:xfrm rot="16200000">
                              <a:off x="5723" y="3722"/>
                              <a:ext cx="836"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D65E52" w:rsidRPr="00D654D6" w:rsidRDefault="00D65E52" w:rsidP="00F57A12">
                                <w:pPr>
                                  <w:rPr>
                                    <w:szCs w:val="24"/>
                                  </w:rPr>
                                </w:pPr>
                                <w:r w:rsidRPr="00D654D6">
                                  <w:rPr>
                                    <w:color w:val="000000"/>
                                    <w:szCs w:val="24"/>
                                  </w:rPr>
                                  <w:t>Voltage</w:t>
                                </w:r>
                              </w:p>
                            </w:txbxContent>
                          </wps:txbx>
                          <wps:bodyPr rot="0" vert="vert270" wrap="none" lIns="0" tIns="0" rIns="0" bIns="0" anchor="t" anchorCtr="0" upright="1">
                            <a:noAutofit/>
                          </wps:bodyPr>
                        </wps:wsp>
                      </wpg:grpSp>
                      <wps:wsp>
                        <wps:cNvPr id="407" name="Line 134"/>
                        <wps:cNvCnPr/>
                        <wps:spPr bwMode="auto">
                          <a:xfrm flipH="1">
                            <a:off x="6826" y="2539"/>
                            <a:ext cx="3930" cy="0"/>
                          </a:xfrm>
                          <a:prstGeom prst="line">
                            <a:avLst/>
                          </a:prstGeom>
                          <a:noFill/>
                          <a:ln w="19050">
                            <a:solidFill>
                              <a:srgbClr val="FF00FF"/>
                            </a:solidFill>
                            <a:prstDash val="sysDot"/>
                            <a:round/>
                            <a:headEnd/>
                            <a:tailEnd/>
                          </a:ln>
                          <a:extLst>
                            <a:ext uri="{909E8E84-426E-40DD-AFC4-6F175D3DCCD1}">
                              <a14:hiddenFill xmlns:a14="http://schemas.microsoft.com/office/drawing/2010/main">
                                <a:noFill/>
                              </a14:hiddenFill>
                            </a:ext>
                          </a:extLst>
                        </wps:spPr>
                        <wps:bodyPr/>
                      </wps:wsp>
                      <wps:wsp>
                        <wps:cNvPr id="408" name="Text Box 135"/>
                        <wps:cNvSpPr txBox="1">
                          <a:spLocks noChangeArrowheads="1"/>
                        </wps:cNvSpPr>
                        <wps:spPr bwMode="auto">
                          <a:xfrm>
                            <a:off x="6525" y="2300"/>
                            <a:ext cx="833"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F57A12">
                              <w:pPr>
                                <w:rPr>
                                  <w:sz w:val="32"/>
                                </w:rPr>
                              </w:pPr>
                              <w:r>
                                <w:rPr>
                                  <w:sz w:val="32"/>
                                </w:rPr>
                                <w:t>V</w:t>
                              </w:r>
                              <w:r>
                                <w:rPr>
                                  <w:sz w:val="32"/>
                                  <w:vertAlign w:val="subscript"/>
                                </w:rP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34" o:spid="_x0000_s1731" style="position:absolute;left:0;text-align:left;margin-left:278pt;margin-top:14.15pt;width:223.75pt;height:207.75pt;z-index:252216320;mso-position-horizontal-relative:text;mso-position-vertical-relative:text" coordorigin="6522,1898" coordsize="4475,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">
                <v:group id="Group 8" o:spid="_x0000_s1732" style="position:absolute;left:6522;top:1898;width:4475;height:4268" coordorigin="5591,2452" coordsize="4475,4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jrfVfFAAAA3QAA&#10;AA8AAAAAAAAAAAAAAAAAqgIAAGRycy9kb3ducmV2LnhtbFBLBQYAAAAABAAEAPoAAACcAwAAAAA=&#10;">
                  <v:rect id="Rectangle 9" o:spid="_x0000_s1733" style="position:absolute;left:5591;top:2452;width:4475;height:4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U3NcQA&#10;AADdAAAADwAAAGRycy9kb3ducmV2LnhtbESPQWuDQBSE74X+h+UFcqtrTAnFuAYpFFqCh6Tm/nBf&#10;VOK+FXdrzL/PFgI5DjPzDZPtZtOLiUbXWVawimIQxLXVHTcKqt+vtw8QziNr7C2Tghs52OWvLxmm&#10;2l75QNPRNyJA2KWooPV+SKV0dUsGXWQH4uCd7WjQBzk2Uo94DXDTyySON9Jgx2GhxYE+W6ovxz8T&#10;KMXeVMl7WVAy94fTvi7Ln0krtVzMxRaEp9k/w4/2t1aQxOsN/L8JT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VNzXEAAAA3QAAAA8AAAAAAAAAAAAAAAAAmAIAAGRycy9k&#10;b3ducmV2LnhtbFBLBQYAAAAABAAEAPUAAACJAwAAAAA=&#10;" stroked="f" strokeweight="2.25pt"/>
                  <v:line id="Line 10" o:spid="_x0000_s1734" style="position:absolute;visibility:visible;mso-wrap-style:square" from="6118,2452" to="6119,6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ol8MYAAADdAAAADwAAAGRycy9kb3ducmV2LnhtbESP3WoCMRSE7wt9h3AKvRFNqqCyNUpR&#10;FNEbf/oAh+R0d+nmZNmkuu7TG0Ho5TAz3zCzResqcaEmlJ41fAwUCGLjbcm5hu/zuj8FESKyxcoz&#10;abhRgMX89WWGmfVXPtLlFHORIBwy1FDEWGdSBlOQwzDwNXHyfnzjMCbZ5NI2eE1wV8mhUmPpsOS0&#10;UGBNy4LM7+nPaditjt1mte3Wpu5uvaWpctXbH7R+f2u/PkFEauN/+NneWg1DNZrA4016AnJ+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aJfDGAAAA3QAAAA8AAAAAAAAA&#10;AAAAAAAAoQIAAGRycy9kb3ducmV2LnhtbFBLBQYAAAAABAAEAPkAAACUAwAAAAA=&#10;" strokeweight="2.25pt">
                    <v:stroke startarrow="block"/>
                  </v:line>
                  <v:line id="Line 11" o:spid="_x0000_s1735" style="position:absolute;visibility:visible;mso-wrap-style:square" from="6118,6091" to="9860,6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7bsMQAAADdAAAADwAAAGRycy9kb3ducmV2LnhtbERPTWvCQBC9C/6HZYRepG6iIiW6CUUp&#10;qFDb2tLzkB2T0OxsyK6a+OvdQ8Hj432vss7U4kKtqywriCcRCOLc6ooLBT/fb88vIJxH1lhbJgU9&#10;OcjS4WCFibZX/qLL0RcihLBLUEHpfZNI6fKSDLqJbYgDd7KtQR9gW0jd4jWEm1pOo2ghDVYcGkps&#10;aF1S/nc8GwV7um0Wu/HHO859/Pnbz8ZxXx2Uehp1r0sQnjr/EP+7t1rBNJqFueFNeAIyv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7tuwxAAAAN0AAAAPAAAAAAAAAAAA&#10;AAAAAKECAABkcnMvZG93bnJldi54bWxQSwUGAAAAAAQABAD5AAAAkgMAAAAA&#10;" strokeweight="2.25pt">
                    <v:stroke endarrow="block"/>
                  </v:line>
                  <v:line id="Line 12" o:spid="_x0000_s1736" style="position:absolute;flip:y;visibility:visible;mso-wrap-style:square" from="6118,5942" to="6152,6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5YnsUAAADdAAAADwAAAGRycy9kb3ducmV2LnhtbESPQWvCQBSE74X+h+UVequ7RpCaupGg&#10;SAueGoVeH9lnEpJ9G7OrSfvru0Khx2FmvmHWm8l24kaDbxxrmM8UCOLSmYYrDafj/uUVhA/IBjvH&#10;pOGbPGyyx4c1psaN/Em3IlQiQtinqKEOoU+l9GVNFv3M9cTRO7vBYohyqKQZcIxw28lEqaW02HBc&#10;qLGnbU1lW1ythmVbqB+T+AJ34yVP8q932h8WWj8/TfkbiEBT+A//tT+MhkQtVnB/E5+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5YnsUAAADdAAAADwAAAAAAAAAA&#10;AAAAAAChAgAAZHJzL2Rvd25yZXYueG1sUEsFBgAAAAAEAAQA+QAAAJMDAAAAAA==&#10;" strokecolor="blue" strokeweight="2.25pt"/>
                  <v:line id="Line 13" o:spid="_x0000_s1737" style="position:absolute;flip:y;visibility:visible;mso-wrap-style:square" from="6152,5805" to="6175,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KCfsIAAADdAAAADwAAAGRycy9kb3ducmV2LnhtbERPz2vCMBS+C/sfwht4s8m6IaMzLWUi&#10;EzytDnZ9NG9tsXnpmmirf705DHb8+H5vitn24kKj7xxreEoUCOLamY4bDV/H3eoVhA/IBnvHpOFK&#10;Hor8YbHBzLiJP+lShUbEEPYZamhDGDIpfd2SRZ+4gThyP260GCIcG2lGnGK47WWq1Fpa7Dg2tDjQ&#10;e0v1qTpbDetTpW4m9RVup98yLb8/aHd41nr5OJdvIALN4V/8594bDal6ifvjm/gEZH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aKCfsIAAADdAAAADwAAAAAAAAAAAAAA&#10;AAChAgAAZHJzL2Rvd25yZXYueG1sUEsFBgAAAAAEAAQA+QAAAJADAAAAAA==&#10;" strokecolor="blue" strokeweight="2.25pt"/>
                  <v:line id="Line 14" o:spid="_x0000_s1738" style="position:absolute;flip:y;visibility:visible;mso-wrap-style:square" from="6175,5667" to="6209,5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4n5cQAAADdAAAADwAAAGRycy9kb3ducmV2LnhtbESPQWvCQBSE7wX/w/IEb3XXKCLRVUKL&#10;tODJKHh9ZJ9JMPs2Zrcm7a/vCoUeh5n5htnsBtuIB3W+dqxhNlUgiAtnai41nE/71xUIH5ANNo5J&#10;wzd52G1HLxtMjev5SI88lCJC2KeooQqhTaX0RUUW/dS1xNG7us5iiLIrpemwj3DbyESppbRYc1yo&#10;sKW3iopb/mU1LG+5+jGJz/G9v2dJdvmg/WGu9WQ8ZGsQgYbwH/5rfxoNiVrM4PkmPg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7iflxAAAAN0AAAAPAAAAAAAAAAAA&#10;AAAAAKECAABkcnMvZG93bnJldi54bWxQSwUGAAAAAAQABAD5AAAAkgMAAAAA&#10;" strokecolor="blue" strokeweight="2.25pt"/>
                  <v:line id="Line 15" o:spid="_x0000_s1739" style="position:absolute;flip:y;visibility:visible;mso-wrap-style:square" from="6209,5541" to="6244,5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y5ksUAAADdAAAADwAAAGRycy9kb3ducmV2LnhtbESPQWvCQBSE7wX/w/IK3upuVxFJXSW0&#10;iAVPpgWvj+xrEsy+jdnVpP31XaHQ4zAz3zDr7ehacaM+NJ4NPM8UCOLS24YrA58fu6cViBCRLbae&#10;ycA3BdhuJg9rzKwf+Ei3IlYiQThkaKCOscukDGVNDsPMd8TJ+/K9w5hkX0nb45DgrpVaqaV02HBa&#10;qLGj15rKc3F1BpbnQv1YHQp8Gy65zk972h3mxkwfx/wFRKQx/of/2u/WgFYLDfc36Qn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y5ksUAAADdAAAADwAAAAAAAAAA&#10;AAAAAAChAgAAZHJzL2Rvd25yZXYueG1sUEsFBgAAAAAEAAQA+QAAAJMDAAAAAA==&#10;" strokecolor="blue" strokeweight="2.25pt"/>
                  <v:line id="Line 16" o:spid="_x0000_s1740" style="position:absolute;flip:y;visibility:visible;mso-wrap-style:square" from="6244,5416" to="6278,5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AcCcQAAADdAAAADwAAAGRycy9kb3ducmV2LnhtbESPQWvCQBSE70L/w/IKvemusYikrhIs&#10;0kJPRqHXR/aZBLNvY3ZrUn+9Kwgeh5n5hlmuB9uIC3W+dqxhOlEgiAtnai41HPbb8QKED8gGG8ek&#10;4Z88rFcvoyWmxvW8o0seShEh7FPUUIXQplL6oiKLfuJa4ugdXWcxRNmV0nTYR7htZKLUXFqsOS5U&#10;2NKmouKU/1kN81OuribxOX725yzJfr9o+zPT+u11yD5ABBrCM/xofxsNiXqfwf1NfAJy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cBwJxAAAAN0AAAAPAAAAAAAAAAAA&#10;AAAAAKECAABkcnMvZG93bnJldi54bWxQSwUGAAAAAAQABAD5AAAAkgMAAAAA&#10;" strokecolor="blue" strokeweight="2.25pt"/>
                  <v:line id="Line 17" o:spid="_x0000_s1741" style="position:absolute;flip:y;visibility:visible;mso-wrap-style:square" from="6278,5301" to="6301,5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mEfcQAAADdAAAADwAAAGRycy9kb3ducmV2LnhtbESPQWvCQBSE74X+h+UVvNVdU5ESXSVY&#10;pEJPxoLXR/aZBLNvY3Zror++Kwgeh5n5hlmsBtuIC3W+dqxhMlYgiAtnai41/O43758gfEA22Dgm&#10;DVfysFq+viwwNa7nHV3yUIoIYZ+ihiqENpXSFxVZ9GPXEkfv6DqLIcqulKbDPsJtIxOlZtJizXGh&#10;wpbWFRWn/M9qmJ1ydTOJz/GrP2dJdvimzc+H1qO3IZuDCDSEZ/jR3hoNiZpO4f4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mYR9xAAAAN0AAAAPAAAAAAAAAAAA&#10;AAAAAKECAABkcnMvZG93bnJldi54bWxQSwUGAAAAAAQABAD5AAAAkgMAAAAA&#10;" strokecolor="blue" strokeweight="2.25pt"/>
                  <v:line id="Line 18" o:spid="_x0000_s1742" style="position:absolute;flip:y;visibility:visible;mso-wrap-style:square" from="6301,5198" to="6335,5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Uh5sUAAADdAAAADwAAAGRycy9kb3ducmV2LnhtbESPQWvCQBSE7wX/w/IEb3XX2IpEVwkt&#10;YqGnRsHrI/tMgtm3MbuatL++Wyh4HGbmG2a9HWwj7tT52rGG2VSBIC6cqbnUcDzsnpcgfEA22Dgm&#10;Dd/kYbsZPa0xNa7nL7rnoRQRwj5FDVUIbSqlLyqy6KeuJY7e2XUWQ5RdKU2HfYTbRiZKLaTFmuNC&#10;hS29VVRc8pvVsLjk6sckPsf3/pol2WlPu8+51pPxkK1ABBrCI/zf/jAaEvXyCn9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Uh5sUAAADdAAAADwAAAAAAAAAA&#10;AAAAAAChAgAAZHJzL2Rvd25yZXYueG1sUEsFBgAAAAAEAAQA+QAAAJMDAAAAAA==&#10;" strokecolor="blue" strokeweight="2.25pt"/>
                  <v:line id="Line 19" o:spid="_x0000_s1743" style="position:absolute;flip:y;visibility:visible;mso-wrap-style:square" from="6335,5095" to="6369,5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e/kcQAAADdAAAADwAAAGRycy9kb3ducmV2LnhtbESPQWvCQBSE74L/YXmCN901llBSVwkt&#10;otBT00Kvj+xrEsy+jdnVxP76bkHwOMzMN8xmN9pWXKn3jWMNq6UCQVw603Cl4etzv3gG4QOywdYx&#10;abiRh912OtlgZtzAH3QtQiUihH2GGuoQukxKX9Zk0S9dRxy9H9dbDFH2lTQ9DhFuW5kolUqLDceF&#10;Gjt6rak8FRerIT0V6tckvsC34Zwn+feB9u9rreezMX8BEWgMj/C9fTQaEvWUwv+b+AT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B7+RxAAAAN0AAAAPAAAAAAAAAAAA&#10;AAAAAKECAABkcnMvZG93bnJldi54bWxQSwUGAAAAAAQABAD5AAAAkgMAAAAA&#10;" strokecolor="blue" strokeweight="2.25pt"/>
                  <v:line id="Line 20" o:spid="_x0000_s1744" style="position:absolute;flip:y;visibility:visible;mso-wrap-style:square" from="6369,4992" to="6404,5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saCsUAAADdAAAADwAAAGRycy9kb3ducmV2LnhtbESPQWvCQBSE7wX/w/IEb3XXWFSiqwSL&#10;tNBTo+D1kX0mwezbmN2atL++Wyh4HGbmG2azG2wj7tT52rGG2VSBIC6cqbnUcDoenlcgfEA22Dgm&#10;Dd/kYbcdPW0wNa7nT7rnoRQRwj5FDVUIbSqlLyqy6KeuJY7exXUWQ5RdKU2HfYTbRiZKLaTFmuNC&#10;hS3tKyqu+ZfVsLjm6sckPsfX/pYl2fmNDh9zrSfjIVuDCDSER/i//W40JOplCX9v4hO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saCsUAAADdAAAADwAAAAAAAAAA&#10;AAAAAAChAgAAZHJzL2Rvd25yZXYueG1sUEsFBgAAAAAEAAQA+QAAAJMDAAAAAA==&#10;" strokecolor="blue" strokeweight="2.25pt"/>
                  <v:line id="Line 21" o:spid="_x0000_s1745" style="position:absolute;flip:y;visibility:visible;mso-wrap-style:square" from="6404,4901" to="6427,4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GbsUAAADdAAAADwAAAGRycy9kb3ducmV2LnhtbESPQWvDMAyF74P9B6NBb6vTFErJ6pSw&#10;UVroaVmhVxFrSUgsZ7HXZPv11WGwm8R7eu/Tbj+7Xt1oDK1nA6tlAoq48rbl2sDl4/C8BRUissXe&#10;Mxn4oQD7/PFhh5n1E7/TrYy1khAOGRpoYhwyrUPVkMOw9AOxaJ9+dBhlHWttR5wk3PU6TZKNdtiy&#10;NDQ40GtDVVd+OwObrkx+bRpKfJu+irS4HulwXhuzeJqLF1CR5vhv/rs+WcFfbQVXvpERdH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GbsUAAADdAAAADwAAAAAAAAAA&#10;AAAAAAChAgAAZHJzL2Rvd25yZXYueG1sUEsFBgAAAAAEAAQA+QAAAJMDAAAAAA==&#10;" strokecolor="blue" strokeweight="2.25pt"/>
                  <v:line id="Line 22" o:spid="_x0000_s1746" style="position:absolute;flip:y;visibility:visible;mso-wrap-style:square" from="6427,4809" to="6461,4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rj9cIAAADdAAAADwAAAGRycy9kb3ducmV2LnhtbERPTYvCMBC9L/gfwgh7W1MriFajFBdR&#10;8GR3wevQjG2xmdQma7v+eiMI3ubxPme57k0tbtS6yrKC8SgCQZxbXXGh4Pdn+zUD4TyyxtoyKfgn&#10;B+vV4GOJibYdH+mW+UKEEHYJKii9bxIpXV6SQTeyDXHgzrY16ANsC6lb7EK4qWUcRVNpsOLQUGJD&#10;m5LyS/ZnFEwvWXTXscvwu7umcXra0fYwUepz2KcLEJ56/xa/3Hsd5o9nc3h+E06Qq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rj9cIAAADdAAAADwAAAAAAAAAAAAAA&#10;AAChAgAAZHJzL2Rvd25yZXYueG1sUEsFBgAAAAAEAAQA+QAAAJADAAAAAA==&#10;" strokecolor="blue" strokeweight="2.25pt"/>
                  <v:line id="Line 23" o:spid="_x0000_s1747" style="position:absolute;flip:y;visibility:visible;mso-wrap-style:square" from="6461,4717" to="6495,4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nctcUAAADdAAAADwAAAGRycy9kb3ducmV2LnhtbESPQWvCQBCF70L/wzKF3szGCGJTVwkV&#10;UeipaaHXITtNgtnZNLua1F/fORS8zfDevPfNZje5Tl1pCK1nA4skBUVcedtybeDz4zBfgwoR2WLn&#10;mQz8UoDd9mG2wdz6kd/pWsZaSQiHHA00Mfa51qFqyGFIfE8s2rcfHEZZh1rbAUcJd53O0nSlHbYs&#10;DQ329NpQdS4vzsDqXKY3m4US9+NPkRVfRzq8LY15epyKF1CRpng3/1+frOAvnoVfvpER9P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EnctcUAAADdAAAADwAAAAAAAAAA&#10;AAAAAAChAgAAZHJzL2Rvd25yZXYueG1sUEsFBgAAAAAEAAQA+QAAAJMDAAAAAA==&#10;" strokecolor="blue" strokeweight="2.25pt"/>
                  <v:line id="Line 24" o:spid="_x0000_s1748" style="position:absolute;flip:y;visibility:visible;mso-wrap-style:square" from="6495,4637" to="6518,4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V5LsMAAADdAAAADwAAAGRycy9kb3ducmV2LnhtbERPTWuDQBC9B/oflin0FlcthNRmFUkI&#10;DeRUU+h1cKcqcWetu42mv74bKOQ2j/c5m2I2vbjQ6DrLCpIoBkFcW91xo+DjtF+uQTiPrLG3TAqu&#10;5KDIHxYbzLSd+J0ulW9ECGGXoYLW+yGT0tUtGXSRHYgD92VHgz7AsZF6xCmEm16mcbySBjsODS0O&#10;tG2pPlc/RsHqXMW/OnUV7qbvMi0/32h/fFbq6XEuX0F4mv1d/O8+6DA/eUng9k04Qe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FeS7DAAAA3QAAAA8AAAAAAAAAAAAA&#10;AAAAoQIAAGRycy9kb3ducmV2LnhtbFBLBQYAAAAABAAEAPkAAACRAwAAAAA=&#10;" strokecolor="blue" strokeweight="2.25pt"/>
                  <v:line id="Line 25" o:spid="_x0000_s1749" style="position:absolute;flip:y;visibility:visible;mso-wrap-style:square" from="6518,4569" to="6552,4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fnWcMAAADdAAAADwAAAGRycy9kb3ducmV2LnhtbERPTWuDQBC9B/oflgn0FtdYCK11E6RF&#10;EuipptDr4E5U4s5ad6Mmvz5bKPQ2j/c52W42nRhpcK1lBesoBkFcWd1yreDrWKyeQTiPrLGzTAqu&#10;5GC3fVhkmGo78SeNpa9FCGGXooLG+z6V0lUNGXSR7YkDd7KDQR/gUEs94BTCTSeTON5Igy2HhgZ7&#10;emuoOpcXo2BzLuObTlyJ79NPnuTfeyo+npR6XM75KwhPs/8X/7kPOsxfvyTw+004QW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51nDAAAA3QAAAA8AAAAAAAAAAAAA&#10;AAAAoQIAAGRycy9kb3ducmV2LnhtbFBLBQYAAAAABAAEAPkAAACRAwAAAAA=&#10;" strokecolor="blue" strokeweight="2.25pt"/>
                  <v:line id="Line 26" o:spid="_x0000_s1750" style="position:absolute;flip:y;visibility:visible;mso-wrap-style:square" from="6552,4489" to="6587,4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tCwsMAAADdAAAADwAAAGRycy9kb3ducmV2LnhtbERPTWuDQBC9B/Iflgn0FtcoSGrdBGkJ&#10;LfQUW+h1cKcqcWetu402vz5bCOQ2j/c5xX42vTjT6DrLCjZRDIK4trrjRsHnx2G9BeE8ssbeMin4&#10;Iwf73XJRYK7txEc6V74RIYRdjgpa74dcSle3ZNBFdiAO3LcdDfoAx0bqEacQbnqZxHEmDXYcGloc&#10;6Lml+lT9GgXZqYovOnEVvkw/ZVJ+vdLhPVXqYTWXTyA8zf4uvrnfdJi/eUzh/5twgtx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bQsLDAAAA3QAAAA8AAAAAAAAAAAAA&#10;AAAAoQIAAGRycy9kb3ducmV2LnhtbFBLBQYAAAAABAAEAPkAAACRAwAAAAA=&#10;" strokecolor="blue" strokeweight="2.25pt"/>
                  <v:line id="Line 27" o:spid="_x0000_s1751" style="position:absolute;flip:y;visibility:visible;mso-wrap-style:square" from="6587,4420" to="6621,4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LatsIAAADdAAAADwAAAGRycy9kb3ducmV2LnhtbERPTWvCQBC9F/wPywje6sZYRKOrBEUs&#10;9NQoeB2yYxLMzsbsamJ/fbdQ8DaP9zmrTW9q8aDWVZYVTMYRCOLc6ooLBafj/n0OwnlkjbVlUvAk&#10;B5v14G2FibYdf9Mj84UIIewSVFB63yRSurwkg25sG+LAXWxr0AfYFlK32IVwU8s4imbSYMWhocSG&#10;tiXl1+xuFMyuWfSjY5fhrrulcXo+0P5rqtRo2KdLEJ56/xL/uz91mD9ZfMDfN+EE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3LatsIAAADdAAAADwAAAAAAAAAAAAAA&#10;AAChAgAAZHJzL2Rvd25yZXYueG1sUEsFBgAAAAAEAAQA+QAAAJADAAAAAA==&#10;" strokecolor="blue" strokeweight="2.25pt"/>
                  <v:line id="Line 28" o:spid="_x0000_s1752" style="position:absolute;flip:y;visibility:visible;mso-wrap-style:square" from="6621,4351" to="6644,4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5/LcIAAADdAAAADwAAAGRycy9kb3ducmV2LnhtbERPTWvCQBC9F/wPywje6sZIRaOrBEUs&#10;9NQoeB2yYxLMzsbsamJ/fbdQ8DaP9zmrTW9q8aDWVZYVTMYRCOLc6ooLBafj/n0OwnlkjbVlUvAk&#10;B5v14G2FibYdf9Mj84UIIewSVFB63yRSurwkg25sG+LAXWxr0AfYFlK32IVwU8s4imbSYMWhocSG&#10;tiXl1+xuFMyuWfSjY5fhrrulcXo+0P5rqtRo2KdLEJ56/xL/uz91mD9ZfMDfN+EE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D5/LcIAAADdAAAADwAAAAAAAAAAAAAA&#10;AAChAgAAZHJzL2Rvd25yZXYueG1sUEsFBgAAAAAEAAQA+QAAAJADAAAAAA==&#10;" strokecolor="blue" strokeweight="2.25pt"/>
                  <v:line id="Line 29" o:spid="_x0000_s1753" style="position:absolute;flip:y;visibility:visible;mso-wrap-style:square" from="6644,4294" to="6678,4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zhWsIAAADdAAAADwAAAGRycy9kb3ducmV2LnhtbERPTWvCQBC9F/oflhF6azamENroKkGR&#10;Cp6MBa9DdkyC2dk0uzXRX+8KQm/zeJ8zX46mFRfqXWNZwTSKQRCXVjdcKfg5bN4/QTiPrLG1TAqu&#10;5GC5eH2ZY6btwHu6FL4SIYRdhgpq77tMSlfWZNBFtiMO3Mn2Bn2AfSV1j0MIN61M4jiVBhsODTV2&#10;tKqpPBd/RkF6LuKbTlyB6+E3T/LjN212H0q9TcZ8BsLT6P/FT/dWh/nTrxQe34QT5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OzhWsIAAADdAAAADwAAAAAAAAAAAAAA&#10;AAChAgAAZHJzL2Rvd25yZXYueG1sUEsFBgAAAAAEAAQA+QAAAJADAAAAAA==&#10;" strokecolor="blue" strokeweight="2.25pt"/>
                  <v:line id="Line 30" o:spid="_x0000_s1754" style="position:absolute;flip:y;visibility:visible;mso-wrap-style:square" from="6678,4225" to="6713,4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BEwcMAAADdAAAADwAAAGRycy9kb3ducmV2LnhtbERPTWvCQBC9F/wPywi91Y0paI1ZJVSk&#10;Qk/GgtchOyYh2dk0u5rUX98tFLzN431Ouh1NK27Uu9qygvksAkFcWF1zqeDrtH95A+E8ssbWMin4&#10;IQfbzeQpxUTbgY90y30pQgi7BBVU3neJlK6oyKCb2Y44cBfbG/QB9qXUPQ4h3LQyjqKFNFhzaKiw&#10;o/eKiia/GgWLJo/uOnY57obvLM7OH7T/fFXqeTpmaxCeRv8Q/7sPOsyfr5bw9004QW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RMHDAAAA3QAAAA8AAAAAAAAAAAAA&#10;AAAAoQIAAGRycy9kb3ducmV2LnhtbFBLBQYAAAAABAAEAPkAAACRAwAAAAA=&#10;" strokecolor="blue" strokeweight="2.25pt"/>
                  <v:line id="Line 31" o:spid="_x0000_s1755" style="position:absolute;flip:y;visibility:visible;mso-wrap-style:square" from="6713,4168" to="6747,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Qs8UAAADdAAAADwAAAGRycy9kb3ducmV2LnhtbESPQWvCQBCF70L/wzKF3szGCGJTVwkV&#10;UeipaaHXITtNgtnZNLua1F/fORS8zfDevPfNZje5Tl1pCK1nA4skBUVcedtybeDz4zBfgwoR2WLn&#10;mQz8UoDd9mG2wdz6kd/pWsZaSQiHHA00Mfa51qFqyGFIfE8s2rcfHEZZh1rbAUcJd53O0nSlHbYs&#10;DQ329NpQdS4vzsDqXKY3m4US9+NPkRVfRzq8LY15epyKF1CRpng3/1+frOAvngVXvpER9P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Qs8UAAADdAAAADwAAAAAAAAAA&#10;AAAAAAChAgAAZHJzL2Rvd25yZXYueG1sUEsFBgAAAAAEAAQA+QAAAJMDAAAAAA==&#10;" strokecolor="blue" strokeweight="2.25pt"/>
                  <v:line id="Line 32" o:spid="_x0000_s1756" style="position:absolute;flip:y;visibility:visible;mso-wrap-style:square" from="6747,4122" to="6770,4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N1KMMAAADdAAAADwAAAGRycy9kb3ducmV2LnhtbERPTWuDQBC9B/oflgn0lqxakMRmEyRB&#10;WuipttDr4E5U4s5ad6s2vz5bKOQ2j/c5u8NsOjHS4FrLCuJ1BIK4srrlWsHnR7HagHAeWWNnmRT8&#10;koPD/mGxw0zbid9pLH0tQgi7DBU03veZlK5qyKBb2544cGc7GPQBDrXUA04h3HQyiaJUGmw5NDTY&#10;07Gh6lL+GAXppYyuOnElnqbvPMm/Xqh4e1LqcTnnzyA8zf4u/ne/6jA/3m7h75twgt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zdSjDAAAA3QAAAA8AAAAAAAAAAAAA&#10;AAAAoQIAAGRycy9kb3ducmV2LnhtbFBLBQYAAAAABAAEAPkAAACRAwAAAAA=&#10;" strokecolor="blue" strokeweight="2.25pt"/>
                  <v:line id="Line 33" o:spid="_x0000_s1757" style="position:absolute;flip:y;visibility:visible;mso-wrap-style:square" from="6770,4065" to="6804,4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YoTsMAAADdAAAADwAAAGRycy9kb3ducmV2LnhtbESPQYvCMBCF7wv+hzDC3rapXZClGqUo&#10;ouDJruB1aMa22ExqE2311xthYW8zvPe+eTNfDqYRd+pcbVnBJIpBEBdW11wqOP5uvn5AOI+ssbFM&#10;Ch7kYLkYfcwx1bbnA91zX4oAYZeigsr7NpXSFRUZdJFtiYN2tp1BH9aulLrDPsBNI5M4nkqDNYcL&#10;Fba0qqi45DejYHrJ46dOXI7r/pol2WlLm/23Up/jIZuB8DT4f/NfeqdD/YCE9zdhBLl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mKE7DAAAA3QAAAA8AAAAAAAAAAAAA&#10;AAAAoQIAAGRycy9kb3ducmV2LnhtbFBLBQYAAAAABAAEAPkAAACRAwAAAAA=&#10;" strokecolor="blue" strokeweight="2.25pt"/>
                  <v:line id="Line 34" o:spid="_x0000_s1758" style="position:absolute;flip:y;visibility:visible;mso-wrap-style:square" from="6804,4019" to="6839,4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qN1cIAAADdAAAADwAAAGRycy9kb3ducmV2LnhtbERPTWvCQBC9F/wPywi9NbumICW6SlBE&#10;oaemgtchOybB7GzMrib667uFQm/zeJ+zXI+2FXfqfeNYwyxRIIhLZxquNBy/d28fIHxANtg6Jg0P&#10;8rBeTV6WmBk38Bfdi1CJGMI+Qw11CF0mpS9rsugT1xFH7ux6iyHCvpKmxyGG21amSs2lxYZjQ40d&#10;bWoqL8XNaphfCvU0qS9wO1zzND/taff5rvXrdMwXIAKN4V/85z6YOD9VM/j9Jp4gV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CqN1cIAAADdAAAADwAAAAAAAAAAAAAA&#10;AAChAgAAZHJzL2Rvd25yZXYueG1sUEsFBgAAAAAEAAQA+QAAAJADAAAAAA==&#10;" strokecolor="blue" strokeweight="2.25pt"/>
                  <v:line id="Line 35" o:spid="_x0000_s1759" style="position:absolute;flip:y;visibility:visible;mso-wrap-style:square" from="6839,3974" to="6861,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gTosIAAADdAAAADwAAAGRycy9kb3ducmV2LnhtbERP32vCMBB+F/Y/hBvszSbLQKQapUxk&#10;gz2tCr4eza0tNpeuibb61y+Dwd7u4/t56+3kOnGlIbSeDTxnCgRx5W3LtYHjYT9fgggR2WLnmQzc&#10;KMB28zBbY279yJ90LWMtUgiHHA00Mfa5lKFqyGHIfE+cuC8/OIwJDrW0A44p3HVSK7WQDltODQ32&#10;9NpQdS4vzsDiXKq71aHE3fhd6OL0RvuPF2OeHqdiBSLSFP/Ff+53m+ZrpeH3m3SC3P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gTosIAAADdAAAADwAAAAAAAAAAAAAA&#10;AAChAgAAZHJzL2Rvd25yZXYueG1sUEsFBgAAAAAEAAQA+QAAAJADAAAAAA==&#10;" strokecolor="blue" strokeweight="2.25pt"/>
                  <v:line id="Line 36" o:spid="_x0000_s1760" style="position:absolute;flip:y;visibility:visible;mso-wrap-style:square" from="6861,3928" to="6896,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S2OcEAAADdAAAADwAAAGRycy9kb3ducmV2LnhtbERPTYvCMBC9C/6HMMLeNNkKslSjlBXZ&#10;BU92Ba9DM7bFZlKbrK3+eiMs7G0e73NWm8E24kadrx1reJ8pEMSFMzWXGo4/u+kHCB+QDTaOScOd&#10;PGzW49EKU+N6PtAtD6WIIexT1FCF0KZS+qIii37mWuLInV1nMUTYldJ02Mdw28hEqYW0WHNsqLCl&#10;z4qKS/5rNSwuuXqYxOe47a9Zkp2+aLefa/02GbIliEBD+Bf/ub9NnJ+oOby+iSfI9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tLY5wQAAAN0AAAAPAAAAAAAAAAAAAAAA&#10;AKECAABkcnMvZG93bnJldi54bWxQSwUGAAAAAAQABAD5AAAAjwMAAAAA&#10;" strokecolor="blue" strokeweight="2.25pt"/>
                  <v:line id="Line 37" o:spid="_x0000_s1761" style="position:absolute;flip:y;visibility:visible;mso-wrap-style:square" from="6896,3882" to="6930,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0uTcIAAADdAAAADwAAAGRycy9kb3ducmV2LnhtbERPTWvCQBC9F/wPyxS81d1GEUldJbSI&#10;giej4HXITpNgdjZmVxP767tCobd5vM9ZrgfbiDt1vnas4X2iQBAXztRcajgdN28LED4gG2wck4YH&#10;eVivRi9LTI3r+UD3PJQihrBPUUMVQptK6YuKLPqJa4kj9+06iyHCrpSmwz6G20YmSs2lxZpjQ4Ut&#10;fVZUXPKb1TC/5OrHJD7Hr/6aJdl5S5v9VOvx65B9gAg0hH/xn3tn4vxEzeD5TTx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0uTcIAAADdAAAADwAAAAAAAAAAAAAA&#10;AAChAgAAZHJzL2Rvd25yZXYueG1sUEsFBgAAAAAEAAQA+QAAAJADAAAAAA==&#10;" strokecolor="blue" strokeweight="2.25pt"/>
                  <v:line id="Line 38" o:spid="_x0000_s1762" style="position:absolute;flip:y;visibility:visible;mso-wrap-style:square" from="6930,3848" to="6964,3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GL1sIAAADdAAAADwAAAGRycy9kb3ducmV2LnhtbERPTWvCQBC9F/wPyxS81d1GFEldJbSI&#10;giej4HXITpNgdjZmVxP767tCobd5vM9ZrgfbiDt1vnas4X2iQBAXztRcajgdN28LED4gG2wck4YH&#10;eVivRi9LTI3r+UD3PJQihrBPUUMVQptK6YuKLPqJa4kj9+06iyHCrpSmwz6G20YmSs2lxZpjQ4Ut&#10;fVZUXPKb1TC/5OrHJD7Hr/6aJdl5S5v9VOvx65B9gAg0hH/xn3tn4vxEzeD5TTx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GL1sIAAADdAAAADwAAAAAAAAAAAAAA&#10;AAChAgAAZHJzL2Rvd25yZXYueG1sUEsFBgAAAAAEAAQA+QAAAJADAAAAAA==&#10;" strokecolor="blue" strokeweight="2.25pt"/>
                  <v:line id="Line 39" o:spid="_x0000_s1763" style="position:absolute;flip:y;visibility:visible;mso-wrap-style:square" from="6964,3802" to="6987,3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MVocIAAADdAAAADwAAAGRycy9kb3ducmV2LnhtbERPTWvCQBC9F/wPywje6q4RQomuEiyi&#10;0FNTweuQHZNgdjZmtybtr+8WBG/zeJ+z3o62FXfqfeNYw2KuQBCXzjRcaTh97V/fQPiAbLB1TBp+&#10;yMN2M3lZY2bcwJ90L0IlYgj7DDXUIXSZlL6syaKfu444chfXWwwR9pU0PQ4x3LYyUSqVFhuODTV2&#10;tKupvBbfVkN6LdSvSXyB78MtT/LzgfYfS61n0zFfgQg0hqf44T6aOD9RKfx/E0+Qm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8MVocIAAADdAAAADwAAAAAAAAAAAAAA&#10;AAChAgAAZHJzL2Rvd25yZXYueG1sUEsFBgAAAAAEAAQA+QAAAJADAAAAAA==&#10;" strokecolor="blue" strokeweight="2.25pt"/>
                  <v:line id="Line 40" o:spid="_x0000_s1764" style="position:absolute;flip:y;visibility:visible;mso-wrap-style:square" from="6987,3768" to="7022,3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wOsIAAADdAAAADwAAAGRycy9kb3ducmV2LnhtbERPTWvCQBC9F/oflhF6q7umoCW6SlCk&#10;giej0OuQHZNgdjbNbk3sr+8Kgrd5vM9ZrAbbiCt1vnasYTJWIIgLZ2ouNZyO2/dPED4gG2wck4Yb&#10;eVgtX18WmBrX84GueShFDGGfooYqhDaV0hcVWfRj1xJH7uw6iyHCrpSmwz6G20YmSk2lxZpjQ4Ut&#10;rSsqLvmv1TC95OrPJD7HTf+TJdn3F233H1q/jYZsDiLQEJ7ih3tn4vxEzeD+TTxB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I+wOsIAAADdAAAADwAAAAAAAAAAAAAA&#10;AAChAgAAZHJzL2Rvd25yZXYueG1sUEsFBgAAAAAEAAQA+QAAAJADAAAAAA==&#10;" strokecolor="blue" strokeweight="2.25pt"/>
                  <v:line id="Line 41" o:spid="_x0000_s1765" style="position:absolute;flip:y;visibility:visible;mso-wrap-style:square" from="7022,3733" to="7056,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AkSMUAAADdAAAADwAAAGRycy9kb3ducmV2LnhtbESPQWvDMAyF74P9B6PBbqvdFErJ6pbQ&#10;UVrYaWmhVxFrSWgsZ7HbZPv102Gwm8R7eu/Tejv5Tt1piG1gC/OZAUVcBddybeF82r+sQMWE7LAL&#10;TBa+KcJ28/iwxtyFkT/oXqZaSQjHHC00KfW51rFqyGOchZ5YtM8weEyyDrV2A44S7judGbPUHluW&#10;hgZ72jVUXcubt7C8lubHZbHEt/GryIrLgfbvC2ufn6biFVSiKf2b/66PTvAzI7jyjYy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AkSMUAAADdAAAADwAAAAAAAAAA&#10;AAAAAAChAgAAZHJzL2Rvd25yZXYueG1sUEsFBgAAAAAEAAQA+QAAAJMDAAAAAA==&#10;" strokecolor="blue" strokeweight="2.25pt"/>
                  <v:line id="Line 42" o:spid="_x0000_s1766" style="position:absolute;flip:y;visibility:visible;mso-wrap-style:square" from="7056,3699" to="7079,3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yB08IAAADdAAAADwAAAGRycy9kb3ducmV2LnhtbERPTWvCQBC9F/oflhF6q7umIDa6SlCk&#10;giej0OuQHZNgdjbNbk3sr+8Kgrd5vM9ZrAbbiCt1vnasYTJWIIgLZ2ouNZyO2/cZCB+QDTaOScON&#10;PKyWry8LTI3r+UDXPJQihrBPUUMVQptK6YuKLPqxa4kjd3adxRBhV0rTYR/DbSMTpabSYs2xocKW&#10;1hUVl/zXaphecvVnEp/jpv/Jkuz7i7b7D63fRkM2BxFoCE/xw70zcX6iPuH+TTxB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lyB08IAAADdAAAADwAAAAAAAAAAAAAA&#10;AAChAgAAZHJzL2Rvd25yZXYueG1sUEsFBgAAAAAEAAQA+QAAAJADAAAAAA==&#10;" strokecolor="blue" strokeweight="2.25pt"/>
                  <v:line id="Line 43" o:spid="_x0000_s1767" style="position:absolute;flip:y;visibility:visible;mso-wrap-style:square" from="7079,3676" to="7113,3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k8QAAADdAAAADwAAAGRycy9kb3ducmV2LnhtbESPQWvCQBCF7wX/wzJCb3VjBCnRVYIi&#10;FXpqKngdsmMSzM7G7Nak/fWdg+BthvfmvW/W29G16k59aDwbmM8SUMSltw1XBk7fh7d3UCEiW2w9&#10;k4FfCrDdTF7WmFk/8Bfdi1gpCeGQoYE6xi7TOpQ1OQwz3xGLdvG9wyhrX2nb4yDhrtVpkiy1w4al&#10;ocaOdjWV1+LHGVhei+TPpqHA/XDL0/z8QYfPhTGv0zFfgYo0xqf5cX20gp/OhV++kRH0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v76TxAAAAN0AAAAPAAAAAAAAAAAA&#10;AAAAAKECAABkcnMvZG93bnJldi54bWxQSwUGAAAAAAQABAD5AAAAkgMAAAAA&#10;" strokecolor="blue" strokeweight="2.25pt"/>
                  <v:line id="Line 44" o:spid="_x0000_s1768" style="position:absolute;flip:y;visibility:visible;mso-wrap-style:square" from="7113,3642" to="714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MbCMEAAADdAAAADwAAAGRycy9kb3ducmV2LnhtbERPTYvCMBC9C/sfwix407QVRLpGKSuy&#10;C56sgtehmW2LzaTbRFv99UYQvM3jfc5yPZhGXKlztWUF8TQCQVxYXXOp4HjYThYgnEfW2FgmBTdy&#10;sF59jJaYatvznq65L0UIYZeigsr7NpXSFRUZdFPbEgfuz3YGfYBdKXWHfQg3jUyiaC4N1hwaKmzp&#10;u6LinF+Mgvk5j+46cTlu+v8syU4/tN3NlBp/DtkXCE+Df4tf7l8d5idxDM9vwgly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8xsIwQAAAN0AAAAPAAAAAAAAAAAAAAAA&#10;AKECAABkcnMvZG93bnJldi54bWxQSwUGAAAAAAQABAD5AAAAjwMAAAAA&#10;" strokecolor="blue" strokeweight="2.25pt"/>
                  <v:line id="Line 45" o:spid="_x0000_s1769" style="position:absolute;flip:y;visibility:visible;mso-wrap-style:square" from="7148,3607" to="7182,3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Ff8IAAADdAAAADwAAAGRycy9kb3ducmV2LnhtbERPTWvCQBC9F/wPywi9NRu3ICW6SlBE&#10;oaemgtchOybB7GzMrib667uFQm/zeJ+zXI+2FXfqfeNYwyxJQRCXzjRcaTh+794+QPiAbLB1TBoe&#10;5GG9mrwsMTNu4C+6F6ESMYR9hhrqELpMSl/WZNEnriOO3Nn1FkOEfSVNj0MMt61UaTqXFhuODTV2&#10;tKmpvBQ3q2F+KdKnUb7A7XDNVX7a0+7zXevX6ZgvQAQaw7/4z30wcb6aKfj9Jp4gV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GFf8IAAADdAAAADwAAAAAAAAAAAAAA&#10;AAChAgAAZHJzL2Rvd25yZXYueG1sUEsFBgAAAAAEAAQA+QAAAJADAAAAAA==&#10;" strokecolor="blue" strokeweight="2.25pt"/>
                  <v:line id="Line 46" o:spid="_x0000_s1770" style="position:absolute;flip:y;visibility:visible;mso-wrap-style:square" from="7182,3585" to="7205,3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0g5MEAAADdAAAADwAAAGRycy9kb3ducmV2LnhtbERPTYvCMBC9C/6HMMLebGoFkWqUsiIu&#10;eLIKXodmti02k9pE291fb4SFvc3jfc56O5hGPKlztWUFsygGQVxYXXOp4HLeT5cgnEfW2FgmBT/k&#10;YLsZj9aYatvziZ65L0UIYZeigsr7NpXSFRUZdJFtiQP3bTuDPsCulLrDPoSbRiZxvJAGaw4NFbb0&#10;WVFxyx9GweKWx786cTnu+nuWZNcD7Y9zpT4mQ7YC4Wnw/+I/95cO85PZHN7fhBPk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bSDkwQAAAN0AAAAPAAAAAAAAAAAAAAAA&#10;AKECAABkcnMvZG93bnJldi54bWxQSwUGAAAAAAQABAD5AAAAjwMAAAAA&#10;" strokecolor="blue" strokeweight="2.25pt"/>
                  <v:line id="Line 47" o:spid="_x0000_s1771" style="position:absolute;flip:y;visibility:visible;mso-wrap-style:square" from="7205,3562" to="7239,3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S4kMMAAADdAAAADwAAAGRycy9kb3ducmV2LnhtbERPTWuDQBC9B/oflgn0FtfYEop1E6RF&#10;EuipptDr4E5U4s5ad6Omv75bCOQ2j/c52W42nRhpcK1lBesoBkFcWd1yreDrWKxeQDiPrLGzTAqu&#10;5GC3fVhkmGo78SeNpa9FCGGXooLG+z6V0lUNGXSR7YkDd7KDQR/gUEs94BTCTSeTON5Igy2HhgZ7&#10;emuoOpcXo2BzLuNfnbgS36efPMm/91R8PCn1uJzzVxCeZn8X39wHHeYn62f4/yac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EuJDDAAAA3QAAAA8AAAAAAAAAAAAA&#10;AAAAoQIAAGRycy9kb3ducmV2LnhtbFBLBQYAAAAABAAEAPkAAACRAwAAAAA=&#10;" strokecolor="blue" strokeweight="2.25pt"/>
                  <v:line id="Line 48" o:spid="_x0000_s1772" style="position:absolute;flip:y;visibility:visible;mso-wrap-style:square" from="7239,3539" to="7273,3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gdC8MAAADdAAAADwAAAGRycy9kb3ducmV2LnhtbERPTWuDQBC9B/oflgn0FtdYGop1E6RF&#10;EuipptDr4E5U4s5ad6Omv75bCOQ2j/c52W42nRhpcK1lBesoBkFcWd1yreDrWKxeQDiPrLGzTAqu&#10;5GC3fVhkmGo78SeNpa9FCGGXooLG+z6V0lUNGXSR7YkDd7KDQR/gUEs94BTCTSeTON5Igy2HhgZ7&#10;emuoOpcXo2BzLuNfnbgS36efPMm/91R8PCn1uJzzVxCeZn8X39wHHeYn62f4/yac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IHQvDAAAA3QAAAA8AAAAAAAAAAAAA&#10;AAAAoQIAAGRycy9kb3ducmV2LnhtbFBLBQYAAAAABAAEAPkAAACRAwAAAAA=&#10;" strokecolor="blue" strokeweight="2.25pt"/>
                  <v:line id="Line 49" o:spid="_x0000_s1773" style="position:absolute;flip:y;visibility:visible;mso-wrap-style:square" from="7273,3516" to="730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6ZEsQAAADdAAAADwAAAGRycy9kb3ducmV2LnhtbESPQWvCQBSE7wX/w/KE3uomW5ASXSVY&#10;RKEn00Kvj+wzCWbfxuzWRH99VxA8DjPzDbNcj7YVF+p941hDOktAEJfONFxp+Pnevn2A8AHZYOuY&#10;NFzJw3o1eVliZtzAB7oUoRIRwj5DDXUIXSalL2uy6GeuI47e0fUWQ5R9JU2PQ4TbVqokmUuLDceF&#10;Gjva1FSeij+rYX4qkptRvsDP4Zyr/HdH2693rV+nY74AEWgMz/CjvTcaVJoquL+JT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bpkSxAAAAN0AAAAPAAAAAAAAAAAA&#10;AAAAAKECAABkcnMvZG93bnJldi54bWxQSwUGAAAAAAQABAD5AAAAkgMAAAAA&#10;" strokecolor="blue" strokeweight="2.25pt"/>
                  <v:line id="Line 50" o:spid="_x0000_s1774" style="position:absolute;flip:y;visibility:visible;mso-wrap-style:square" from="7308,3493" to="7331,3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I8icMAAADdAAAADwAAAGRycy9kb3ducmV2LnhtbESPQYvCMBSE78L+h/AW9qZpK4hUoxRF&#10;dsGTVfD6aJ5tsXmpTdZWf70RFvY4zMw3zHI9mEbcqXO1ZQXxJAJBXFhdc6ngdNyN5yCcR9bYWCYF&#10;D3KwXn2Mlphq2/OB7rkvRYCwS1FB5X2bSumKigy6iW2Jg3exnUEfZFdK3WEf4KaRSRTNpMGaw0KF&#10;LW0qKq75r1Ewu+bRUycux21/y5Ls/E27/VSpr88hW4DwNPj/8F/7RytI4ngK7zfhCcjV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iPInDAAAA3QAAAA8AAAAAAAAAAAAA&#10;AAAAoQIAAGRycy9kb3ducmV2LnhtbFBLBQYAAAAABAAEAPkAAACRAwAAAAA=&#10;" strokecolor="blue" strokeweight="2.25pt"/>
                  <v:line id="Line 51" o:spid="_x0000_s1775" style="position:absolute;flip:y;visibility:visible;mso-wrap-style:square" from="7331,3470" to="7365,3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uk/cQAAADdAAAADwAAAGRycy9kb3ducmV2LnhtbESPQWvCQBSE74X+h+UJvTWbpCIlukpQ&#10;pIInY8HrI/tMgtm3aXZrYn99VxA8DjPzDbNYjaYVV+pdY1lBEsUgiEurG64UfB+3758gnEfW2Fom&#10;BTdysFq+viww03bgA10LX4kAYZehgtr7LpPSlTUZdJHtiIN3tr1BH2RfSd3jEOCmlWkcz6TBhsNC&#10;jR2tayovxa9RMLsU8Z9OXYGb4SdP89MXbfcfSr1NxnwOwtPon+FHe6cVpEkyhfub8AT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y6T9xAAAAN0AAAAPAAAAAAAAAAAA&#10;AAAAAKECAABkcnMvZG93bnJldi54bWxQSwUGAAAAAAQABAD5AAAAkgMAAAAA&#10;" strokecolor="blue" strokeweight="2.25pt"/>
                  <v:line id="Line 52" o:spid="_x0000_s1776" style="position:absolute;flip:y;visibility:visible;mso-wrap-style:square" from="7365,3447" to="7399,3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cBZsQAAADdAAAADwAAAGRycy9kb3ducmV2LnhtbESPQWvCQBSE74X+h+UJvTWbpCglukpQ&#10;pIInY8HrI/tMgtm3aXZrYn99VxA8DjPzDbNYjaYVV+pdY1lBEsUgiEurG64UfB+3758gnEfW2Fom&#10;BTdysFq+viww03bgA10LX4kAYZehgtr7LpPSlTUZdJHtiIN3tr1BH2RfSd3jEOCmlWkcz6TBhsNC&#10;jR2tayovxa9RMLsU8Z9OXYGb4SdP89MXbfcfSr1NxnwOwtPon+FHe6cVpEkyhfub8AT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hwFmxAAAAN0AAAAPAAAAAAAAAAAA&#10;AAAAAKECAABkcnMvZG93bnJldi54bWxQSwUGAAAAAAQABAD5AAAAkgMAAAAA&#10;" strokecolor="blue" strokeweight="2.25pt"/>
                  <v:line id="Line 53" o:spid="_x0000_s1777" style="position:absolute;flip:y;visibility:visible;mso-wrap-style:square" from="7399,3424" to="7422,3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WfEcQAAADdAAAADwAAAGRycy9kb3ducmV2LnhtbESPQWvCQBSE70L/w/KE3swmKQSJrhIs&#10;0oInY6HXR/aZBLNv0+zWpP31riB4HGbmG2a9nUwnrjS41rKCJIpBEFdWt1wr+DrtF0sQziNr7CyT&#10;gj9ysN28zNaYazvyka6lr0WAsMtRQeN9n0vpqoYMusj2xME728GgD3KopR5wDHDTyTSOM2mw5bDQ&#10;YE+7hqpL+WsUZJcy/tepK/F9/CnS4vuD9oc3pV7nU7EC4Wnyz/Cj/akVpEmSwf1NeA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VZ8RxAAAAN0AAAAPAAAAAAAAAAAA&#10;AAAAAKECAABkcnMvZG93bnJldi54bWxQSwUGAAAAAAQABAD5AAAAkgMAAAAA&#10;" strokecolor="blue" strokeweight="2.25pt"/>
                  <v:line id="Line 54" o:spid="_x0000_s1778" style="position:absolute;flip:y;visibility:visible;mso-wrap-style:square" from="7422,3413" to="7457,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k6isUAAADdAAAADwAAAGRycy9kb3ducmV2LnhtbESPQWvCQBSE70L/w/KE3nSTFLRENyG0&#10;SAs9GQteH9lnEsy+TbNbk/rr3YLgcZiZb5htPplOXGhwrWUF8TICQVxZ3XKt4PuwW7yCcB5ZY2eZ&#10;FPyRgzx7mm0x1XbkPV1KX4sAYZeigsb7PpXSVQ0ZdEvbEwfvZAeDPsihlnrAMcBNJ5MoWkmDLYeF&#10;Bnt6a6g6l79GwepcRleduBLfx58iKY4ftPt6Uep5PhUbEJ4m/wjf259aQRLHa/h/E56Az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k6isUAAADdAAAADwAAAAAAAAAA&#10;AAAAAAChAgAAZHJzL2Rvd25yZXYueG1sUEsFBgAAAAAEAAQA+QAAAJMDAAAAAA==&#10;" strokecolor="blue" strokeweight="2.25pt"/>
                  <v:line id="Line 55" o:spid="_x0000_s1779" style="position:absolute;flip:y;visibility:visible;mso-wrap-style:square" from="7457,3390" to="7491,3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au+MAAAADdAAAADwAAAGRycy9kb3ducmV2LnhtbERPTYvCMBC9L/gfwgje1rQVZKlGKYoo&#10;eNqu4HVoxrbYTGoTbfXXbw6Cx8f7Xq4H04gHda62rCCeRiCIC6trLhWc/nbfPyCcR9bYWCYFT3Kw&#10;Xo2+lphq2/MvPXJfihDCLkUFlfdtKqUrKjLoprYlDtzFdgZ9gF0pdYd9CDeNTKJoLg3WHBoqbGlT&#10;UXHN70bB/JpHL524HLf9LUuy8552x5lSk/GQLUB4GvxH/HYftIIkjsPc8CY8Abn6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qGrvjAAAAA3QAAAA8AAAAAAAAAAAAAAAAA&#10;oQIAAGRycy9kb3ducmV2LnhtbFBLBQYAAAAABAAEAPkAAACOAwAAAAA=&#10;" strokecolor="blue" strokeweight="2.25pt"/>
                  <v:line id="Line 56" o:spid="_x0000_s1780" style="position:absolute;flip:y;visibility:visible;mso-wrap-style:square" from="7491,3379" to="7525,3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oLY8UAAADdAAAADwAAAGRycy9kb3ducmV2LnhtbESPQWvCQBSE70L/w/KE3nSTFMRGNyG0&#10;SAs9GQteH9lnEsy+TbNbk/rr3YLgcZiZb5htPplOXGhwrWUF8TICQVxZ3XKt4PuwW6xBOI+ssbNM&#10;Cv7IQZ49zbaYajvyni6lr0WAsEtRQeN9n0rpqoYMuqXtiYN3soNBH+RQSz3gGOCmk0kUraTBlsNC&#10;gz29NVSdy1+jYHUuo6tOXInv40+RFMcP2n29KPU8n4oNCE+Tf4Tv7U+tIInjV/h/E56Az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coLY8UAAADdAAAADwAAAAAAAAAA&#10;AAAAAAChAgAAZHJzL2Rvd25yZXYueG1sUEsFBgAAAAAEAAQA+QAAAJMDAAAAAA==&#10;" strokecolor="blue" strokeweight="2.25pt"/>
                  <v:line id="Line 57" o:spid="_x0000_s1781" style="position:absolute;flip:y;visibility:visible;mso-wrap-style:square" from="7525,3367" to="7548,3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xoQ8IAAADdAAAADwAAAGRycy9kb3ducmV2LnhtbERPz2uDMBS+D/Y/hDfYbUZTKMOaiqyU&#10;FXaaK/T6MG8qNS/WZNXtr18OhR4/vt9FudhBXGnyvWMNWZKCIG6c6bnVcPzav7yC8AHZ4OCYNPyS&#10;h3L7+FBgbtzMn3StQytiCPscNXQhjLmUvunIok/cSBy5bzdZDBFOrTQTzjHcDlKl6Vpa7Dk2dDjS&#10;W0fNuf6xGtbnOv0zyte4my+Vqk7vtP9Yaf38tFQbEIGWcBff3AejQWUq7o9v4hOQ2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pxoQ8IAAADdAAAADwAAAAAAAAAAAAAA&#10;AAChAgAAZHJzL2Rvd25yZXYueG1sUEsFBgAAAAAEAAQA+QAAAJADAAAAAA==&#10;" strokecolor="blue" strokeweight="2.25pt"/>
                  <v:line id="Line 58" o:spid="_x0000_s1782" style="position:absolute;flip:y;visibility:visible;mso-wrap-style:square" from="7548,3344" to="7582,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DN2MQAAADdAAAADwAAAGRycy9kb3ducmV2LnhtbESPQWvCQBSE7wX/w/KE3uomW5ASXSVY&#10;RKEn00Kvj+wzCWbfxuzWRH99VxA8DjPzDbNcj7YVF+p941hDOktAEJfONFxp+Pnevn2A8AHZYOuY&#10;NFzJw3o1eVliZtzAB7oUoRIRwj5DDXUIXSalL2uy6GeuI47e0fUWQ5R9JU2PQ4TbVqokmUuLDceF&#10;Gjva1FSeij+rYX4qkptRvsDP4Zyr/HdH2693rV+nY74AEWgMz/CjvTcaVKpSuL+JT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0M3YxAAAAN0AAAAPAAAAAAAAAAAA&#10;AAAAAKECAABkcnMvZG93bnJldi54bWxQSwUGAAAAAAQABAD5AAAAkgMAAAAA&#10;" strokecolor="blue" strokeweight="2.25pt"/>
                  <v:line id="Line 59" o:spid="_x0000_s1783" style="position:absolute;flip:y;visibility:visible;mso-wrap-style:square" from="7582,3333" to="7617,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Tr8QAAADdAAAADwAAAGRycy9kb3ducmV2LnhtbESPQWvCQBSE70L/w/IK3nTjCiKpawgt&#10;0oInY6HXR/Y1Ccm+TbNbk/bXu4LgcZiZb5hdNtlOXGjwjWMNq2UCgrh0puFKw+f5sNiC8AHZYOeY&#10;NPyRh2z/NNthatzIJ7oUoRIRwj5FDXUIfSqlL2uy6JeuJ47etxsshiiHSpoBxwi3nVRJspEWG44L&#10;Nfb0WlPZFr9Ww6Ytkn+jfIFv40+u8q93OhzXWs+fp/wFRKApPML39ofRoFZKwe1NfAJyf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AlOvxAAAAN0AAAAPAAAAAAAAAAAA&#10;AAAAAKECAABkcnMvZG93bnJldi54bWxQSwUGAAAAAAQABAD5AAAAkgMAAAAA&#10;" strokecolor="blue" strokeweight="2.25pt"/>
                  <v:line id="Line 60" o:spid="_x0000_s1784" style="position:absolute;flip:y;visibility:visible;mso-wrap-style:square" from="7617,3321" to="7651,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2NMQAAADdAAAADwAAAGRycy9kb3ducmV2LnhtbESPQWvCQBSE7wX/w/IEb3XjClKiqwRF&#10;KvTUVPD6yD6TYPZtzG5N9Nd3C4LHYWa+YVabwTbiRp2vHWuYTRMQxIUzNZcajj/79w8QPiAbbByT&#10;hjt52KxHbytMjev5m255KEWEsE9RQxVCm0rpi4os+qlriaN3dp3FEGVXStNhH+G2kSpJFtJizXGh&#10;wpa2FRWX/NdqWFzy5GGUz3HXXzOVnT5p/zXXejIesiWIQEN4hZ/tg9GgZmoO/2/iE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TvY0xAAAAN0AAAAPAAAAAAAAAAAA&#10;AAAAAKECAABkcnMvZG93bnJldi54bWxQSwUGAAAAAAQABAD5AAAAkgMAAAAA&#10;" strokecolor="blue" strokeweight="2.25pt"/>
                  <v:line id="Line 61" o:spid="_x0000_s1785" style="position:absolute;flip:y;visibility:visible;mso-wrap-style:square" from="7651,3310" to="7674,3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uQMQAAADdAAAADwAAAGRycy9kb3ducmV2LnhtbESPQWvCQBSE7wX/w/IEb3XjKiLRVUKL&#10;tODJKHh9ZJ9JMPs2Zrcm7a/vCoUeh5n5htnsBtuIB3W+dqxhNk1AEBfO1FxqOJ/2rysQPiAbbByT&#10;hm/ysNuOXjaYGtfzkR55KEWEsE9RQxVCm0rpi4os+qlriaN3dZ3FEGVXStNhH+G2kSpJltJizXGh&#10;wpbeKipu+ZfVsLzlyY9RPsf3/p6p7PJB+8Nc68l4yNYgAg3hP/zX/jQa1Ewt4PkmPg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p25AxAAAAN0AAAAPAAAAAAAAAAAA&#10;AAAAAKECAABkcnMvZG93bnJldi54bWxQSwUGAAAAAAQABAD5AAAAkgMAAAAA&#10;" strokecolor="blue" strokeweight="2.25pt"/>
                  <v:line id="Line 62" o:spid="_x0000_s1786" style="position:absolute;flip:y;visibility:visible;mso-wrap-style:square" from="7674,3298" to="7708,3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vL28QAAADdAAAADwAAAGRycy9kb3ducmV2LnhtbESPQWvCQBSE7wX/w/IEb3XjiiLRVUKL&#10;tODJKHh9ZJ9JMPs2Zrcm7a/vCoUeh5n5htnsBtuIB3W+dqxhNk1AEBfO1FxqOJ/2rysQPiAbbByT&#10;hm/ysNuOXjaYGtfzkR55KEWEsE9RQxVCm0rpi4os+qlriaN3dZ3FEGVXStNhH+G2kSpJltJizXGh&#10;wpbeKipu+ZfVsLzlyY9RPsf3/p6p7PJB+8Nc68l4yNYgAg3hP/zX/jQa1Ewt4PkmPg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68vbxAAAAN0AAAAPAAAAAAAAAAAA&#10;AAAAAKECAABkcnMvZG93bnJldi54bWxQSwUGAAAAAAQABAD5AAAAkgMAAAAA&#10;" strokecolor="blue" strokeweight="2.25pt"/>
                  <v:line id="Line 63" o:spid="_x0000_s1787" style="position:absolute;flip:y;visibility:visible;mso-wrap-style:square" from="7708,3287" to="7743,3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lVrMUAAADdAAAADwAAAGRycy9kb3ducmV2LnhtbESPwWrDMBBE74X+g9hAb40cFUxwIweT&#10;EBLIqU6h18Xa2sbWyrWU2O3XR4VCj8PMvGE229n24kajbx1rWC0TEMSVMy3XGt4vh+c1CB+QDfaO&#10;ScM3edjmjw8bzIyb+I1uZahFhLDPUEMTwpBJ6auGLPqlG4ij9+lGiyHKsZZmxCnCbS9VkqTSYstx&#10;ocGBdg1VXXm1GtKuTH6M8iXup69CFR9HOpxftH5azMUriEBz+A//tU9Gg1qpFH7fxCcg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lVrMUAAADdAAAADwAAAAAAAAAA&#10;AAAAAAChAgAAZHJzL2Rvd25yZXYueG1sUEsFBgAAAAAEAAQA+QAAAJMDAAAAAA==&#10;" strokecolor="blue" strokeweight="2.25pt"/>
                  <v:line id="Line 64" o:spid="_x0000_s1788" style="position:absolute;flip:y;visibility:visible;mso-wrap-style:square" from="7743,3276" to="7766,3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XwN8QAAADdAAAADwAAAGRycy9kb3ducmV2LnhtbESPQWvCQBSE74X+h+UJ3urGFVRSVwmK&#10;KPTUKPT6yD6TYPZtml1N7K/vFgoeh5n5hlltBtuIO3W+dqxhOklAEBfO1FxqOJ/2b0sQPiAbbByT&#10;hgd52KxfX1aYGtfzJ93zUIoIYZ+ihiqENpXSFxVZ9BPXEkfv4jqLIcqulKbDPsJtI1WSzKXFmuNC&#10;hS1tKyqu+c1qmF/z5Mcon+Ou/85U9nWg/cdM6/FoyN5BBBrCM/zfPhoNaqoW8PcmPg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fA3xAAAAN0AAAAPAAAAAAAAAAAA&#10;AAAAAKECAABkcnMvZG93bnJldi54bWxQSwUGAAAAAAQABAD5AAAAkgMAAAAA&#10;" strokecolor="blue" strokeweight="2.25pt"/>
                  <v:line id="Line 65" o:spid="_x0000_s1789" style="position:absolute;flip:y;visibility:visible;mso-wrap-style:square" from="7766,3264" to="7800,3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pkRcIAAADdAAAADwAAAGRycy9kb3ducmV2LnhtbERPz2uDMBS+D/Y/hDfYbUZTKMOaiqyU&#10;FXaaK/T6MG8qNS/WZNXtr18OhR4/vt9FudhBXGnyvWMNWZKCIG6c6bnVcPzav7yC8AHZ4OCYNPyS&#10;h3L7+FBgbtzMn3StQytiCPscNXQhjLmUvunIok/cSBy5bzdZDBFOrTQTzjHcDlKl6Vpa7Dk2dDjS&#10;W0fNuf6xGtbnOv0zyte4my+Vqk7vtP9Yaf38tFQbEIGWcBff3AejQWUqzo1v4hOQ2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OpkRcIAAADdAAAADwAAAAAAAAAAAAAA&#10;AAChAgAAZHJzL2Rvd25yZXYueG1sUEsFBgAAAAAEAAQA+QAAAJADAAAAAA==&#10;" strokecolor="blue" strokeweight="2.25pt"/>
                  <v:line id="Line 66" o:spid="_x0000_s1790" style="position:absolute;flip:y;visibility:visible;mso-wrap-style:square" from="7800,3253" to="7834,3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bB3sQAAADdAAAADwAAAGRycy9kb3ducmV2LnhtbESPQWvCQBSE74X+h+UJ3urGFURTVwmK&#10;KPTUKPT6yD6TYPZtml1N7K/vFgoeh5n5hlltBtuIO3W+dqxhOklAEBfO1FxqOJ/2bwsQPiAbbByT&#10;hgd52KxfX1aYGtfzJ93zUIoIYZ+ihiqENpXSFxVZ9BPXEkfv4jqLIcqulKbDPsJtI1WSzKXFmuNC&#10;hS1tKyqu+c1qmF/z5Mcon+Ou/85U9nWg/cdM6/FoyN5BBBrCM/zfPhoNaqqW8PcmPg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psHexAAAAN0AAAAPAAAAAAAAAAAA&#10;AAAAAKECAABkcnMvZG93bnJldi54bWxQSwUGAAAAAAQABAD5AAAAkgMAAAAA&#10;" strokecolor="blue" strokeweight="2.25pt"/>
                  <v:line id="Line 67" o:spid="_x0000_s1791" style="position:absolute;flip:y;visibility:visible;mso-wrap-style:square" from="7834,3241" to="7869,3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X+nsEAAADdAAAADwAAAGRycy9kb3ducmV2LnhtbERPTYvCMBC9L/gfwgje1tQKslRTKS6i&#10;4Gm7gtehGdvSZlKbrK3++s1B8Ph435vtaFpxp97VlhUs5hEI4sLqmksF59/95xcI55E1tpZJwYMc&#10;bNPJxwYTbQf+oXvuSxFC2CWooPK+S6R0RUUG3dx2xIG72t6gD7Avpe5xCOGmlXEUraTBmkNDhR3t&#10;Kiqa/M8oWDV59NSxy/F7uGVxdjnQ/rRUajYdszUIT6N/i1/uo1YQL5Zhf3gTnoBM/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Rf6ewQAAAN0AAAAPAAAAAAAAAAAAAAAA&#10;AKECAABkcnMvZG93bnJldi54bWxQSwUGAAAAAAQABAD5AAAAjwMAAAAA&#10;" strokecolor="blue" strokeweight="2.25pt"/>
                  <v:line id="Line 68" o:spid="_x0000_s1792" style="position:absolute;flip:y;visibility:visible;mso-wrap-style:square" from="7869,3230" to="7891,3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lbBcMAAADdAAAADwAAAGRycy9kb3ducmV2LnhtbESPQYvCMBSE78L+h/AW9qZpK4hUoxRF&#10;dsGTVfD6aJ5tsXmpTdZWf70RFvY4zMw3zHI9mEbcqXO1ZQXxJAJBXFhdc6ngdNyN5yCcR9bYWCYF&#10;D3KwXn2Mlphq2/OB7rkvRYCwS1FB5X2bSumKigy6iW2Jg3exnUEfZFdK3WEf4KaRSRTNpMGaw0KF&#10;LW0qKq75r1Ewu+bRUycux21/y5Ls/E27/VSpr88hW4DwNPj/8F/7RytI4mkM7zfhCcjV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JWwXDAAAA3QAAAA8AAAAAAAAAAAAA&#10;AAAAoQIAAGRycy9kb3ducmV2LnhtbFBLBQYAAAAABAAEAPkAAACRAwAAAAA=&#10;" strokecolor="blue" strokeweight="2.25pt"/>
                  <v:line id="Line 69" o:spid="_x0000_s1793" style="position:absolute;visibility:visible;mso-wrap-style:square" from="7891,3230" to="7926,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WfcUAAADdAAAADwAAAGRycy9kb3ducmV2LnhtbESPQUvDQBSE74L/YXmCF7GbRJASuy1S&#10;UlA82fTi7ZF9zYZm34bd1zb+e1cQPA4z8w2z2sx+VBeKaQhsoFwUoIi7YAfuDRza3eMSVBJki2Ng&#10;MvBNCTbr25sV1jZc+ZMue+lVhnCq0YATmWqtU+fIY1qEiTh7xxA9Spax1zbiNcP9qKuieNYeB84L&#10;DifaOupO+7M3IKcHVzbz0H40hTShje/V8fxlzP3d/PoCSmiW//Bf+80aqMqnCn7f5Ce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WfcUAAADdAAAADwAAAAAAAAAA&#10;AAAAAAChAgAAZHJzL2Rvd25yZXYueG1sUEsFBgAAAAAEAAQA+QAAAJMDAAAAAA==&#10;" strokecolor="blue" strokeweight="2.25pt"/>
                  <v:line id="Line 70" o:spid="_x0000_s1794" style="position:absolute;flip:y;visibility:visible;mso-wrap-style:square" from="7926,3218" to="7960,3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dg6cUAAADdAAAADwAAAGRycy9kb3ducmV2LnhtbESPzWrDMBCE74W+g9hCbrX8A6E4VoxJ&#10;CA30VDeQ62JtbBNr5Vhq7Pbpq0Khx2FmvmGKcjGDuNPkessKkigGQdxY3XOr4PRxeH4B4TyyxsEy&#10;KfgiB+X28aHAXNuZ3+le+1YECLscFXTej7mUrunIoIvsSBy8i50M+iCnVuoJ5wA3g0zjeC0N9hwW&#10;Ohxp11FzrT+NgvW1jr916mrcz7cqrc6vdHjLlFo9LdUGhKfF/4f/2ketIE2yDH7fhCc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5dg6cUAAADdAAAADwAAAAAAAAAA&#10;AAAAAAChAgAAZHJzL2Rvd25yZXYueG1sUEsFBgAAAAAEAAQA+QAAAJMDAAAAAA==&#10;" strokecolor="blue" strokeweight="2.25pt"/>
                  <v:line id="Line 71" o:spid="_x0000_s1795" style="position:absolute;flip:y;visibility:visible;mso-wrap-style:square" from="7960,3207" to="7994,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74ncUAAADdAAAADwAAAGRycy9kb3ducmV2LnhtbESPQWuDQBSE74H8h+UFeotrtEixboK0&#10;hBZ6ii30+nBfVeK+te422vz6bCCQ4zAz3zDFbja9ONHoOssKNlEMgri2uuNGwdfnfv0Ewnlkjb1l&#10;UvBPDnbb5aLAXNuJD3SqfCMChF2OClrvh1xKV7dk0EV2IA7ejx0N+iDHRuoRpwA3vUziOJMGOw4L&#10;LQ700lJ9rP6MguxYxWeduApfp98yKb/faP+RKvWwmstnEJ5mfw/f2u9aQbJJH+H6JjwBub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H74ncUAAADdAAAADwAAAAAAAAAA&#10;AAAAAAChAgAAZHJzL2Rvd25yZXYueG1sUEsFBgAAAAAEAAQA+QAAAJMDAAAAAA==&#10;" strokecolor="blue" strokeweight="2.25pt"/>
                  <v:line id="Line 72" o:spid="_x0000_s1796" style="position:absolute;visibility:visible;mso-wrap-style:square" from="7994,3207" to="8017,3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YOCcUAAADdAAAADwAAAGRycy9kb3ducmV2LnhtbESPQUvDQBSE74L/YXmCF2k3iVhK7LaI&#10;RFA82Xjx9si+ZkOzb8Puaxv/vSsIHoeZ+YbZ7GY/qjPFNAQ2UC4LUMRdsAP3Bj7bl8UaVBJki2Ng&#10;MvBNCXbb66sN1jZc+IPOe+lVhnCq0YATmWqtU+fIY1qGiTh7hxA9Spax1zbiJcP9qKuiWGmPA+cF&#10;hxM9O+qO+5M3IMc7Vzbz0L43hTShjW/V4fRlzO3N/PQISmiW//Bf+9UaqMr7B/h9k5+A3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YOCcUAAADdAAAADwAAAAAAAAAA&#10;AAAAAAChAgAAZHJzL2Rvd25yZXYueG1sUEsFBgAAAAAEAAQA+QAAAJMDAAAAAA==&#10;" strokecolor="blue" strokeweight="2.25pt"/>
                  <v:line id="Line 73" o:spid="_x0000_s1797" style="position:absolute;flip:y;visibility:visible;mso-wrap-style:square" from="8017,3195" to="8052,3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DccQAAADdAAAADwAAAGRycy9kb3ducmV2LnhtbESPQWuDQBSE74X+h+UVcqtrDEgxboI0&#10;SAM91QZyfbivKnHfGnerJr++Wyj0OMzMN0y+X0wvJhpdZ1nBOopBENdWd9woOH2Wzy8gnEfW2Fsm&#10;BTdysN89PuSYaTvzB02Vb0SAsMtQQev9kEnp6pYMusgOxMH7sqNBH+TYSD3iHOCml0kcp9Jgx2Gh&#10;xYFeW6ov1bdRkF6q+K4TV+FhvhZJcX6j8n2j1OppKbYgPC3+P/zXPmoFyXqTwu+b8ATk7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4MNxxAAAAN0AAAAPAAAAAAAAAAAA&#10;AAAAAKECAABkcnMvZG93bnJldi54bWxQSwUGAAAAAAQABAD5AAAAkgMAAAAA&#10;" strokecolor="blue" strokeweight="2.25pt"/>
                  <v:line id="Line 74" o:spid="_x0000_s1798" style="position:absolute;flip:y;visibility:visible;mso-wrap-style:square" from="8052,3184" to="8086,3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xm6sQAAADdAAAADwAAAGRycy9kb3ducmV2LnhtbESPQYvCMBSE7wv+h/AEb2tqBVeqUYoi&#10;Cp62Cl4fzbMtNi+1ibbur98IC3scZuYbZrnuTS2e1LrKsoLJOAJBnFtdcaHgfNp9zkE4j6yxtkwK&#10;XuRgvRp8LDHRtuNvema+EAHCLkEFpfdNIqXLSzLoxrYhDt7VtgZ9kG0hdYtdgJtaxlE0kwYrDgsl&#10;NrQpKb9lD6NgdsuiHx27DLfdPY3Ty552x6lSo2GfLkB46v1/+K990AriyfQL3m/CE5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rGbqxAAAAN0AAAAPAAAAAAAAAAAA&#10;AAAAAKECAABkcnMvZG93bnJldi54bWxQSwUGAAAAAAQABAD5AAAAkgMAAAAA&#10;" strokecolor="blue" strokeweight="2.25pt"/>
                  <v:line id="Line 75" o:spid="_x0000_s1799" style="position:absolute;visibility:visible;mso-wrap-style:square" from="8086,3184" to="8109,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hl8IAAADdAAAADwAAAGRycy9kb3ducmV2LnhtbERPTUvDQBC9C/6HZQQvYjeJICV2W0Qi&#10;WDzZ9NLbkJ1mQ7OzYXfaxn/fPQgeH+97tZn9qC4U0xDYQLkoQBF3wQ7cG9i3n89LUEmQLY6BycAv&#10;Jdis7+9WWNtw5R+67KRXOYRTjQacyFRrnTpHHtMiTMSZO4boUTKMvbYRrzncj7oqilftceDc4HCi&#10;D0fdaXf2BuT05MpmHtrvppAmtHFbHc8HYx4f5vc3UEKz/Iv/3F/WQFW+5Ln5TX4Ce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ehl8IAAADdAAAADwAAAAAAAAAAAAAA&#10;AAChAgAAZHJzL2Rvd25yZXYueG1sUEsFBgAAAAAEAAQA+QAAAJADAAAAAA==&#10;" strokecolor="blue" strokeweight="2.25pt"/>
                  <v:line id="Line 76" o:spid="_x0000_s1800" style="position:absolute;flip:y;visibility:visible;mso-wrap-style:square" from="8109,3173" to="8143,3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9XA8QAAADdAAAADwAAAGRycy9kb3ducmV2LnhtbESPQYvCMBSE7wv+h/AEb2tqBVmrUYoi&#10;Cp62Cl4fzbMtNi+1ibbur98IC3scZuYbZrnuTS2e1LrKsoLJOAJBnFtdcaHgfNp9foFwHlljbZkU&#10;vMjBejX4WGKibcff9Mx8IQKEXYIKSu+bREqXl2TQjW1DHLyrbQ36INtC6ha7ADe1jKNoJg1WHBZK&#10;bGhTUn7LHkbB7JZFPzp2GW67exqnlz3tjlOlRsM+XYDw1Pv/8F/7oBXEk+kc3m/CE5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f1cDxAAAAN0AAAAPAAAAAAAAAAAA&#10;AAAAAKECAABkcnMvZG93bnJldi54bWxQSwUGAAAAAAQABAD5AAAAkgMAAAAA&#10;" strokecolor="blue" strokeweight="2.25pt"/>
                  <v:line id="Line 77" o:spid="_x0000_s1801" style="position:absolute;visibility:visible;mso-wrap-style:square" from="8143,3173" to="8178,3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fe7MIAAADdAAAADwAAAGRycy9kb3ducmV2LnhtbERPTUvDQBC9C/6HZQQvYjcJIiV2W0Qi&#10;WDzZ9NLbkJ1mQ7OzYXfaxn/fPQgeH+97tZn9qC4U0xDYQLkoQBF3wQ7cG9i3n89LUEmQLY6BycAv&#10;Jdis7+9WWNtw5R+67KRXOYRTjQacyFRrnTpHHtMiTMSZO4boUTKMvbYRrzncj7oqilftceDc4HCi&#10;D0fdaXf2BuT05MpmHtrvppAmtHFbHc8HYx4f5vc3UEKz/Iv/3F/WQFW+5P35TX4Ce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fe7MIAAADdAAAADwAAAAAAAAAAAAAA&#10;AAChAgAAZHJzL2Rvd25yZXYueG1sUEsFBgAAAAAEAAQA+QAAAJADAAAAAA==&#10;" strokecolor="blue" strokeweight="2.25pt"/>
                  <v:line id="Line 78" o:spid="_x0000_s1802" style="position:absolute;flip:y;visibility:visible;mso-wrap-style:square" from="8178,3161" to="8212,3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8oeMQAAADdAAAADwAAAGRycy9kb3ducmV2LnhtbESPQWvCQBSE74X+h+UJvTWbpCIlukpQ&#10;pIInY8HrI/tMgtm3aXZrYn99VxA8DjPzDbNYjaYVV+pdY1lBEsUgiEurG64UfB+3758gnEfW2Fom&#10;BTdysFq+viww03bgA10LX4kAYZehgtr7LpPSlTUZdJHtiIN3tr1BH2RfSd3jEOCmlWkcz6TBhsNC&#10;jR2tayovxa9RMLsU8Z9OXYGb4SdP89MXbfcfSr1NxnwOwtPon+FHe6cVpMk0gfub8AT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Dyh4xAAAAN0AAAAPAAAAAAAAAAAA&#10;AAAAAKECAABkcnMvZG93bnJldi54bWxQSwUGAAAAAAQABAD5AAAAkgMAAAAA&#10;" strokecolor="blue" strokeweight="2.25pt"/>
                  <v:line id="Line 79" o:spid="_x0000_s1803" style="position:absolute;visibility:visible;mso-wrap-style:square" from="8212,3161" to="8235,3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nlAMUAAADdAAAADwAAAGRycy9kb3ducmV2LnhtbESPQUvDQBSE74L/YXmCF7GbBJESuy1S&#10;UlA82fTi7ZF9zYZm34bd1zb+e1cQPA4z8w2z2sx+VBeKaQhsoFwUoIi7YAfuDRza3eMSVBJki2Ng&#10;MvBNCTbr25sV1jZc+ZMue+lVhnCq0YATmWqtU+fIY1qEiTh7xxA9Spax1zbiNcP9qKuieNYeB84L&#10;DifaOupO+7M3IKcHVzbz0H40hTShje/V8fxlzP3d/PoCSmiW//Bf+80aqMqnCn7f5Ce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nlAMUAAADdAAAADwAAAAAAAAAA&#10;AAAAAAChAgAAZHJzL2Rvd25yZXYueG1sUEsFBgAAAAAEAAQA+QAAAJMDAAAAAA==&#10;" strokecolor="blue" strokeweight="2.25pt"/>
                  <v:line id="Line 80" o:spid="_x0000_s1804" style="position:absolute;flip:y;visibility:visible;mso-wrap-style:square" from="8235,3150" to="8269,3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oca8QAAADcAAAADwAAAGRycy9kb3ducmV2LnhtbESPQWvCQBSE74X+h+UJvTUbUwht6ipB&#10;EQVPRqHXR/Y1CWbfptnVRH+9Kwg9DjPzDTNbjKYVF+pdY1nBNIpBEJdWN1wpOB7W758gnEfW2Fom&#10;BVdysJi/vsww03bgPV0KX4kAYZehgtr7LpPSlTUZdJHtiIP3a3uDPsi+krrHIcBNK5M4TqXBhsNC&#10;jR0taypPxdkoSE9FfNOJK3A1/OVJ/rOh9e5DqbfJmH+D8DT6//CzvdUKkq8UHmfCEZ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hxrxAAAANwAAAAPAAAAAAAAAAAA&#10;AAAAAKECAABkcnMvZG93bnJldi54bWxQSwUGAAAAAAQABAD5AAAAkgMAAAAA&#10;" strokecolor="blue" strokeweight="2.25pt"/>
                  <v:line id="Line 81" o:spid="_x0000_s1805" style="position:absolute;visibility:visible;mso-wrap-style:square" from="8269,3150" to="8303,3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aIZMUAAADcAAAADwAAAGRycy9kb3ducmV2LnhtbESPQUvDQBSE74L/YXlCL2I3qWAldltE&#10;IiiebHrp7ZF9zYZm34bd1zb9964geBxm5htmtZn8oM4UUx/YQDkvQBG3wfbcGdg17w/PoJIgWxwC&#10;k4ErJdisb29WWNlw4W86b6VTGcKpQgNOZKy0Tq0jj2keRuLsHUL0KFnGTtuIlwz3g14UxZP22HNe&#10;cDjSm6P2uD15A3K8d2U99c1XXUgdmvi5OJz2xszuptcXUEKT/If/2h/WwGO5hN8z+Qjo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aIZMUAAADcAAAADwAAAAAAAAAA&#10;AAAAAAChAgAAZHJzL2Rvd25yZXYueG1sUEsFBgAAAAAEAAQA+QAAAJMDAAAAAA==&#10;" strokecolor="blue" strokeweight="2.25pt"/>
                  <v:line id="Line 82" o:spid="_x0000_s1806" style="position:absolute;visibility:visible;mso-wrap-style:square" from="8303,3150" to="8326,3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uSPMUAAADcAAAADwAAAGRycy9kb3ducmV2LnhtbESPQUvDQBSE74L/YXlCL2I3jVgkdluk&#10;pKB4svHi7ZF9zYZm34bd1zb9964geBxm5htmtZn8oM4UUx/YwGJegCJug+25M/DV7B6eQSVBtjgE&#10;JgNXSrBZ396ssLLhwp903kunMoRThQacyFhpnVpHHtM8jMTZO4ToUbKMnbYRLxnuB10WxVJ77Dkv&#10;OBxp66g97k/egBzv3aKe+uajLqQOTXwvD6dvY2Z30+sLKKFJ/sN/7Tdr4PGphN8z+Qjo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uSPMUAAADcAAAADwAAAAAAAAAA&#10;AAAAAAChAgAAZHJzL2Rvd25yZXYueG1sUEsFBgAAAAAEAAQA+QAAAJMDAAAAAA==&#10;" strokecolor="blue" strokeweight="2.25pt"/>
                  <v:line id="Line 83" o:spid="_x0000_s1807" style="position:absolute;flip:y;visibility:visible;mso-wrap-style:square" from="8326,3138" to="8361,3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UK9MQAAADcAAAADwAAAGRycy9kb3ducmV2LnhtbESPQWvCQBSE70L/w/IKvZmNCUqJrhJa&#10;pAVPxoLXR/aZBLNv0+zWpP56VxA8DjPzDbPajKYVF+pdY1nBLIpBEJdWN1wp+Dlsp+8gnEfW2Fom&#10;Bf/kYLN+maww03bgPV0KX4kAYZehgtr7LpPSlTUZdJHtiIN3sr1BH2RfSd3jEOCmlUkcL6TBhsNC&#10;jR191FSeiz+jYHEu4qtOXIGfw2+e5Mcv2u5Spd5ex3wJwtPon+FH+1srSOcp3M+EI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1Qr0xAAAANwAAAAPAAAAAAAAAAAA&#10;AAAAAKECAABkcnMvZG93bnJldi54bWxQSwUGAAAAAAQABAD5AAAAkgMAAAAA&#10;" strokecolor="blue" strokeweight="2.25pt"/>
                  <v:line id="Line 84" o:spid="_x0000_s1808" style="position:absolute;visibility:visible;mso-wrap-style:square" from="8361,3138" to="8395,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v08UAAADcAAAADwAAAGRycy9kb3ducmV2LnhtbESPQUsDMRSE74L/ITzBi7TZViuyNi2l&#10;rKB4atdLb4/N62bp5mVJXtv13xtB8DjMzDfMcj36Xl0opi6wgdm0AEXcBNtxa+Crfpu8gEqCbLEP&#10;TAa+KcF6dXuzxNKGK+/ospdWZQinEg04kaHUOjWOPKZpGIizdwzRo2QZW20jXjPc93peFM/aY8d5&#10;weFAW0fNaX/2BuT04GbV2NWfVSFVqOPH/Hg+GHN/N25eQQmN8h/+a79bA4+LJ/g9k4+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6v08UAAADcAAAADwAAAAAAAAAA&#10;AAAAAAChAgAAZHJzL2Rvd25yZXYueG1sUEsFBgAAAAAEAAQA+QAAAJMDAAAAAA==&#10;" strokecolor="blue" strokeweight="2.25pt"/>
                  <v:line id="Line 85" o:spid="_x0000_s1809" style="position:absolute;visibility:visible;mso-wrap-style:square" from="8395,3138" to="8429,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IKSMUAAADcAAAADwAAAGRycy9kb3ducmV2LnhtbESPQWsCMRSE74X+h/AKvRTNarHIahSR&#10;LbT0VLcXb4/Nc7O4eVmSp27/fVMo9DjMzDfMejv6Xl0ppi6wgdm0AEXcBNtxa+Crfp0sQSVBttgH&#10;JgPflGC7ub9bY2nDjT/pepBWZQinEg04kaHUOjWOPKZpGIizdwrRo2QZW20j3jLc93peFC/aY8d5&#10;weFAe0fN+XDxBuT85GbV2NUfVSFVqOP7/HQ5GvP4MO5WoIRG+Q//td+sgefFAn7P5CO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IKSMUAAADcAAAADwAAAAAAAAAA&#10;AAAAAAChAgAAZHJzL2Rvd25yZXYueG1sUEsFBgAAAAAEAAQA+QAAAJMDAAAAAA==&#10;" strokecolor="blue" strokeweight="2.25pt"/>
                  <v:line id="Line 86" o:spid="_x0000_s1810" style="position:absolute;flip:y;visibility:visible;mso-wrap-style:square" from="8429,3127" to="8452,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KpbMQAAADcAAAADwAAAGRycy9kb3ducmV2LnhtbESPQWvCQBSE74L/YXlCb7pppEFSNyFY&#10;pEJPjUKvj+xrEsy+jdmtif313YLgcZiZb5htPplOXGlwrWUFz6sIBHFldcu1gtNxv9yAcB5ZY2eZ&#10;FNzIQZ7NZ1tMtR35k66lr0WAsEtRQeN9n0rpqoYMupXtiYP3bQeDPsihlnrAMcBNJ+MoSqTBlsNC&#10;gz3tGqrO5Y9RkJzL6FfHrsS38VLExdc77T/WSj0tpuIVhKfJP8L39kErWL8k8H8mHAGZ/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oqlsxAAAANwAAAAPAAAAAAAAAAAA&#10;AAAAAKECAABkcnMvZG93bnJldi54bWxQSwUGAAAAAAQABAD5AAAAkgMAAAAA&#10;" strokecolor="blue" strokeweight="2.25pt"/>
                  <v:line id="Line 87" o:spid="_x0000_s1811" style="position:absolute;visibility:visible;mso-wrap-style:square" from="8452,3127" to="8486,3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wxpMUAAADcAAAADwAAAGRycy9kb3ducmV2LnhtbESPQUsDMRSE74L/ITzBi7TZVqyyNi2l&#10;rKB4atdLb4/N62bp5mVJXtv13xtB8DjMzDfMcj36Xl0opi6wgdm0AEXcBNtxa+Crfpu8gEqCbLEP&#10;TAa+KcF6dXuzxNKGK+/ospdWZQinEg04kaHUOjWOPKZpGIizdwzRo2QZW20jXjPc93peFAvtseO8&#10;4HCgraPmtD97A3J6cLNq7OrPqpAq1PFjfjwfjLm/GzevoIRG+Q//td+tgcenZ/g9k4+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wxpMUAAADcAAAADwAAAAAAAAAA&#10;AAAAAAChAgAAZHJzL2Rvd25yZXYueG1sUEsFBgAAAAAEAAQA+QAAAJMDAAAAAA==&#10;" strokecolor="blue" strokeweight="2.25pt"/>
                  <v:line id="Line 88" o:spid="_x0000_s1812" style="position:absolute;visibility:visible;mso-wrap-style:square" from="8486,3127" to="8521,3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Ol1sIAAADcAAAADwAAAGRycy9kb3ducmV2LnhtbERPTWsCMRC9C/6HMEIvRbNaWspqlFK2&#10;0OJJt5fehs24WdxMlmTU7b9vDgWPj/e92Y2+V1eKqQtsYLkoQBE3wXbcGviuP+avoJIgW+wDk4Ff&#10;SrDbTicbLG248YGuR2lVDuFUogEnMpRap8aRx7QIA3HmTiF6lAxjq23EWw73vV4VxYv22HFucDjQ&#10;u6PmfLx4A3J+dMtq7Op9VUgV6vi1Ol1+jHmYjW9rUEKj3MX/7k9r4Ok5r81n8hH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rOl1sIAAADcAAAADwAAAAAAAAAAAAAA&#10;AAChAgAAZHJzL2Rvd25yZXYueG1sUEsFBgAAAAAEAAQA+QAAAJADAAAAAA==&#10;" strokecolor="blue" strokeweight="2.25pt"/>
                  <v:line id="Line 89" o:spid="_x0000_s1813" style="position:absolute;flip:y;visibility:visible;mso-wrap-style:square" from="8521,3115" to="8555,3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09HsQAAADcAAAADwAAAGRycy9kb3ducmV2LnhtbESPQWvCQBSE70L/w/KE3szGSKVGVwmK&#10;VPBkWvD6yD6TYPZtmt2a1F/fFYQeh5n5hlltBtOIG3WutqxgGsUgiAuray4VfH3uJ+8gnEfW2Fgm&#10;Bb/kYLN+Ga0w1bbnE91yX4oAYZeigsr7NpXSFRUZdJFtiYN3sZ1BH2RXSt1hH+CmkUkcz6XBmsNC&#10;hS1tKyqu+Y9RML/m8V0nLsdd/50l2fmD9seZUq/jIVuC8DT4//CzfdAKZm8LeJw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T0exAAAANwAAAAPAAAAAAAAAAAA&#10;AAAAAKECAABkcnMvZG93bnJldi54bWxQSwUGAAAAAAQABAD5AAAAkgMAAAAA&#10;" strokecolor="blue" strokeweight="2.25pt"/>
                  <v:line id="Line 90" o:spid="_x0000_s1814" style="position:absolute;visibility:visible;mso-wrap-style:square" from="8555,3115" to="8578,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ljbcEAAADcAAAADwAAAGRycy9kb3ducmV2LnhtbERPTWsCMRC9C/6HMEIvUrNakLIaRcoW&#10;WnrS7aW3YTNuFjeTJRl1+++bQ8Hj431v96Pv1Y1i6gIbWC4KUMRNsB23Br7r9+dXUEmQLfaBycAv&#10;JdjvppMtljbc+Ui3k7Qqh3Aq0YATGUqtU+PIY1qEgThz5xA9Soax1TbiPYf7Xq+KYq09dpwbHA70&#10;5qi5nK7egFzmblmNXf1VFVKFOn6uztcfY55m42EDSmiUh/jf/WENvKzz/HwmHwG9+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qWNtwQAAANwAAAAPAAAAAAAAAAAAAAAA&#10;AKECAABkcnMvZG93bnJldi54bWxQSwUGAAAAAAQABAD5AAAAjwMAAAAA&#10;" strokecolor="blue" strokeweight="2.25pt"/>
                  <v:line id="Line 91" o:spid="_x0000_s1815" style="position:absolute;visibility:visible;mso-wrap-style:square" from="8578,3115" to="8612,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XG9sQAAADcAAAADwAAAGRycy9kb3ducmV2LnhtbESPwWrDMBBE74X8g9hCLqWRnUIobpRQ&#10;ggstPTXOpbfF2lgm1spIm8T5+6pQ6HGYmTfMejv5QV0opj6wgXJRgCJug+25M3Bo3h6fQSVBtjgE&#10;JgM3SrDdzO7WWNlw5S+67KVTGcKpQgNOZKy0Tq0jj2kRRuLsHUP0KFnGTtuI1wz3g14WxUp77Dkv&#10;OBxp56g97c/egJweXFlPffNZF1KHJn4sj+dvY+b30+sLKKFJ/sN/7Xdr4GlVwu+ZfAT0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5cb2xAAAANwAAAAPAAAAAAAAAAAA&#10;AAAAAKECAABkcnMvZG93bnJldi54bWxQSwUGAAAAAAQABAD5AAAAkgMAAAAA&#10;" strokecolor="blue" strokeweight="2.25pt"/>
                  <v:line id="Line 92" o:spid="_x0000_s1816" style="position:absolute;visibility:visible;mso-wrap-style:square" from="8612,3115" to="8647,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dYgcQAAADcAAAADwAAAGRycy9kb3ducmV2LnhtbESPwWrDMBBE74X8g9hCLqWR40IobpRQ&#10;ggstPTXOpbfF2lgm1spIm8T5+6pQ6HGYmTfMejv5QV0opj6wgeWiAEXcBttzZ+DQvD0+g0qCbHEI&#10;TAZulGC7md2tsbLhyl902UunMoRThQacyFhpnVpHHtMijMTZO4boUbKMnbYRrxnuB10WxUp77Dkv&#10;OBxp56g97c/egJwe3LKe+uazLqQOTfwoj+dvY+b30+sLKKFJ/sN/7Xdr4GlVwu+ZfAT0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N1iBxAAAANwAAAAPAAAAAAAAAAAA&#10;AAAAAKECAABkcnMvZG93bnJldi54bWxQSwUGAAAAAAQABAD5AAAAkgMAAAAA&#10;" strokecolor="blue" strokeweight="2.25pt"/>
                  <v:line id="Line 93" o:spid="_x0000_s1817" style="position:absolute;flip:y;visibility:visible;mso-wrap-style:square" from="8647,3104" to="8670,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nAScMAAADcAAAADwAAAGRycy9kb3ducmV2LnhtbESPQWvCQBSE74X+h+UVems2JhBKdJVg&#10;EQueTAWvj+wzCWbfptnVpP31riB4HGbmG2axmkwnrjS41rKCWRSDIK6sbrlWcPjZfHyCcB5ZY2eZ&#10;FPyRg9Xy9WWBubYj7+la+loECLscFTTe97mUrmrIoItsTxy8kx0M+iCHWuoBxwA3nUziOJMGWw4L&#10;Dfa0bqg6lxejIDuX8b9OXIlf42+RFMctbXapUu9vUzEH4Wnyz/Cj/a0VpFkK9zPhCM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wEnDAAAA3AAAAA8AAAAAAAAAAAAA&#10;AAAAoQIAAGRycy9kb3ducmV2LnhtbFBLBQYAAAAABAAEAPkAAACRAwAAAAA=&#10;" strokecolor="blue" strokeweight="2.25pt"/>
                  <v:line id="Line 94" o:spid="_x0000_s1818" style="position:absolute;visibility:visible;mso-wrap-style:square" from="8670,3104" to="8704,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JlbsUAAADcAAAADwAAAGRycy9kb3ducmV2LnhtbESPQWsCMRSE7wX/Q3gFL6VmtUXK1ihS&#10;tmDpqW4vvT02z83i5mVJnrr+e1Mo9DjMzDfMajP6Xp0ppi6wgfmsAEXcBNtxa+C7fn98AZUE2WIf&#10;mAxcKcFmPblbYWnDhb/ovJdWZQinEg04kaHUOjWOPKZZGIizdwjRo2QZW20jXjLc93pRFEvtseO8&#10;4HCgN0fNcX/yBuT44ObV2NWfVSFVqOPH4nD6MWZ6P25fQQmN8h/+a++sgaflM/yeyUdAr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JlbsUAAADcAAAADwAAAAAAAAAA&#10;AAAAAAChAgAAZHJzL2Rvd25yZXYueG1sUEsFBgAAAAAEAAQA+QAAAJMDAAAAAA==&#10;" strokecolor="blue" strokeweight="2.25pt"/>
                  <v:line id="Line 95" o:spid="_x0000_s1819" style="position:absolute;visibility:visible;mso-wrap-style:square" from="8704,3104" to="8738,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7A9cUAAADcAAAADwAAAGRycy9kb3ducmV2LnhtbESPQWsCMRSE7wX/Q3gFL6VmtVTK1ihS&#10;tmDpqW4vvT02z83i5mVJnrr+e1Mo9DjMzDfMajP6Xp0ppi6wgfmsAEXcBNtxa+C7fn98AZUE2WIf&#10;mAxcKcFmPblbYWnDhb/ovJdWZQinEg04kaHUOjWOPKZZGIizdwjRo2QZW20jXjLc93pRFEvtseO8&#10;4HCgN0fNcX/yBuT44ObV2NWfVSFVqOPH4nD6MWZ6P25fQQmN8h/+a++sgaflM/yeyUdAr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t7A9cUAAADcAAAADwAAAAAAAAAA&#10;AAAAAAChAgAAZHJzL2Rvd25yZXYueG1sUEsFBgAAAAAEAAQA+QAAAJMDAAAAAA==&#10;" strokecolor="blue" strokeweight="2.25pt"/>
                  <v:line id="Line 96" o:spid="_x0000_s1820" style="position:absolute;visibility:visible;mso-wrap-style:square" from="8738,3104" to="8773,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xegsQAAADcAAAADwAAAGRycy9kb3ducmV2LnhtbESPwWrDMBBE74X8g9hCLqWRk4IpbpRQ&#10;ggstPTXOpbfF2lgm1spIm8T5+6pQ6HGYmTfMejv5QV0opj6wgeWiAEXcBttzZ+DQvD0+g0qCbHEI&#10;TAZulGC7md2tsbLhyl902UunMoRThQacyFhpnVpHHtMijMTZO4boUbKMnbYRrxnuB70qilJ77Dkv&#10;OBxp56g97c/egJwe3LKe+uazLqQOTfxYHc/fxszvp9cXUEKT/If/2u/WwFNZwu+ZfAT0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DF6CxAAAANwAAAAPAAAAAAAAAAAA&#10;AAAAAKECAABkcnMvZG93bnJldi54bWxQSwUGAAAAAAQABAD5AAAAkgMAAAAA&#10;" strokecolor="blue" strokeweight="2.25pt"/>
                  <v:line id="Line 97" o:spid="_x0000_s1821" style="position:absolute;visibility:visible;mso-wrap-style:square" from="8773,3104" to="8795,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D7GcUAAADcAAAADwAAAGRycy9kb3ducmV2LnhtbESPQWsCMRSE74X+h/AKvRTNasHKahSR&#10;LbT0VLcXb4/Nc7O4eVmSp27/fVMo9DjMzDfMejv6Xl0ppi6wgdm0AEXcBNtxa+Crfp0sQSVBttgH&#10;JgPflGC7ub9bY2nDjT/pepBWZQinEg04kaHUOjWOPKZpGIizdwrRo2QZW20j3jLc93peFAvtseO8&#10;4HCgvaPmfLh4A3J+crNq7OqPqpAq1PF9frocjXl8GHcrUEKj/If/2m/WwPPiBX7P5CO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D7GcUAAADcAAAADwAAAAAAAAAA&#10;AAAAAAChAgAAZHJzL2Rvd25yZXYueG1sUEsFBgAAAAAEAAQA+QAAAJMDAAAAAA==&#10;" strokecolor="blue" strokeweight="2.25pt"/>
                  <v:line id="Line 98" o:spid="_x0000_s1822" style="position:absolute;flip:y;visibility:visible;mso-wrap-style:square" from="8795,3092" to="8830,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1SOMEAAADcAAAADwAAAGRycy9kb3ducmV2LnhtbERPz2vCMBS+D/wfwhN2m6kVyqhNpThE&#10;Yad1gtdH82yKzUttMtvtr18Ogx0/vt/Fbra9eNDoO8cK1qsEBHHjdMetgvPn4eUVhA/IGnvHpOCb&#10;POzKxVOBuXYTf9CjDq2IIexzVGBCGHIpfWPIol+5gThyVzdaDBGOrdQjTjHc9jJNkkxa7Dg2GBxo&#10;b6i51V9WQXarkx+d+hrfpnuVVpcjHd43Sj0v52oLItAc/sV/7pNWsMni2ngmHgFZ/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HVI4wQAAANwAAAAPAAAAAAAAAAAAAAAA&#10;AKECAABkcnMvZG93bnJldi54bWxQSwUGAAAAAAQABAD5AAAAjwMAAAAA&#10;" strokecolor="blue" strokeweight="2.25pt"/>
                  <v:line id="Line 99" o:spid="_x0000_s1823" style="position:absolute;visibility:visible;mso-wrap-style:square" from="8830,3092" to="8864,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PK8MUAAADcAAAADwAAAGRycy9kb3ducmV2LnhtbESPQWsCMRSE74X+h/AKvRTNakHqahSR&#10;LbT0VLcXb4/Nc7O4eVmSp27/fVMo9DjMzDfMejv6Xl0ppi6wgdm0AEXcBNtxa+Crfp28gEqCbLEP&#10;TAa+KcF2c3+3xtKGG3/S9SCtyhBOJRpwIkOpdWoceUzTMBBn7xSiR8kyttpGvGW47/W8KBbaY8d5&#10;weFAe0fN+XDxBuT85GbV2NUfVSFVqOP7/HQ5GvP4MO5WoIRG+Q//td+sgefFEn7P5CO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5PK8MUAAADcAAAADwAAAAAAAAAA&#10;AAAAAAChAgAAZHJzL2Rvd25yZXYueG1sUEsFBgAAAAAEAAQA+QAAAJMDAAAAAA==&#10;" strokecolor="blue" strokeweight="2.25pt"/>
                  <v:line id="Line 100" o:spid="_x0000_s1824" style="position:absolute;visibility:visible;mso-wrap-style:square" from="8864,3092" to="8898,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D1sMIAAADcAAAADwAAAGRycy9kb3ducmV2LnhtbERPTWsCMRC9C/6HMEIvRbNaaMtqlFK2&#10;0OJJt5fehs24WdxMlmTU7b9vDgWPj/e92Y2+V1eKqQtsYLkoQBE3wXbcGviuP+avoJIgW+wDk4Ff&#10;SrDbTicbLG248YGuR2lVDuFUogEnMpRap8aRx7QIA3HmTiF6lAxjq23EWw73vV4VxbP22HFucDjQ&#10;u6PmfLx4A3J+dMtq7Op9VUgV6vi1Ol1+jHmYjW9rUEKj3MX/7k9r4Oklz89n8hH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3D1sMIAAADcAAAADwAAAAAAAAAAAAAA&#10;AAChAgAAZHJzL2Rvd25yZXYueG1sUEsFBgAAAAAEAAQA+QAAAJADAAAAAA==&#10;" strokecolor="blue" strokeweight="2.25pt"/>
                  <v:line id="Line 101" o:spid="_x0000_s1825" style="position:absolute;visibility:visible;mso-wrap-style:square" from="8898,3092" to="8921,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xQK8UAAADcAAAADwAAAGRycy9kb3ducmV2LnhtbESPQUvDQBSE74L/YXlCL2I3qWAldltE&#10;IiiebHrp7ZF9zYZm34bd1zb9964geBxm5htmtZn8oM4UUx/YQDkvQBG3wfbcGdg17w/PoJIgWxwC&#10;k4ErJdisb29WWNlw4W86b6VTGcKpQgNOZKy0Tq0jj2keRuLsHUL0KFnGTtuIlwz3g14UxZP22HNe&#10;cDjSm6P2uD15A3K8d2U99c1XXUgdmvi5OJz2xszuptcXUEKT/If/2h/WwOOyhN8z+Qjo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xQK8UAAADcAAAADwAAAAAAAAAA&#10;AAAAAAChAgAAZHJzL2Rvd25yZXYueG1sUEsFBgAAAAAEAAQA+QAAAJMDAAAAAA==&#10;" strokecolor="blue" strokeweight="2.25pt"/>
                  <v:line id="Line 102" o:spid="_x0000_s1826" style="position:absolute;visibility:visible;mso-wrap-style:square" from="8921,3092" to="8956,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7OXMUAAADcAAAADwAAAGRycy9kb3ducmV2LnhtbESPQUvDQBSE74L/YXlCL2I3jWAldluk&#10;pKB4svHi7ZF9zYZm34bd1zb9964geBxm5htmtZn8oM4UUx/YwGJegCJug+25M/DV7B6eQSVBtjgE&#10;JgNXSrBZ396ssLLhwp903kunMoRThQacyFhpnVpHHtM8jMTZO4ToUbKMnbYRLxnuB10WxZP22HNe&#10;cDjS1lF73J+8ATneu0U99c1HXUgdmvheHk7fxszuptcXUEKT/If/2m/WwOOyhN8z+Qjo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7OXMUAAADcAAAADwAAAAAAAAAA&#10;AAAAAAChAgAAZHJzL2Rvd25yZXYueG1sUEsFBgAAAAAEAAQA+QAAAJMDAAAAAA==&#10;" strokecolor="blue" strokeweight="2.25pt"/>
                  <v:line id="Line 103" o:spid="_x0000_s1827" style="position:absolute;visibility:visible;mso-wrap-style:square" from="8956,3092" to="8990,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Jrx8UAAADcAAAADwAAAGRycy9kb3ducmV2LnhtbESPQWsCMRSE74X+h/AKvRTNqtDKahSR&#10;LbT0VLcXb4/Nc7O4eVmSp27/fVMo9DjMzDfMejv6Xl0ppi6wgdm0AEXcBNtxa+Crfp0sQSVBttgH&#10;JgPflGC7ub9bY2nDjT/pepBWZQinEg04kaHUOjWOPKZpGIizdwrRo2QZW20j3jLc93peFM/aY8d5&#10;weFAe0fN+XDxBuT85GbV2NUfVSFVqOP7/HQ5GvP4MO5WoIRG+Q//td+sgcXLAn7P5CO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6Jrx8UAAADcAAAADwAAAAAAAAAA&#10;AAAAAAChAgAAZHJzL2Rvd25yZXYueG1sUEsFBgAAAAAEAAQA+QAAAJMDAAAAAA==&#10;" strokecolor="blue" strokeweight="2.25pt"/>
                  <v:line id="Line 104" o:spid="_x0000_s1828" style="position:absolute;visibility:visible;mso-wrap-style:square" from="8990,3092" to="9013,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vzs8UAAADcAAAADwAAAGRycy9kb3ducmV2LnhtbESPQUsDMRSE74L/ITzBi7TZVqmyNi2l&#10;rKB4atdLb4/N62bp5mVJXtv13xtB8DjMzDfMcj36Xl0opi6wgdm0AEXcBNtxa+Crfpu8gEqCbLEP&#10;TAa+KcF6dXuzxNKGK+/ospdWZQinEg04kaHUOjWOPKZpGIizdwzRo2QZW20jXjPc93peFAvtseO8&#10;4HCgraPmtD97A3J6cLNq7OrPqpAq1PFjfjwfjLm/GzevoIRG+Q//td+tgcfnJ/g9k4+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vzs8UAAADcAAAADwAAAAAAAAAA&#10;AAAAAAChAgAAZHJzL2Rvd25yZXYueG1sUEsFBgAAAAAEAAQA+QAAAJMDAAAAAA==&#10;" strokecolor="blue" strokeweight="2.25pt"/>
                  <v:line id="Line 105" o:spid="_x0000_s1829" style="position:absolute;flip:y;visibility:visible;mso-wrap-style:square" from="9013,3081" to="9047,3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Vre8QAAADcAAAADwAAAGRycy9kb3ducmV2LnhtbESPQWvCQBSE70L/w/KE3szGSK1EVwmK&#10;VPBkWvD6yD6TYPZtmt2a1F/fFYQeh5n5hlltBtOIG3WutqxgGsUgiAuray4VfH3uJwsQziNrbCyT&#10;gl9ysFm/jFaYatvziW65L0WAsEtRQeV9m0rpiooMusi2xMG72M6gD7Irpe6wD3DTyCSO59JgzWGh&#10;wpa2FRXX/McomF/z+K4Tl+Ou/86S7PxB++NMqdfxkC1BeBr8f/jZPmgFs/c3eJw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Wt7xAAAANwAAAAPAAAAAAAAAAAA&#10;AAAAAKECAABkcnMvZG93bnJldi54bWxQSwUGAAAAAAQABAD5AAAAkgMAAAAA&#10;" strokecolor="blue" strokeweight="2.25pt"/>
                  <v:line id="Line 106" o:spid="_x0000_s1830" style="position:absolute;visibility:visible;mso-wrap-style:square" from="9047,3081" to="9082,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XIX8UAAADcAAAADwAAAGRycy9kb3ducmV2LnhtbESPQWsCMRSE74X+h/AKvRTNasHKahSR&#10;LbT0VLcXb4/Nc7O4eVmSp27/fVMo9DjMzDfMejv6Xl0ppi6wgdm0AEXcBNtxa+Crfp0sQSVBttgH&#10;JgPflGC7ub9bY2nDjT/pepBWZQinEg04kaHUOjWOPKZpGIizdwrRo2QZW20j3jLc93peFAvtseO8&#10;4HCgvaPmfLh4A3J+crNq7OqPqpAq1PF9frocjXl8GHcrUEKj/If/2m/WwPPLAn7P5CO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XIX8UAAADcAAAADwAAAAAAAAAA&#10;AAAAAAChAgAAZHJzL2Rvd25yZXYueG1sUEsFBgAAAAAEAAQA+QAAAJMDAAAAAA==&#10;" strokecolor="blue" strokeweight="2.25pt"/>
                  <v:line id="Line 107" o:spid="_x0000_s1831" style="position:absolute;visibility:visible;mso-wrap-style:square" from="9082,3081" to="9116,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ltxMUAAADcAAAADwAAAGRycy9kb3ducmV2LnhtbESPQWsCMRSE7wX/Q3gFL6VmtVDL1ihS&#10;tmDpqW4vvT02z83i5mVJnrr+e1Mo9DjMzDfMajP6Xp0ppi6wgfmsAEXcBNtxa+C7fn98AZUE2WIf&#10;mAxcKcFmPblbYWnDhb/ovJdWZQinEg04kaHUOjWOPKZZGIizdwjRo2QZW20jXjLc93pRFM/aY8d5&#10;weFAb46a4/7kDcjxwc2rsas/q0KqUMePxeH0Y8z0fty+ghIa5T/8195ZA0/LJfyeyUdAr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ltxMUAAADcAAAADwAAAAAAAAAA&#10;AAAAAAChAgAAZHJzL2Rvd25yZXYueG1sUEsFBgAAAAAEAAQA+QAAAJMDAAAAAA==&#10;" strokecolor="blue" strokeweight="2.25pt"/>
                  <v:line id="Line 108" o:spid="_x0000_s1832" style="position:absolute;visibility:visible;mso-wrap-style:square" from="9116,3081" to="9139,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b5tsIAAADcAAAADwAAAGRycy9kb3ducmV2LnhtbERPTWsCMRC9C/6HMEIvRbNaaMtqlFK2&#10;0OJJt5fehs24WdxMlmTU7b9vDgWPj/e92Y2+V1eKqQtsYLkoQBE3wXbcGviuP+avoJIgW+wDk4Ff&#10;SrDbTicbLG248YGuR2lVDuFUogEnMpRap8aRx7QIA3HmTiF6lAxjq23EWw73vV4VxbP22HFucDjQ&#10;u6PmfLx4A3J+dMtq7Op9VUgV6vi1Ol1+jHmYjW9rUEKj3MX/7k9r4Oklr81n8hH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Qb5tsIAAADcAAAADwAAAAAAAAAAAAAA&#10;AAChAgAAZHJzL2Rvd25yZXYueG1sUEsFBgAAAAAEAAQA+QAAAJADAAAAAA==&#10;" strokecolor="blue" strokeweight="2.25pt"/>
                  <v:line id="Line 109" o:spid="_x0000_s1833" style="position:absolute;visibility:visible;mso-wrap-style:square" from="9139,3081" to="9173,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pcLcUAAADcAAAADwAAAGRycy9kb3ducmV2LnhtbESPQUsDMRSE74L/ITzBi7TZVrC6Ni2l&#10;rKB4atdLb4/N62bp5mVJXtv13xtB8DjMzDfMcj36Xl0opi6wgdm0AEXcBNtxa+Crfps8g0qCbLEP&#10;TAa+KcF6dXuzxNKGK+/ospdWZQinEg04kaHUOjWOPKZpGIizdwzRo2QZW20jXjPc93peFE/aY8d5&#10;weFAW0fNaX/2BuT04GbV2NWfVSFVqOPH/Hg+GHN/N25eQQmN8h/+a79bA4+LF/g9k4+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kpcLcUAAADcAAAADwAAAAAAAAAA&#10;AAAAAAChAgAAZHJzL2Rvd25yZXYueG1sUEsFBgAAAAAEAAQA+QAAAJMDAAAAAA==&#10;" strokecolor="blue" strokeweight="2.25pt"/>
                  <v:line id="Line 110" o:spid="_x0000_s1834" style="position:absolute;visibility:visible;mso-wrap-style:square" from="9173,3081" to="9207,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WFl8EAAADcAAAADwAAAGRycy9kb3ducmV2LnhtbERPTWsCMRC9F/ofwgi9FM1qQWQ1ipQt&#10;tPSk20tvw2bcLG4mSzLq9t83B8Hj431vdqPv1ZVi6gIbmM8KUMRNsB23Bn7qj+kKVBJki31gMvBH&#10;CXbb56cNljbc+EDXo7Qqh3Aq0YATGUqtU+PIY5qFgThzpxA9Soax1TbiLYf7Xi+KYqk9dpwbHA70&#10;7qg5Hy/egJxf3bwau/q7KqQKdfxanC6/xrxMxv0alNAoD/Hd/WkNvK3y/HwmHwG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pYWXwQAAANwAAAAPAAAAAAAAAAAAAAAA&#10;AKECAABkcnMvZG93bnJldi54bWxQSwUGAAAAAAQABAD5AAAAjwMAAAAA&#10;" strokecolor="blue" strokeweight="2.25pt"/>
                  <v:line id="Line 111" o:spid="_x0000_s1835" style="position:absolute;visibility:visible;mso-wrap-style:square" from="9207,3081" to="9242,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kgDMQAAADcAAAADwAAAGRycy9kb3ducmV2LnhtbESPwWrDMBBE74X+g9hCLyWRnUIJbpRQ&#10;ggMtPTXOJbfF2lgm1spIm8T9+6pQ6HGYmTfMajP5QV0ppj6wgXJegCJug+25M3BodrMlqCTIFofA&#10;ZOCbEmzW93crrGy48Rdd99KpDOFUoQEnMlZap9aRxzQPI3H2TiF6lCxjp23EW4b7QS+K4kV77Dkv&#10;OBxp66g97y/egJyfXFlPffNZF1KHJn4sTpejMY8P09srKKFJ/sN/7Xdr4HlZwu+ZfAT0+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6SAMxAAAANwAAAAPAAAAAAAAAAAA&#10;AAAAAKECAABkcnMvZG93bnJldi54bWxQSwUGAAAAAAQABAD5AAAAkgMAAAAA&#10;" strokecolor="blue" strokeweight="2.25pt"/>
                  <v:line id="Line 112" o:spid="_x0000_s1836" style="position:absolute;visibility:visible;mso-wrap-style:square" from="9242,3081" to="9265,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u+e8QAAADcAAAADwAAAGRycy9kb3ducmV2LnhtbESPwWrDMBBE74X+g9hCL6WR40IJbpRQ&#10;ggMtPTXOpbfF2lgm1spIm8T5+6hQ6HGYmTfMcj35QZ0ppj6wgfmsAEXcBttzZ2DfbJ8XoJIgWxwC&#10;k4ErJViv7u+WWNlw4W8676RTGcKpQgNOZKy0Tq0jj2kWRuLsHUL0KFnGTtuIlwz3gy6L4lV77Dkv&#10;OBxp46g97k7egByf3Lye+uarLqQOTfwsD6cfYx4fpvc3UEKT/If/2h/WwMuihN8z+Qjo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O757xAAAANwAAAAPAAAAAAAAAAAA&#10;AAAAAKECAABkcnMvZG93bnJldi54bWxQSwUGAAAAAAQABAD5AAAAkgMAAAAA&#10;" strokecolor="blue" strokeweight="2.25pt"/>
                  <v:line id="Line 113" o:spid="_x0000_s1837" style="position:absolute;visibility:visible;mso-wrap-style:square" from="9265,3081" to="9299,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C4eMQAAADcAAAADwAAAGRycy9kb3ducmV2LnhtbESPQWsCMRSE7wX/Q3iCl1KzWhDZGkVk&#10;Cy091e2lt8fmuVncvCzJU9d/3xQKPQ4z8w2z2Y2+V1eKqQtsYDEvQBE3wXbcGviqX5/WoJIgW+wD&#10;k4E7JdhtJw8bLG248Sddj9KqDOFUogEnMpRap8aRxzQPA3H2TiF6lCxjq23EW4b7Xi+LYqU9dpwX&#10;HA50cNScjxdvQM6PblGNXf1RFVKFOr4vT5dvY2bTcf8CSmiU//Bf+80aeF6v4PdMPgJ6+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ALh4xAAAANwAAAAPAAAAAAAAAAAA&#10;AAAAAKECAABkcnMvZG93bnJldi54bWxQSwUGAAAAAAQABAD5AAAAkgMAAAAA&#10;" strokecolor="blue" strokeweight="2.25pt"/>
                  <v:line id="Line 114" o:spid="_x0000_s1838" style="position:absolute;visibility:visible;mso-wrap-style:square" from="9299,3081" to="9333,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d48UAAADcAAAADwAAAGRycy9kb3ducmV2LnhtbESPQWsCMRSE74X+h/AEL6VmtdDKapRS&#10;tmDpqW4vvT02z83i5mVJnrr+e1Mo9DjMzDfMejv6Xp0ppi6wgfmsAEXcBNtxa+C7fn9cgkqCbLEP&#10;TAaulGC7ub9bY2nDhb/ovJdWZQinEg04kaHUOjWOPKZZGIizdwjRo2QZW20jXjLc93pRFM/aY8d5&#10;weFAb46a4/7kDcjxwc2rsas/q0KqUMePxeH0Y8x0Mr6uQAmN8h/+a++sgaflC/yeyUdAb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d48UAAADcAAAADwAAAAAAAAAA&#10;AAAAAAChAgAAZHJzL2Rvd25yZXYueG1sUEsFBgAAAAAEAAQA+QAAAJMDAAAAAA==&#10;" strokecolor="blue" strokeweight="2.25pt"/>
                  <v:line id="Line 115" o:spid="_x0000_s1839" style="position:absolute;flip:y;visibility:visible;mso-wrap-style:square" from="9333,3070" to="9356,3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G0wsEAAADcAAAADwAAAGRycy9kb3ducmV2LnhtbERPTWuDQBC9F/oflin0VtcqhGBdgzSE&#10;FnKqDeQ6uFMV3VnjbtXk12cPhR4f7zvfrWYQM02us6zgNYpBENdWd9woOH0fXrYgnEfWOFgmBVdy&#10;sCseH3LMtF34i+bKNyKEsMtQQev9mEnp6pYMusiOxIH7sZNBH+DUSD3hEsLNIJM43kiDHYeGFkd6&#10;b6nuq1+jYNNX8U0nrsL9cimT8vxBh2Oq1PPTWr6B8LT6f/Gf+1MrSLdhbTgTjoAs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EbTCwQAAANwAAAAPAAAAAAAAAAAAAAAA&#10;AKECAABkcnMvZG93bnJldi54bWxQSwUGAAAAAAQABAD5AAAAjwMAAAAA&#10;" strokecolor="blue" strokeweight="2.25pt"/>
                  <v:line id="Line 116" o:spid="_x0000_s1840" style="position:absolute;visibility:visible;mso-wrap-style:square" from="9356,3070" to="9391,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8sCsUAAADcAAAADwAAAGRycy9kb3ducmV2LnhtbESPQWsCMRSE7wX/Q3gFL6VmtVDs1ihS&#10;tmDpqW4vvT02z83i5mVJnrr+e1Mo9DjMzDfMajP6Xp0ppi6wgfmsAEXcBNtxa+C7fn9cgkqCbLEP&#10;TAaulGCzntytsLThwl903kurMoRTiQacyFBqnRpHHtMsDMTZO4ToUbKMrbYRLxnue70oimftseO8&#10;4HCgN0fNcX/yBuT44ObV2NWfVSFVqOPH4nD6MWZ6P25fQQmN8h/+a++sgaflC/yeyUdAr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58sCsUAAADcAAAADwAAAAAAAAAA&#10;AAAAAAChAgAAZHJzL2Rvd25yZXYueG1sUEsFBgAAAAAEAAQA+QAAAJMDAAAAAA==&#10;" strokecolor="blue" strokeweight="2.25pt"/>
                  <v:line id="Line 117" o:spid="_x0000_s1841" style="position:absolute;visibility:visible;mso-wrap-style:square" from="9391,3070" to="9425,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wTSsIAAADcAAAADwAAAGRycy9kb3ducmV2LnhtbERPTWsCMRC9C/6HMEIvRbNaKO1qlFK2&#10;0OJJt5fehs24WdxMlmTU7b9vDgWPj/e92Y2+V1eKqQtsYLkoQBE3wXbcGviuP+YvoJIgW+wDk4Ff&#10;SrDbTicbLG248YGuR2lVDuFUogEnMpRap8aRx7QIA3HmTiF6lAxjq23EWw73vV4VxbP22HFucDjQ&#10;u6PmfLx4A3J+dMtq7Op9VUgV6vi1Ol1+jHmYjW9rUEKj3MX/7k9r4Ok1z89n8hH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3wTSsIAAADcAAAADwAAAAAAAAAAAAAA&#10;AAChAgAAZHJzL2Rvd25yZXYueG1sUEsFBgAAAAAEAAQA+QAAAJADAAAAAA==&#10;" strokecolor="blue" strokeweight="2.25pt"/>
                  <v:line id="Line 118" o:spid="_x0000_s1842" style="position:absolute;visibility:visible;mso-wrap-style:square" from="9425,3070" to="9459,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C20cUAAADcAAAADwAAAGRycy9kb3ducmV2LnhtbESPQUvDQBSE74L/YXlCL2I3qSA1dltE&#10;IiiebHrp7ZF9zYZm34bd1zb9964geBxm5htmtZn8oM4UUx/YQDkvQBG3wfbcGdg17w9LUEmQLQ6B&#10;ycCVEmzWtzcrrGy48Dedt9KpDOFUoQEnMlZap9aRxzQPI3H2DiF6lCxjp23ES4b7QS+K4kl77Dkv&#10;OBzpzVF73J68ATneu7Ke+uarLqQOTfxcHE57Y2Z30+sLKKFJ/sN/7Q9r4PG5hN8z+Qjo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C20cUAAADcAAAADwAAAAAAAAAA&#10;AAAAAAChAgAAZHJzL2Rvd25yZXYueG1sUEsFBgAAAAAEAAQA+QAAAJMDAAAAAA==&#10;" strokecolor="blue" strokeweight="2.25pt"/>
                  <v:line id="Line 119" o:spid="_x0000_s1843" style="position:absolute;visibility:visible;mso-wrap-style:square" from="9459,3070" to="9482,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IopsUAAADcAAAADwAAAGRycy9kb3ducmV2LnhtbESPQUvDQBSE74L/YXlCL2I3jSA1dluk&#10;pKB4svHi7ZF9zYZm34bd1zb9964geBxm5htmtZn8oM4UUx/YwGJegCJug+25M/DV7B6WoJIgWxwC&#10;k4ErJdisb29WWNlw4U8676VTGcKpQgNOZKy0Tq0jj2keRuLsHUL0KFnGTtuIlwz3gy6L4kl77Dkv&#10;OBxp66g97k/egBzv3aKe+uajLqQOTXwvD6dvY2Z30+sLKKFJ/sN/7Tdr4PG5hN8z+Qjo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IopsUAAADcAAAADwAAAAAAAAAA&#10;AAAAAAChAgAAZHJzL2Rvd25yZXYueG1sUEsFBgAAAAAEAAQA+QAAAJMDAAAAAA==&#10;" strokecolor="blue" strokeweight="2.25pt"/>
                  <v:line id="Line 120" o:spid="_x0000_s1844" style="position:absolute;visibility:visible;mso-wrap-style:square" from="9482,3070" to="9516,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6NPcUAAADcAAAADwAAAGRycy9kb3ducmV2LnhtbESPQWsCMRSE74X+h/AKvRTNqlDqahSR&#10;LbT0VLcXb4/Nc7O4eVmSp27/fVMo9DjMzDfMejv6Xl0ppi6wgdm0AEXcBNtxa+Crfp28gEqCbLEP&#10;TAa+KcF2c3+3xtKGG3/S9SCtyhBOJRpwIkOpdWoceUzTMBBn7xSiR8kyttpGvGW47/W8KJ61x47z&#10;gsOB9o6a8+HiDcj5yc2qsas/qkKqUMf3+elyNObxYdytQAmN8h/+a79ZA4vlAn7P5CO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66NPcUAAADcAAAADwAAAAAAAAAA&#10;AAAAAAChAgAAZHJzL2Rvd25yZXYueG1sUEsFBgAAAAAEAAQA+QAAAJMDAAAAAA==&#10;" strokecolor="blue" strokeweight="2.25pt"/>
                  <v:line id="Line 121" o:spid="_x0000_s1845" style="position:absolute;visibility:visible;mso-wrap-style:square" from="9516,3070" to="9551,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cVScUAAADcAAAADwAAAGRycy9kb3ducmV2LnhtbESPQUsDMRSE74L/ITzBi7TZVim6Ni2l&#10;rKB4atdLb4/N62bp5mVJXtv13xtB8DjMzDfMcj36Xl0opi6wgdm0AEXcBNtxa+Crfps8g0qCbLEP&#10;TAa+KcF6dXuzxNKGK+/ospdWZQinEg04kaHUOjWOPKZpGIizdwzRo2QZW20jXjPc93peFAvtseO8&#10;4HCgraPmtD97A3J6cLNq7OrPqpAq1PFjfjwfjLm/GzevoIRG+Q//td+tgceXJ/g9k4+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cVScUAAADcAAAADwAAAAAAAAAA&#10;AAAAAAChAgAAZHJzL2Rvd25yZXYueG1sUEsFBgAAAAAEAAQA+QAAAJMDAAAAAA==&#10;" strokecolor="blue" strokeweight="2.25pt"/>
                  <v:line id="Line 122" o:spid="_x0000_s1846" style="position:absolute;visibility:visible;mso-wrap-style:square" from="9551,3070" to="9574,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uw0sUAAADcAAAADwAAAGRycy9kb3ducmV2LnhtbESPQUsDMRSE74L/ITzBi7TZViy6Ni2l&#10;rKB4atdLb4/N62bp5mVJXtv13xtB8DjMzDfMcj36Xl0opi6wgdm0AEXcBNtxa+Crfps8g0qCbLEP&#10;TAa+KcF6dXuzxNKGK+/ospdWZQinEg04kaHUOjWOPKZpGIizdwzRo2QZW20jXjPc93peFAvtseO8&#10;4HCgraPmtD97A3J6cLNq7OrPqpAq1PFjfjwfjLm/GzevoIRG+Q//td+tgceXJ/g9k4+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wuw0sUAAADcAAAADwAAAAAAAAAA&#10;AAAAAAChAgAAZHJzL2Rvd25yZXYueG1sUEsFBgAAAAAEAAQA+QAAAJMDAAAAAA==&#10;" strokecolor="blue" strokeweight="2.25pt"/>
                  <v:line id="Line 123" o:spid="_x0000_s1847" style="position:absolute;visibility:visible;mso-wrap-style:square" from="9574,3070" to="9608,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kupcUAAADcAAAADwAAAGRycy9kb3ducmV2LnhtbESPQWsCMRSE74X+h/AKvRTNakHqahSR&#10;LbT0VLcXb4/Nc7O4eVmSp27/fVMo9DjMzDfMejv6Xl0ppi6wgdm0AEXcBNtxa+Crfp28gEqCbLEP&#10;TAa+KcF2c3+3xtKGG3/S9SCtyhBOJRpwIkOpdWoceUzTMBBn7xSiR8kyttpGvGW47/W8KBbaY8d5&#10;weFAe0fN+XDxBuT85GbV2NUfVSFVqOP7/HQ5GvP4MO5WoIRG+Q//td+sgeflAn7P5CO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9kupcUAAADcAAAADwAAAAAAAAAA&#10;AAAAAAChAgAAZHJzL2Rvd25yZXYueG1sUEsFBgAAAAAEAAQA+QAAAJMDAAAAAA==&#10;" strokecolor="blue" strokeweight="2.25pt"/>
                  <v:line id="Line 124" o:spid="_x0000_s1848" style="position:absolute;visibility:visible;mso-wrap-style:square" from="9608,3070" to="9642,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WLPsUAAADcAAAADwAAAGRycy9kb3ducmV2LnhtbESPQUsDMRSE74L/ITzBi7TZVrC6Ni2l&#10;rKB4atdLb4/N62bp5mVJXtv13xtB8DjMzDfMcj36Xl0opi6wgdm0AEXcBNtxa+Crfps8g0qCbLEP&#10;TAa+KcF6dXuzxNKGK+/ospdWZQinEg04kaHUOjWOPKZpGIizdwzRo2QZW20jXjPc93peFE/aY8d5&#10;weFAW0fNaX/2BuT04GbV2NWfVSFVqOPH/Hg+GHN/N25eQQmN8h/+a79bA48vC/g9k4+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WLPsUAAADcAAAADwAAAAAAAAAA&#10;AAAAAAChAgAAZHJzL2Rvd25yZXYueG1sUEsFBgAAAAAEAAQA+QAAAJMDAAAAAA==&#10;" strokecolor="blue" strokeweight="2.25pt"/>
                  <v:line id="Line 125" o:spid="_x0000_s1849" style="position:absolute;visibility:visible;mso-wrap-style:square" from="9642,3070" to="9677,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ofTMIAAADcAAAADwAAAGRycy9kb3ducmV2LnhtbERPTWsCMRC9C/6HMEIvRbNaKO1qlFK2&#10;0OJJt5fehs24WdxMlmTU7b9vDgWPj/e92Y2+V1eKqQtsYLkoQBE3wXbcGviuP+YvoJIgW+wDk4Ff&#10;SrDbTicbLG248YGuR2lVDuFUogEnMpRap8aRx7QIA3HmTiF6lAxjq23EWw73vV4VxbP22HFucDjQ&#10;u6PmfLx4A3J+dMtq7Op9VUgV6vi1Ol1+jHmYjW9rUEKj3MX/7k9r4Ok1r81n8hH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ofTMIAAADcAAAADwAAAAAAAAAAAAAA&#10;AAChAgAAZHJzL2Rvd25yZXYueG1sUEsFBgAAAAAEAAQA+QAAAJADAAAAAA==&#10;" strokecolor="blue" strokeweight="2.25pt"/>
                  <v:line id="Line 126" o:spid="_x0000_s1850" style="position:absolute;visibility:visible;mso-wrap-style:square" from="9677,3070" to="9700,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a618UAAADcAAAADwAAAGRycy9kb3ducmV2LnhtbESPQWsCMRSE74X+h/AEL6VmtVDqapRS&#10;tmDpqW4vvT02z83i5mVJnrr+e1Mo9DjMzDfMejv6Xp0ppi6wgfmsAEXcBNtxa+C7fn98AZUE2WIf&#10;mAxcKcF2c3+3xtKGC3/ReS+tyhBOJRpwIkOpdWoceUyzMBBn7xCiR8kyttpGvGS47/WiKJ61x47z&#10;gsOB3hw1x/3JG5Djg5tXY1d/VoVUoY4fi8Ppx5jpZHxdgRIa5T/8195ZA0/LJfyeyUdAb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a618UAAADcAAAADwAAAAAAAAAA&#10;AAAAAAChAgAAZHJzL2Rvd25yZXYueG1sUEsFBgAAAAAEAAQA+QAAAJMDAAAAAA==&#10;" strokecolor="blue" strokeweight="2.25pt"/>
                  <v:line id="Line 127" o:spid="_x0000_s1851" style="position:absolute;visibility:visible;mso-wrap-style:square" from="9700,3070" to="9734,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xLqMEAAADcAAAADwAAAGRycy9kb3ducmV2LnhtbERPTUsDMRC9C/6HMIIXsUmLSFmbFpEV&#10;LJ7s9tLbsJlulm4mSzJt13/fHASPj/e92kxhUBdKuY9sYT4zoIjb6HruLOybz+clqCzIDofIZOGX&#10;MmzW93crrFy88g9ddtKpEsK5QgteZKy0zq2ngHkWR+LCHWMKKAWmTruE1xIeBr0w5lUH7Lk0eBzp&#10;w1N72p2DBTk9+Xk99c13baSOTdoujueDtY8P0/sbKKFJ/sV/7i9n4cWU+eVMOQJ6f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3EuowQAAANwAAAAPAAAAAAAAAAAAAAAA&#10;AKECAABkcnMvZG93bnJldi54bWxQSwUGAAAAAAQABAD5AAAAjwMAAAAA&#10;" strokecolor="blue" strokeweight="2.25pt"/>
                  <v:line id="Line 128" o:spid="_x0000_s1852" style="position:absolute;visibility:visible;mso-wrap-style:square" from="9734,3070" to="9768,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DuM8QAAADcAAAADwAAAGRycy9kb3ducmV2LnhtbESPQUsDMRSE74L/ITzBi9hki4hsm5Yi&#10;Kyie7Hrx9ti8bpZuXpbktV3/vREEj8PMfMOst3MY1ZlSHiJbqBYGFHEX3cC9hc/25f4JVBZkh2Nk&#10;svBNGbab66s11i5e+IPOe+lVgXCu0YIXmWqtc+cpYF7Eibh4h5gCSpGp1y7hpcDDqJfGPOqAA5cF&#10;jxM9e+qO+1OwIMc7XzXz0L43RprYprfl4fRl7e3NvFuBEprlP/zXfnUWHkwFv2fKEd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kO4zxAAAANwAAAAPAAAAAAAAAAAA&#10;AAAAAKECAABkcnMvZG93bnJldi54bWxQSwUGAAAAAAQABAD5AAAAkgMAAAAA&#10;" strokecolor="blue" strokeweight="2.25pt"/>
                  <v:line id="Line 129" o:spid="_x0000_s1853" style="position:absolute;visibility:visible;mso-wrap-style:square" from="9768,3070" to="9803,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wRMQAAADcAAAADwAAAGRycy9kb3ducmV2LnhtbESPQUsDMRSE74L/ITyhF7FJFxFZmxaR&#10;FSqe7Hrx9ti8bpZuXpbktV3/vREEj8PMfMOst3MY1ZlSHiJbWC0NKOIuuoF7C5/t690jqCzIDsfI&#10;ZOGbMmw311drrF288Aed99KrAuFcowUvMtVa585TwLyME3HxDjEFlCJTr13CS4GHUVfGPOiAA5cF&#10;jxO9eOqO+1OwIMdbv2rmoX1vjDSxTW/V4fRl7eJmfn4CJTTLf/ivvXMW7k0Fv2fKEd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QnBExAAAANwAAAAPAAAAAAAAAAAA&#10;AAAAAKECAABkcnMvZG93bnJldi54bWxQSwUGAAAAAAQABAD5AAAAkgMAAAAA&#10;" strokecolor="blue" strokeweight="2.25pt"/>
                  <v:line id="Line 130" o:spid="_x0000_s1854" style="position:absolute;visibility:visible;mso-wrap-style:square" from="9803,3070" to="9825,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7V38QAAADcAAAADwAAAGRycy9kb3ducmV2LnhtbESPQUsDMRSE74L/ITzBi7RJq5SyNi0i&#10;Kyie7Hrx9ti8bpZuXpbktV3/vREEj8PMfMNsdlMY1JlS7iNbWMwNKOI2up47C5/Ny2wNKguywyEy&#10;WfimDLvt9dUGKxcv/EHnvXSqQDhXaMGLjJXWufUUMM/jSFy8Q0wBpcjUaZfwUuBh0EtjVjpgz2XB&#10;40jPntrj/hQsyPHOL+qpb95rI3Vs0tvycPqy9vZmenoEJTTJf/iv/eosPJh7+D1TjoD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DtXfxAAAANwAAAAPAAAAAAAAAAAA&#10;AAAAAKECAABkcnMvZG93bnJldi54bWxQSwUGAAAAAAQABAD5AAAAkgMAAAAA&#10;" strokecolor="blue" strokeweight="2.25pt"/>
                  <v:line id="Line 131" o:spid="_x0000_s1855" style="position:absolute;visibility:visible;mso-wrap-style:square" from="9825,3070" to="9860,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dNq8QAAADcAAAADwAAAGRycy9kb3ducmV2LnhtbESPQUsDMRSE74L/IbyCF7FJSxFZm5Yi&#10;Kyie7Pbi7bF53SzdvCzJa7v+eyMIHoeZ+YZZb6cwqAul3Ee2sJgbUMRtdD13Fg7N68MTqCzIDofI&#10;ZOGbMmw3tzdrrFy88idd9tKpAuFcoQUvMlZa59ZTwDyPI3HxjjEFlCJTp13Ca4GHQS+NedQBey4L&#10;Hkd68dSe9udgQU73flFPffNRG6ljk96Xx/OXtXezafcMSmiS//Bf+81ZWJkV/J4pR0Bv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502rxAAAANwAAAAPAAAAAAAAAAAA&#10;AAAAAKECAABkcnMvZG93bnJldi54bWxQSwUGAAAAAAQABAD5AAAAkgMAAAAA&#10;" strokecolor="blue" strokeweight="2.25pt"/>
                  <v:rect id="Rectangle 132" o:spid="_x0000_s1856" style="position:absolute;left:7743;top:6182;width:494;height:5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sCOcUA&#10;AADcAAAADwAAAGRycy9kb3ducmV2LnhtbESP3WrCQBSE7wu+w3IE7+rG+oNEVymthRYUNBG8PWSP&#10;STR7NmRXjW/vFgQvh5n5hpkvW1OJKzWutKxg0I9AEGdWl5wr2Kc/71MQziNrrCyTgjs5WC46b3OM&#10;tb3xjq6Jz0WAsItRQeF9HUvpsoIMur6tiYN3tI1BH2STS93gLcBNJT+iaCINlhwWCqzpq6DsnFyM&#10;gmF9rMzhNN58TwZ/6TrZ7tcyXSnV67afMxCeWv8KP9u/WsEoGsP/mX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WwI5xQAAANwAAAAPAAAAAAAAAAAAAAAAAJgCAABkcnMv&#10;ZG93bnJldi54bWxQSwUGAAAAAAQABAD1AAAAigMAAAAA&#10;" filled="f" stroked="f" strokeweight="2.25pt">
                    <v:textbox inset="0,0,0,0">
                      <w:txbxContent>
                        <w:p w:rsidR="00D65E52" w:rsidRPr="00D654D6" w:rsidRDefault="00D65E52" w:rsidP="00F57A12">
                          <w:pPr>
                            <w:rPr>
                              <w:szCs w:val="24"/>
                            </w:rPr>
                          </w:pPr>
                          <w:r w:rsidRPr="00D654D6">
                            <w:rPr>
                              <w:color w:val="000000"/>
                              <w:szCs w:val="24"/>
                            </w:rPr>
                            <w:t>time</w:t>
                          </w:r>
                        </w:p>
                      </w:txbxContent>
                    </v:textbox>
                  </v:rect>
                  <v:rect id="Rectangle 133" o:spid="_x0000_s1857" style="position:absolute;left:5723;top:3722;width:836;height:81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BPVMIA&#10;AADcAAAADwAAAGRycy9kb3ducmV2LnhtbESPQWsCMRSE70L/Q3iF3jSxlFC2RpFCoZdC3QbPj83r&#10;7uLmZU1SXf99Iwgeh5n5hlltJj+IE8XUBzawXCgQxE1wPbcG7M/H/BVEysgOh8Bk4EIJNuuH2Qor&#10;F868o1OdW1EgnCo00OU8VlKmpiOPaRFG4uL9hugxFxlb6SKeC9wP8lkpLT32XBY6HOm9o+ZQ/3kD&#10;ZFW9//JaR62Pl2Vt7Ra/rTFPj9P2DUSmKd/Dt/anM/CiNFzPlCM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EE9UwgAAANwAAAAPAAAAAAAAAAAAAAAAAJgCAABkcnMvZG93&#10;bnJldi54bWxQSwUGAAAAAAQABAD1AAAAhwMAAAAA&#10;" filled="f" stroked="f" strokeweight="2.25pt">
                    <v:textbox style="layout-flow:vertical;mso-layout-flow-alt:bottom-to-top" inset="0,0,0,0">
                      <w:txbxContent>
                        <w:p w:rsidR="00D65E52" w:rsidRPr="00D654D6" w:rsidRDefault="00D65E52" w:rsidP="00F57A12">
                          <w:pPr>
                            <w:rPr>
                              <w:szCs w:val="24"/>
                            </w:rPr>
                          </w:pPr>
                          <w:r w:rsidRPr="00D654D6">
                            <w:rPr>
                              <w:color w:val="000000"/>
                              <w:szCs w:val="24"/>
                            </w:rPr>
                            <w:t>Voltage</w:t>
                          </w:r>
                        </w:p>
                      </w:txbxContent>
                    </v:textbox>
                  </v:rect>
                </v:group>
                <v:line id="Line 134" o:spid="_x0000_s1858" style="position:absolute;flip:x;visibility:visible;mso-wrap-style:square" from="6826,2539" to="10756,2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DRpsYAAADcAAAADwAAAGRycy9kb3ducmV2LnhtbESPT4vCMBTE74LfIbwFb5quiErXKCoI&#10;QvHgH5S9vW3ettXmpTRRq59+Iyx4HGbmN8xk1phS3Kh2hWUFn70IBHFqdcGZgsN+1R2DcB5ZY2mZ&#10;FDzIwWzabk0w1vbOW7rtfCYChF2MCnLvq1hKl+Zk0PVsRRy8X1sb9EHWmdQ13gPclLIfRUNpsOCw&#10;kGNFy5zSy+5qFCTH089y8VwtLt/VeXsoNskjo5FSnY9m/gXCU+Pf4f/2WisYRCN4nQlHQE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g0abGAAAA3AAAAA8AAAAAAAAA&#10;AAAAAAAAoQIAAGRycy9kb3ducmV2LnhtbFBLBQYAAAAABAAEAPkAAACUAwAAAAA=&#10;" strokecolor="fuchsia" strokeweight="1.5pt">
                  <v:stroke dashstyle="1 1"/>
                </v:line>
                <v:shape id="Text Box 135" o:spid="_x0000_s1859" type="#_x0000_t202" style="position:absolute;left:6525;top:2300;width:833;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iwYsAA&#10;AADcAAAADwAAAGRycy9kb3ducmV2LnhtbERPTYvCMBC9C/sfwix402RFZbcaZVEET4p1V/A2NGNb&#10;bCalibb+e3MQPD7e93zZ2UrcqfGlYw1fQwWCOHOm5FzD33Ez+AbhA7LByjFpeJCH5eKjN8fEuJYP&#10;dE9DLmII+wQ1FCHUiZQ+K8iiH7qaOHIX11gMETa5NA22MdxWcqTUVFosOTYUWNOqoOya3qyG/93l&#10;fBqrfb62k7p1nZJsf6TW/c/udwYiUBfe4pd7azS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iwYsAAAADcAAAADwAAAAAAAAAAAAAAAACYAgAAZHJzL2Rvd25y&#10;ZXYueG1sUEsFBgAAAAAEAAQA9QAAAIUDAAAAAA==&#10;" filled="f" stroked="f">
                  <v:textbox>
                    <w:txbxContent>
                      <w:p w:rsidR="00D65E52" w:rsidRDefault="00D65E52" w:rsidP="00F57A12">
                        <w:pPr>
                          <w:rPr>
                            <w:sz w:val="32"/>
                          </w:rPr>
                        </w:pPr>
                        <w:r>
                          <w:rPr>
                            <w:sz w:val="32"/>
                          </w:rPr>
                          <w:t>V</w:t>
                        </w:r>
                        <w:r>
                          <w:rPr>
                            <w:sz w:val="32"/>
                            <w:vertAlign w:val="subscript"/>
                          </w:rPr>
                          <w:t>s</w:t>
                        </w:r>
                      </w:p>
                    </w:txbxContent>
                  </v:textbox>
                </v:shape>
                <w10:wrap type="square"/>
              </v:group>
            </w:pict>
          </mc:Fallback>
        </mc:AlternateContent>
      </w:r>
      <w:r w:rsidRPr="00F57A12">
        <w:rPr>
          <w:szCs w:val="24"/>
        </w:rPr>
        <w:t>Capacitors are devices which can store charge</w:t>
      </w:r>
      <w:r w:rsidR="00D65E52">
        <w:rPr>
          <w:szCs w:val="24"/>
        </w:rPr>
        <w:t xml:space="preserve"> on its plates</w:t>
      </w:r>
      <w:r w:rsidRPr="00F57A12">
        <w:rPr>
          <w:szCs w:val="24"/>
        </w:rPr>
        <w:t xml:space="preserve">. </w:t>
      </w:r>
      <w:r w:rsidR="00D65E52" w:rsidRPr="00D65E52">
        <w:rPr>
          <w:szCs w:val="24"/>
        </w:rPr>
        <w:t xml:space="preserve">As the </w:t>
      </w:r>
      <w:r w:rsidR="00D65E52">
        <w:rPr>
          <w:szCs w:val="24"/>
        </w:rPr>
        <w:t xml:space="preserve">stored </w:t>
      </w:r>
      <w:r w:rsidR="00D65E52" w:rsidRPr="00D65E52">
        <w:rPr>
          <w:szCs w:val="24"/>
        </w:rPr>
        <w:t xml:space="preserve">charge increases, the voltage </w:t>
      </w:r>
      <w:r w:rsidR="00D65E52">
        <w:rPr>
          <w:szCs w:val="24"/>
        </w:rPr>
        <w:t xml:space="preserve">across the capacitor </w:t>
      </w:r>
      <w:r w:rsidR="00D65E52" w:rsidRPr="00D65E52">
        <w:rPr>
          <w:szCs w:val="24"/>
        </w:rPr>
        <w:t>increases</w:t>
      </w:r>
      <w:r w:rsidRPr="00F57A12">
        <w:rPr>
          <w:szCs w:val="24"/>
        </w:rPr>
        <w:t xml:space="preserve"> This </w:t>
      </w:r>
      <w:r w:rsidR="00D65E52">
        <w:rPr>
          <w:szCs w:val="24"/>
        </w:rPr>
        <w:t xml:space="preserve">stored </w:t>
      </w:r>
      <w:r w:rsidRPr="00F57A12">
        <w:rPr>
          <w:szCs w:val="24"/>
        </w:rPr>
        <w:t>charge can be used later</w:t>
      </w:r>
      <w:r w:rsidR="00B50370">
        <w:rPr>
          <w:szCs w:val="24"/>
        </w:rPr>
        <w:t xml:space="preserve"> to provide energy to the circuit</w:t>
      </w:r>
      <w:r w:rsidRPr="00F57A12">
        <w:rPr>
          <w:szCs w:val="24"/>
        </w:rPr>
        <w:t>.</w:t>
      </w:r>
    </w:p>
    <w:p w:rsidR="00F57A12" w:rsidRPr="00F57A12" w:rsidRDefault="00F57A12" w:rsidP="00F57A12">
      <w:pPr>
        <w:ind w:left="142"/>
        <w:rPr>
          <w:szCs w:val="24"/>
        </w:rPr>
      </w:pPr>
      <w:r w:rsidRPr="00F57A12">
        <w:rPr>
          <w:szCs w:val="24"/>
        </w:rPr>
        <w:t>Capacitance</w:t>
      </w:r>
      <w:r w:rsidR="007C276B">
        <w:rPr>
          <w:szCs w:val="24"/>
        </w:rPr>
        <w:t>, C,</w:t>
      </w:r>
      <w:r w:rsidRPr="00F57A12">
        <w:rPr>
          <w:szCs w:val="24"/>
        </w:rPr>
        <w:t xml:space="preserve"> is measured in </w:t>
      </w:r>
      <w:r w:rsidR="009806B9" w:rsidRPr="009806B9">
        <w:rPr>
          <w:b/>
          <w:szCs w:val="24"/>
        </w:rPr>
        <w:t>farads</w:t>
      </w:r>
      <w:r w:rsidRPr="00F57A12">
        <w:rPr>
          <w:szCs w:val="24"/>
        </w:rPr>
        <w:t xml:space="preserve"> (F).</w:t>
      </w:r>
    </w:p>
    <w:p w:rsidR="00F57A12" w:rsidRPr="00F57A12" w:rsidRDefault="00F57A12" w:rsidP="00F57A12">
      <w:pPr>
        <w:ind w:left="142"/>
        <w:rPr>
          <w:bCs/>
          <w:szCs w:val="24"/>
        </w:rPr>
      </w:pPr>
      <w:r w:rsidRPr="00F57A12">
        <w:rPr>
          <w:bCs/>
          <w:szCs w:val="24"/>
        </w:rPr>
        <w:t xml:space="preserve">Capacitors can be used </w:t>
      </w:r>
      <w:r w:rsidRPr="009806B9">
        <w:rPr>
          <w:b/>
          <w:bCs/>
          <w:szCs w:val="24"/>
        </w:rPr>
        <w:t>with resistors in series</w:t>
      </w:r>
      <w:r w:rsidRPr="00F57A12">
        <w:rPr>
          <w:bCs/>
          <w:szCs w:val="24"/>
        </w:rPr>
        <w:t xml:space="preserve"> </w:t>
      </w:r>
      <w:r w:rsidR="00B50370">
        <w:rPr>
          <w:b/>
          <w:bCs/>
          <w:szCs w:val="24"/>
        </w:rPr>
        <w:t xml:space="preserve">as </w:t>
      </w:r>
      <w:r w:rsidRPr="00B50370">
        <w:rPr>
          <w:b/>
          <w:bCs/>
          <w:szCs w:val="24"/>
        </w:rPr>
        <w:t>timing device</w:t>
      </w:r>
      <w:r w:rsidR="00B50370">
        <w:rPr>
          <w:b/>
          <w:bCs/>
          <w:szCs w:val="24"/>
        </w:rPr>
        <w:t>s</w:t>
      </w:r>
      <w:r w:rsidRPr="00F57A12">
        <w:rPr>
          <w:bCs/>
          <w:szCs w:val="24"/>
        </w:rPr>
        <w:t>.</w:t>
      </w:r>
    </w:p>
    <w:p w:rsidR="007C276B" w:rsidRPr="007C276B" w:rsidRDefault="007C276B" w:rsidP="007C276B">
      <w:pPr>
        <w:ind w:left="142"/>
        <w:rPr>
          <w:bCs/>
          <w:szCs w:val="24"/>
        </w:rPr>
      </w:pPr>
      <w:r w:rsidRPr="007C276B">
        <w:rPr>
          <w:bCs/>
          <w:szCs w:val="24"/>
        </w:rPr>
        <w:t>A capacitor takes time to charge up.</w:t>
      </w:r>
    </w:p>
    <w:p w:rsidR="007C276B" w:rsidRPr="007C276B" w:rsidRDefault="007C276B" w:rsidP="007C276B">
      <w:pPr>
        <w:ind w:left="142"/>
        <w:rPr>
          <w:bCs/>
          <w:szCs w:val="24"/>
        </w:rPr>
      </w:pPr>
      <w:r w:rsidRPr="007C276B">
        <w:rPr>
          <w:bCs/>
          <w:szCs w:val="24"/>
        </w:rPr>
        <w:t>The capacitor acts as a time delay input.</w:t>
      </w:r>
    </w:p>
    <w:p w:rsidR="00F57A12" w:rsidRPr="00F57A12" w:rsidRDefault="00F57A12" w:rsidP="007C276B">
      <w:pPr>
        <w:ind w:left="142"/>
        <w:rPr>
          <w:bCs/>
          <w:szCs w:val="24"/>
        </w:rPr>
      </w:pPr>
      <w:r w:rsidRPr="00F57A12">
        <w:rPr>
          <w:bCs/>
          <w:szCs w:val="24"/>
        </w:rPr>
        <w:t>Capacitors and resistors, connected in series as a potential divider, can be placed with a transistor to act as a time delay switch (eg used at Pelican Crossings).</w:t>
      </w:r>
    </w:p>
    <w:p w:rsidR="00F57A12" w:rsidRPr="00F57A12" w:rsidRDefault="00F57A12" w:rsidP="00F57A12">
      <w:pPr>
        <w:ind w:left="142"/>
        <w:rPr>
          <w:bCs/>
          <w:szCs w:val="24"/>
        </w:rPr>
      </w:pPr>
      <w:r w:rsidRPr="00F57A12">
        <w:rPr>
          <w:bCs/>
          <w:szCs w:val="24"/>
        </w:rPr>
        <w:t xml:space="preserve">When a capacitor is being charged, the capacitor charges rapidly at first, but then charges more slowly as it </w:t>
      </w:r>
      <w:r w:rsidR="00B50370">
        <w:rPr>
          <w:bCs/>
          <w:szCs w:val="24"/>
        </w:rPr>
        <w:t>becomes harder to place charges on one of the plates that make up the capacitor</w:t>
      </w:r>
      <w:r w:rsidRPr="00F57A12">
        <w:rPr>
          <w:bCs/>
          <w:szCs w:val="24"/>
        </w:rPr>
        <w:t>.  Charging stops when the p.d. (voltage) across the capacitor equals the p.d. of the supply voltage.</w:t>
      </w:r>
    </w:p>
    <w:p w:rsidR="00F57A12" w:rsidRPr="00F57A12" w:rsidRDefault="00F57A12" w:rsidP="00287161">
      <w:pPr>
        <w:rPr>
          <w:bCs/>
          <w:szCs w:val="24"/>
        </w:rPr>
      </w:pPr>
    </w:p>
    <w:p w:rsidR="00F57A12" w:rsidRPr="00F57A12" w:rsidRDefault="00AE366F" w:rsidP="00AE366F">
      <w:pPr>
        <w:ind w:left="142"/>
        <w:rPr>
          <w:bCs/>
          <w:szCs w:val="24"/>
        </w:rPr>
      </w:pPr>
      <w:r w:rsidRPr="00F57A12">
        <w:rPr>
          <w:bCs/>
          <w:noProof/>
          <w:szCs w:val="24"/>
          <w:lang w:eastAsia="en-GB"/>
        </w:rPr>
        <w:lastRenderedPageBreak/>
        <mc:AlternateContent>
          <mc:Choice Requires="wpg">
            <w:drawing>
              <wp:anchor distT="0" distB="0" distL="114300" distR="114300" simplePos="0" relativeHeight="252215296" behindDoc="0" locked="0" layoutInCell="1" allowOverlap="1" wp14:anchorId="05CBBC59" wp14:editId="74054AA4">
                <wp:simplePos x="0" y="0"/>
                <wp:positionH relativeFrom="column">
                  <wp:posOffset>963295</wp:posOffset>
                </wp:positionH>
                <wp:positionV relativeFrom="paragraph">
                  <wp:posOffset>-15240</wp:posOffset>
                </wp:positionV>
                <wp:extent cx="779780" cy="588010"/>
                <wp:effectExtent l="0" t="0" r="1270" b="2540"/>
                <wp:wrapSquare wrapText="bothSides"/>
                <wp:docPr id="409" name="Group 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9780" cy="588010"/>
                          <a:chOff x="2606" y="4521"/>
                          <a:chExt cx="1228" cy="926"/>
                        </a:xfrm>
                      </wpg:grpSpPr>
                      <wps:wsp>
                        <wps:cNvPr id="410" name="Line 3"/>
                        <wps:cNvCnPr/>
                        <wps:spPr bwMode="auto">
                          <a:xfrm>
                            <a:off x="3081" y="4521"/>
                            <a:ext cx="0" cy="92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11" name="Line 4"/>
                        <wps:cNvCnPr/>
                        <wps:spPr bwMode="auto">
                          <a:xfrm>
                            <a:off x="3355" y="4526"/>
                            <a:ext cx="0" cy="92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12" name="Line 5"/>
                        <wps:cNvCnPr/>
                        <wps:spPr bwMode="auto">
                          <a:xfrm>
                            <a:off x="3332" y="4973"/>
                            <a:ext cx="50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13" name="Line 6"/>
                        <wps:cNvCnPr/>
                        <wps:spPr bwMode="auto">
                          <a:xfrm>
                            <a:off x="2606" y="4996"/>
                            <a:ext cx="50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9" o:spid="_x0000_s1026" style="position:absolute;margin-left:75.85pt;margin-top:-1.2pt;width:61.4pt;height:46.3pt;z-index:252215296" coordorigin="2606,4521" coordsize="1228,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">
                <v:line id="Line 3" o:spid="_x0000_s1027" style="position:absolute;visibility:visible;mso-wrap-style:square" from="3081,4521" to="3081,5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cThsEAAADcAAAADwAAAGRycy9kb3ducmV2LnhtbERPu2rDMBTdC/0HcQPdajlpCcWNEtKA&#10;wUOXOKF0vEjXD2JdGUmN3X59NQQyHs57s5vtIK7kQ+9YwTLLQRBrZ3puFZxP5fMbiBCRDQ6OScEv&#10;BdhtHx82WBg38ZGudWxFCuFQoIIuxrGQMuiOLIbMjcSJa5y3GBP0rTQepxRuB7nK87W02HNq6HCk&#10;Q0f6Uv9YBXWlG/f34i9f3x+fWpfoj9h7pZ4W8/4dRKQ53sU3d2UUvC7T/HQmHQG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NxOGwQAAANwAAAAPAAAAAAAAAAAAAAAA&#10;AKECAABkcnMvZG93bnJldi54bWxQSwUGAAAAAAQABAD5AAAAjwMAAAAA&#10;" strokeweight="3pt"/>
                <v:line id="Line 4" o:spid="_x0000_s1028" style="position:absolute;visibility:visible;mso-wrap-style:square" from="3355,4526" to="3355,5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u2HcQAAADcAAAADwAAAGRycy9kb3ducmV2LnhtbESPQWvCQBSE74X+h+UVvNVNqhRJs0oV&#10;BA9eTEvx+Nh9JiHZt2F3q2l/vSsIHoeZ+YYpV6PtxZl8aB0ryKcZCGLtTMu1gu+v7esCRIjIBnvH&#10;pOCPAqyWz08lFsZd+EDnKtYiQTgUqKCJcSikDLohi2HqBuLknZy3GJP0tTQeLwlue/mWZe/SYstp&#10;ocGBNg3prvq1CqqdPrn/me9+juu91lv0B2y9UpOX8fMDRKQxPsL39s4omOc53M6k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7YdxAAAANwAAAAPAAAAAAAAAAAA&#10;AAAAAKECAABkcnMvZG93bnJldi54bWxQSwUGAAAAAAQABAD5AAAAkgMAAAAA&#10;" strokeweight="3pt"/>
                <v:line id="Line 5" o:spid="_x0000_s1029" style="position:absolute;visibility:visible;mso-wrap-style:square" from="3332,4973" to="3834,4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nHwcEAAADcAAAADwAAAGRycy9kb3ducmV2LnhtbESPQYvCMBSE74L/ITzB25oqIks1ighC&#10;D+7BKnp9NM+m2LzUJqv13xtB8DjMfDPMYtXZWtyp9ZVjBeNRAoK4cLriUsHxsP35BeEDssbaMSl4&#10;kofVst9bYKrdg/d0z0MpYgn7FBWYEJpUSl8YsuhHriGO3sW1FkOUbSl1i49Ybms5SZKZtFhxXDDY&#10;0MZQcc3/rYLpX2b0udv53T7JTlTdpptb7pQaDrr1HESgLnzDHzrTkRtP4H0mHgG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CcfBwQAAANwAAAAPAAAAAAAAAAAAAAAA&#10;AKECAABkcnMvZG93bnJldi54bWxQSwUGAAAAAAQABAD5AAAAjwMAAAAA&#10;" strokeweight="2.25pt"/>
                <v:line id="Line 6" o:spid="_x0000_s1030" style="position:absolute;visibility:visible;mso-wrap-style:square" from="2606,4996" to="3108,4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ViWsQAAADcAAAADwAAAGRycy9kb3ducmV2LnhtbESPwWrDMBBE74H+g9hCb7GUNITiRgnF&#10;UPAhPcQJ7XWxNpaJtbItJXH/vioUehxm3gyz2U2uEzcaQ+tZwyJTIIhrb1puNJyO7/MXECEiG+w8&#10;k4ZvCrDbPsw2mBt/5wPdqtiIVMIhRw02xj6XMtSWHIbM98TJO/vRYUxybKQZ8Z7KXSeXSq2lw5bT&#10;gsWeCkv1pbo6DauP0pqvaR/2B1V+UjusiqHyWj89Tm+vICJN8T/8R5cmcYtn+D2TjoD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RWJaxAAAANwAAAAPAAAAAAAAAAAA&#10;AAAAAKECAABkcnMvZG93bnJldi54bWxQSwUGAAAAAAQABAD5AAAAkgMAAAAA&#10;" strokeweight="2.25pt"/>
                <w10:wrap type="square"/>
              </v:group>
            </w:pict>
          </mc:Fallback>
        </mc:AlternateContent>
      </w:r>
      <w:r>
        <w:rPr>
          <w:bCs/>
          <w:szCs w:val="24"/>
        </w:rPr>
        <w:t>Symbol:</w:t>
      </w:r>
      <w:r>
        <w:rPr>
          <w:bCs/>
          <w:szCs w:val="24"/>
        </w:rPr>
        <w:tab/>
      </w:r>
      <w:r w:rsidR="00F57A12" w:rsidRPr="00F57A12">
        <w:rPr>
          <w:bCs/>
          <w:szCs w:val="24"/>
        </w:rPr>
        <w:t xml:space="preserve">Use: </w:t>
      </w:r>
      <w:r w:rsidR="00F57A12" w:rsidRPr="00F57A12">
        <w:rPr>
          <w:bCs/>
          <w:szCs w:val="24"/>
        </w:rPr>
        <w:tab/>
        <w:t>capacitors store charge</w:t>
      </w:r>
    </w:p>
    <w:p w:rsidR="00F57A12" w:rsidRPr="00F57A12" w:rsidRDefault="00F57A12" w:rsidP="00AE366F">
      <w:pPr>
        <w:ind w:left="142" w:firstLine="578"/>
        <w:rPr>
          <w:bCs/>
          <w:szCs w:val="24"/>
        </w:rPr>
      </w:pPr>
      <w:r w:rsidRPr="00F57A12">
        <w:rPr>
          <w:bCs/>
          <w:szCs w:val="24"/>
        </w:rPr>
        <w:t xml:space="preserve">Connect to: </w:t>
      </w:r>
      <w:r w:rsidRPr="00F57A12">
        <w:rPr>
          <w:bCs/>
          <w:szCs w:val="24"/>
        </w:rPr>
        <w:tab/>
        <w:t>a resistor</w:t>
      </w:r>
    </w:p>
    <w:p w:rsidR="00F57A12" w:rsidRPr="00F57A12" w:rsidRDefault="00F57A12" w:rsidP="00F57A12">
      <w:pPr>
        <w:ind w:left="142"/>
        <w:rPr>
          <w:bCs/>
          <w:szCs w:val="24"/>
        </w:rPr>
      </w:pPr>
      <w:r w:rsidRPr="00F57A12">
        <w:rPr>
          <w:bCs/>
          <w:szCs w:val="24"/>
        </w:rPr>
        <w:t>Practical application:</w:t>
      </w:r>
      <w:r w:rsidRPr="00F57A12">
        <w:rPr>
          <w:bCs/>
          <w:szCs w:val="24"/>
        </w:rPr>
        <w:tab/>
        <w:t>with a resistor a capacitor can be used in a time delay circuit.</w:t>
      </w:r>
    </w:p>
    <w:p w:rsidR="00F57A12" w:rsidRPr="00F57A12" w:rsidRDefault="00F57A12" w:rsidP="00F57A12">
      <w:pPr>
        <w:ind w:left="142"/>
        <w:rPr>
          <w:bCs/>
          <w:szCs w:val="24"/>
        </w:rPr>
      </w:pPr>
      <w:r w:rsidRPr="00F57A12">
        <w:rPr>
          <w:bCs/>
          <w:szCs w:val="24"/>
        </w:rPr>
        <w:t>The time to charge depends on the size of the capacitor and the size of the resistor in series with the capacitor. The greater the resistance the longer the charging time, the greater the value of the capacitor the longer the time it takes to charge.</w:t>
      </w:r>
    </w:p>
    <w:p w:rsidR="00F57A12" w:rsidRPr="00F57A12" w:rsidRDefault="00F57A12" w:rsidP="00F57A12">
      <w:pPr>
        <w:ind w:left="142"/>
        <w:rPr>
          <w:bCs/>
          <w:szCs w:val="24"/>
        </w:rPr>
      </w:pPr>
      <w:r w:rsidRPr="00F57A12">
        <w:rPr>
          <w:bCs/>
          <w:szCs w:val="24"/>
        </w:rPr>
        <w:t xml:space="preserve">When a capacitor is connected up the voltage across the capacitor increases until it reaches the value of the supply voltage (Vs) </w:t>
      </w:r>
    </w:p>
    <w:p w:rsidR="00F57A12" w:rsidRPr="00B50370" w:rsidRDefault="00B50370" w:rsidP="00F57A12">
      <w:pPr>
        <w:ind w:left="142"/>
        <w:rPr>
          <w:b/>
          <w:bCs/>
          <w:szCs w:val="24"/>
        </w:rPr>
      </w:pPr>
      <w:r w:rsidRPr="00B50370">
        <w:rPr>
          <w:b/>
          <w:bCs/>
          <w:szCs w:val="24"/>
          <w:highlight w:val="yellow"/>
        </w:rPr>
        <w:t>The bigger the value of the resistance and the bigger the value of the capacitor, th</w:t>
      </w:r>
      <w:r w:rsidR="00287161">
        <w:rPr>
          <w:b/>
          <w:bCs/>
          <w:szCs w:val="24"/>
          <w:highlight w:val="yellow"/>
        </w:rPr>
        <w:t>e longer it takes to charge to V</w:t>
      </w:r>
      <w:r w:rsidRPr="00B50370">
        <w:rPr>
          <w:b/>
          <w:bCs/>
          <w:szCs w:val="24"/>
          <w:highlight w:val="yellow"/>
        </w:rPr>
        <w:t>s</w:t>
      </w:r>
    </w:p>
    <w:p w:rsidR="00D65E52" w:rsidRDefault="00287161" w:rsidP="00287161">
      <w:pPr>
        <w:ind w:left="142"/>
      </w:pPr>
      <w:r>
        <w:t>If you have time your teacher will demonstrate the charging of a capacitor using the ALBA interface.</w:t>
      </w:r>
    </w:p>
    <w:p w:rsidR="00D65E52" w:rsidRPr="00D65E52" w:rsidRDefault="00D65E52" w:rsidP="00D65E52">
      <w:r w:rsidRPr="00D65E52">
        <w:rPr>
          <w:lang w:val="en-US"/>
        </w:rPr>
        <w:t>.</w:t>
      </w:r>
    </w:p>
    <w:p w:rsidR="00D65E52" w:rsidRPr="00D65E52" w:rsidRDefault="00D65E52" w:rsidP="00D65E52"/>
    <w:p w:rsidR="00D65E52" w:rsidRPr="00D65E52" w:rsidRDefault="00D65E52" w:rsidP="00D65E52">
      <w:r w:rsidRPr="00D65E52">
        <w:rPr>
          <w:noProof/>
          <w:lang w:eastAsia="en-GB"/>
        </w:rPr>
        <w:drawing>
          <wp:inline distT="0" distB="0" distL="0" distR="0" wp14:anchorId="7F5FEFA8" wp14:editId="1E79EC88">
            <wp:extent cx="6116955" cy="1602552"/>
            <wp:effectExtent l="0" t="0" r="4445" b="0"/>
            <wp:docPr id="5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116955" cy="1602552"/>
                    </a:xfrm>
                    <a:prstGeom prst="rect">
                      <a:avLst/>
                    </a:prstGeom>
                    <a:noFill/>
                    <a:ln>
                      <a:noFill/>
                    </a:ln>
                  </pic:spPr>
                </pic:pic>
              </a:graphicData>
            </a:graphic>
          </wp:inline>
        </w:drawing>
      </w:r>
    </w:p>
    <w:p w:rsidR="00D65E52" w:rsidRPr="00D65E52" w:rsidRDefault="00D65E52" w:rsidP="00D65E52"/>
    <w:p w:rsidR="00D65E52" w:rsidRPr="00D65E52" w:rsidRDefault="00D65E52" w:rsidP="00D65E52">
      <w:r w:rsidRPr="00D65E52">
        <w:rPr>
          <w:lang w:val="en-US"/>
        </w:rPr>
        <w:t>When switch S is closed, charge flows into the capacitor through the resistor R.</w:t>
      </w:r>
    </w:p>
    <w:p w:rsidR="00D65E52" w:rsidRPr="00D65E52" w:rsidRDefault="00D65E52" w:rsidP="00D65E52">
      <w:r w:rsidRPr="00D65E52">
        <w:rPr>
          <w:lang w:val="en-US"/>
        </w:rPr>
        <w:t xml:space="preserve">The voltage </w:t>
      </w:r>
      <w:r w:rsidR="007C276B">
        <w:rPr>
          <w:lang w:val="en-US"/>
        </w:rPr>
        <w:t xml:space="preserve">across the capacitor </w:t>
      </w:r>
      <w:r w:rsidRPr="00D65E52">
        <w:rPr>
          <w:lang w:val="en-US"/>
        </w:rPr>
        <w:t>shown by the voltmeter will slowly increase.</w:t>
      </w:r>
    </w:p>
    <w:p w:rsidR="00D65E52" w:rsidRPr="00D65E52" w:rsidRDefault="00D65E52" w:rsidP="00D65E52">
      <w:r w:rsidRPr="00D65E52">
        <w:rPr>
          <w:lang w:val="en-US"/>
        </w:rPr>
        <w:t>When fully charged the voltage across the capacitor remains steady and is equal to the supply voltage.</w:t>
      </w:r>
    </w:p>
    <w:p w:rsidR="00D65E52" w:rsidRPr="00D65E52" w:rsidRDefault="00D65E52" w:rsidP="00D65E52">
      <w:r w:rsidRPr="00D65E52">
        <w:rPr>
          <w:lang w:val="en-US"/>
        </w:rPr>
        <w:t>The larger the value of R, the longer it takes to charge C.</w:t>
      </w:r>
    </w:p>
    <w:p w:rsidR="00D65E52" w:rsidRPr="00D65E52" w:rsidRDefault="00D65E52" w:rsidP="00D65E52">
      <w:r w:rsidRPr="00D65E52">
        <w:rPr>
          <w:lang w:val="en-US"/>
        </w:rPr>
        <w:t>The larger the value of C, the longer it takes to charge C.</w:t>
      </w:r>
    </w:p>
    <w:p w:rsidR="00D65E52" w:rsidRPr="00D65E52" w:rsidRDefault="00D65E52" w:rsidP="00D65E52">
      <w:r w:rsidRPr="00D65E52">
        <w:rPr>
          <w:lang w:val="en-US"/>
        </w:rPr>
        <w:t>In each case, the voltage will rise more slowly.</w:t>
      </w:r>
    </w:p>
    <w:p w:rsidR="00D65E52" w:rsidRPr="00D65E52" w:rsidRDefault="00D65E52" w:rsidP="00D65E52"/>
    <w:p w:rsidR="00D65E52" w:rsidRPr="00D65E52" w:rsidRDefault="00D65E52" w:rsidP="00D65E52">
      <w:r w:rsidRPr="00D65E52">
        <w:rPr>
          <w:lang w:val="en-US"/>
        </w:rPr>
        <w:t xml:space="preserve">The product R x C is called the </w:t>
      </w:r>
      <w:r w:rsidRPr="00D65E52">
        <w:rPr>
          <w:b/>
          <w:bCs/>
          <w:lang w:val="en-US"/>
        </w:rPr>
        <w:t>Time Constant</w:t>
      </w:r>
      <w:r w:rsidRPr="00D65E52">
        <w:rPr>
          <w:lang w:val="en-US"/>
        </w:rPr>
        <w:t xml:space="preserve"> of the circuit - the greater the value of RC, the greater the time taken to charge the capacitor.</w:t>
      </w:r>
    </w:p>
    <w:p w:rsidR="00D65E52" w:rsidRPr="00D65E52" w:rsidRDefault="00D65E52" w:rsidP="00D65E52">
      <w:r w:rsidRPr="00D65E52">
        <w:rPr>
          <w:lang w:val="en-US"/>
        </w:rPr>
        <w:lastRenderedPageBreak/>
        <w:t>By changing the value of R or C, the time taken for a voltage to build to a certain value can be altered.  This type of circuit is used in timing such as: time delay circuit for pedestrian crossings, photo enlargers, and automatic doors.</w:t>
      </w:r>
    </w:p>
    <w:p w:rsidR="00D65E52" w:rsidRPr="00D65E52" w:rsidRDefault="00D65E52" w:rsidP="00D65E52">
      <w:r w:rsidRPr="00D65E52">
        <w:rPr>
          <w:lang w:val="en-US"/>
        </w:rPr>
        <w:t xml:space="preserve">By connecting one side of the capacitor directly to the other, the capacitor can be discharged quickly – this technique is often used to </w:t>
      </w:r>
      <w:r w:rsidRPr="00D65E52">
        <w:rPr>
          <w:b/>
          <w:bCs/>
          <w:lang w:val="en-US"/>
        </w:rPr>
        <w:t>RESET</w:t>
      </w:r>
      <w:r w:rsidRPr="00D65E52">
        <w:rPr>
          <w:lang w:val="en-US"/>
        </w:rPr>
        <w:t xml:space="preserve"> a timing circuit.</w:t>
      </w:r>
    </w:p>
    <w:p w:rsidR="00D65E52" w:rsidRPr="00D65E52" w:rsidRDefault="00D65E52" w:rsidP="00D65E52">
      <w:r w:rsidRPr="00D65E52">
        <w:rPr>
          <w:lang w:val="en-US"/>
        </w:rPr>
        <w:t xml:space="preserve">A switch connected in parallel with the capacitor can also be used to </w:t>
      </w:r>
      <w:r w:rsidRPr="00D65E52">
        <w:rPr>
          <w:b/>
          <w:bCs/>
          <w:lang w:val="en-US"/>
        </w:rPr>
        <w:t xml:space="preserve">discharge </w:t>
      </w:r>
      <w:r w:rsidRPr="00D65E52">
        <w:rPr>
          <w:lang w:val="en-US"/>
        </w:rPr>
        <w:t xml:space="preserve">it (by closing the switch) – this is the </w:t>
      </w:r>
      <w:r w:rsidRPr="00D65E52">
        <w:rPr>
          <w:b/>
          <w:bCs/>
          <w:lang w:val="en-US"/>
        </w:rPr>
        <w:t xml:space="preserve">reset switch </w:t>
      </w:r>
      <w:r w:rsidRPr="00D65E52">
        <w:rPr>
          <w:lang w:val="en-US"/>
        </w:rPr>
        <w:t>in a timing circuit:</w:t>
      </w:r>
    </w:p>
    <w:p w:rsidR="00D65E52" w:rsidRPr="00D65E52" w:rsidRDefault="00D65E52" w:rsidP="00D65E52">
      <w:pPr>
        <w:ind w:left="360"/>
      </w:pPr>
    </w:p>
    <w:p w:rsidR="00D65E52" w:rsidRPr="00516DB4" w:rsidRDefault="00D65E52" w:rsidP="00D65E52">
      <w:pPr>
        <w:rPr>
          <w:rFonts w:ascii="Comic Sans MS" w:hAnsi="Comic Sans MS"/>
        </w:rPr>
      </w:pPr>
      <w:r w:rsidRPr="00D65E52">
        <w:rPr>
          <w:noProof/>
          <w:lang w:eastAsia="en-GB"/>
        </w:rPr>
        <w:drawing>
          <wp:inline distT="0" distB="0" distL="0" distR="0" wp14:anchorId="4673D17B" wp14:editId="64383EBD">
            <wp:extent cx="4319905" cy="1942465"/>
            <wp:effectExtent l="0" t="0" r="0" b="0"/>
            <wp:docPr id="5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319905" cy="1942465"/>
                    </a:xfrm>
                    <a:prstGeom prst="rect">
                      <a:avLst/>
                    </a:prstGeom>
                    <a:noFill/>
                    <a:ln>
                      <a:noFill/>
                    </a:ln>
                  </pic:spPr>
                </pic:pic>
              </a:graphicData>
            </a:graphic>
          </wp:inline>
        </w:drawing>
      </w:r>
    </w:p>
    <w:p w:rsidR="004752DF" w:rsidRPr="003C209D" w:rsidRDefault="00D65E52" w:rsidP="004752DF">
      <w:pPr>
        <w:pStyle w:val="Heading1"/>
        <w:ind w:left="142"/>
      </w:pPr>
      <w:bookmarkStart w:id="62" w:name="_Toc499924226"/>
      <w:r>
        <w:rPr>
          <w:noProof/>
          <w:sz w:val="20"/>
          <w:lang w:eastAsia="en-GB"/>
        </w:rPr>
        <w:pict>
          <v:shape id="_x0000_s1868" type="#_x0000_t75" style="position:absolute;left:0;text-align:left;margin-left:341.55pt;margin-top:30.55pt;width:75.3pt;height:85.35pt;z-index:252236800" o:allowoverlap="f">
            <v:imagedata r:id="rId166" o:title=""/>
          </v:shape>
          <o:OLEObject Type="Embed" ProgID="Word.Picture.8" ShapeID="_x0000_s1868" DrawAspect="Content" ObjectID="_1576242490" r:id="rId167"/>
        </w:pict>
      </w:r>
      <w:r w:rsidR="004752DF" w:rsidRPr="003C209D">
        <w:t>Transistors</w:t>
      </w:r>
      <w:bookmarkEnd w:id="62"/>
    </w:p>
    <w:p w:rsidR="004752DF" w:rsidRPr="003C209D" w:rsidRDefault="004752DF" w:rsidP="004752DF">
      <w:pPr>
        <w:ind w:left="142"/>
      </w:pPr>
      <w:r w:rsidRPr="003C209D">
        <w:t xml:space="preserve">Transistors act as a </w:t>
      </w:r>
      <w:r w:rsidRPr="00287161">
        <w:rPr>
          <w:b/>
        </w:rPr>
        <w:t>SWITCH</w:t>
      </w:r>
      <w:r w:rsidR="00684478">
        <w:t>,</w:t>
      </w:r>
    </w:p>
    <w:p w:rsidR="008C33BD" w:rsidRPr="006C0BDB" w:rsidRDefault="008C33BD" w:rsidP="008C33BD">
      <w:r w:rsidRPr="006C0BDB">
        <w:t xml:space="preserve">A </w:t>
      </w:r>
      <w:r w:rsidRPr="006C0BDB">
        <w:rPr>
          <w:rFonts w:cs="Helvetica-Bold"/>
          <w:b/>
          <w:bCs/>
          <w:color w:val="0000FF"/>
        </w:rPr>
        <w:t xml:space="preserve">transistor </w:t>
      </w:r>
      <w:r w:rsidRPr="006C0BDB">
        <w:t>can be used in a circuit as an</w:t>
      </w:r>
      <w:r>
        <w:t xml:space="preserve"> </w:t>
      </w:r>
      <w:r>
        <w:rPr>
          <w:rFonts w:cs="Helvetica-Bold"/>
          <w:b/>
          <w:bCs/>
        </w:rPr>
        <w:t>electronic switch</w:t>
      </w:r>
    </w:p>
    <w:p w:rsidR="008C33BD" w:rsidRDefault="008C33BD" w:rsidP="008C33BD">
      <w:r w:rsidRPr="006C0BDB">
        <w:t xml:space="preserve">The </w:t>
      </w:r>
      <w:r w:rsidRPr="006C0BDB">
        <w:rPr>
          <w:rFonts w:cs="Helvetica-Bold"/>
          <w:b/>
          <w:bCs/>
        </w:rPr>
        <w:t xml:space="preserve">circuit symbol </w:t>
      </w:r>
      <w:r w:rsidRPr="006C0BDB">
        <w:t xml:space="preserve">for an </w:t>
      </w:r>
      <w:r w:rsidRPr="006C0BDB">
        <w:rPr>
          <w:rFonts w:cs="Helvetica-Bold"/>
          <w:b/>
          <w:bCs/>
          <w:color w:val="0000FF"/>
        </w:rPr>
        <w:t xml:space="preserve">NPN transistor </w:t>
      </w:r>
      <w:r w:rsidRPr="006C0BDB">
        <w:t>is shown:</w:t>
      </w:r>
    </w:p>
    <w:p w:rsidR="004752DF" w:rsidRPr="003C209D" w:rsidRDefault="00D65E52" w:rsidP="004752DF">
      <w:pPr>
        <w:ind w:left="142"/>
      </w:pPr>
      <w:r>
        <w:rPr>
          <w:noProof/>
          <w:sz w:val="20"/>
          <w:lang w:eastAsia="en-GB"/>
        </w:rPr>
        <w:pict>
          <v:shape id="_x0000_s1867" type="#_x0000_t75" style="position:absolute;left:0;text-align:left;margin-left:330pt;margin-top:19.4pt;width:102.75pt;height:127.6pt;z-index:252235776">
            <v:imagedata r:id="rId168" o:title="TrannyB"/>
          </v:shape>
        </w:pict>
      </w:r>
      <w:r>
        <w:rPr>
          <w:noProof/>
          <w:sz w:val="20"/>
          <w:lang w:eastAsia="en-GB"/>
        </w:rPr>
        <w:pict>
          <v:shape id="_x0000_s1871" type="#_x0000_t202" style="position:absolute;left:0;text-align:left;margin-left:142.8pt;margin-top:8.9pt;width:150.45pt;height:60.3pt;z-index:252272640" fillcolor="#ff9" stroked="f">
            <v:fill opacity=".5"/>
            <v:textbox style="mso-next-textbox:#_x0000_s1871">
              <w:txbxContent>
                <w:p w:rsidR="00D65E52" w:rsidRPr="00C5633D" w:rsidRDefault="00D65E52" w:rsidP="00C5633D">
                  <w:pPr>
                    <w:spacing w:after="0"/>
                    <w:rPr>
                      <w:szCs w:val="24"/>
                    </w:rPr>
                  </w:pPr>
                  <w:r w:rsidRPr="00C5633D">
                    <w:rPr>
                      <w:szCs w:val="24"/>
                    </w:rPr>
                    <w:t>b=base</w:t>
                  </w:r>
                </w:p>
                <w:p w:rsidR="00D65E52" w:rsidRPr="00C5633D" w:rsidRDefault="00D65E52" w:rsidP="00C5633D">
                  <w:pPr>
                    <w:spacing w:after="0"/>
                    <w:rPr>
                      <w:szCs w:val="24"/>
                    </w:rPr>
                  </w:pPr>
                  <w:r w:rsidRPr="00C5633D">
                    <w:rPr>
                      <w:szCs w:val="24"/>
                    </w:rPr>
                    <w:t>c=collector</w:t>
                  </w:r>
                </w:p>
                <w:p w:rsidR="00D65E52" w:rsidRPr="00C5633D" w:rsidRDefault="00D65E52" w:rsidP="00C5633D">
                  <w:pPr>
                    <w:spacing w:after="0"/>
                    <w:rPr>
                      <w:szCs w:val="24"/>
                    </w:rPr>
                  </w:pPr>
                  <w:r w:rsidRPr="00C5633D">
                    <w:rPr>
                      <w:szCs w:val="24"/>
                    </w:rPr>
                    <w:t>e=emitter</w:t>
                  </w:r>
                </w:p>
              </w:txbxContent>
            </v:textbox>
          </v:shape>
        </w:pict>
      </w:r>
      <w:r>
        <w:rPr>
          <w:noProof/>
          <w:sz w:val="20"/>
          <w:lang w:eastAsia="en-GB"/>
        </w:rPr>
        <w:pict>
          <v:shape id="_x0000_s1870" type="#_x0000_t75" style="position:absolute;left:0;text-align:left;margin-left:9.1pt;margin-top:5.15pt;width:128.95pt;height:116.4pt;z-index:252271616" o:allowoverlap="f">
            <v:imagedata r:id="rId169" o:title=""/>
          </v:shape>
          <o:OLEObject Type="Embed" ProgID="Word.Picture.8" ShapeID="_x0000_s1870" DrawAspect="Content" ObjectID="_1576242491" r:id="rId170"/>
        </w:pict>
      </w:r>
    </w:p>
    <w:p w:rsidR="00684478" w:rsidRDefault="00684478" w:rsidP="004752DF">
      <w:pPr>
        <w:ind w:left="142"/>
      </w:pPr>
    </w:p>
    <w:p w:rsidR="00684478" w:rsidRDefault="00684478" w:rsidP="004752DF">
      <w:pPr>
        <w:ind w:left="142"/>
      </w:pPr>
    </w:p>
    <w:p w:rsidR="00684478" w:rsidRDefault="00684478" w:rsidP="004752DF">
      <w:pPr>
        <w:ind w:left="142"/>
      </w:pPr>
    </w:p>
    <w:p w:rsidR="00684478" w:rsidRDefault="00684478" w:rsidP="004752DF">
      <w:pPr>
        <w:ind w:left="142"/>
      </w:pPr>
    </w:p>
    <w:p w:rsidR="004752DF" w:rsidRDefault="004752DF" w:rsidP="004752DF">
      <w:pPr>
        <w:ind w:left="142"/>
      </w:pPr>
      <w:r w:rsidRPr="003C209D">
        <w:t>Transistors can be ON or OFF</w:t>
      </w:r>
      <w:r w:rsidR="00737367">
        <w:t>.</w:t>
      </w:r>
      <w:r w:rsidRPr="003C209D">
        <w:t xml:space="preserve"> </w:t>
      </w:r>
    </w:p>
    <w:p w:rsidR="006C0BDB" w:rsidRDefault="006C0BDB" w:rsidP="006C0BDB">
      <w:r>
        <w:t>A transistor switching circuit is shown:</w:t>
      </w:r>
    </w:p>
    <w:p w:rsidR="00287161" w:rsidRDefault="00C5633D" w:rsidP="006C0BDB">
      <w:r>
        <w:rPr>
          <w:noProof/>
          <w:lang w:eastAsia="en-GB"/>
        </w:rPr>
        <w:drawing>
          <wp:anchor distT="0" distB="0" distL="114300" distR="114300" simplePos="0" relativeHeight="252267520" behindDoc="0" locked="0" layoutInCell="1" allowOverlap="1" wp14:anchorId="0A0D6B25" wp14:editId="3FD41DC5">
            <wp:simplePos x="0" y="0"/>
            <wp:positionH relativeFrom="column">
              <wp:posOffset>-1905</wp:posOffset>
            </wp:positionH>
            <wp:positionV relativeFrom="paragraph">
              <wp:posOffset>1905</wp:posOffset>
            </wp:positionV>
            <wp:extent cx="2428875" cy="1695450"/>
            <wp:effectExtent l="0" t="0" r="9525" b="0"/>
            <wp:wrapSquare wrapText="bothSides"/>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428875"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006C0BDB">
        <w:t>When a h _ _ _ voltage (___ V or more) is applied across the voltmeter, the transistor is switched ___. The transis</w:t>
      </w:r>
      <w:r w:rsidR="00287161">
        <w:t xml:space="preserve">tor then switches the LED ___. </w:t>
      </w:r>
    </w:p>
    <w:p w:rsidR="006C0BDB" w:rsidRPr="006C0BDB" w:rsidRDefault="00287161" w:rsidP="006C0BDB">
      <w:r>
        <w:t>W</w:t>
      </w:r>
      <w:r w:rsidR="006C0BDB">
        <w:t>hen a l _ _ voltage (less than ___ V) is applied</w:t>
      </w:r>
      <w:r>
        <w:t xml:space="preserve"> </w:t>
      </w:r>
      <w:r w:rsidR="006C0BDB">
        <w:t>across the voltmeter, the transistor is switched ___. The transistor then switches the LED ___.</w:t>
      </w:r>
    </w:p>
    <w:p w:rsidR="004752DF" w:rsidRPr="003C209D" w:rsidRDefault="004752DF" w:rsidP="004752DF">
      <w:pPr>
        <w:ind w:left="142"/>
      </w:pPr>
      <w:r w:rsidRPr="003C209D">
        <w:lastRenderedPageBreak/>
        <w:t>But how do you turn on a transistor?</w:t>
      </w:r>
    </w:p>
    <w:p w:rsidR="004752DF" w:rsidRPr="003C209D" w:rsidRDefault="004752DF" w:rsidP="004752DF">
      <w:pPr>
        <w:ind w:left="142"/>
        <w:rPr>
          <w:b/>
          <w:bCs/>
          <w:effect w:val="blinkBackground"/>
        </w:rPr>
      </w:pPr>
      <w:r w:rsidRPr="003C209D">
        <w:t xml:space="preserve">To turn on a transistor and make it switch you need to place a </w:t>
      </w:r>
      <w:r w:rsidRPr="003C209D">
        <w:rPr>
          <w:b/>
          <w:bCs/>
          <w:effect w:val="blinkBackground"/>
        </w:rPr>
        <w:t xml:space="preserve">VOLTAGE </w:t>
      </w:r>
      <w:r w:rsidRPr="003C209D">
        <w:rPr>
          <w:b/>
          <w:bCs/>
          <w:effect w:val="blinkBackground"/>
        </w:rPr>
        <w:sym w:font="Symbol" w:char="F0B3"/>
      </w:r>
      <w:r w:rsidRPr="003C209D">
        <w:rPr>
          <w:b/>
          <w:bCs/>
          <w:effect w:val="blinkBackground"/>
        </w:rPr>
        <w:t>0.7V ACROSS THE BASE AND EMITTER</w:t>
      </w:r>
    </w:p>
    <w:p w:rsidR="004752DF" w:rsidRPr="003C209D" w:rsidRDefault="004752DF" w:rsidP="004752DF">
      <w:pPr>
        <w:ind w:left="142"/>
      </w:pPr>
      <w:r w:rsidRPr="003C209D">
        <w:rPr>
          <w:highlight w:val="yellow"/>
        </w:rPr>
        <w:t>This turns on the transistor and charge flows between the emitter and collector and flows through any output device connected to it.</w:t>
      </w:r>
    </w:p>
    <w:p w:rsidR="009A636D" w:rsidRDefault="009A636D" w:rsidP="009A636D">
      <w:pPr>
        <w:rPr>
          <w:szCs w:val="24"/>
        </w:rPr>
      </w:pPr>
      <w:r>
        <w:rPr>
          <w:noProof/>
          <w:lang w:eastAsia="en-GB"/>
        </w:rPr>
        <mc:AlternateContent>
          <mc:Choice Requires="wpg">
            <w:drawing>
              <wp:anchor distT="0" distB="0" distL="114300" distR="114300" simplePos="0" relativeHeight="252310528" behindDoc="0" locked="0" layoutInCell="1" allowOverlap="1" wp14:anchorId="45161937" wp14:editId="7BD2338F">
                <wp:simplePos x="0" y="0"/>
                <wp:positionH relativeFrom="column">
                  <wp:posOffset>2036445</wp:posOffset>
                </wp:positionH>
                <wp:positionV relativeFrom="paragraph">
                  <wp:posOffset>574675</wp:posOffset>
                </wp:positionV>
                <wp:extent cx="964565" cy="1065530"/>
                <wp:effectExtent l="0" t="0" r="26035" b="20320"/>
                <wp:wrapSquare wrapText="bothSides"/>
                <wp:docPr id="2435"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964565" cy="1065530"/>
                          <a:chOff x="3888" y="3531"/>
                          <a:chExt cx="1904" cy="2100"/>
                        </a:xfrm>
                      </wpg:grpSpPr>
                      <wps:wsp>
                        <wps:cNvPr id="235" name="Line 4"/>
                        <wps:cNvCnPr/>
                        <wps:spPr bwMode="auto">
                          <a:xfrm>
                            <a:off x="4608" y="3816"/>
                            <a:ext cx="0" cy="15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45" name="Line 5"/>
                        <wps:cNvCnPr/>
                        <wps:spPr bwMode="auto">
                          <a:xfrm flipH="1">
                            <a:off x="3888" y="5400"/>
                            <a:ext cx="72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1" name="Line 6"/>
                        <wps:cNvCnPr/>
                        <wps:spPr bwMode="auto">
                          <a:xfrm flipV="1">
                            <a:off x="5040" y="5025"/>
                            <a:ext cx="0" cy="37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2" name="Line 7"/>
                        <wps:cNvCnPr/>
                        <wps:spPr bwMode="auto">
                          <a:xfrm flipV="1">
                            <a:off x="5040" y="4464"/>
                            <a:ext cx="0" cy="36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3" name="Line 8"/>
                        <wps:cNvCnPr/>
                        <wps:spPr bwMode="auto">
                          <a:xfrm flipV="1">
                            <a:off x="5040" y="3816"/>
                            <a:ext cx="0" cy="36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4" name="Line 9"/>
                        <wps:cNvCnPr/>
                        <wps:spPr bwMode="auto">
                          <a:xfrm>
                            <a:off x="5040" y="4035"/>
                            <a:ext cx="72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5" name="Line 10"/>
                        <wps:cNvCnPr/>
                        <wps:spPr bwMode="auto">
                          <a:xfrm flipV="1">
                            <a:off x="5760" y="3531"/>
                            <a:ext cx="0" cy="51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6" name="Line 11"/>
                        <wps:cNvCnPr/>
                        <wps:spPr bwMode="auto">
                          <a:xfrm>
                            <a:off x="5040" y="4608"/>
                            <a:ext cx="720" cy="0"/>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7" name="Line 12"/>
                        <wps:cNvCnPr/>
                        <wps:spPr bwMode="auto">
                          <a:xfrm>
                            <a:off x="5760" y="4608"/>
                            <a:ext cx="0" cy="102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8" name="Line 13"/>
                        <wps:cNvCnPr/>
                        <wps:spPr bwMode="auto">
                          <a:xfrm>
                            <a:off x="5040" y="5256"/>
                            <a:ext cx="72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9" name="Oval 14"/>
                        <wps:cNvSpPr>
                          <a:spLocks noChangeArrowheads="1"/>
                        </wps:cNvSpPr>
                        <wps:spPr bwMode="auto">
                          <a:xfrm>
                            <a:off x="5720" y="5211"/>
                            <a:ext cx="72" cy="72"/>
                          </a:xfrm>
                          <a:prstGeom prst="ellipse">
                            <a:avLst/>
                          </a:prstGeom>
                          <a:solidFill>
                            <a:srgbClr val="00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 o:spid="_x0000_s1026" style="position:absolute;margin-left:160.35pt;margin-top:45.25pt;width:75.95pt;height:83.9pt;z-index:252310528;mso-width-relative:margin;mso-height-relative:margin" coordorigin="3888,3531" coordsize="1904,2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">
                <o:lock v:ext="edit" aspectratio="t"/>
                <v:line id="Line 4" o:spid="_x0000_s1027" style="position:absolute;visibility:visible;mso-wrap-style:square" from="4608,3816" to="4608,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7BLcQAAADcAAAADwAAAGRycy9kb3ducmV2LnhtbESPT4vCMBTE7wt+h/AEb2vqnxWpRhFB&#10;6EEPdhe9PppnU2xeahO1fnuzsLDHYWZ+wyzXna3Fg1pfOVYwGiYgiAunKy4V/HzvPucgfEDWWDsm&#10;BS/ysF71PpaYavfkIz3yUIoIYZ+iAhNCk0rpC0MW/dA1xNG7uNZiiLItpW7xGeG2luMkmUmLFccF&#10;gw1tDRXX/G4VTA+Z0edu7/fHJDtRdZtub7lTatDvNgsQgbrwH/5rZ1rBePIFv2fiEZCr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HsEtxAAAANwAAAAPAAAAAAAAAAAA&#10;AAAAAKECAABkcnMvZG93bnJldi54bWxQSwUGAAAAAAQABAD5AAAAkgMAAAAA&#10;" strokeweight="2.25pt"/>
                <v:line id="Line 5" o:spid="_x0000_s1028" style="position:absolute;flip:x;visibility:visible;mso-wrap-style:square" from="3888,5400" to="4608,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ZtrsgAAADcAAAADwAAAGRycy9kb3ducmV2LnhtbESPS2sCQRCE74H8h6EFL0Fnlc2DjbMi&#10;vqIQAmoOObY7vQ+y07PsjLr+eycg5FhU11ddk2lnanGm1lWWFYyGEQjizOqKCwXfh9XgDYTzyBpr&#10;y6TgSg6m6ePDBBNtL7yj894XIkDYJaig9L5JpHRZSQbd0DbEwctta9AH2RZSt3gJcFPLcRS9SIMV&#10;h4YSG5qXlP3uTya8sYgP2+vxY/36tZxnn/k2foo2P0r1e93sHYSnzv8f39MbrWAcP8PfmEAAmd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PZtrsgAAADcAAAADwAAAAAA&#10;AAAAAAAAAAChAgAAZHJzL2Rvd25yZXYueG1sUEsFBgAAAAAEAAQA+QAAAJYDAAAAAA==&#10;" strokeweight="2.25pt"/>
                <v:line id="Line 6" o:spid="_x0000_s1029" style="position:absolute;flip:y;visibility:visible;mso-wrap-style:square" from="5040,5025" to="50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GhEMYAAADcAAAADwAAAGRycy9kb3ducmV2LnhtbESPzYrCQBCE78K+w9ALXkQniqwSHUX8&#10;F2RhdQ97bDNtEsz0hMyo8e0dYcFjUV1fdY2ntSnEjSqXW1bQ7UQgiBOrc04V/B5X7SEI55E1FpZJ&#10;wYMcTCcfjTHG2t75h24Hn4oAYRejgsz7MpbSJRkZdB1bEgfvbCuDPsgqlbrCe4CbQvai6EsazDk0&#10;ZFjSPKPkcria8Maif9w9Tpv14Hs5T/bnXb8Vbf+Uan7WsxEIT7V/H/+nt1pBb9CF15hAADl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hoRDGAAAA3AAAAA8AAAAAAAAA&#10;AAAAAAAAoQIAAGRycy9kb3ducmV2LnhtbFBLBQYAAAAABAAEAPkAAACUAwAAAAA=&#10;" strokeweight="2.25pt"/>
                <v:line id="Line 7" o:spid="_x0000_s1030" style="position:absolute;flip:y;visibility:visible;mso-wrap-style:square" from="5040,4464" to="5040,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M/Z8gAAADcAAAADwAAAGRycy9kb3ducmV2LnhtbESPT2vCQBDF74LfYZmCF9GNQapEVxH/&#10;tAqlYPTgcZodk2B2NmS3Gr99t1Do8fHm/d68+bI1lbhT40rLCkbDCARxZnXJuYLzaTeYgnAeWWNl&#10;mRQ8ycFy0e3MMdH2wUe6pz4XAcIuQQWF93UipcsKMuiGtiYO3tU2Bn2QTS51g48AN5WMo+hVGiw5&#10;NBRY07qg7JZ+m/DGZnw6PL/e3yaf23X2cT2M+9H+olTvpV3NQHhq/f/xX3qvFcSTGH7HBAL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XM/Z8gAAADcAAAADwAAAAAA&#10;AAAAAAAAAAChAgAAZHJzL2Rvd25yZXYueG1sUEsFBgAAAAAEAAQA+QAAAJYDAAAAAA==&#10;" strokeweight="2.25pt"/>
                <v:line id="Line 8" o:spid="_x0000_s1031" style="position:absolute;flip:y;visibility:visible;mso-wrap-style:square" from="5040,3816" to="5040,4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a/MgAAADcAAAADwAAAGRycy9kb3ducmV2LnhtbESPT2vCQBDF70K/wzKFXsRsqtKUNKsU&#10;618oBbWHHqfZMQnNzobsqvHbu0LB4+PN+7152bQztThR6yrLCp6jGARxbnXFhYLv/WLwCsJ5ZI21&#10;ZVJwIQfTyUMvw1TbM2/ptPOFCBB2KSoovW9SKV1ekkEX2YY4eAfbGvRBtoXULZ4D3NRyGMcv0mDF&#10;oaHEhmYl5X+7owlvfIz3m8vvapl8zWf552Ez7sfrH6WeHrv3NxCeOn8//k+vtYJhMoLbmEAAObk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j+a/MgAAADcAAAADwAAAAAA&#10;AAAAAAAAAAChAgAAZHJzL2Rvd25yZXYueG1sUEsFBgAAAAAEAAQA+QAAAJYDAAAAAA==&#10;" strokeweight="2.25pt"/>
                <v:line id="Line 9" o:spid="_x0000_s1032" style="position:absolute;visibility:visible;mso-wrap-style:square" from="5040,4035" to="5760,4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jddsQAAADcAAAADwAAAGRycy9kb3ducmV2LnhtbESPwWrDMBBE74X8g9hAb7WcYNrgWgkh&#10;UPAhOcQN6XWxtpaotXIsNXH/PioUehxm5g1TbSbXiyuNwXpWsMhyEMSt15Y7Baf3t6cViBCRNfae&#10;ScEPBdisZw8Vltrf+EjXJnYiQTiUqMDEOJRShtaQw5D5gTh5n350GJMcO6lHvCW46+Uyz5+lQ8tp&#10;weBAO0PtV/PtFBSH2uiPaR/2x7w+k70Uu0vjlXqcT9tXEJGm+B/+a9dawfKlgN8z6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N12xAAAANwAAAAPAAAAAAAAAAAA&#10;AAAAAKECAABkcnMvZG93bnJldi54bWxQSwUGAAAAAAQABAD5AAAAkgMAAAAA&#10;" strokeweight="2.25pt"/>
                <v:line id="Line 10" o:spid="_x0000_s1033" style="position:absolute;flip:y;visibility:visible;mso-wrap-style:square" from="5760,3531" to="5760,4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qnE8cAAADcAAAADwAAAGRycy9kb3ducmV2LnhtbESPQWvCQBCF74L/YZmCF9GNorVEVxG1&#10;VaEU1B48TrNjEszOhuyq8d+7QsHj48373rzJrDaFuFLlcssKet0IBHFidc6pgt/DZ+cDhPPIGgvL&#10;pOBODmbTZmOCsbY33tF171MRIOxiVJB5X8ZSuiQjg65rS+LgnWxl0AdZpVJXeAtwU8h+FL1LgzmH&#10;hgxLWmSUnPcXE95YDg7b+9/6a/SzWiTfp+2gHW2OSrXe6vkYhKfav47/0xutoD8awnNMIICcP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mqcTxwAAANwAAAAPAAAAAAAA&#10;AAAAAAAAAKECAABkcnMvZG93bnJldi54bWxQSwUGAAAAAAQABAD5AAAAlQMAAAAA&#10;" strokeweight="2.25pt"/>
                <v:line id="Line 11" o:spid="_x0000_s1034" style="position:absolute;visibility:visible;mso-wrap-style:square" from="5040,4608" to="5760,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6Fc8YAAADcAAAADwAAAGRycy9kb3ducmV2LnhtbESPQWsCMRSE7wX/Q3iCt5pVqcpqFCmI&#10;UkHQWmhvj81zd3Xzsk3Sdfvvm4LgcZiZb5j5sjWVaMj50rKCQT8BQZxZXXKu4PS+fp6C8AFZY2WZ&#10;FPySh+Wi8zTHVNsbH6g5hlxECPsUFRQh1KmUPivIoO/bmjh6Z+sMhihdLrXDW4SbSg6TZCwNlhwX&#10;CqzptaDsevwxCvbT5uuzXp/e8o/LyNrv3a552Tilet12NQMRqA2P8L291QqGkzH8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ehXPGAAAA3AAAAA8AAAAAAAAA&#10;AAAAAAAAoQIAAGRycy9kb3ducmV2LnhtbFBLBQYAAAAABAAEAPkAAACUAwAAAAA=&#10;" strokeweight="2.25pt">
                  <v:stroke startarrow="open"/>
                </v:line>
                <v:line id="Line 12" o:spid="_x0000_s1035" style="position:absolute;visibility:visible;mso-wrap-style:square" from="5760,4608" to="5760,5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DAcIAAADcAAAADwAAAGRycy9kb3ducmV2LnhtbESPQYvCMBSE7wv+h/AEb2uqyCrVKCII&#10;PejBuqzXR/Nsis1LbaLWf78RBI/DzHzDLFadrcWdWl85VjAaJiCIC6crLhX8HrffMxA+IGusHZOC&#10;J3lYLXtfC0y1e/CB7nkoRYSwT1GBCaFJpfSFIYt+6Bri6J1dazFE2ZZSt/iIcFvLcZL8SIsVxwWD&#10;DW0MFZf8ZhVM9pnRp27nd4ck+6PqOtlcc6fUoN+t5yACdeETfrczrWA8ncLrTDwC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pDAcIAAADcAAAADwAAAAAAAAAAAAAA&#10;AAChAgAAZHJzL2Rvd25yZXYueG1sUEsFBgAAAAAEAAQA+QAAAJADAAAAAA==&#10;" strokeweight="2.25pt"/>
                <v:line id="Line 13" o:spid="_x0000_s1036" style="position:absolute;visibility:visible;mso-wrap-style:square" from="5040,5256" to="5760,5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XXc8AAAADcAAAADwAAAGRycy9kb3ducmV2LnhtbERPTYvCMBC9L/gfwgh7W1NFVLqmZRGE&#10;HvRgFb0OzWxTtpnUJqv135uD4PHxvtf5YFtxo943jhVMJwkI4srphmsFp+P2awXCB2SNrWNS8CAP&#10;eTb6WGOq3Z0PdCtDLWII+xQVmBC6VEpfGbLoJ64jjtyv6y2GCPta6h7vMdy2cpYkC2mx4dhgsKON&#10;oeqv/LcK5vvC6Muw87tDUpypuc4319Ip9Tkefr5BBBrCW/xyF1rBbBnXxjPxCMjs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113PAAAAA3AAAAA8AAAAAAAAAAAAAAAAA&#10;oQIAAGRycy9kb3ducmV2LnhtbFBLBQYAAAAABAAEAPkAAACOAwAAAAA=&#10;" strokeweight="2.25pt"/>
                <v:oval id="Oval 14" o:spid="_x0000_s1037" style="position:absolute;left:5720;top:5211;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6rD8gA&#10;AADcAAAADwAAAGRycy9kb3ducmV2LnhtbESPS2/CMBCE75X6H6ytxK04PNRCikG8qhbEITwO5baK&#10;lyQiXkexC+Hf40qVOI5m5hvNaNKYUlyodoVlBZ12BII4tbrgTMFh//k6AOE8ssbSMim4kYPJ+Plp&#10;hLG2V97SZeczESDsYlSQe1/FUro0J4OubSvi4J1sbdAHWWdS13gNcFPKbhS9SYMFh4UcK5rnlJ53&#10;v0bBYnNK1keD1Wq97H0l5+RnMFv1lWq9NNMPEJ4a/wj/t7+1gu77EP7OhCMgx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bqsPyAAAANwAAAAPAAAAAAAAAAAAAAAAAJgCAABk&#10;cnMvZG93bnJldi54bWxQSwUGAAAAAAQABAD1AAAAjQMAAAAA&#10;" fillcolor="black" strokeweight="1pt"/>
                <w10:wrap type="square"/>
              </v:group>
            </w:pict>
          </mc:Fallback>
        </mc:AlternateContent>
      </w:r>
      <w:r w:rsidR="00F52815" w:rsidRPr="00F52815">
        <w:rPr>
          <w:szCs w:val="24"/>
        </w:rPr>
        <w:t xml:space="preserve">Another </w:t>
      </w:r>
      <w:r>
        <w:rPr>
          <w:szCs w:val="24"/>
        </w:rPr>
        <w:t>typ</w:t>
      </w:r>
      <w:r w:rsidR="00F52815">
        <w:rPr>
          <w:szCs w:val="24"/>
        </w:rPr>
        <w:t xml:space="preserve">e of transistor is the </w:t>
      </w:r>
      <w:r>
        <w:rPr>
          <w:szCs w:val="24"/>
        </w:rPr>
        <w:t>n channel enhancement MOSFET. As all transistors it acts as a switch but the switch on voltage is about 2V (1.8 V)</w:t>
      </w:r>
      <w:r w:rsidRPr="009A636D">
        <w:rPr>
          <w:szCs w:val="24"/>
        </w:rPr>
        <w:t xml:space="preserve"> </w:t>
      </w:r>
    </w:p>
    <w:p w:rsidR="009A636D" w:rsidRDefault="009A636D" w:rsidP="009A636D">
      <w:pPr>
        <w:rPr>
          <w:szCs w:val="24"/>
        </w:rPr>
      </w:pPr>
      <w:r>
        <w:rPr>
          <w:szCs w:val="24"/>
        </w:rPr>
        <w:t>Symbol</w:t>
      </w:r>
    </w:p>
    <w:p w:rsidR="009A636D" w:rsidRDefault="009A636D" w:rsidP="009A636D">
      <w:pPr>
        <w:rPr>
          <w:szCs w:val="24"/>
        </w:rPr>
      </w:pPr>
    </w:p>
    <w:p w:rsidR="009A636D" w:rsidRDefault="009A636D" w:rsidP="009A636D">
      <w:pPr>
        <w:rPr>
          <w:szCs w:val="24"/>
        </w:rPr>
      </w:pPr>
    </w:p>
    <w:p w:rsidR="009A636D" w:rsidRDefault="009A636D" w:rsidP="009A636D">
      <w:pPr>
        <w:rPr>
          <w:szCs w:val="24"/>
        </w:rPr>
      </w:pPr>
    </w:p>
    <w:p w:rsidR="001C565E" w:rsidRDefault="001C565E" w:rsidP="009A636D">
      <w:pPr>
        <w:rPr>
          <w:szCs w:val="24"/>
        </w:rPr>
      </w:pPr>
      <w:r w:rsidRPr="00F52815">
        <w:rPr>
          <w:noProof/>
          <w:szCs w:val="24"/>
          <w:lang w:eastAsia="en-GB"/>
        </w:rPr>
        <mc:AlternateContent>
          <mc:Choice Requires="wpg">
            <w:drawing>
              <wp:anchor distT="0" distB="0" distL="114300" distR="114300" simplePos="0" relativeHeight="252312576" behindDoc="1" locked="0" layoutInCell="1" allowOverlap="1" wp14:anchorId="131968F8" wp14:editId="50DCAC9D">
                <wp:simplePos x="0" y="0"/>
                <wp:positionH relativeFrom="column">
                  <wp:posOffset>-230505</wp:posOffset>
                </wp:positionH>
                <wp:positionV relativeFrom="paragraph">
                  <wp:posOffset>52070</wp:posOffset>
                </wp:positionV>
                <wp:extent cx="2802890" cy="2654935"/>
                <wp:effectExtent l="0" t="0" r="16510" b="0"/>
                <wp:wrapSquare wrapText="left"/>
                <wp:docPr id="280" name="Group 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2890" cy="2654935"/>
                          <a:chOff x="3528" y="9503"/>
                          <a:chExt cx="4680" cy="4567"/>
                        </a:xfrm>
                      </wpg:grpSpPr>
                      <wps:wsp>
                        <wps:cNvPr id="281" name="Line 784"/>
                        <wps:cNvCnPr/>
                        <wps:spPr bwMode="auto">
                          <a:xfrm>
                            <a:off x="5112" y="10326"/>
                            <a:ext cx="0" cy="158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82" name="Line 785"/>
                        <wps:cNvCnPr/>
                        <wps:spPr bwMode="auto">
                          <a:xfrm flipH="1">
                            <a:off x="4392" y="11910"/>
                            <a:ext cx="720" cy="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3" name="Line 786"/>
                        <wps:cNvCnPr/>
                        <wps:spPr bwMode="auto">
                          <a:xfrm flipV="1">
                            <a:off x="5544" y="11622"/>
                            <a:ext cx="0" cy="288"/>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4" name="Line 787"/>
                        <wps:cNvCnPr/>
                        <wps:spPr bwMode="auto">
                          <a:xfrm flipV="1">
                            <a:off x="5544" y="10974"/>
                            <a:ext cx="0" cy="288"/>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5" name="Line 788"/>
                        <wps:cNvCnPr/>
                        <wps:spPr bwMode="auto">
                          <a:xfrm flipV="1">
                            <a:off x="5544" y="10326"/>
                            <a:ext cx="0" cy="288"/>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6" name="Line 789"/>
                        <wps:cNvCnPr/>
                        <wps:spPr bwMode="auto">
                          <a:xfrm>
                            <a:off x="5544" y="10470"/>
                            <a:ext cx="720" cy="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7" name="Line 790"/>
                        <wps:cNvCnPr/>
                        <wps:spPr bwMode="auto">
                          <a:xfrm flipV="1">
                            <a:off x="6264" y="9792"/>
                            <a:ext cx="0" cy="678"/>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32" name="Line 791"/>
                        <wps:cNvCnPr/>
                        <wps:spPr bwMode="auto">
                          <a:xfrm>
                            <a:off x="5544" y="11118"/>
                            <a:ext cx="720" cy="0"/>
                          </a:xfrm>
                          <a:prstGeom prst="line">
                            <a:avLst/>
                          </a:prstGeom>
                          <a:noFill/>
                          <a:ln w="158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33" name="Line 792"/>
                        <wps:cNvCnPr/>
                        <wps:spPr bwMode="auto">
                          <a:xfrm>
                            <a:off x="6264" y="11088"/>
                            <a:ext cx="0" cy="223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35" name="Line 793"/>
                        <wps:cNvCnPr/>
                        <wps:spPr bwMode="auto">
                          <a:xfrm>
                            <a:off x="5544" y="11766"/>
                            <a:ext cx="720" cy="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36" name="Oval 794"/>
                        <wps:cNvSpPr>
                          <a:spLocks noChangeArrowheads="1"/>
                        </wps:cNvSpPr>
                        <wps:spPr bwMode="auto">
                          <a:xfrm>
                            <a:off x="6224" y="11729"/>
                            <a:ext cx="72" cy="72"/>
                          </a:xfrm>
                          <a:prstGeom prst="ellipse">
                            <a:avLst/>
                          </a:prstGeom>
                          <a:solidFill>
                            <a:srgbClr val="000000"/>
                          </a:solidFill>
                          <a:ln w="158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437" name="Text Box 795"/>
                        <wps:cNvSpPr txBox="1">
                          <a:spLocks noChangeArrowheads="1"/>
                        </wps:cNvSpPr>
                        <wps:spPr bwMode="auto">
                          <a:xfrm>
                            <a:off x="4680" y="11232"/>
                            <a:ext cx="1065"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5E52" w:rsidRDefault="00D65E52" w:rsidP="001C565E">
                              <w:r>
                                <w:t>G</w:t>
                              </w:r>
                            </w:p>
                          </w:txbxContent>
                        </wps:txbx>
                        <wps:bodyPr rot="0" vert="horz" wrap="square" lIns="91440" tIns="45720" rIns="91440" bIns="45720" anchor="t" anchorCtr="0" upright="1">
                          <a:noAutofit/>
                        </wps:bodyPr>
                      </wps:wsp>
                      <wps:wsp>
                        <wps:cNvPr id="18438" name="Text Box 796"/>
                        <wps:cNvSpPr txBox="1">
                          <a:spLocks noChangeArrowheads="1"/>
                        </wps:cNvSpPr>
                        <wps:spPr bwMode="auto">
                          <a:xfrm>
                            <a:off x="5616" y="11664"/>
                            <a:ext cx="1065"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5E52" w:rsidRDefault="00D65E52" w:rsidP="001C565E">
                              <w:r>
                                <w:t>S</w:t>
                              </w:r>
                            </w:p>
                          </w:txbxContent>
                        </wps:txbx>
                        <wps:bodyPr rot="0" vert="horz" wrap="square" lIns="91440" tIns="45720" rIns="91440" bIns="45720" anchor="t" anchorCtr="0" upright="1">
                          <a:noAutofit/>
                        </wps:bodyPr>
                      </wps:wsp>
                      <wps:wsp>
                        <wps:cNvPr id="18439" name="Text Box 797"/>
                        <wps:cNvSpPr txBox="1">
                          <a:spLocks noChangeArrowheads="1"/>
                        </wps:cNvSpPr>
                        <wps:spPr bwMode="auto">
                          <a:xfrm>
                            <a:off x="5616" y="10008"/>
                            <a:ext cx="1065"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5E52" w:rsidRDefault="00D65E52" w:rsidP="001C565E">
                              <w:r>
                                <w:t>D</w:t>
                              </w:r>
                            </w:p>
                          </w:txbxContent>
                        </wps:txbx>
                        <wps:bodyPr rot="0" vert="horz" wrap="square" lIns="91440" tIns="45720" rIns="91440" bIns="45720" anchor="t" anchorCtr="0" upright="1">
                          <a:noAutofit/>
                        </wps:bodyPr>
                      </wps:wsp>
                      <wps:wsp>
                        <wps:cNvPr id="18440" name="Line 799"/>
                        <wps:cNvCnPr/>
                        <wps:spPr bwMode="auto">
                          <a:xfrm>
                            <a:off x="6264" y="10296"/>
                            <a:ext cx="1872" cy="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41" name="Line 800"/>
                        <wps:cNvCnPr/>
                        <wps:spPr bwMode="auto">
                          <a:xfrm>
                            <a:off x="3528" y="13320"/>
                            <a:ext cx="4680" cy="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42" name="Oval 802"/>
                        <wps:cNvSpPr>
                          <a:spLocks noChangeArrowheads="1"/>
                        </wps:cNvSpPr>
                        <wps:spPr bwMode="auto">
                          <a:xfrm>
                            <a:off x="6224" y="10264"/>
                            <a:ext cx="72" cy="72"/>
                          </a:xfrm>
                          <a:prstGeom prst="ellipse">
                            <a:avLst/>
                          </a:prstGeom>
                          <a:solidFill>
                            <a:srgbClr val="000000"/>
                          </a:solidFill>
                          <a:ln w="158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443" name="Oval 803"/>
                        <wps:cNvSpPr>
                          <a:spLocks noChangeArrowheads="1"/>
                        </wps:cNvSpPr>
                        <wps:spPr bwMode="auto">
                          <a:xfrm>
                            <a:off x="6224" y="13288"/>
                            <a:ext cx="72" cy="72"/>
                          </a:xfrm>
                          <a:prstGeom prst="ellipse">
                            <a:avLst/>
                          </a:prstGeom>
                          <a:solidFill>
                            <a:srgbClr val="000000"/>
                          </a:solidFill>
                          <a:ln w="158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4" name="Text Box 812"/>
                        <wps:cNvSpPr txBox="1">
                          <a:spLocks noChangeArrowheads="1"/>
                        </wps:cNvSpPr>
                        <wps:spPr bwMode="auto">
                          <a:xfrm>
                            <a:off x="6423" y="9503"/>
                            <a:ext cx="1065"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5E52" w:rsidRDefault="00D65E52" w:rsidP="001C565E">
                              <w:pPr>
                                <w:rPr>
                                  <w:vertAlign w:val="subscript"/>
                                </w:rPr>
                              </w:pPr>
                              <w:r>
                                <w:t>+V</w:t>
                              </w:r>
                              <w:r>
                                <w:rPr>
                                  <w:vertAlign w:val="subscript"/>
                                </w:rPr>
                                <w:t>s</w:t>
                              </w:r>
                            </w:p>
                          </w:txbxContent>
                        </wps:txbx>
                        <wps:bodyPr rot="0" vert="horz" wrap="square" lIns="91440" tIns="45720" rIns="91440" bIns="45720" anchor="t" anchorCtr="0" upright="1">
                          <a:noAutofit/>
                        </wps:bodyPr>
                      </wps:wsp>
                      <wps:wsp>
                        <wps:cNvPr id="493" name="Text Box 813"/>
                        <wps:cNvSpPr txBox="1">
                          <a:spLocks noChangeArrowheads="1"/>
                        </wps:cNvSpPr>
                        <wps:spPr bwMode="auto">
                          <a:xfrm>
                            <a:off x="5904" y="13425"/>
                            <a:ext cx="1065"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5E52" w:rsidRDefault="00D65E52" w:rsidP="001C565E">
                              <w:r>
                                <w:t>0 V</w:t>
                              </w:r>
                            </w:p>
                          </w:txbxContent>
                        </wps:txbx>
                        <wps:bodyPr rot="0" vert="horz" wrap="square" lIns="91440" tIns="45720" rIns="91440" bIns="45720" anchor="t" anchorCtr="0" upright="1">
                          <a:noAutofit/>
                        </wps:bodyPr>
                      </wps:wsp>
                      <wps:wsp>
                        <wps:cNvPr id="494" name="Text Box 814"/>
                        <wps:cNvSpPr txBox="1">
                          <a:spLocks noChangeArrowheads="1"/>
                        </wps:cNvSpPr>
                        <wps:spPr bwMode="auto">
                          <a:xfrm>
                            <a:off x="4032" y="12312"/>
                            <a:ext cx="1065"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5E52" w:rsidRDefault="00D65E52" w:rsidP="001C565E">
                              <w:pPr>
                                <w:rPr>
                                  <w:vertAlign w:val="subscript"/>
                                </w:rPr>
                              </w:pPr>
                              <w:r>
                                <w:t>V</w:t>
                              </w:r>
                              <w:r>
                                <w:rPr>
                                  <w:vertAlign w:val="subscript"/>
                                </w:rPr>
                                <w:t>1</w:t>
                              </w:r>
                            </w:p>
                          </w:txbxContent>
                        </wps:txbx>
                        <wps:bodyPr rot="0" vert="horz" wrap="square" lIns="91440" tIns="45720" rIns="91440" bIns="45720" anchor="t" anchorCtr="0" upright="1">
                          <a:noAutofit/>
                        </wps:bodyPr>
                      </wps:wsp>
                      <wps:wsp>
                        <wps:cNvPr id="495" name="Line 815"/>
                        <wps:cNvCnPr/>
                        <wps:spPr bwMode="auto">
                          <a:xfrm flipV="1">
                            <a:off x="4608" y="11880"/>
                            <a:ext cx="0" cy="1440"/>
                          </a:xfrm>
                          <a:prstGeom prst="line">
                            <a:avLst/>
                          </a:prstGeom>
                          <a:noFill/>
                          <a:ln w="15875">
                            <a:solidFill>
                              <a:srgbClr val="00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6" name="Line 816"/>
                        <wps:cNvCnPr/>
                        <wps:spPr bwMode="auto">
                          <a:xfrm flipV="1">
                            <a:off x="7488" y="10296"/>
                            <a:ext cx="0" cy="3024"/>
                          </a:xfrm>
                          <a:prstGeom prst="line">
                            <a:avLst/>
                          </a:prstGeom>
                          <a:noFill/>
                          <a:ln w="15875">
                            <a:solidFill>
                              <a:srgbClr val="00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80" o:spid="_x0000_s1860" style="position:absolute;margin-left:-18.15pt;margin-top:4.1pt;width:220.7pt;height:209.05pt;z-index:-251003904;mso-position-horizontal-relative:text;mso-position-vertical-relative:text" coordorigin="3528,9503" coordsize="4680,45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">
                <v:line id="Line 784" o:spid="_x0000_s1861" style="position:absolute;visibility:visible;mso-wrap-style:square" from="5112,10326" to="5112,11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FRScQAAADcAAAADwAAAGRycy9kb3ducmV2LnhtbESPwWrDMBBE74X8g9hAb41sF4xxooQS&#10;YigUSuvkAzbWxjaVVsZSbPfvq0Khx2Fm3jC7w2KNmGj0vWMF6SYBQdw43XOr4HKungoQPiBrNI5J&#10;wTd5OOxXDzsstZv5k6Y6tCJC2JeooAthKKX0TUcW/cYNxNG7udFiiHJspR5xjnBrZJYkubTYc1zo&#10;cKBjR81XfbcK5o+6Wt7fnLYXd8x7k6fX55NR6nG9vGxBBFrCf/iv/aoVZEUKv2fiEZD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4VFJxAAAANwAAAAPAAAAAAAAAAAA&#10;AAAAAKECAABkcnMvZG93bnJldi54bWxQSwUGAAAAAAQABAD5AAAAkgMAAAAA&#10;" strokeweight="1.25pt"/>
                <v:line id="Line 785" o:spid="_x0000_s1862" style="position:absolute;flip:x;visibility:visible;mso-wrap-style:square" from="4392,11910" to="5112,11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UFG8UAAADcAAAADwAAAGRycy9kb3ducmV2LnhtbESPQWvCQBSE7wX/w/KE3urGHNqYukot&#10;FAT1UCvo8TX7mgSzb0P2aeK/7wqFHoeZ+YaZLwfXqCt1ofZsYDpJQBEX3tZcGjh8fTxloIIgW2w8&#10;k4EbBVguRg9zzK3v+ZOueylVhHDI0UAl0uZah6Iih2HiW+Lo/fjOoUTZldp22Ee4a3SaJM/aYc1x&#10;ocKW3isqzvuLMxDsjb+P2fbYrw6ns9QvOxk2M2Mex8PbKyihQf7Df+21NZBmKdzPxCO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UFG8UAAADcAAAADwAAAAAAAAAA&#10;AAAAAAChAgAAZHJzL2Rvd25yZXYueG1sUEsFBgAAAAAEAAQA+QAAAJMDAAAAAA==&#10;" strokeweight="1.25pt"/>
                <v:line id="Line 786" o:spid="_x0000_s1863" style="position:absolute;flip:y;visibility:visible;mso-wrap-style:square" from="5544,11622" to="5544,11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mggMUAAADcAAAADwAAAGRycy9kb3ducmV2LnhtbESPQWvCQBSE7wX/w/KE3uqmFmqauooW&#10;CkL1UCvY42v2NQlm34bs08R/7wqCx2FmvmGm897V6kRtqDwbeB4loIhzbysuDOx+Pp9SUEGQLdae&#10;ycCZAsxng4cpZtZ3/E2nrRQqQjhkaKAUaTKtQ16SwzDyDXH0/n3rUKJsC21b7CLc1XqcJK/aYcVx&#10;ocSGPkrKD9ujMxDsmf/26XrfLXe/B6kmG+m/3ox5HPaLd1BCvdzDt/bKGhinL3A9E4+An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mggMUAAADcAAAADwAAAAAAAAAA&#10;AAAAAAChAgAAZHJzL2Rvd25yZXYueG1sUEsFBgAAAAAEAAQA+QAAAJMDAAAAAA==&#10;" strokeweight="1.25pt"/>
                <v:line id="Line 787" o:spid="_x0000_s1864" style="position:absolute;flip:y;visibility:visible;mso-wrap-style:square" from="5544,10974" to="5544,11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A49MUAAADcAAAADwAAAGRycy9kb3ducmV2LnhtbESPQWvCQBSE7wX/w/KE3uqmUmqauooW&#10;CkL1UCvY42v2NQlm34bs08R/7wqCx2FmvmGm897V6kRtqDwbeB4loIhzbysuDOx+Pp9SUEGQLdae&#10;ycCZAsxng4cpZtZ3/E2nrRQqQjhkaKAUaTKtQ16SwzDyDXH0/n3rUKJsC21b7CLc1XqcJK/aYcVx&#10;ocSGPkrKD9ujMxDsmf/26XrfLXe/B6kmG+m/3ox5HPaLd1BCvdzDt/bKGhinL3A9E4+An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mA49MUAAADcAAAADwAAAAAAAAAA&#10;AAAAAAChAgAAZHJzL2Rvd25yZXYueG1sUEsFBgAAAAAEAAQA+QAAAJMDAAAAAA==&#10;" strokeweight="1.25pt"/>
                <v:line id="Line 788" o:spid="_x0000_s1865" style="position:absolute;flip:y;visibility:visible;mso-wrap-style:square" from="5544,10326" to="5544,10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ydb8UAAADcAAAADwAAAGRycy9kb3ducmV2LnhtbESPQWvCQBSE7wX/w/KE3uqmQmuauooW&#10;CkL1UCvY42v2NQlm34bs08R/7wqCx2FmvmGm897V6kRtqDwbeB4loIhzbysuDOx+Pp9SUEGQLdae&#10;ycCZAsxng4cpZtZ3/E2nrRQqQjhkaKAUaTKtQ16SwzDyDXH0/n3rUKJsC21b7CLc1XqcJK/aYcVx&#10;ocSGPkrKD9ujMxDsmf/26XrfLXe/B6kmG+m/3ox5HPaLd1BCvdzDt/bKGhinL3A9E4+An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ydb8UAAADcAAAADwAAAAAAAAAA&#10;AAAAAAChAgAAZHJzL2Rvd25yZXYueG1sUEsFBgAAAAAEAAQA+QAAAJMDAAAAAA==&#10;" strokeweight="1.25pt"/>
                <v:line id="Line 789" o:spid="_x0000_s1866" style="position:absolute;visibility:visible;mso-wrap-style:square" from="5544,10470" to="6264,10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jJPcIAAADcAAAADwAAAGRycy9kb3ducmV2LnhtbESP0YrCMBRE34X9h3AX9k1TXShSjSKy&#10;giCIdvsBd5trW0xuSpO19e+NIPg4zMwZZrkerBE36nzjWMF0koAgLp1uuFJQ/O7GcxA+IGs0jknB&#10;nTysVx+jJWba9XymWx4qESHsM1RQh9BmUvqyJot+4lri6F1cZzFE2VVSd9hHuDVyliSptNhwXKix&#10;pW1N5TX/twr6U74bjgenbeG2aWPS6d/3j1Hq63PYLEAEGsI7/GrvtYLZPIXnmXgE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wjJPcIAAADcAAAADwAAAAAAAAAAAAAA&#10;AAChAgAAZHJzL2Rvd25yZXYueG1sUEsFBgAAAAAEAAQA+QAAAJADAAAAAA==&#10;" strokeweight="1.25pt"/>
                <v:line id="Line 790" o:spid="_x0000_s1867" style="position:absolute;flip:y;visibility:visible;mso-wrap-style:square" from="6264,9792" to="6264,10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Kmg8UAAADcAAAADwAAAGRycy9kb3ducmV2LnhtbESPQWvCQBSE70L/w/IK3nRTDzWmrlKF&#10;QkE9VAV7fM2+JsHs25B9NfHfu0LB4zAz3zDzZe9qdaE2VJ4NvIwTUMS5txUXBo6Hj1EKKgiyxdoz&#10;GbhSgOXiaTDHzPqOv+iyl0JFCIcMDZQiTaZ1yEtyGMa+IY7er28dSpRtoW2LXYS7Wk+S5FU7rDgu&#10;lNjQuqT8vP9zBoK98s8p3Z661fH7LNV0J/1mZszwuX9/AyXUyyP83/60BibpFO5n4hH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Kmg8UAAADcAAAADwAAAAAAAAAA&#10;AAAAAAChAgAAZHJzL2Rvd25yZXYueG1sUEsFBgAAAAAEAAQA+QAAAJMDAAAAAA==&#10;" strokeweight="1.25pt"/>
                <v:line id="Line 791" o:spid="_x0000_s1868" style="position:absolute;visibility:visible;mso-wrap-style:square" from="5544,11118" to="6264,11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TTyMYAAADeAAAADwAAAGRycy9kb3ducmV2LnhtbERPTWvCQBC9F/oflil4KboxBpumriIF&#10;QbyUxl68DdkxCc3OptmtWf+9KxR6m8f7nNUmmE5caHCtZQXzWQKCuLK65VrB13E3zUE4j6yxs0wK&#10;ruRgs358WGGh7cifdCl9LWIIuwIVNN73hZSuasigm9meOHJnOxj0EQ611AOOMdx0Mk2SpTTYcmxo&#10;sKf3hqrv8tcoKHOdPr8eP85hnoWX8uewzU7LUanJU9i+gfAU/L/4z73XcX6eLVK4vxNv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E08jGAAAA3gAAAA8AAAAAAAAA&#10;AAAAAAAAoQIAAGRycy9kb3ducmV2LnhtbFBLBQYAAAAABAAEAPkAAACUAwAAAAA=&#10;" strokeweight="1.25pt">
                  <v:stroke startarrow="open"/>
                </v:line>
                <v:line id="Line 792" o:spid="_x0000_s1869" style="position:absolute;visibility:visible;mso-wrap-style:square" from="6264,11088" to="6264,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C+PcMAAADeAAAADwAAAGRycy9kb3ducmV2LnhtbERP3WrCMBS+F3yHcITdaeo6SumMIqIw&#10;GMisPsBZc2yLyUlpMtu9vRkMvDsf3+9ZbUZrxJ163zpWsFwkIIgrp1uuFVzOh3kOwgdkjcYxKfgl&#10;D5v1dLLCQruBT3QvQy1iCPsCFTQhdIWUvmrIol+4jjhyV9dbDBH2tdQ9DjHcGvmaJJm02HJsaLCj&#10;XUPVrfyxCoav8jAeP522F7fLWpMtv9O9UeplNm7fQQQaw1P87/7QcX7+lqbw9068Qa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Qvj3DAAAA3gAAAA8AAAAAAAAAAAAA&#10;AAAAoQIAAGRycy9kb3ducmV2LnhtbFBLBQYAAAAABAAEAPkAAACRAwAAAAA=&#10;" strokeweight="1.25pt"/>
                <v:line id="Line 793" o:spid="_x0000_s1870" style="position:absolute;visibility:visible;mso-wrap-style:square" from="5544,11766" to="6264,11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WD0sMAAADeAAAADwAAAGRycy9kb3ducmV2LnhtbERP3WrCMBS+H/gO4QjezVTdilSjiCgI&#10;gzGrD3Bsjm0xOSlNtPXtzWCwu/Px/Z7lurdGPKj1tWMFk3ECgrhwuuZSwfm0f5+D8AFZo3FMCp7k&#10;Yb0avC0x067jIz3yUIoYwj5DBVUITSalLyqy6MeuIY7c1bUWQ4RtKXWLXQy3Rk6TJJUWa44NFTa0&#10;rai45XeroPvJ9/33l9P27LZpbdLJZbYzSo2G/WYBIlAf/sV/7oOO8+cfs0/4fSfeI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1g9LDAAAA3gAAAA8AAAAAAAAAAAAA&#10;AAAAoQIAAGRycy9kb3ducmV2LnhtbFBLBQYAAAAABAAEAPkAAACRAwAAAAA=&#10;" strokeweight="1.25pt"/>
                <v:oval id="Oval 794" o:spid="_x0000_s1871" style="position:absolute;left:6224;top:11729;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lo5sUA&#10;AADeAAAADwAAAGRycy9kb3ducmV2LnhtbERPTWvCQBC9C/0PyxR6M5vYKiG6EVGEUqjYtFCPY3aa&#10;hGZnQ3bV+O+7BcHbPN7nLJaDacWZetdYVpBEMQji0uqGKwVfn9txCsJ5ZI2tZVJwJQfL/GG0wEzb&#10;C3/QufCVCCHsMlRQe99lUrqyJoMush1x4H5sb9AH2FdS93gJ4aaVkzieSYMNh4YaO1rXVP4WJ6Pg&#10;bX9trTsc3iffSbrbFMednNqTUk+Pw2oOwtPg7+Kb+1WH+enL8wz+3wk3y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KWjmxQAAAN4AAAAPAAAAAAAAAAAAAAAAAJgCAABkcnMv&#10;ZG93bnJldi54bWxQSwUGAAAAAAQABAD1AAAAigMAAAAA&#10;" fillcolor="black" strokeweight="1.25pt"/>
                <v:shape id="Text Box 795" o:spid="_x0000_s1872" type="#_x0000_t202" style="position:absolute;left:4680;top:11232;width:1065;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jwssgA&#10;AADeAAAADwAAAGRycy9kb3ducmV2LnhtbERP22rCQBB9L/Qflin0RXTTVjREVykVoaWKeEF9HLLT&#10;JDQ7G7JrEvv13YLQtzmc60znnSlFQ7UrLCt4GkQgiFOrC84UHPbLfgzCeWSNpWVScCUH89n93RQT&#10;bVveUrPzmQgh7BJUkHtfJVK6NCeDbmAr4sB92dqgD7DOpK6xDeGmlM9RNJIGCw4NOVb0llP6vbsY&#10;Bc06Gh5X6el66S0X5494s3Cf7Y9Sjw/d6wSEp87/i2/udx3mx8OXMfy9E26Q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KPCyyAAAAN4AAAAPAAAAAAAAAAAAAAAAAJgCAABk&#10;cnMvZG93bnJldi54bWxQSwUGAAAAAAQABAD1AAAAjQMAAAAA&#10;" filled="f" stroked="f" strokeweight="1.25pt">
                  <v:textbox>
                    <w:txbxContent>
                      <w:p w:rsidR="00D65E52" w:rsidRDefault="00D65E52" w:rsidP="001C565E">
                        <w:r>
                          <w:t>G</w:t>
                        </w:r>
                      </w:p>
                    </w:txbxContent>
                  </v:textbox>
                </v:shape>
                <v:shape id="Text Box 796" o:spid="_x0000_s1873" type="#_x0000_t202" style="position:absolute;left:5616;top:11664;width:1065;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dkwMoA&#10;AADeAAAADwAAAGRycy9kb3ducmV2LnhtbESPQUvDQBCF74L/YRnBi9iNWiTEbktpKShaxLS0Hofs&#10;mASzsyG7TVJ/vXMQvM3w3rz3zWwxukb11IXas4G7SQKKuPC25tLAfre5TUGFiGyx8UwGzhRgMb+8&#10;mGFm/cAf1OexVBLCIUMDVYxtpnUoKnIYJr4lFu3Ldw6jrF2pbYeDhLtG3yfJo3ZYszRU2NKqouI7&#10;PzkD/TaZHt6K4/l0s1l/vqTv6/A6/BhzfTUun0BFGuO/+e/62Qp+On0QXnlHZtDz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O3ZMDKAAAA3gAAAA8AAAAAAAAAAAAAAAAAmAIA&#10;AGRycy9kb3ducmV2LnhtbFBLBQYAAAAABAAEAPUAAACPAwAAAAA=&#10;" filled="f" stroked="f" strokeweight="1.25pt">
                  <v:textbox>
                    <w:txbxContent>
                      <w:p w:rsidR="00D65E52" w:rsidRDefault="00D65E52" w:rsidP="001C565E">
                        <w:r>
                          <w:t>S</w:t>
                        </w:r>
                      </w:p>
                    </w:txbxContent>
                  </v:textbox>
                </v:shape>
                <v:shape id="Text Box 797" o:spid="_x0000_s1874" type="#_x0000_t202" style="position:absolute;left:5616;top:10008;width:1065;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vBW8gA&#10;AADeAAAADwAAAGRycy9kb3ducmV2LnhtbERP22rCQBB9L/gPywh9Ed20FYmpq5SK0FJFvND2cciO&#10;STA7G7JrEvv13YLQtzmc68wWnSlFQ7UrLCt4GEUgiFOrC84UHA+rYQzCeWSNpWVScCUHi3nvboaJ&#10;ti3vqNn7TIQQdgkqyL2vEildmpNBN7IVceBOtjboA6wzqWtsQ7gp5WMUTaTBgkNDjhW95pSe9xej&#10;oNlE4891+nW9DFbL7/d4u3Qf7Y9S9/3u5RmEp87/i2/uNx3mx+OnKfy9E26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8FbyAAAAN4AAAAPAAAAAAAAAAAAAAAAAJgCAABk&#10;cnMvZG93bnJldi54bWxQSwUGAAAAAAQABAD1AAAAjQMAAAAA&#10;" filled="f" stroked="f" strokeweight="1.25pt">
                  <v:textbox>
                    <w:txbxContent>
                      <w:p w:rsidR="00D65E52" w:rsidRDefault="00D65E52" w:rsidP="001C565E">
                        <w:r>
                          <w:t>D</w:t>
                        </w:r>
                      </w:p>
                    </w:txbxContent>
                  </v:textbox>
                </v:shape>
                <v:line id="Line 799" o:spid="_x0000_s1875" style="position:absolute;visibility:visible;mso-wrap-style:square" from="6264,10296" to="8136,10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RTN8YAAADeAAAADwAAAGRycy9kb3ducmV2LnhtbESP0WrCQBBF3wv+wzJC3+rGVoJEVxGp&#10;UCiUNvoBY3ZMgruzIbs16d93HgTfZpg7996z3o7eqRv1sQ1sYD7LQBFXwbZcGzgdDy9LUDEhW3SB&#10;ycAfRdhuJk9rLGwY+IduZaqVmHAs0ECTUldoHauGPMZZ6Ijldgm9xyRrX2vb4yDm3unXLMu1x5Yl&#10;ocGO9g1V1/LXGxi+y8P49RmsP4V93rp8fn57d8Y8T8fdClSiMT3E9+8PK/WXi4UACI7MoD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EUzfGAAAA3gAAAA8AAAAAAAAA&#10;AAAAAAAAoQIAAGRycy9kb3ducmV2LnhtbFBLBQYAAAAABAAEAPkAAACUAwAAAAA=&#10;" strokeweight="1.25pt"/>
                <v:line id="Line 800" o:spid="_x0000_s1876" style="position:absolute;visibility:visible;mso-wrap-style:square" from="3528,13320" to="8208,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j2rMIAAADeAAAADwAAAGRycy9kb3ducmV2LnhtbERP3WrCMBS+H/gO4QjezbRTilSjiCgI&#10;wtiqD3Bsjm0xOSlNZuvbm8Fgd+fj+z2rzWCNeFDnG8cK0mkCgrh0uuFKweV8eF+A8AFZo3FMCp7k&#10;YbMeva0w167nb3oUoRIxhH2OCuoQ2lxKX9Zk0U9dSxy5m+sshgi7SuoO+xhujfxIkkxabDg21NjS&#10;rqbyXvxYBf1XcRg+T07bi9tljcnS62xvlJqMh+0SRKAh/Iv/3Ecd5y/m8xR+34k3yP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oj2rMIAAADeAAAADwAAAAAAAAAAAAAA&#10;AAChAgAAZHJzL2Rvd25yZXYueG1sUEsFBgAAAAAEAAQA+QAAAJADAAAAAA==&#10;" strokeweight="1.25pt"/>
                <v:oval id="Oval 802" o:spid="_x0000_s1877" style="position:absolute;left:6224;top:1026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QdmMQA&#10;AADeAAAADwAAAGRycy9kb3ducmV2LnhtbERPTWvCQBC9C/0PyxS8mY1BJaSuUiqCCEqNhXqcZqdJ&#10;aHY2ZFeN/94tCN7m8T5nvuxNIy7UudqygnEUgyAurK65VPB1XI9SEM4ja2wsk4IbOVguXgZzzLS9&#10;8oEuuS9FCGGXoYLK+zaT0hUVGXSRbYkD92s7gz7ArpS6w2sIN41M4ngmDdYcGips6aOi4i8/GwXb&#10;z1tj3em0S77H6X6V/+zl1J6VGr72728gPPX+KX64NzrMTyeTBP7fCTf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UHZjEAAAA3gAAAA8AAAAAAAAAAAAAAAAAmAIAAGRycy9k&#10;b3ducmV2LnhtbFBLBQYAAAAABAAEAPUAAACJAwAAAAA=&#10;" fillcolor="black" strokeweight="1.25pt"/>
                <v:oval id="Oval 803" o:spid="_x0000_s1878" style="position:absolute;left:6224;top:1328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i4A8UA&#10;AADeAAAADwAAAGRycy9kb3ducmV2LnhtbERPTWvCQBC9F/oflin0ZjaxtoToRkQRRFDatFCPY3aa&#10;hGZnQ3bV+O/dgtDbPN7nzOaDacWZetdYVpBEMQji0uqGKwVfn+tRCsJ5ZI2tZVJwJQfz/PFhhpm2&#10;F/6gc+ErEULYZaig9r7LpHRlTQZdZDviwP3Y3qAPsK+k7vESwk0rx3H8Jg02HBpq7GhZU/lbnIyC&#10;7fu1te5w2I2/k3S/Ko57+WpPSj0/DYspCE+D/xff3Rsd5qeTyQv8vRNu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WLgDxQAAAN4AAAAPAAAAAAAAAAAAAAAAAJgCAABkcnMv&#10;ZG93bnJldi54bWxQSwUGAAAAAAQABAD1AAAAigMAAAAA&#10;" fillcolor="black" strokeweight="1.25pt"/>
                <v:shape id="Text Box 812" o:spid="_x0000_s1879" type="#_x0000_t202" style="position:absolute;left:6423;top:9503;width:1065;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ngtccA&#10;AADcAAAADwAAAGRycy9kb3ducmV2LnhtbESPQWvCQBSE70L/w/IKvUjdKEEkdRWpCBYtUluqx0f2&#10;mYRm34bsmkR/vVsQPA4z8w0znXemFA3VrrCsYDiIQBCnVhecKfj5Xr1OQDiPrLG0TAou5GA+e+pN&#10;MdG25S9q9j4TAcIuQQW591UipUtzMugGtiIO3snWBn2QdSZ1jW2Am1KOomgsDRYcFnKs6D2n9G9/&#10;Ngqazyj+3aaHy7m/Wh4/Jrul27RXpV6eu8UbCE+df4Tv7bVWEA9j+D8Tjo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54LXHAAAA3AAAAA8AAAAAAAAAAAAAAAAAmAIAAGRy&#10;cy9kb3ducmV2LnhtbFBLBQYAAAAABAAEAPUAAACMAwAAAAA=&#10;" filled="f" stroked="f" strokeweight="1.25pt">
                  <v:textbox>
                    <w:txbxContent>
                      <w:p w:rsidR="00D65E52" w:rsidRDefault="00D65E52" w:rsidP="001C565E">
                        <w:pPr>
                          <w:rPr>
                            <w:vertAlign w:val="subscript"/>
                          </w:rPr>
                        </w:pPr>
                        <w:r>
                          <w:t>+V</w:t>
                        </w:r>
                        <w:r>
                          <w:rPr>
                            <w:vertAlign w:val="subscript"/>
                          </w:rPr>
                          <w:t>s</w:t>
                        </w:r>
                      </w:p>
                    </w:txbxContent>
                  </v:textbox>
                </v:shape>
                <v:shape id="Text Box 813" o:spid="_x0000_s1880" type="#_x0000_t202" style="position:absolute;left:5904;top:13425;width:1065;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N7m8gA&#10;AADcAAAADwAAAGRycy9kb3ducmV2LnhtbESPQWvCQBSE74X+h+UJXqRuqiI2dZWiCIpKqS1tj4/s&#10;MwnNvg3ZNYn+elcQehxm5htmOm9NIWqqXG5ZwXM/AkGcWJ1zquDrc/U0AeE8ssbCMik4k4P57PFh&#10;irG2DX9QffCpCBB2MSrIvC9jKV2SkUHXtyVx8I62MuiDrFKpK2wC3BRyEEVjaTDnsJBhSYuMkr/D&#10;ySio99Hoe5f8nE+91fJ3M3lfum1zUarbad9eQXhq/X/43l5rBaOXIdzOhCM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A3ubyAAAANwAAAAPAAAAAAAAAAAAAAAAAJgCAABk&#10;cnMvZG93bnJldi54bWxQSwUGAAAAAAQABAD1AAAAjQMAAAAA&#10;" filled="f" stroked="f" strokeweight="1.25pt">
                  <v:textbox>
                    <w:txbxContent>
                      <w:p w:rsidR="00D65E52" w:rsidRDefault="00D65E52" w:rsidP="001C565E">
                        <w:r>
                          <w:t>0 V</w:t>
                        </w:r>
                      </w:p>
                    </w:txbxContent>
                  </v:textbox>
                </v:shape>
                <v:shape id="Text Box 814" o:spid="_x0000_s1881" type="#_x0000_t202" style="position:absolute;left:4032;top:12312;width:1065;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j78cA&#10;AADcAAAADwAAAGRycy9kb3ducmV2LnhtbESPQWvCQBSE70L/w/IKXopulFA0dZVSESxWSlW0x0f2&#10;NQnNvg3ZNYn++m5B8DjMzDfMbNGZUjRUu8KygtEwAkGcWl1wpuCwXw0mIJxH1lhaJgUXcrCYP/Rm&#10;mGjb8hc1O5+JAGGXoILc+yqR0qU5GXRDWxEH78fWBn2QdSZ1jW2Am1KOo+hZGiw4LORY0VtO6e/u&#10;bBQ02yg+fqSny/lptfx+n3wu3aa9KtV/7F5fQHjq/D18a6+1gngaw/+Zc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q4+/HAAAA3AAAAA8AAAAAAAAAAAAAAAAAmAIAAGRy&#10;cy9kb3ducmV2LnhtbFBLBQYAAAAABAAEAPUAAACMAwAAAAA=&#10;" filled="f" stroked="f" strokeweight="1.25pt">
                  <v:textbox>
                    <w:txbxContent>
                      <w:p w:rsidR="00D65E52" w:rsidRDefault="00D65E52" w:rsidP="001C565E">
                        <w:pPr>
                          <w:rPr>
                            <w:vertAlign w:val="subscript"/>
                          </w:rPr>
                        </w:pPr>
                        <w:r>
                          <w:t>V</w:t>
                        </w:r>
                        <w:r>
                          <w:rPr>
                            <w:vertAlign w:val="subscript"/>
                          </w:rPr>
                          <w:t>1</w:t>
                        </w:r>
                      </w:p>
                    </w:txbxContent>
                  </v:textbox>
                </v:shape>
                <v:line id="Line 815" o:spid="_x0000_s1882" style="position:absolute;flip:y;visibility:visible;mso-wrap-style:square" from="4608,11880" to="4608,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1uXccAAADcAAAADwAAAGRycy9kb3ducmV2LnhtbESPQUvDQBSE74L/YXlCb3ZTqaIxm6KV&#10;VumtSaH09sg+k9js27i7baK/3hUEj8PMfMNki9F04kzOt5YVzKYJCOLK6pZrBbtydX0PwgdkjZ1l&#10;UvBFHhb55UWGqbYDb+lchFpECPsUFTQh9KmUvmrIoJ/anjh679YZDFG6WmqHQ4SbTt4kyZ002HJc&#10;aLCnZUPVsTgZBYfhtdisd+VseSzddv28//5MPl6UmlyNT48gAo3hP/zXftMK5g+38HsmHgGZ/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3W5dxwAAANwAAAAPAAAAAAAA&#10;AAAAAAAAAKECAABkcnMvZG93bnJldi54bWxQSwUGAAAAAAQABAD5AAAAlQMAAAAA&#10;" strokecolor="lime" strokeweight="1.25pt">
                  <v:stroke dashstyle="1 1" endarrow="block"/>
                </v:line>
                <v:line id="Line 816" o:spid="_x0000_s1883" style="position:absolute;flip:y;visibility:visible;mso-wrap-style:square" from="7488,10296" to="7488,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wKscAAADcAAAADwAAAGRycy9kb3ducmV2LnhtbESPQWvCQBSE74X+h+UVeqsbSxGNrtIq&#10;2uLNRBBvj+xrkpp9m+5uTeqvd4VCj8PMfMPMFr1pxJmcry0rGA4SEMSF1TWXCvb5+mkMwgdkjY1l&#10;UvBLHhbz+7sZptp2vKNzFkoRIexTVFCF0KZS+qIig35gW+LofVpnMETpSqkddhFuGvmcJCNpsOa4&#10;UGFLy4qKU/ZjFBy792y72efD5Sl3u83b4fKdfK2UenzoX6cgAvXhP/zX/tAKXiYjuJ2JR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D/AqxwAAANwAAAAPAAAAAAAA&#10;AAAAAAAAAKECAABkcnMvZG93bnJldi54bWxQSwUGAAAAAAQABAD5AAAAlQMAAAAA&#10;" strokecolor="lime" strokeweight="1.25pt">
                  <v:stroke dashstyle="1 1" endarrow="block"/>
                </v:line>
                <w10:wrap type="square" side="left"/>
              </v:group>
            </w:pict>
          </mc:Fallback>
        </mc:AlternateContent>
      </w:r>
    </w:p>
    <w:p w:rsidR="001C565E" w:rsidRDefault="001C565E" w:rsidP="009A636D">
      <w:pPr>
        <w:rPr>
          <w:szCs w:val="24"/>
        </w:rPr>
      </w:pPr>
      <w:r>
        <w:rPr>
          <w:szCs w:val="24"/>
        </w:rPr>
        <w:t xml:space="preserve"> G= Gate</w:t>
      </w:r>
    </w:p>
    <w:p w:rsidR="001C565E" w:rsidRDefault="001C565E" w:rsidP="009A636D">
      <w:pPr>
        <w:rPr>
          <w:szCs w:val="24"/>
        </w:rPr>
      </w:pPr>
      <w:r>
        <w:rPr>
          <w:szCs w:val="24"/>
        </w:rPr>
        <w:t>D= Drain</w:t>
      </w:r>
    </w:p>
    <w:p w:rsidR="001C565E" w:rsidRDefault="001C565E" w:rsidP="009A636D">
      <w:pPr>
        <w:rPr>
          <w:szCs w:val="24"/>
        </w:rPr>
      </w:pPr>
      <w:r>
        <w:rPr>
          <w:szCs w:val="24"/>
        </w:rPr>
        <w:t>S= Source</w:t>
      </w:r>
    </w:p>
    <w:p w:rsidR="001C565E" w:rsidRDefault="001C565E" w:rsidP="009A636D">
      <w:pPr>
        <w:rPr>
          <w:szCs w:val="24"/>
        </w:rPr>
      </w:pPr>
    </w:p>
    <w:p w:rsidR="001C565E" w:rsidRDefault="001C565E" w:rsidP="009A636D">
      <w:pPr>
        <w:rPr>
          <w:szCs w:val="24"/>
        </w:rPr>
      </w:pPr>
    </w:p>
    <w:p w:rsidR="001C565E" w:rsidRDefault="001C565E" w:rsidP="009A636D">
      <w:pPr>
        <w:rPr>
          <w:szCs w:val="24"/>
        </w:rPr>
      </w:pPr>
    </w:p>
    <w:p w:rsidR="001C565E" w:rsidRDefault="001C565E" w:rsidP="009A636D">
      <w:pPr>
        <w:rPr>
          <w:szCs w:val="24"/>
        </w:rPr>
      </w:pPr>
    </w:p>
    <w:p w:rsidR="001C565E" w:rsidRDefault="001C565E" w:rsidP="009A636D">
      <w:pPr>
        <w:rPr>
          <w:szCs w:val="24"/>
        </w:rPr>
      </w:pPr>
    </w:p>
    <w:p w:rsidR="009A636D" w:rsidRPr="00F52815" w:rsidRDefault="009A636D" w:rsidP="009A636D">
      <w:pPr>
        <w:rPr>
          <w:szCs w:val="24"/>
        </w:rPr>
      </w:pPr>
      <w:r w:rsidRPr="00F52815">
        <w:rPr>
          <w:szCs w:val="24"/>
        </w:rPr>
        <w:t>If V</w:t>
      </w:r>
      <w:r w:rsidRPr="00F52815">
        <w:rPr>
          <w:szCs w:val="24"/>
          <w:vertAlign w:val="subscript"/>
        </w:rPr>
        <w:t>1</w:t>
      </w:r>
      <w:r w:rsidRPr="00F52815">
        <w:rPr>
          <w:szCs w:val="24"/>
        </w:rPr>
        <w:t xml:space="preserve"> (p.d. between gate and 0V) &gt; 1.8 V then the MOSFET is OFF.</w:t>
      </w:r>
    </w:p>
    <w:p w:rsidR="00F52815" w:rsidRPr="00F52815" w:rsidRDefault="00177D0B" w:rsidP="009A636D">
      <w:pPr>
        <w:rPr>
          <w:szCs w:val="24"/>
        </w:rPr>
      </w:pPr>
      <w:r w:rsidRPr="00F52815">
        <w:rPr>
          <w:noProof/>
          <w:szCs w:val="24"/>
          <w:lang w:eastAsia="en-GB"/>
        </w:rPr>
        <mc:AlternateContent>
          <mc:Choice Requires="wpg">
            <w:drawing>
              <wp:anchor distT="0" distB="0" distL="114300" distR="114300" simplePos="0" relativeHeight="252308480" behindDoc="1" locked="0" layoutInCell="1" allowOverlap="1" wp14:anchorId="0CC322F3" wp14:editId="35207C79">
                <wp:simplePos x="0" y="0"/>
                <wp:positionH relativeFrom="column">
                  <wp:posOffset>2956560</wp:posOffset>
                </wp:positionH>
                <wp:positionV relativeFrom="paragraph">
                  <wp:posOffset>143510</wp:posOffset>
                </wp:positionV>
                <wp:extent cx="3479165" cy="3226435"/>
                <wp:effectExtent l="0" t="0" r="0" b="0"/>
                <wp:wrapTight wrapText="left">
                  <wp:wrapPolygon edited="0">
                    <wp:start x="17977" y="0"/>
                    <wp:lineTo x="0" y="893"/>
                    <wp:lineTo x="0" y="1148"/>
                    <wp:lineTo x="10171" y="2296"/>
                    <wp:lineTo x="9580" y="2551"/>
                    <wp:lineTo x="9107" y="3443"/>
                    <wp:lineTo x="9225" y="4336"/>
                    <wp:lineTo x="8279" y="6377"/>
                    <wp:lineTo x="6150" y="6887"/>
                    <wp:lineTo x="5913" y="7142"/>
                    <wp:lineTo x="5913" y="10458"/>
                    <wp:lineTo x="4967" y="10840"/>
                    <wp:lineTo x="4849" y="12498"/>
                    <wp:lineTo x="3312" y="13136"/>
                    <wp:lineTo x="4021" y="14539"/>
                    <wp:lineTo x="2720" y="14921"/>
                    <wp:lineTo x="2484" y="15304"/>
                    <wp:lineTo x="2484" y="16579"/>
                    <wp:lineTo x="0" y="18620"/>
                    <wp:lineTo x="0" y="18747"/>
                    <wp:lineTo x="9343" y="20788"/>
                    <wp:lineTo x="9343" y="21426"/>
                    <wp:lineTo x="12655" y="21426"/>
                    <wp:lineTo x="12773" y="20660"/>
                    <wp:lineTo x="17977" y="18620"/>
                    <wp:lineTo x="15257" y="16579"/>
                    <wp:lineTo x="15257" y="8417"/>
                    <wp:lineTo x="17622" y="6887"/>
                    <wp:lineTo x="17149" y="6759"/>
                    <wp:lineTo x="11590" y="6377"/>
                    <wp:lineTo x="11945" y="3571"/>
                    <wp:lineTo x="11354" y="2423"/>
                    <wp:lineTo x="20579" y="2296"/>
                    <wp:lineTo x="21407" y="2168"/>
                    <wp:lineTo x="21170" y="0"/>
                    <wp:lineTo x="17977" y="0"/>
                  </wp:wrapPolygon>
                </wp:wrapTight>
                <wp:docPr id="1451" name="Group 14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9165" cy="3226435"/>
                          <a:chOff x="3456" y="8520"/>
                          <a:chExt cx="5808" cy="5550"/>
                        </a:xfrm>
                      </wpg:grpSpPr>
                      <wps:wsp>
                        <wps:cNvPr id="1452" name="Line 784"/>
                        <wps:cNvCnPr/>
                        <wps:spPr bwMode="auto">
                          <a:xfrm>
                            <a:off x="5112" y="10326"/>
                            <a:ext cx="0" cy="158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453" name="Line 785"/>
                        <wps:cNvCnPr/>
                        <wps:spPr bwMode="auto">
                          <a:xfrm flipH="1">
                            <a:off x="4392" y="11910"/>
                            <a:ext cx="720" cy="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4" name="Line 786"/>
                        <wps:cNvCnPr/>
                        <wps:spPr bwMode="auto">
                          <a:xfrm flipV="1">
                            <a:off x="5544" y="11622"/>
                            <a:ext cx="0" cy="288"/>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5" name="Line 787"/>
                        <wps:cNvCnPr/>
                        <wps:spPr bwMode="auto">
                          <a:xfrm flipV="1">
                            <a:off x="5544" y="10974"/>
                            <a:ext cx="0" cy="288"/>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4" name="Line 788"/>
                        <wps:cNvCnPr/>
                        <wps:spPr bwMode="auto">
                          <a:xfrm flipV="1">
                            <a:off x="5544" y="10326"/>
                            <a:ext cx="0" cy="288"/>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9" name="Line 789"/>
                        <wps:cNvCnPr/>
                        <wps:spPr bwMode="auto">
                          <a:xfrm>
                            <a:off x="5544" y="10470"/>
                            <a:ext cx="720" cy="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0" name="Line 790"/>
                        <wps:cNvCnPr/>
                        <wps:spPr bwMode="auto">
                          <a:xfrm flipV="1">
                            <a:off x="6264" y="9792"/>
                            <a:ext cx="0" cy="678"/>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1" name="Line 791"/>
                        <wps:cNvCnPr/>
                        <wps:spPr bwMode="auto">
                          <a:xfrm>
                            <a:off x="5544" y="11118"/>
                            <a:ext cx="720" cy="0"/>
                          </a:xfrm>
                          <a:prstGeom prst="line">
                            <a:avLst/>
                          </a:prstGeom>
                          <a:noFill/>
                          <a:ln w="158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2" name="Line 792"/>
                        <wps:cNvCnPr/>
                        <wps:spPr bwMode="auto">
                          <a:xfrm>
                            <a:off x="6264" y="11088"/>
                            <a:ext cx="0" cy="223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3" name="Line 793"/>
                        <wps:cNvCnPr/>
                        <wps:spPr bwMode="auto">
                          <a:xfrm>
                            <a:off x="5544" y="11766"/>
                            <a:ext cx="720" cy="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4" name="Oval 794"/>
                        <wps:cNvSpPr>
                          <a:spLocks noChangeArrowheads="1"/>
                        </wps:cNvSpPr>
                        <wps:spPr bwMode="auto">
                          <a:xfrm>
                            <a:off x="6224" y="11729"/>
                            <a:ext cx="72" cy="72"/>
                          </a:xfrm>
                          <a:prstGeom prst="ellipse">
                            <a:avLst/>
                          </a:prstGeom>
                          <a:solidFill>
                            <a:srgbClr val="000000"/>
                          </a:solidFill>
                          <a:ln w="158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35" name="Text Box 795"/>
                        <wps:cNvSpPr txBox="1">
                          <a:spLocks noChangeArrowheads="1"/>
                        </wps:cNvSpPr>
                        <wps:spPr bwMode="auto">
                          <a:xfrm>
                            <a:off x="4680" y="11232"/>
                            <a:ext cx="1065"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5E52" w:rsidRDefault="00D65E52" w:rsidP="00F52815">
                              <w:r>
                                <w:t>G</w:t>
                              </w:r>
                            </w:p>
                          </w:txbxContent>
                        </wps:txbx>
                        <wps:bodyPr rot="0" vert="horz" wrap="square" lIns="91440" tIns="45720" rIns="91440" bIns="45720" anchor="t" anchorCtr="0" upright="1">
                          <a:noAutofit/>
                        </wps:bodyPr>
                      </wps:wsp>
                      <wps:wsp>
                        <wps:cNvPr id="1550" name="Text Box 796"/>
                        <wps:cNvSpPr txBox="1">
                          <a:spLocks noChangeArrowheads="1"/>
                        </wps:cNvSpPr>
                        <wps:spPr bwMode="auto">
                          <a:xfrm>
                            <a:off x="5616" y="11664"/>
                            <a:ext cx="1065"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5E52" w:rsidRDefault="00D65E52" w:rsidP="00F52815">
                              <w:r>
                                <w:t>S</w:t>
                              </w:r>
                            </w:p>
                          </w:txbxContent>
                        </wps:txbx>
                        <wps:bodyPr rot="0" vert="horz" wrap="square" lIns="91440" tIns="45720" rIns="91440" bIns="45720" anchor="t" anchorCtr="0" upright="1">
                          <a:noAutofit/>
                        </wps:bodyPr>
                      </wps:wsp>
                      <wps:wsp>
                        <wps:cNvPr id="1551" name="Text Box 797"/>
                        <wps:cNvSpPr txBox="1">
                          <a:spLocks noChangeArrowheads="1"/>
                        </wps:cNvSpPr>
                        <wps:spPr bwMode="auto">
                          <a:xfrm>
                            <a:off x="5616" y="10008"/>
                            <a:ext cx="1065"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5E52" w:rsidRDefault="00D65E52" w:rsidP="00F52815">
                              <w:r>
                                <w:t>D</w:t>
                              </w:r>
                            </w:p>
                          </w:txbxContent>
                        </wps:txbx>
                        <wps:bodyPr rot="0" vert="horz" wrap="square" lIns="91440" tIns="45720" rIns="91440" bIns="45720" anchor="t" anchorCtr="0" upright="1">
                          <a:noAutofit/>
                        </wps:bodyPr>
                      </wps:wsp>
                      <wps:wsp>
                        <wps:cNvPr id="1552" name="Line 798"/>
                        <wps:cNvCnPr/>
                        <wps:spPr bwMode="auto">
                          <a:xfrm>
                            <a:off x="3456" y="8784"/>
                            <a:ext cx="4680" cy="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4" name="Line 799"/>
                        <wps:cNvCnPr/>
                        <wps:spPr bwMode="auto">
                          <a:xfrm>
                            <a:off x="6264" y="10296"/>
                            <a:ext cx="1872" cy="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6" name="Line 800"/>
                        <wps:cNvCnPr/>
                        <wps:spPr bwMode="auto">
                          <a:xfrm>
                            <a:off x="3528" y="13320"/>
                            <a:ext cx="4680" cy="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7" name="Oval 801"/>
                        <wps:cNvSpPr>
                          <a:spLocks noChangeArrowheads="1"/>
                        </wps:cNvSpPr>
                        <wps:spPr bwMode="auto">
                          <a:xfrm>
                            <a:off x="6229" y="8739"/>
                            <a:ext cx="72" cy="72"/>
                          </a:xfrm>
                          <a:prstGeom prst="ellipse">
                            <a:avLst/>
                          </a:prstGeom>
                          <a:solidFill>
                            <a:srgbClr val="000000"/>
                          </a:solidFill>
                          <a:ln w="158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58" name="Oval 802"/>
                        <wps:cNvSpPr>
                          <a:spLocks noChangeArrowheads="1"/>
                        </wps:cNvSpPr>
                        <wps:spPr bwMode="auto">
                          <a:xfrm>
                            <a:off x="6224" y="10264"/>
                            <a:ext cx="72" cy="72"/>
                          </a:xfrm>
                          <a:prstGeom prst="ellipse">
                            <a:avLst/>
                          </a:prstGeom>
                          <a:solidFill>
                            <a:srgbClr val="000000"/>
                          </a:solidFill>
                          <a:ln w="158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59" name="Oval 803"/>
                        <wps:cNvSpPr>
                          <a:spLocks noChangeArrowheads="1"/>
                        </wps:cNvSpPr>
                        <wps:spPr bwMode="auto">
                          <a:xfrm>
                            <a:off x="6224" y="13288"/>
                            <a:ext cx="72" cy="72"/>
                          </a:xfrm>
                          <a:prstGeom prst="ellipse">
                            <a:avLst/>
                          </a:prstGeom>
                          <a:solidFill>
                            <a:srgbClr val="000000"/>
                          </a:solidFill>
                          <a:ln w="158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728" name="Group 804"/>
                        <wpg:cNvGrpSpPr>
                          <a:grpSpLocks/>
                        </wpg:cNvGrpSpPr>
                        <wpg:grpSpPr bwMode="auto">
                          <a:xfrm>
                            <a:off x="5953" y="9136"/>
                            <a:ext cx="624" cy="675"/>
                            <a:chOff x="9605" y="9599"/>
                            <a:chExt cx="961" cy="960"/>
                          </a:xfrm>
                        </wpg:grpSpPr>
                        <wps:wsp>
                          <wps:cNvPr id="1729" name="Freeform 805"/>
                          <wps:cNvSpPr>
                            <a:spLocks/>
                          </wps:cNvSpPr>
                          <wps:spPr bwMode="auto">
                            <a:xfrm>
                              <a:off x="9610" y="9604"/>
                              <a:ext cx="951" cy="950"/>
                            </a:xfrm>
                            <a:custGeom>
                              <a:avLst/>
                              <a:gdLst>
                                <a:gd name="T0" fmla="*/ 1110 w 1900"/>
                                <a:gd name="T1" fmla="*/ 42 h 1900"/>
                                <a:gd name="T2" fmla="*/ 1267 w 1900"/>
                                <a:gd name="T3" fmla="*/ 82 h 1900"/>
                                <a:gd name="T4" fmla="*/ 1441 w 1900"/>
                                <a:gd name="T5" fmla="*/ 167 h 1900"/>
                                <a:gd name="T6" fmla="*/ 1592 w 1900"/>
                                <a:gd name="T7" fmla="*/ 286 h 1900"/>
                                <a:gd name="T8" fmla="*/ 1717 w 1900"/>
                                <a:gd name="T9" fmla="*/ 434 h 1900"/>
                                <a:gd name="T10" fmla="*/ 1807 w 1900"/>
                                <a:gd name="T11" fmla="*/ 603 h 1900"/>
                                <a:gd name="T12" fmla="*/ 1855 w 1900"/>
                                <a:gd name="T13" fmla="*/ 758 h 1900"/>
                                <a:gd name="T14" fmla="*/ 1874 w 1900"/>
                                <a:gd name="T15" fmla="*/ 949 h 1900"/>
                                <a:gd name="T16" fmla="*/ 1855 w 1900"/>
                                <a:gd name="T17" fmla="*/ 1142 h 1900"/>
                                <a:gd name="T18" fmla="*/ 1807 w 1900"/>
                                <a:gd name="T19" fmla="*/ 1295 h 1900"/>
                                <a:gd name="T20" fmla="*/ 1717 w 1900"/>
                                <a:gd name="T21" fmla="*/ 1466 h 1900"/>
                                <a:gd name="T22" fmla="*/ 1592 w 1900"/>
                                <a:gd name="T23" fmla="*/ 1614 h 1900"/>
                                <a:gd name="T24" fmla="*/ 1441 w 1900"/>
                                <a:gd name="T25" fmla="*/ 1731 h 1900"/>
                                <a:gd name="T26" fmla="*/ 1267 w 1900"/>
                                <a:gd name="T27" fmla="*/ 1818 h 1900"/>
                                <a:gd name="T28" fmla="*/ 1110 w 1900"/>
                                <a:gd name="T29" fmla="*/ 1858 h 1900"/>
                                <a:gd name="T30" fmla="*/ 919 w 1900"/>
                                <a:gd name="T31" fmla="*/ 1872 h 1900"/>
                                <a:gd name="T32" fmla="*/ 726 w 1900"/>
                                <a:gd name="T33" fmla="*/ 1844 h 1900"/>
                                <a:gd name="T34" fmla="*/ 575 w 1900"/>
                                <a:gd name="T35" fmla="*/ 1793 h 1900"/>
                                <a:gd name="T36" fmla="*/ 408 w 1900"/>
                                <a:gd name="T37" fmla="*/ 1697 h 1900"/>
                                <a:gd name="T38" fmla="*/ 264 w 1900"/>
                                <a:gd name="T39" fmla="*/ 1568 h 1900"/>
                                <a:gd name="T40" fmla="*/ 151 w 1900"/>
                                <a:gd name="T41" fmla="*/ 1411 h 1900"/>
                                <a:gd name="T42" fmla="*/ 73 w 1900"/>
                                <a:gd name="T43" fmla="*/ 1236 h 1900"/>
                                <a:gd name="T44" fmla="*/ 38 w 1900"/>
                                <a:gd name="T45" fmla="*/ 1080 h 1900"/>
                                <a:gd name="T46" fmla="*/ 30 w 1900"/>
                                <a:gd name="T47" fmla="*/ 885 h 1900"/>
                                <a:gd name="T48" fmla="*/ 55 w 1900"/>
                                <a:gd name="T49" fmla="*/ 726 h 1900"/>
                                <a:gd name="T50" fmla="*/ 121 w 1900"/>
                                <a:gd name="T51" fmla="*/ 545 h 1900"/>
                                <a:gd name="T52" fmla="*/ 225 w 1900"/>
                                <a:gd name="T53" fmla="*/ 380 h 1900"/>
                                <a:gd name="T54" fmla="*/ 356 w 1900"/>
                                <a:gd name="T55" fmla="*/ 243 h 1900"/>
                                <a:gd name="T56" fmla="*/ 517 w 1900"/>
                                <a:gd name="T57" fmla="*/ 135 h 1900"/>
                                <a:gd name="T58" fmla="*/ 696 w 1900"/>
                                <a:gd name="T59" fmla="*/ 62 h 1900"/>
                                <a:gd name="T60" fmla="*/ 855 w 1900"/>
                                <a:gd name="T61" fmla="*/ 32 h 1900"/>
                                <a:gd name="T62" fmla="*/ 883 w 1900"/>
                                <a:gd name="T63" fmla="*/ 2 h 1900"/>
                                <a:gd name="T64" fmla="*/ 720 w 1900"/>
                                <a:gd name="T65" fmla="*/ 28 h 1900"/>
                                <a:gd name="T66" fmla="*/ 535 w 1900"/>
                                <a:gd name="T67" fmla="*/ 95 h 1900"/>
                                <a:gd name="T68" fmla="*/ 366 w 1900"/>
                                <a:gd name="T69" fmla="*/ 201 h 1900"/>
                                <a:gd name="T70" fmla="*/ 223 w 1900"/>
                                <a:gd name="T71" fmla="*/ 338 h 1900"/>
                                <a:gd name="T72" fmla="*/ 111 w 1900"/>
                                <a:gd name="T73" fmla="*/ 503 h 1900"/>
                                <a:gd name="T74" fmla="*/ 38 w 1900"/>
                                <a:gd name="T75" fmla="*/ 688 h 1900"/>
                                <a:gd name="T76" fmla="*/ 6 w 1900"/>
                                <a:gd name="T77" fmla="*/ 852 h 1900"/>
                                <a:gd name="T78" fmla="*/ 6 w 1900"/>
                                <a:gd name="T79" fmla="*/ 1048 h 1900"/>
                                <a:gd name="T80" fmla="*/ 38 w 1900"/>
                                <a:gd name="T81" fmla="*/ 1212 h 1900"/>
                                <a:gd name="T82" fmla="*/ 111 w 1900"/>
                                <a:gd name="T83" fmla="*/ 1397 h 1900"/>
                                <a:gd name="T84" fmla="*/ 223 w 1900"/>
                                <a:gd name="T85" fmla="*/ 1560 h 1900"/>
                                <a:gd name="T86" fmla="*/ 366 w 1900"/>
                                <a:gd name="T87" fmla="*/ 1697 h 1900"/>
                                <a:gd name="T88" fmla="*/ 535 w 1900"/>
                                <a:gd name="T89" fmla="*/ 1805 h 1900"/>
                                <a:gd name="T90" fmla="*/ 720 w 1900"/>
                                <a:gd name="T91" fmla="*/ 1872 h 1900"/>
                                <a:gd name="T92" fmla="*/ 883 w 1900"/>
                                <a:gd name="T93" fmla="*/ 1898 h 1900"/>
                                <a:gd name="T94" fmla="*/ 1082 w 1900"/>
                                <a:gd name="T95" fmla="*/ 1890 h 1900"/>
                                <a:gd name="T96" fmla="*/ 1246 w 1900"/>
                                <a:gd name="T97" fmla="*/ 1854 h 1900"/>
                                <a:gd name="T98" fmla="*/ 1425 w 1900"/>
                                <a:gd name="T99" fmla="*/ 1773 h 1900"/>
                                <a:gd name="T100" fmla="*/ 1588 w 1900"/>
                                <a:gd name="T101" fmla="*/ 1655 h 1900"/>
                                <a:gd name="T102" fmla="*/ 1719 w 1900"/>
                                <a:gd name="T103" fmla="*/ 1508 h 1900"/>
                                <a:gd name="T104" fmla="*/ 1819 w 1900"/>
                                <a:gd name="T105" fmla="*/ 1335 h 1900"/>
                                <a:gd name="T106" fmla="*/ 1872 w 1900"/>
                                <a:gd name="T107" fmla="*/ 1180 h 1900"/>
                                <a:gd name="T108" fmla="*/ 1900 w 1900"/>
                                <a:gd name="T109" fmla="*/ 983 h 1900"/>
                                <a:gd name="T110" fmla="*/ 1886 w 1900"/>
                                <a:gd name="T111" fmla="*/ 784 h 1900"/>
                                <a:gd name="T112" fmla="*/ 1843 w 1900"/>
                                <a:gd name="T113" fmla="*/ 625 h 1900"/>
                                <a:gd name="T114" fmla="*/ 1755 w 1900"/>
                                <a:gd name="T115" fmla="*/ 448 h 1900"/>
                                <a:gd name="T116" fmla="*/ 1634 w 1900"/>
                                <a:gd name="T117" fmla="*/ 290 h 1900"/>
                                <a:gd name="T118" fmla="*/ 1482 w 1900"/>
                                <a:gd name="T119" fmla="*/ 163 h 1900"/>
                                <a:gd name="T120" fmla="*/ 1307 w 1900"/>
                                <a:gd name="T121" fmla="*/ 70 h 1900"/>
                                <a:gd name="T122" fmla="*/ 1148 w 1900"/>
                                <a:gd name="T123" fmla="*/ 20 h 1900"/>
                                <a:gd name="T124" fmla="*/ 951 w 1900"/>
                                <a:gd name="T125" fmla="*/ 0 h 19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00" h="1900">
                                  <a:moveTo>
                                    <a:pt x="951" y="26"/>
                                  </a:moveTo>
                                  <a:lnTo>
                                    <a:pt x="983" y="26"/>
                                  </a:lnTo>
                                  <a:lnTo>
                                    <a:pt x="1015" y="30"/>
                                  </a:lnTo>
                                  <a:lnTo>
                                    <a:pt x="1047" y="32"/>
                                  </a:lnTo>
                                  <a:lnTo>
                                    <a:pt x="1080" y="36"/>
                                  </a:lnTo>
                                  <a:lnTo>
                                    <a:pt x="1110" y="42"/>
                                  </a:lnTo>
                                  <a:lnTo>
                                    <a:pt x="1144" y="46"/>
                                  </a:lnTo>
                                  <a:lnTo>
                                    <a:pt x="1176" y="54"/>
                                  </a:lnTo>
                                  <a:lnTo>
                                    <a:pt x="1174" y="54"/>
                                  </a:lnTo>
                                  <a:lnTo>
                                    <a:pt x="1204" y="62"/>
                                  </a:lnTo>
                                  <a:lnTo>
                                    <a:pt x="1238" y="72"/>
                                  </a:lnTo>
                                  <a:lnTo>
                                    <a:pt x="1267" y="82"/>
                                  </a:lnTo>
                                  <a:lnTo>
                                    <a:pt x="1297" y="93"/>
                                  </a:lnTo>
                                  <a:lnTo>
                                    <a:pt x="1327" y="107"/>
                                  </a:lnTo>
                                  <a:lnTo>
                                    <a:pt x="1355" y="119"/>
                                  </a:lnTo>
                                  <a:lnTo>
                                    <a:pt x="1383" y="135"/>
                                  </a:lnTo>
                                  <a:lnTo>
                                    <a:pt x="1413" y="151"/>
                                  </a:lnTo>
                                  <a:lnTo>
                                    <a:pt x="1441" y="167"/>
                                  </a:lnTo>
                                  <a:lnTo>
                                    <a:pt x="1468" y="185"/>
                                  </a:lnTo>
                                  <a:lnTo>
                                    <a:pt x="1494" y="203"/>
                                  </a:lnTo>
                                  <a:lnTo>
                                    <a:pt x="1520" y="223"/>
                                  </a:lnTo>
                                  <a:lnTo>
                                    <a:pt x="1546" y="243"/>
                                  </a:lnTo>
                                  <a:lnTo>
                                    <a:pt x="1568" y="263"/>
                                  </a:lnTo>
                                  <a:lnTo>
                                    <a:pt x="1592" y="286"/>
                                  </a:lnTo>
                                  <a:lnTo>
                                    <a:pt x="1616" y="308"/>
                                  </a:lnTo>
                                  <a:lnTo>
                                    <a:pt x="1638" y="332"/>
                                  </a:lnTo>
                                  <a:lnTo>
                                    <a:pt x="1657" y="356"/>
                                  </a:lnTo>
                                  <a:lnTo>
                                    <a:pt x="1677" y="380"/>
                                  </a:lnTo>
                                  <a:lnTo>
                                    <a:pt x="1697" y="408"/>
                                  </a:lnTo>
                                  <a:lnTo>
                                    <a:pt x="1717" y="434"/>
                                  </a:lnTo>
                                  <a:lnTo>
                                    <a:pt x="1733" y="462"/>
                                  </a:lnTo>
                                  <a:lnTo>
                                    <a:pt x="1749" y="489"/>
                                  </a:lnTo>
                                  <a:lnTo>
                                    <a:pt x="1767" y="517"/>
                                  </a:lnTo>
                                  <a:lnTo>
                                    <a:pt x="1781" y="545"/>
                                  </a:lnTo>
                                  <a:lnTo>
                                    <a:pt x="1795" y="575"/>
                                  </a:lnTo>
                                  <a:lnTo>
                                    <a:pt x="1807" y="603"/>
                                  </a:lnTo>
                                  <a:lnTo>
                                    <a:pt x="1819" y="633"/>
                                  </a:lnTo>
                                  <a:lnTo>
                                    <a:pt x="1829" y="664"/>
                                  </a:lnTo>
                                  <a:lnTo>
                                    <a:pt x="1839" y="696"/>
                                  </a:lnTo>
                                  <a:lnTo>
                                    <a:pt x="1847" y="726"/>
                                  </a:lnTo>
                                  <a:lnTo>
                                    <a:pt x="1847" y="726"/>
                                  </a:lnTo>
                                  <a:lnTo>
                                    <a:pt x="1855" y="758"/>
                                  </a:lnTo>
                                  <a:lnTo>
                                    <a:pt x="1860" y="790"/>
                                  </a:lnTo>
                                  <a:lnTo>
                                    <a:pt x="1864" y="820"/>
                                  </a:lnTo>
                                  <a:lnTo>
                                    <a:pt x="1868" y="854"/>
                                  </a:lnTo>
                                  <a:lnTo>
                                    <a:pt x="1872" y="885"/>
                                  </a:lnTo>
                                  <a:lnTo>
                                    <a:pt x="1874" y="917"/>
                                  </a:lnTo>
                                  <a:lnTo>
                                    <a:pt x="1874" y="949"/>
                                  </a:lnTo>
                                  <a:lnTo>
                                    <a:pt x="1874" y="983"/>
                                  </a:lnTo>
                                  <a:lnTo>
                                    <a:pt x="1872" y="1015"/>
                                  </a:lnTo>
                                  <a:lnTo>
                                    <a:pt x="1868" y="1047"/>
                                  </a:lnTo>
                                  <a:lnTo>
                                    <a:pt x="1864" y="1080"/>
                                  </a:lnTo>
                                  <a:lnTo>
                                    <a:pt x="1860" y="1110"/>
                                  </a:lnTo>
                                  <a:lnTo>
                                    <a:pt x="1855" y="1142"/>
                                  </a:lnTo>
                                  <a:lnTo>
                                    <a:pt x="1847" y="1174"/>
                                  </a:lnTo>
                                  <a:lnTo>
                                    <a:pt x="1847" y="1174"/>
                                  </a:lnTo>
                                  <a:lnTo>
                                    <a:pt x="1839" y="1204"/>
                                  </a:lnTo>
                                  <a:lnTo>
                                    <a:pt x="1829" y="1236"/>
                                  </a:lnTo>
                                  <a:lnTo>
                                    <a:pt x="1819" y="1267"/>
                                  </a:lnTo>
                                  <a:lnTo>
                                    <a:pt x="1807" y="1295"/>
                                  </a:lnTo>
                                  <a:lnTo>
                                    <a:pt x="1795" y="1325"/>
                                  </a:lnTo>
                                  <a:lnTo>
                                    <a:pt x="1781" y="1355"/>
                                  </a:lnTo>
                                  <a:lnTo>
                                    <a:pt x="1767" y="1383"/>
                                  </a:lnTo>
                                  <a:lnTo>
                                    <a:pt x="1749" y="1411"/>
                                  </a:lnTo>
                                  <a:lnTo>
                                    <a:pt x="1733" y="1438"/>
                                  </a:lnTo>
                                  <a:lnTo>
                                    <a:pt x="1717" y="1466"/>
                                  </a:lnTo>
                                  <a:lnTo>
                                    <a:pt x="1697" y="1492"/>
                                  </a:lnTo>
                                  <a:lnTo>
                                    <a:pt x="1677" y="1518"/>
                                  </a:lnTo>
                                  <a:lnTo>
                                    <a:pt x="1657" y="1544"/>
                                  </a:lnTo>
                                  <a:lnTo>
                                    <a:pt x="1638" y="1568"/>
                                  </a:lnTo>
                                  <a:lnTo>
                                    <a:pt x="1616" y="1592"/>
                                  </a:lnTo>
                                  <a:lnTo>
                                    <a:pt x="1592" y="1614"/>
                                  </a:lnTo>
                                  <a:lnTo>
                                    <a:pt x="1568" y="1637"/>
                                  </a:lnTo>
                                  <a:lnTo>
                                    <a:pt x="1546" y="1657"/>
                                  </a:lnTo>
                                  <a:lnTo>
                                    <a:pt x="1520" y="1677"/>
                                  </a:lnTo>
                                  <a:lnTo>
                                    <a:pt x="1494" y="1697"/>
                                  </a:lnTo>
                                  <a:lnTo>
                                    <a:pt x="1468" y="1715"/>
                                  </a:lnTo>
                                  <a:lnTo>
                                    <a:pt x="1441" y="1731"/>
                                  </a:lnTo>
                                  <a:lnTo>
                                    <a:pt x="1413" y="1749"/>
                                  </a:lnTo>
                                  <a:lnTo>
                                    <a:pt x="1383" y="1765"/>
                                  </a:lnTo>
                                  <a:lnTo>
                                    <a:pt x="1355" y="1779"/>
                                  </a:lnTo>
                                  <a:lnTo>
                                    <a:pt x="1327" y="1793"/>
                                  </a:lnTo>
                                  <a:lnTo>
                                    <a:pt x="1297" y="1807"/>
                                  </a:lnTo>
                                  <a:lnTo>
                                    <a:pt x="1267" y="1818"/>
                                  </a:lnTo>
                                  <a:lnTo>
                                    <a:pt x="1238" y="1828"/>
                                  </a:lnTo>
                                  <a:lnTo>
                                    <a:pt x="1204" y="1836"/>
                                  </a:lnTo>
                                  <a:lnTo>
                                    <a:pt x="1174" y="1844"/>
                                  </a:lnTo>
                                  <a:lnTo>
                                    <a:pt x="1176" y="1844"/>
                                  </a:lnTo>
                                  <a:lnTo>
                                    <a:pt x="1144" y="1852"/>
                                  </a:lnTo>
                                  <a:lnTo>
                                    <a:pt x="1110" y="1858"/>
                                  </a:lnTo>
                                  <a:lnTo>
                                    <a:pt x="1080" y="1864"/>
                                  </a:lnTo>
                                  <a:lnTo>
                                    <a:pt x="1047" y="1868"/>
                                  </a:lnTo>
                                  <a:lnTo>
                                    <a:pt x="1015" y="1870"/>
                                  </a:lnTo>
                                  <a:lnTo>
                                    <a:pt x="983" y="1872"/>
                                  </a:lnTo>
                                  <a:lnTo>
                                    <a:pt x="951" y="1872"/>
                                  </a:lnTo>
                                  <a:lnTo>
                                    <a:pt x="919" y="1872"/>
                                  </a:lnTo>
                                  <a:lnTo>
                                    <a:pt x="887" y="1870"/>
                                  </a:lnTo>
                                  <a:lnTo>
                                    <a:pt x="855" y="1868"/>
                                  </a:lnTo>
                                  <a:lnTo>
                                    <a:pt x="822" y="1864"/>
                                  </a:lnTo>
                                  <a:lnTo>
                                    <a:pt x="790" y="1858"/>
                                  </a:lnTo>
                                  <a:lnTo>
                                    <a:pt x="758" y="1852"/>
                                  </a:lnTo>
                                  <a:lnTo>
                                    <a:pt x="726" y="1844"/>
                                  </a:lnTo>
                                  <a:lnTo>
                                    <a:pt x="728" y="1844"/>
                                  </a:lnTo>
                                  <a:lnTo>
                                    <a:pt x="696" y="1836"/>
                                  </a:lnTo>
                                  <a:lnTo>
                                    <a:pt x="664" y="1828"/>
                                  </a:lnTo>
                                  <a:lnTo>
                                    <a:pt x="635" y="1818"/>
                                  </a:lnTo>
                                  <a:lnTo>
                                    <a:pt x="605" y="1807"/>
                                  </a:lnTo>
                                  <a:lnTo>
                                    <a:pt x="575" y="1793"/>
                                  </a:lnTo>
                                  <a:lnTo>
                                    <a:pt x="545" y="1779"/>
                                  </a:lnTo>
                                  <a:lnTo>
                                    <a:pt x="517" y="1765"/>
                                  </a:lnTo>
                                  <a:lnTo>
                                    <a:pt x="489" y="1749"/>
                                  </a:lnTo>
                                  <a:lnTo>
                                    <a:pt x="461" y="1731"/>
                                  </a:lnTo>
                                  <a:lnTo>
                                    <a:pt x="434" y="1715"/>
                                  </a:lnTo>
                                  <a:lnTo>
                                    <a:pt x="408" y="1697"/>
                                  </a:lnTo>
                                  <a:lnTo>
                                    <a:pt x="382" y="1677"/>
                                  </a:lnTo>
                                  <a:lnTo>
                                    <a:pt x="356" y="1657"/>
                                  </a:lnTo>
                                  <a:lnTo>
                                    <a:pt x="334" y="1637"/>
                                  </a:lnTo>
                                  <a:lnTo>
                                    <a:pt x="310" y="1614"/>
                                  </a:lnTo>
                                  <a:lnTo>
                                    <a:pt x="286" y="1592"/>
                                  </a:lnTo>
                                  <a:lnTo>
                                    <a:pt x="264" y="1568"/>
                                  </a:lnTo>
                                  <a:lnTo>
                                    <a:pt x="245" y="1544"/>
                                  </a:lnTo>
                                  <a:lnTo>
                                    <a:pt x="225" y="1518"/>
                                  </a:lnTo>
                                  <a:lnTo>
                                    <a:pt x="203" y="1492"/>
                                  </a:lnTo>
                                  <a:lnTo>
                                    <a:pt x="185" y="1466"/>
                                  </a:lnTo>
                                  <a:lnTo>
                                    <a:pt x="167" y="1438"/>
                                  </a:lnTo>
                                  <a:lnTo>
                                    <a:pt x="151" y="1411"/>
                                  </a:lnTo>
                                  <a:lnTo>
                                    <a:pt x="135" y="1383"/>
                                  </a:lnTo>
                                  <a:lnTo>
                                    <a:pt x="121" y="1355"/>
                                  </a:lnTo>
                                  <a:lnTo>
                                    <a:pt x="107" y="1325"/>
                                  </a:lnTo>
                                  <a:lnTo>
                                    <a:pt x="93" y="1295"/>
                                  </a:lnTo>
                                  <a:lnTo>
                                    <a:pt x="81" y="1267"/>
                                  </a:lnTo>
                                  <a:lnTo>
                                    <a:pt x="73" y="1236"/>
                                  </a:lnTo>
                                  <a:lnTo>
                                    <a:pt x="63" y="1204"/>
                                  </a:lnTo>
                                  <a:lnTo>
                                    <a:pt x="55" y="1174"/>
                                  </a:lnTo>
                                  <a:lnTo>
                                    <a:pt x="55" y="1174"/>
                                  </a:lnTo>
                                  <a:lnTo>
                                    <a:pt x="47" y="1142"/>
                                  </a:lnTo>
                                  <a:lnTo>
                                    <a:pt x="42" y="1110"/>
                                  </a:lnTo>
                                  <a:lnTo>
                                    <a:pt x="38" y="1080"/>
                                  </a:lnTo>
                                  <a:lnTo>
                                    <a:pt x="34" y="1047"/>
                                  </a:lnTo>
                                  <a:lnTo>
                                    <a:pt x="30" y="1015"/>
                                  </a:lnTo>
                                  <a:lnTo>
                                    <a:pt x="28" y="983"/>
                                  </a:lnTo>
                                  <a:lnTo>
                                    <a:pt x="28" y="949"/>
                                  </a:lnTo>
                                  <a:lnTo>
                                    <a:pt x="28" y="917"/>
                                  </a:lnTo>
                                  <a:lnTo>
                                    <a:pt x="30" y="885"/>
                                  </a:lnTo>
                                  <a:lnTo>
                                    <a:pt x="34" y="854"/>
                                  </a:lnTo>
                                  <a:lnTo>
                                    <a:pt x="38" y="820"/>
                                  </a:lnTo>
                                  <a:lnTo>
                                    <a:pt x="42" y="790"/>
                                  </a:lnTo>
                                  <a:lnTo>
                                    <a:pt x="47" y="758"/>
                                  </a:lnTo>
                                  <a:lnTo>
                                    <a:pt x="55" y="726"/>
                                  </a:lnTo>
                                  <a:lnTo>
                                    <a:pt x="55" y="726"/>
                                  </a:lnTo>
                                  <a:lnTo>
                                    <a:pt x="63" y="696"/>
                                  </a:lnTo>
                                  <a:lnTo>
                                    <a:pt x="73" y="664"/>
                                  </a:lnTo>
                                  <a:lnTo>
                                    <a:pt x="81" y="633"/>
                                  </a:lnTo>
                                  <a:lnTo>
                                    <a:pt x="93" y="603"/>
                                  </a:lnTo>
                                  <a:lnTo>
                                    <a:pt x="107" y="575"/>
                                  </a:lnTo>
                                  <a:lnTo>
                                    <a:pt x="121" y="545"/>
                                  </a:lnTo>
                                  <a:lnTo>
                                    <a:pt x="135" y="517"/>
                                  </a:lnTo>
                                  <a:lnTo>
                                    <a:pt x="151" y="489"/>
                                  </a:lnTo>
                                  <a:lnTo>
                                    <a:pt x="167" y="462"/>
                                  </a:lnTo>
                                  <a:lnTo>
                                    <a:pt x="185" y="434"/>
                                  </a:lnTo>
                                  <a:lnTo>
                                    <a:pt x="203" y="408"/>
                                  </a:lnTo>
                                  <a:lnTo>
                                    <a:pt x="225" y="380"/>
                                  </a:lnTo>
                                  <a:lnTo>
                                    <a:pt x="245" y="356"/>
                                  </a:lnTo>
                                  <a:lnTo>
                                    <a:pt x="264" y="332"/>
                                  </a:lnTo>
                                  <a:lnTo>
                                    <a:pt x="286" y="308"/>
                                  </a:lnTo>
                                  <a:lnTo>
                                    <a:pt x="310" y="286"/>
                                  </a:lnTo>
                                  <a:lnTo>
                                    <a:pt x="334" y="263"/>
                                  </a:lnTo>
                                  <a:lnTo>
                                    <a:pt x="356" y="243"/>
                                  </a:lnTo>
                                  <a:lnTo>
                                    <a:pt x="382" y="223"/>
                                  </a:lnTo>
                                  <a:lnTo>
                                    <a:pt x="408" y="203"/>
                                  </a:lnTo>
                                  <a:lnTo>
                                    <a:pt x="434" y="185"/>
                                  </a:lnTo>
                                  <a:lnTo>
                                    <a:pt x="461" y="167"/>
                                  </a:lnTo>
                                  <a:lnTo>
                                    <a:pt x="489" y="151"/>
                                  </a:lnTo>
                                  <a:lnTo>
                                    <a:pt x="517" y="135"/>
                                  </a:lnTo>
                                  <a:lnTo>
                                    <a:pt x="545" y="119"/>
                                  </a:lnTo>
                                  <a:lnTo>
                                    <a:pt x="575" y="107"/>
                                  </a:lnTo>
                                  <a:lnTo>
                                    <a:pt x="605" y="93"/>
                                  </a:lnTo>
                                  <a:lnTo>
                                    <a:pt x="635" y="82"/>
                                  </a:lnTo>
                                  <a:lnTo>
                                    <a:pt x="664" y="72"/>
                                  </a:lnTo>
                                  <a:lnTo>
                                    <a:pt x="696" y="62"/>
                                  </a:lnTo>
                                  <a:lnTo>
                                    <a:pt x="728" y="54"/>
                                  </a:lnTo>
                                  <a:lnTo>
                                    <a:pt x="726" y="54"/>
                                  </a:lnTo>
                                  <a:lnTo>
                                    <a:pt x="758" y="46"/>
                                  </a:lnTo>
                                  <a:lnTo>
                                    <a:pt x="790" y="42"/>
                                  </a:lnTo>
                                  <a:lnTo>
                                    <a:pt x="822" y="36"/>
                                  </a:lnTo>
                                  <a:lnTo>
                                    <a:pt x="855" y="32"/>
                                  </a:lnTo>
                                  <a:lnTo>
                                    <a:pt x="887" y="30"/>
                                  </a:lnTo>
                                  <a:lnTo>
                                    <a:pt x="919" y="26"/>
                                  </a:lnTo>
                                  <a:lnTo>
                                    <a:pt x="951" y="26"/>
                                  </a:lnTo>
                                  <a:lnTo>
                                    <a:pt x="951" y="0"/>
                                  </a:lnTo>
                                  <a:lnTo>
                                    <a:pt x="919" y="0"/>
                                  </a:lnTo>
                                  <a:lnTo>
                                    <a:pt x="883" y="2"/>
                                  </a:lnTo>
                                  <a:lnTo>
                                    <a:pt x="851" y="6"/>
                                  </a:lnTo>
                                  <a:lnTo>
                                    <a:pt x="818" y="10"/>
                                  </a:lnTo>
                                  <a:lnTo>
                                    <a:pt x="786" y="14"/>
                                  </a:lnTo>
                                  <a:lnTo>
                                    <a:pt x="754" y="20"/>
                                  </a:lnTo>
                                  <a:lnTo>
                                    <a:pt x="720" y="28"/>
                                  </a:lnTo>
                                  <a:lnTo>
                                    <a:pt x="720" y="28"/>
                                  </a:lnTo>
                                  <a:lnTo>
                                    <a:pt x="688" y="36"/>
                                  </a:lnTo>
                                  <a:lnTo>
                                    <a:pt x="656" y="46"/>
                                  </a:lnTo>
                                  <a:lnTo>
                                    <a:pt x="627" y="58"/>
                                  </a:lnTo>
                                  <a:lnTo>
                                    <a:pt x="595" y="70"/>
                                  </a:lnTo>
                                  <a:lnTo>
                                    <a:pt x="565" y="84"/>
                                  </a:lnTo>
                                  <a:lnTo>
                                    <a:pt x="535" y="95"/>
                                  </a:lnTo>
                                  <a:lnTo>
                                    <a:pt x="505" y="111"/>
                                  </a:lnTo>
                                  <a:lnTo>
                                    <a:pt x="475" y="127"/>
                                  </a:lnTo>
                                  <a:lnTo>
                                    <a:pt x="447" y="143"/>
                                  </a:lnTo>
                                  <a:lnTo>
                                    <a:pt x="420" y="163"/>
                                  </a:lnTo>
                                  <a:lnTo>
                                    <a:pt x="392" y="181"/>
                                  </a:lnTo>
                                  <a:lnTo>
                                    <a:pt x="366" y="201"/>
                                  </a:lnTo>
                                  <a:lnTo>
                                    <a:pt x="340" y="221"/>
                                  </a:lnTo>
                                  <a:lnTo>
                                    <a:pt x="314" y="245"/>
                                  </a:lnTo>
                                  <a:lnTo>
                                    <a:pt x="290" y="267"/>
                                  </a:lnTo>
                                  <a:lnTo>
                                    <a:pt x="268" y="290"/>
                                  </a:lnTo>
                                  <a:lnTo>
                                    <a:pt x="245" y="314"/>
                                  </a:lnTo>
                                  <a:lnTo>
                                    <a:pt x="223" y="338"/>
                                  </a:lnTo>
                                  <a:lnTo>
                                    <a:pt x="203" y="364"/>
                                  </a:lnTo>
                                  <a:lnTo>
                                    <a:pt x="183" y="392"/>
                                  </a:lnTo>
                                  <a:lnTo>
                                    <a:pt x="163" y="420"/>
                                  </a:lnTo>
                                  <a:lnTo>
                                    <a:pt x="145" y="448"/>
                                  </a:lnTo>
                                  <a:lnTo>
                                    <a:pt x="127" y="475"/>
                                  </a:lnTo>
                                  <a:lnTo>
                                    <a:pt x="111" y="503"/>
                                  </a:lnTo>
                                  <a:lnTo>
                                    <a:pt x="97" y="535"/>
                                  </a:lnTo>
                                  <a:lnTo>
                                    <a:pt x="83" y="563"/>
                                  </a:lnTo>
                                  <a:lnTo>
                                    <a:pt x="69" y="593"/>
                                  </a:lnTo>
                                  <a:lnTo>
                                    <a:pt x="57" y="625"/>
                                  </a:lnTo>
                                  <a:lnTo>
                                    <a:pt x="45" y="657"/>
                                  </a:lnTo>
                                  <a:lnTo>
                                    <a:pt x="38" y="688"/>
                                  </a:lnTo>
                                  <a:lnTo>
                                    <a:pt x="30" y="718"/>
                                  </a:lnTo>
                                  <a:lnTo>
                                    <a:pt x="30" y="720"/>
                                  </a:lnTo>
                                  <a:lnTo>
                                    <a:pt x="20" y="752"/>
                                  </a:lnTo>
                                  <a:lnTo>
                                    <a:pt x="16" y="784"/>
                                  </a:lnTo>
                                  <a:lnTo>
                                    <a:pt x="10" y="818"/>
                                  </a:lnTo>
                                  <a:lnTo>
                                    <a:pt x="6" y="852"/>
                                  </a:lnTo>
                                  <a:lnTo>
                                    <a:pt x="4" y="883"/>
                                  </a:lnTo>
                                  <a:lnTo>
                                    <a:pt x="0" y="917"/>
                                  </a:lnTo>
                                  <a:lnTo>
                                    <a:pt x="0" y="949"/>
                                  </a:lnTo>
                                  <a:lnTo>
                                    <a:pt x="0" y="983"/>
                                  </a:lnTo>
                                  <a:lnTo>
                                    <a:pt x="4" y="1017"/>
                                  </a:lnTo>
                                  <a:lnTo>
                                    <a:pt x="6" y="1048"/>
                                  </a:lnTo>
                                  <a:lnTo>
                                    <a:pt x="10" y="1082"/>
                                  </a:lnTo>
                                  <a:lnTo>
                                    <a:pt x="16" y="1116"/>
                                  </a:lnTo>
                                  <a:lnTo>
                                    <a:pt x="20" y="1148"/>
                                  </a:lnTo>
                                  <a:lnTo>
                                    <a:pt x="30" y="1180"/>
                                  </a:lnTo>
                                  <a:lnTo>
                                    <a:pt x="30" y="1182"/>
                                  </a:lnTo>
                                  <a:lnTo>
                                    <a:pt x="38" y="1212"/>
                                  </a:lnTo>
                                  <a:lnTo>
                                    <a:pt x="45" y="1243"/>
                                  </a:lnTo>
                                  <a:lnTo>
                                    <a:pt x="57" y="1275"/>
                                  </a:lnTo>
                                  <a:lnTo>
                                    <a:pt x="69" y="1307"/>
                                  </a:lnTo>
                                  <a:lnTo>
                                    <a:pt x="83" y="1335"/>
                                  </a:lnTo>
                                  <a:lnTo>
                                    <a:pt x="97" y="1365"/>
                                  </a:lnTo>
                                  <a:lnTo>
                                    <a:pt x="111" y="1397"/>
                                  </a:lnTo>
                                  <a:lnTo>
                                    <a:pt x="127" y="1425"/>
                                  </a:lnTo>
                                  <a:lnTo>
                                    <a:pt x="145" y="1452"/>
                                  </a:lnTo>
                                  <a:lnTo>
                                    <a:pt x="163" y="1480"/>
                                  </a:lnTo>
                                  <a:lnTo>
                                    <a:pt x="183" y="1508"/>
                                  </a:lnTo>
                                  <a:lnTo>
                                    <a:pt x="203" y="1536"/>
                                  </a:lnTo>
                                  <a:lnTo>
                                    <a:pt x="223" y="1560"/>
                                  </a:lnTo>
                                  <a:lnTo>
                                    <a:pt x="245" y="1586"/>
                                  </a:lnTo>
                                  <a:lnTo>
                                    <a:pt x="268" y="1610"/>
                                  </a:lnTo>
                                  <a:lnTo>
                                    <a:pt x="290" y="1633"/>
                                  </a:lnTo>
                                  <a:lnTo>
                                    <a:pt x="314" y="1655"/>
                                  </a:lnTo>
                                  <a:lnTo>
                                    <a:pt x="340" y="1677"/>
                                  </a:lnTo>
                                  <a:lnTo>
                                    <a:pt x="366" y="1697"/>
                                  </a:lnTo>
                                  <a:lnTo>
                                    <a:pt x="392" y="1719"/>
                                  </a:lnTo>
                                  <a:lnTo>
                                    <a:pt x="420" y="1737"/>
                                  </a:lnTo>
                                  <a:lnTo>
                                    <a:pt x="447" y="1755"/>
                                  </a:lnTo>
                                  <a:lnTo>
                                    <a:pt x="475" y="1773"/>
                                  </a:lnTo>
                                  <a:lnTo>
                                    <a:pt x="505" y="1789"/>
                                  </a:lnTo>
                                  <a:lnTo>
                                    <a:pt x="535" y="1805"/>
                                  </a:lnTo>
                                  <a:lnTo>
                                    <a:pt x="565" y="1816"/>
                                  </a:lnTo>
                                  <a:lnTo>
                                    <a:pt x="595" y="1830"/>
                                  </a:lnTo>
                                  <a:lnTo>
                                    <a:pt x="627" y="1842"/>
                                  </a:lnTo>
                                  <a:lnTo>
                                    <a:pt x="656" y="1854"/>
                                  </a:lnTo>
                                  <a:lnTo>
                                    <a:pt x="688" y="1864"/>
                                  </a:lnTo>
                                  <a:lnTo>
                                    <a:pt x="720" y="1872"/>
                                  </a:lnTo>
                                  <a:lnTo>
                                    <a:pt x="720" y="1872"/>
                                  </a:lnTo>
                                  <a:lnTo>
                                    <a:pt x="754" y="1880"/>
                                  </a:lnTo>
                                  <a:lnTo>
                                    <a:pt x="786" y="1884"/>
                                  </a:lnTo>
                                  <a:lnTo>
                                    <a:pt x="818" y="1890"/>
                                  </a:lnTo>
                                  <a:lnTo>
                                    <a:pt x="851" y="1894"/>
                                  </a:lnTo>
                                  <a:lnTo>
                                    <a:pt x="883" y="1898"/>
                                  </a:lnTo>
                                  <a:lnTo>
                                    <a:pt x="919" y="1900"/>
                                  </a:lnTo>
                                  <a:lnTo>
                                    <a:pt x="951" y="1900"/>
                                  </a:lnTo>
                                  <a:lnTo>
                                    <a:pt x="983" y="1900"/>
                                  </a:lnTo>
                                  <a:lnTo>
                                    <a:pt x="1017" y="1898"/>
                                  </a:lnTo>
                                  <a:lnTo>
                                    <a:pt x="1051" y="1894"/>
                                  </a:lnTo>
                                  <a:lnTo>
                                    <a:pt x="1082" y="1890"/>
                                  </a:lnTo>
                                  <a:lnTo>
                                    <a:pt x="1116" y="1884"/>
                                  </a:lnTo>
                                  <a:lnTo>
                                    <a:pt x="1148" y="1880"/>
                                  </a:lnTo>
                                  <a:lnTo>
                                    <a:pt x="1180" y="1872"/>
                                  </a:lnTo>
                                  <a:lnTo>
                                    <a:pt x="1182" y="1872"/>
                                  </a:lnTo>
                                  <a:lnTo>
                                    <a:pt x="1214" y="1864"/>
                                  </a:lnTo>
                                  <a:lnTo>
                                    <a:pt x="1246" y="1854"/>
                                  </a:lnTo>
                                  <a:lnTo>
                                    <a:pt x="1275" y="1842"/>
                                  </a:lnTo>
                                  <a:lnTo>
                                    <a:pt x="1307" y="1830"/>
                                  </a:lnTo>
                                  <a:lnTo>
                                    <a:pt x="1337" y="1816"/>
                                  </a:lnTo>
                                  <a:lnTo>
                                    <a:pt x="1367" y="1805"/>
                                  </a:lnTo>
                                  <a:lnTo>
                                    <a:pt x="1397" y="1789"/>
                                  </a:lnTo>
                                  <a:lnTo>
                                    <a:pt x="1425" y="1773"/>
                                  </a:lnTo>
                                  <a:lnTo>
                                    <a:pt x="1453" y="1755"/>
                                  </a:lnTo>
                                  <a:lnTo>
                                    <a:pt x="1482" y="1737"/>
                                  </a:lnTo>
                                  <a:lnTo>
                                    <a:pt x="1510" y="1719"/>
                                  </a:lnTo>
                                  <a:lnTo>
                                    <a:pt x="1536" y="1697"/>
                                  </a:lnTo>
                                  <a:lnTo>
                                    <a:pt x="1562" y="1677"/>
                                  </a:lnTo>
                                  <a:lnTo>
                                    <a:pt x="1588" y="1655"/>
                                  </a:lnTo>
                                  <a:lnTo>
                                    <a:pt x="1612" y="1633"/>
                                  </a:lnTo>
                                  <a:lnTo>
                                    <a:pt x="1634" y="1610"/>
                                  </a:lnTo>
                                  <a:lnTo>
                                    <a:pt x="1655" y="1586"/>
                                  </a:lnTo>
                                  <a:lnTo>
                                    <a:pt x="1679" y="1560"/>
                                  </a:lnTo>
                                  <a:lnTo>
                                    <a:pt x="1699" y="1536"/>
                                  </a:lnTo>
                                  <a:lnTo>
                                    <a:pt x="1719" y="1508"/>
                                  </a:lnTo>
                                  <a:lnTo>
                                    <a:pt x="1737" y="1480"/>
                                  </a:lnTo>
                                  <a:lnTo>
                                    <a:pt x="1755" y="1452"/>
                                  </a:lnTo>
                                  <a:lnTo>
                                    <a:pt x="1775" y="1425"/>
                                  </a:lnTo>
                                  <a:lnTo>
                                    <a:pt x="1791" y="1397"/>
                                  </a:lnTo>
                                  <a:lnTo>
                                    <a:pt x="1805" y="1365"/>
                                  </a:lnTo>
                                  <a:lnTo>
                                    <a:pt x="1819" y="1335"/>
                                  </a:lnTo>
                                  <a:lnTo>
                                    <a:pt x="1831" y="1307"/>
                                  </a:lnTo>
                                  <a:lnTo>
                                    <a:pt x="1843" y="1275"/>
                                  </a:lnTo>
                                  <a:lnTo>
                                    <a:pt x="1856" y="1243"/>
                                  </a:lnTo>
                                  <a:lnTo>
                                    <a:pt x="1864" y="1212"/>
                                  </a:lnTo>
                                  <a:lnTo>
                                    <a:pt x="1872" y="1182"/>
                                  </a:lnTo>
                                  <a:lnTo>
                                    <a:pt x="1872" y="1180"/>
                                  </a:lnTo>
                                  <a:lnTo>
                                    <a:pt x="1880" y="1148"/>
                                  </a:lnTo>
                                  <a:lnTo>
                                    <a:pt x="1886" y="1116"/>
                                  </a:lnTo>
                                  <a:lnTo>
                                    <a:pt x="1892" y="1082"/>
                                  </a:lnTo>
                                  <a:lnTo>
                                    <a:pt x="1896" y="1048"/>
                                  </a:lnTo>
                                  <a:lnTo>
                                    <a:pt x="1898" y="1017"/>
                                  </a:lnTo>
                                  <a:lnTo>
                                    <a:pt x="1900" y="983"/>
                                  </a:lnTo>
                                  <a:lnTo>
                                    <a:pt x="1900" y="949"/>
                                  </a:lnTo>
                                  <a:lnTo>
                                    <a:pt x="1900" y="917"/>
                                  </a:lnTo>
                                  <a:lnTo>
                                    <a:pt x="1898" y="883"/>
                                  </a:lnTo>
                                  <a:lnTo>
                                    <a:pt x="1896" y="852"/>
                                  </a:lnTo>
                                  <a:lnTo>
                                    <a:pt x="1892" y="818"/>
                                  </a:lnTo>
                                  <a:lnTo>
                                    <a:pt x="1886" y="784"/>
                                  </a:lnTo>
                                  <a:lnTo>
                                    <a:pt x="1880" y="752"/>
                                  </a:lnTo>
                                  <a:lnTo>
                                    <a:pt x="1872" y="720"/>
                                  </a:lnTo>
                                  <a:lnTo>
                                    <a:pt x="1872" y="718"/>
                                  </a:lnTo>
                                  <a:lnTo>
                                    <a:pt x="1864" y="688"/>
                                  </a:lnTo>
                                  <a:lnTo>
                                    <a:pt x="1856" y="657"/>
                                  </a:lnTo>
                                  <a:lnTo>
                                    <a:pt x="1843" y="625"/>
                                  </a:lnTo>
                                  <a:lnTo>
                                    <a:pt x="1831" y="593"/>
                                  </a:lnTo>
                                  <a:lnTo>
                                    <a:pt x="1819" y="563"/>
                                  </a:lnTo>
                                  <a:lnTo>
                                    <a:pt x="1805" y="535"/>
                                  </a:lnTo>
                                  <a:lnTo>
                                    <a:pt x="1791" y="503"/>
                                  </a:lnTo>
                                  <a:lnTo>
                                    <a:pt x="1775" y="475"/>
                                  </a:lnTo>
                                  <a:lnTo>
                                    <a:pt x="1755" y="448"/>
                                  </a:lnTo>
                                  <a:lnTo>
                                    <a:pt x="1737" y="420"/>
                                  </a:lnTo>
                                  <a:lnTo>
                                    <a:pt x="1719" y="392"/>
                                  </a:lnTo>
                                  <a:lnTo>
                                    <a:pt x="1699" y="364"/>
                                  </a:lnTo>
                                  <a:lnTo>
                                    <a:pt x="1679" y="338"/>
                                  </a:lnTo>
                                  <a:lnTo>
                                    <a:pt x="1655" y="314"/>
                                  </a:lnTo>
                                  <a:lnTo>
                                    <a:pt x="1634" y="290"/>
                                  </a:lnTo>
                                  <a:lnTo>
                                    <a:pt x="1612" y="267"/>
                                  </a:lnTo>
                                  <a:lnTo>
                                    <a:pt x="1588" y="245"/>
                                  </a:lnTo>
                                  <a:lnTo>
                                    <a:pt x="1562" y="221"/>
                                  </a:lnTo>
                                  <a:lnTo>
                                    <a:pt x="1536" y="201"/>
                                  </a:lnTo>
                                  <a:lnTo>
                                    <a:pt x="1510" y="181"/>
                                  </a:lnTo>
                                  <a:lnTo>
                                    <a:pt x="1482" y="163"/>
                                  </a:lnTo>
                                  <a:lnTo>
                                    <a:pt x="1453" y="143"/>
                                  </a:lnTo>
                                  <a:lnTo>
                                    <a:pt x="1425" y="127"/>
                                  </a:lnTo>
                                  <a:lnTo>
                                    <a:pt x="1397" y="111"/>
                                  </a:lnTo>
                                  <a:lnTo>
                                    <a:pt x="1367" y="95"/>
                                  </a:lnTo>
                                  <a:lnTo>
                                    <a:pt x="1337" y="84"/>
                                  </a:lnTo>
                                  <a:lnTo>
                                    <a:pt x="1307" y="70"/>
                                  </a:lnTo>
                                  <a:lnTo>
                                    <a:pt x="1275" y="58"/>
                                  </a:lnTo>
                                  <a:lnTo>
                                    <a:pt x="1246" y="46"/>
                                  </a:lnTo>
                                  <a:lnTo>
                                    <a:pt x="1214" y="36"/>
                                  </a:lnTo>
                                  <a:lnTo>
                                    <a:pt x="1182" y="28"/>
                                  </a:lnTo>
                                  <a:lnTo>
                                    <a:pt x="1180" y="28"/>
                                  </a:lnTo>
                                  <a:lnTo>
                                    <a:pt x="1148" y="20"/>
                                  </a:lnTo>
                                  <a:lnTo>
                                    <a:pt x="1116" y="14"/>
                                  </a:lnTo>
                                  <a:lnTo>
                                    <a:pt x="1082" y="10"/>
                                  </a:lnTo>
                                  <a:lnTo>
                                    <a:pt x="1051" y="6"/>
                                  </a:lnTo>
                                  <a:lnTo>
                                    <a:pt x="1017" y="2"/>
                                  </a:lnTo>
                                  <a:lnTo>
                                    <a:pt x="983" y="0"/>
                                  </a:lnTo>
                                  <a:lnTo>
                                    <a:pt x="951" y="0"/>
                                  </a:lnTo>
                                  <a:lnTo>
                                    <a:pt x="951"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0" name="Freeform 806"/>
                          <wps:cNvSpPr>
                            <a:spLocks/>
                          </wps:cNvSpPr>
                          <wps:spPr bwMode="auto">
                            <a:xfrm>
                              <a:off x="9605" y="9599"/>
                              <a:ext cx="961" cy="960"/>
                            </a:xfrm>
                            <a:custGeom>
                              <a:avLst/>
                              <a:gdLst>
                                <a:gd name="T0" fmla="*/ 1246 w 1920"/>
                                <a:gd name="T1" fmla="*/ 92 h 1920"/>
                                <a:gd name="T2" fmla="*/ 1572 w 1920"/>
                                <a:gd name="T3" fmla="*/ 281 h 1920"/>
                                <a:gd name="T4" fmla="*/ 1781 w 1920"/>
                                <a:gd name="T5" fmla="*/ 559 h 1920"/>
                                <a:gd name="T6" fmla="*/ 1874 w 1920"/>
                                <a:gd name="T7" fmla="*/ 959 h 1920"/>
                                <a:gd name="T8" fmla="*/ 1781 w 1920"/>
                                <a:gd name="T9" fmla="*/ 1361 h 1920"/>
                                <a:gd name="T10" fmla="*/ 1572 w 1920"/>
                                <a:gd name="T11" fmla="*/ 1639 h 1920"/>
                                <a:gd name="T12" fmla="*/ 1246 w 1920"/>
                                <a:gd name="T13" fmla="*/ 1828 h 1920"/>
                                <a:gd name="T14" fmla="*/ 929 w 1920"/>
                                <a:gd name="T15" fmla="*/ 1872 h 1920"/>
                                <a:gd name="T16" fmla="*/ 619 w 1920"/>
                                <a:gd name="T17" fmla="*/ 1807 h 1920"/>
                                <a:gd name="T18" fmla="*/ 326 w 1920"/>
                                <a:gd name="T19" fmla="*/ 1616 h 1920"/>
                                <a:gd name="T20" fmla="*/ 113 w 1920"/>
                                <a:gd name="T21" fmla="*/ 1301 h 1920"/>
                                <a:gd name="T22" fmla="*/ 50 w 1920"/>
                                <a:gd name="T23" fmla="*/ 895 h 1920"/>
                                <a:gd name="T24" fmla="*/ 139 w 1920"/>
                                <a:gd name="T25" fmla="*/ 559 h 1920"/>
                                <a:gd name="T26" fmla="*/ 372 w 1920"/>
                                <a:gd name="T27" fmla="*/ 261 h 1920"/>
                                <a:gd name="T28" fmla="*/ 740 w 1920"/>
                                <a:gd name="T29" fmla="*/ 74 h 1920"/>
                                <a:gd name="T30" fmla="*/ 893 w 1920"/>
                                <a:gd name="T31" fmla="*/ 2 h 1920"/>
                                <a:gd name="T32" fmla="*/ 481 w 1920"/>
                                <a:gd name="T33" fmla="*/ 129 h 1920"/>
                                <a:gd name="T34" fmla="*/ 165 w 1920"/>
                                <a:gd name="T35" fmla="*/ 424 h 1920"/>
                                <a:gd name="T36" fmla="*/ 20 w 1920"/>
                                <a:gd name="T37" fmla="*/ 760 h 1920"/>
                                <a:gd name="T38" fmla="*/ 30 w 1920"/>
                                <a:gd name="T39" fmla="*/ 1192 h 1920"/>
                                <a:gd name="T40" fmla="*/ 185 w 1920"/>
                                <a:gd name="T41" fmla="*/ 1524 h 1920"/>
                                <a:gd name="T42" fmla="*/ 511 w 1920"/>
                                <a:gd name="T43" fmla="*/ 1807 h 1920"/>
                                <a:gd name="T44" fmla="*/ 929 w 1920"/>
                                <a:gd name="T45" fmla="*/ 1920 h 1920"/>
                                <a:gd name="T46" fmla="*/ 1321 w 1920"/>
                                <a:gd name="T47" fmla="*/ 1850 h 1920"/>
                                <a:gd name="T48" fmla="*/ 1673 w 1920"/>
                                <a:gd name="T49" fmla="*/ 1602 h 1920"/>
                                <a:gd name="T50" fmla="*/ 1884 w 1920"/>
                                <a:gd name="T51" fmla="*/ 1224 h 1920"/>
                                <a:gd name="T52" fmla="*/ 1912 w 1920"/>
                                <a:gd name="T53" fmla="*/ 826 h 1920"/>
                                <a:gd name="T54" fmla="*/ 1773 w 1920"/>
                                <a:gd name="T55" fmla="*/ 452 h 1920"/>
                                <a:gd name="T56" fmla="*/ 1468 w 1920"/>
                                <a:gd name="T57" fmla="*/ 145 h 1920"/>
                                <a:gd name="T58" fmla="*/ 1094 w 1920"/>
                                <a:gd name="T59" fmla="*/ 10 h 1920"/>
                                <a:gd name="T60" fmla="*/ 1156 w 1920"/>
                                <a:gd name="T61" fmla="*/ 40 h 1920"/>
                                <a:gd name="T62" fmla="*/ 1514 w 1920"/>
                                <a:gd name="T63" fmla="*/ 199 h 1920"/>
                                <a:gd name="T64" fmla="*/ 1793 w 1920"/>
                                <a:gd name="T65" fmla="*/ 517 h 1920"/>
                                <a:gd name="T66" fmla="*/ 1898 w 1920"/>
                                <a:gd name="T67" fmla="*/ 893 h 1920"/>
                                <a:gd name="T68" fmla="*/ 1843 w 1920"/>
                                <a:gd name="T69" fmla="*/ 1281 h 1920"/>
                                <a:gd name="T70" fmla="*/ 1614 w 1920"/>
                                <a:gd name="T71" fmla="*/ 1635 h 1920"/>
                                <a:gd name="T72" fmla="*/ 1252 w 1920"/>
                                <a:gd name="T73" fmla="*/ 1854 h 1920"/>
                                <a:gd name="T74" fmla="*/ 863 w 1920"/>
                                <a:gd name="T75" fmla="*/ 1894 h 1920"/>
                                <a:gd name="T76" fmla="*/ 463 w 1920"/>
                                <a:gd name="T77" fmla="*/ 1757 h 1920"/>
                                <a:gd name="T78" fmla="*/ 163 w 1920"/>
                                <a:gd name="T79" fmla="*/ 1456 h 1920"/>
                                <a:gd name="T80" fmla="*/ 36 w 1920"/>
                                <a:gd name="T81" fmla="*/ 1124 h 1920"/>
                                <a:gd name="T82" fmla="*/ 50 w 1920"/>
                                <a:gd name="T83" fmla="*/ 730 h 1920"/>
                                <a:gd name="T84" fmla="*/ 221 w 1920"/>
                                <a:gd name="T85" fmla="*/ 380 h 1920"/>
                                <a:gd name="T86" fmla="*/ 549 w 1920"/>
                                <a:gd name="T87" fmla="*/ 115 h 1920"/>
                                <a:gd name="T88" fmla="*/ 951 w 1920"/>
                                <a:gd name="T89" fmla="*/ 20 h 1920"/>
                                <a:gd name="T90" fmla="*/ 672 w 1920"/>
                                <a:gd name="T91" fmla="*/ 72 h 1920"/>
                                <a:gd name="T92" fmla="*/ 336 w 1920"/>
                                <a:gd name="T93" fmla="*/ 265 h 1920"/>
                                <a:gd name="T94" fmla="*/ 107 w 1920"/>
                                <a:gd name="T95" fmla="*/ 581 h 1920"/>
                                <a:gd name="T96" fmla="*/ 28 w 1920"/>
                                <a:gd name="T97" fmla="*/ 959 h 1920"/>
                                <a:gd name="T98" fmla="*/ 121 w 1920"/>
                                <a:gd name="T99" fmla="*/ 1369 h 1920"/>
                                <a:gd name="T100" fmla="*/ 338 w 1920"/>
                                <a:gd name="T101" fmla="*/ 1655 h 1920"/>
                                <a:gd name="T102" fmla="*/ 672 w 1920"/>
                                <a:gd name="T103" fmla="*/ 1848 h 1920"/>
                                <a:gd name="T104" fmla="*/ 993 w 1920"/>
                                <a:gd name="T105" fmla="*/ 1892 h 1920"/>
                                <a:gd name="T106" fmla="*/ 1311 w 1920"/>
                                <a:gd name="T107" fmla="*/ 1826 h 1920"/>
                                <a:gd name="T108" fmla="*/ 1608 w 1920"/>
                                <a:gd name="T109" fmla="*/ 1632 h 1920"/>
                                <a:gd name="T110" fmla="*/ 1827 w 1920"/>
                                <a:gd name="T111" fmla="*/ 1309 h 1920"/>
                                <a:gd name="T112" fmla="*/ 1892 w 1920"/>
                                <a:gd name="T113" fmla="*/ 895 h 1920"/>
                                <a:gd name="T114" fmla="*/ 1785 w 1920"/>
                                <a:gd name="T115" fmla="*/ 523 h 1920"/>
                                <a:gd name="T116" fmla="*/ 1536 w 1920"/>
                                <a:gd name="T117" fmla="*/ 225 h 1920"/>
                                <a:gd name="T118" fmla="*/ 1186 w 1920"/>
                                <a:gd name="T119" fmla="*/ 54 h 19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20" h="1920">
                                  <a:moveTo>
                                    <a:pt x="951" y="46"/>
                                  </a:moveTo>
                                  <a:lnTo>
                                    <a:pt x="993" y="46"/>
                                  </a:lnTo>
                                  <a:lnTo>
                                    <a:pt x="1025" y="50"/>
                                  </a:lnTo>
                                  <a:lnTo>
                                    <a:pt x="1055" y="52"/>
                                  </a:lnTo>
                                  <a:lnTo>
                                    <a:pt x="1088" y="56"/>
                                  </a:lnTo>
                                  <a:lnTo>
                                    <a:pt x="1118" y="62"/>
                                  </a:lnTo>
                                  <a:lnTo>
                                    <a:pt x="1152" y="66"/>
                                  </a:lnTo>
                                  <a:lnTo>
                                    <a:pt x="1184" y="74"/>
                                  </a:lnTo>
                                  <a:lnTo>
                                    <a:pt x="1186" y="54"/>
                                  </a:lnTo>
                                  <a:lnTo>
                                    <a:pt x="1184" y="54"/>
                                  </a:lnTo>
                                  <a:lnTo>
                                    <a:pt x="1182" y="74"/>
                                  </a:lnTo>
                                  <a:lnTo>
                                    <a:pt x="1212" y="82"/>
                                  </a:lnTo>
                                  <a:lnTo>
                                    <a:pt x="1246" y="92"/>
                                  </a:lnTo>
                                  <a:lnTo>
                                    <a:pt x="1244" y="92"/>
                                  </a:lnTo>
                                  <a:lnTo>
                                    <a:pt x="1273" y="101"/>
                                  </a:lnTo>
                                  <a:lnTo>
                                    <a:pt x="1303" y="113"/>
                                  </a:lnTo>
                                  <a:lnTo>
                                    <a:pt x="1333" y="127"/>
                                  </a:lnTo>
                                  <a:lnTo>
                                    <a:pt x="1361" y="139"/>
                                  </a:lnTo>
                                  <a:lnTo>
                                    <a:pt x="1389" y="153"/>
                                  </a:lnTo>
                                  <a:lnTo>
                                    <a:pt x="1419" y="169"/>
                                  </a:lnTo>
                                  <a:lnTo>
                                    <a:pt x="1445" y="185"/>
                                  </a:lnTo>
                                  <a:lnTo>
                                    <a:pt x="1472" y="203"/>
                                  </a:lnTo>
                                  <a:lnTo>
                                    <a:pt x="1498" y="221"/>
                                  </a:lnTo>
                                  <a:lnTo>
                                    <a:pt x="1524" y="241"/>
                                  </a:lnTo>
                                  <a:lnTo>
                                    <a:pt x="1550" y="261"/>
                                  </a:lnTo>
                                  <a:lnTo>
                                    <a:pt x="1572" y="281"/>
                                  </a:lnTo>
                                  <a:lnTo>
                                    <a:pt x="1570" y="281"/>
                                  </a:lnTo>
                                  <a:lnTo>
                                    <a:pt x="1594" y="304"/>
                                  </a:lnTo>
                                  <a:lnTo>
                                    <a:pt x="1618" y="326"/>
                                  </a:lnTo>
                                  <a:lnTo>
                                    <a:pt x="1640" y="348"/>
                                  </a:lnTo>
                                  <a:lnTo>
                                    <a:pt x="1660" y="372"/>
                                  </a:lnTo>
                                  <a:lnTo>
                                    <a:pt x="1679" y="396"/>
                                  </a:lnTo>
                                  <a:lnTo>
                                    <a:pt x="1699" y="424"/>
                                  </a:lnTo>
                                  <a:lnTo>
                                    <a:pt x="1719" y="450"/>
                                  </a:lnTo>
                                  <a:lnTo>
                                    <a:pt x="1735" y="476"/>
                                  </a:lnTo>
                                  <a:lnTo>
                                    <a:pt x="1751" y="505"/>
                                  </a:lnTo>
                                  <a:lnTo>
                                    <a:pt x="1769" y="531"/>
                                  </a:lnTo>
                                  <a:lnTo>
                                    <a:pt x="1783" y="559"/>
                                  </a:lnTo>
                                  <a:lnTo>
                                    <a:pt x="1781" y="559"/>
                                  </a:lnTo>
                                  <a:lnTo>
                                    <a:pt x="1795" y="589"/>
                                  </a:lnTo>
                                  <a:lnTo>
                                    <a:pt x="1807" y="617"/>
                                  </a:lnTo>
                                  <a:lnTo>
                                    <a:pt x="1819" y="647"/>
                                  </a:lnTo>
                                  <a:lnTo>
                                    <a:pt x="1829" y="676"/>
                                  </a:lnTo>
                                  <a:lnTo>
                                    <a:pt x="1839" y="708"/>
                                  </a:lnTo>
                                  <a:lnTo>
                                    <a:pt x="1847" y="738"/>
                                  </a:lnTo>
                                  <a:lnTo>
                                    <a:pt x="1855" y="770"/>
                                  </a:lnTo>
                                  <a:lnTo>
                                    <a:pt x="1861" y="802"/>
                                  </a:lnTo>
                                  <a:lnTo>
                                    <a:pt x="1865" y="832"/>
                                  </a:lnTo>
                                  <a:lnTo>
                                    <a:pt x="1868" y="865"/>
                                  </a:lnTo>
                                  <a:lnTo>
                                    <a:pt x="1872" y="895"/>
                                  </a:lnTo>
                                  <a:lnTo>
                                    <a:pt x="1874" y="927"/>
                                  </a:lnTo>
                                  <a:lnTo>
                                    <a:pt x="1874" y="959"/>
                                  </a:lnTo>
                                  <a:lnTo>
                                    <a:pt x="1874" y="993"/>
                                  </a:lnTo>
                                  <a:lnTo>
                                    <a:pt x="1872" y="1025"/>
                                  </a:lnTo>
                                  <a:lnTo>
                                    <a:pt x="1868" y="1055"/>
                                  </a:lnTo>
                                  <a:lnTo>
                                    <a:pt x="1865" y="1088"/>
                                  </a:lnTo>
                                  <a:lnTo>
                                    <a:pt x="1861" y="1118"/>
                                  </a:lnTo>
                                  <a:lnTo>
                                    <a:pt x="1855" y="1150"/>
                                  </a:lnTo>
                                  <a:lnTo>
                                    <a:pt x="1847" y="1182"/>
                                  </a:lnTo>
                                  <a:lnTo>
                                    <a:pt x="1839" y="1212"/>
                                  </a:lnTo>
                                  <a:lnTo>
                                    <a:pt x="1829" y="1244"/>
                                  </a:lnTo>
                                  <a:lnTo>
                                    <a:pt x="1819" y="1273"/>
                                  </a:lnTo>
                                  <a:lnTo>
                                    <a:pt x="1807" y="1301"/>
                                  </a:lnTo>
                                  <a:lnTo>
                                    <a:pt x="1795" y="1331"/>
                                  </a:lnTo>
                                  <a:lnTo>
                                    <a:pt x="1781" y="1361"/>
                                  </a:lnTo>
                                  <a:lnTo>
                                    <a:pt x="1783" y="1361"/>
                                  </a:lnTo>
                                  <a:lnTo>
                                    <a:pt x="1769" y="1389"/>
                                  </a:lnTo>
                                  <a:lnTo>
                                    <a:pt x="1751" y="1415"/>
                                  </a:lnTo>
                                  <a:lnTo>
                                    <a:pt x="1735" y="1444"/>
                                  </a:lnTo>
                                  <a:lnTo>
                                    <a:pt x="1719" y="1470"/>
                                  </a:lnTo>
                                  <a:lnTo>
                                    <a:pt x="1699" y="1496"/>
                                  </a:lnTo>
                                  <a:lnTo>
                                    <a:pt x="1679" y="1522"/>
                                  </a:lnTo>
                                  <a:lnTo>
                                    <a:pt x="1660" y="1548"/>
                                  </a:lnTo>
                                  <a:lnTo>
                                    <a:pt x="1640" y="1572"/>
                                  </a:lnTo>
                                  <a:lnTo>
                                    <a:pt x="1618" y="1594"/>
                                  </a:lnTo>
                                  <a:lnTo>
                                    <a:pt x="1594" y="1616"/>
                                  </a:lnTo>
                                  <a:lnTo>
                                    <a:pt x="1570" y="1639"/>
                                  </a:lnTo>
                                  <a:lnTo>
                                    <a:pt x="1572" y="1639"/>
                                  </a:lnTo>
                                  <a:lnTo>
                                    <a:pt x="1550" y="1659"/>
                                  </a:lnTo>
                                  <a:lnTo>
                                    <a:pt x="1524" y="1679"/>
                                  </a:lnTo>
                                  <a:lnTo>
                                    <a:pt x="1498" y="1699"/>
                                  </a:lnTo>
                                  <a:lnTo>
                                    <a:pt x="1472" y="1717"/>
                                  </a:lnTo>
                                  <a:lnTo>
                                    <a:pt x="1445" y="1733"/>
                                  </a:lnTo>
                                  <a:lnTo>
                                    <a:pt x="1417" y="1751"/>
                                  </a:lnTo>
                                  <a:lnTo>
                                    <a:pt x="1389" y="1767"/>
                                  </a:lnTo>
                                  <a:lnTo>
                                    <a:pt x="1361" y="1781"/>
                                  </a:lnTo>
                                  <a:lnTo>
                                    <a:pt x="1333" y="1795"/>
                                  </a:lnTo>
                                  <a:lnTo>
                                    <a:pt x="1333" y="1793"/>
                                  </a:lnTo>
                                  <a:lnTo>
                                    <a:pt x="1303" y="1807"/>
                                  </a:lnTo>
                                  <a:lnTo>
                                    <a:pt x="1273" y="1819"/>
                                  </a:lnTo>
                                  <a:lnTo>
                                    <a:pt x="1246" y="1828"/>
                                  </a:lnTo>
                                  <a:lnTo>
                                    <a:pt x="1212" y="1836"/>
                                  </a:lnTo>
                                  <a:lnTo>
                                    <a:pt x="1182" y="1844"/>
                                  </a:lnTo>
                                  <a:lnTo>
                                    <a:pt x="1184" y="1864"/>
                                  </a:lnTo>
                                  <a:lnTo>
                                    <a:pt x="1186" y="1864"/>
                                  </a:lnTo>
                                  <a:lnTo>
                                    <a:pt x="1184" y="1844"/>
                                  </a:lnTo>
                                  <a:lnTo>
                                    <a:pt x="1152" y="1852"/>
                                  </a:lnTo>
                                  <a:lnTo>
                                    <a:pt x="1118" y="1858"/>
                                  </a:lnTo>
                                  <a:lnTo>
                                    <a:pt x="1088" y="1864"/>
                                  </a:lnTo>
                                  <a:lnTo>
                                    <a:pt x="1055" y="1868"/>
                                  </a:lnTo>
                                  <a:lnTo>
                                    <a:pt x="1025" y="1870"/>
                                  </a:lnTo>
                                  <a:lnTo>
                                    <a:pt x="993" y="1872"/>
                                  </a:lnTo>
                                  <a:lnTo>
                                    <a:pt x="961" y="1872"/>
                                  </a:lnTo>
                                  <a:lnTo>
                                    <a:pt x="929" y="1872"/>
                                  </a:lnTo>
                                  <a:lnTo>
                                    <a:pt x="897" y="1870"/>
                                  </a:lnTo>
                                  <a:lnTo>
                                    <a:pt x="867" y="1868"/>
                                  </a:lnTo>
                                  <a:lnTo>
                                    <a:pt x="834" y="1864"/>
                                  </a:lnTo>
                                  <a:lnTo>
                                    <a:pt x="802" y="1858"/>
                                  </a:lnTo>
                                  <a:lnTo>
                                    <a:pt x="770" y="1852"/>
                                  </a:lnTo>
                                  <a:lnTo>
                                    <a:pt x="738" y="1844"/>
                                  </a:lnTo>
                                  <a:lnTo>
                                    <a:pt x="736" y="1864"/>
                                  </a:lnTo>
                                  <a:lnTo>
                                    <a:pt x="738" y="1864"/>
                                  </a:lnTo>
                                  <a:lnTo>
                                    <a:pt x="740" y="1844"/>
                                  </a:lnTo>
                                  <a:lnTo>
                                    <a:pt x="708" y="1836"/>
                                  </a:lnTo>
                                  <a:lnTo>
                                    <a:pt x="676" y="1828"/>
                                  </a:lnTo>
                                  <a:lnTo>
                                    <a:pt x="649" y="1819"/>
                                  </a:lnTo>
                                  <a:lnTo>
                                    <a:pt x="619" y="1807"/>
                                  </a:lnTo>
                                  <a:lnTo>
                                    <a:pt x="589" y="1793"/>
                                  </a:lnTo>
                                  <a:lnTo>
                                    <a:pt x="559" y="1779"/>
                                  </a:lnTo>
                                  <a:lnTo>
                                    <a:pt x="559" y="1781"/>
                                  </a:lnTo>
                                  <a:lnTo>
                                    <a:pt x="531" y="1767"/>
                                  </a:lnTo>
                                  <a:lnTo>
                                    <a:pt x="505" y="1751"/>
                                  </a:lnTo>
                                  <a:lnTo>
                                    <a:pt x="477" y="1733"/>
                                  </a:lnTo>
                                  <a:lnTo>
                                    <a:pt x="450" y="1717"/>
                                  </a:lnTo>
                                  <a:lnTo>
                                    <a:pt x="424" y="1699"/>
                                  </a:lnTo>
                                  <a:lnTo>
                                    <a:pt x="398" y="1679"/>
                                  </a:lnTo>
                                  <a:lnTo>
                                    <a:pt x="372" y="1659"/>
                                  </a:lnTo>
                                  <a:lnTo>
                                    <a:pt x="350" y="1639"/>
                                  </a:lnTo>
                                  <a:lnTo>
                                    <a:pt x="352" y="1639"/>
                                  </a:lnTo>
                                  <a:lnTo>
                                    <a:pt x="326" y="1616"/>
                                  </a:lnTo>
                                  <a:lnTo>
                                    <a:pt x="304" y="1594"/>
                                  </a:lnTo>
                                  <a:lnTo>
                                    <a:pt x="282" y="1572"/>
                                  </a:lnTo>
                                  <a:lnTo>
                                    <a:pt x="262" y="1548"/>
                                  </a:lnTo>
                                  <a:lnTo>
                                    <a:pt x="243" y="1522"/>
                                  </a:lnTo>
                                  <a:lnTo>
                                    <a:pt x="221" y="1496"/>
                                  </a:lnTo>
                                  <a:lnTo>
                                    <a:pt x="203" y="1470"/>
                                  </a:lnTo>
                                  <a:lnTo>
                                    <a:pt x="185" y="1442"/>
                                  </a:lnTo>
                                  <a:lnTo>
                                    <a:pt x="169" y="1417"/>
                                  </a:lnTo>
                                  <a:lnTo>
                                    <a:pt x="153" y="1389"/>
                                  </a:lnTo>
                                  <a:lnTo>
                                    <a:pt x="139" y="1361"/>
                                  </a:lnTo>
                                  <a:lnTo>
                                    <a:pt x="141" y="1361"/>
                                  </a:lnTo>
                                  <a:lnTo>
                                    <a:pt x="127" y="1331"/>
                                  </a:lnTo>
                                  <a:lnTo>
                                    <a:pt x="113" y="1301"/>
                                  </a:lnTo>
                                  <a:lnTo>
                                    <a:pt x="101" y="1273"/>
                                  </a:lnTo>
                                  <a:lnTo>
                                    <a:pt x="93" y="1244"/>
                                  </a:lnTo>
                                  <a:lnTo>
                                    <a:pt x="83" y="1212"/>
                                  </a:lnTo>
                                  <a:lnTo>
                                    <a:pt x="75" y="1182"/>
                                  </a:lnTo>
                                  <a:lnTo>
                                    <a:pt x="67" y="1150"/>
                                  </a:lnTo>
                                  <a:lnTo>
                                    <a:pt x="61" y="1118"/>
                                  </a:lnTo>
                                  <a:lnTo>
                                    <a:pt x="57" y="1088"/>
                                  </a:lnTo>
                                  <a:lnTo>
                                    <a:pt x="54" y="1055"/>
                                  </a:lnTo>
                                  <a:lnTo>
                                    <a:pt x="50" y="1025"/>
                                  </a:lnTo>
                                  <a:lnTo>
                                    <a:pt x="48" y="993"/>
                                  </a:lnTo>
                                  <a:lnTo>
                                    <a:pt x="48" y="959"/>
                                  </a:lnTo>
                                  <a:lnTo>
                                    <a:pt x="48" y="927"/>
                                  </a:lnTo>
                                  <a:lnTo>
                                    <a:pt x="50" y="895"/>
                                  </a:lnTo>
                                  <a:lnTo>
                                    <a:pt x="54" y="865"/>
                                  </a:lnTo>
                                  <a:lnTo>
                                    <a:pt x="57" y="832"/>
                                  </a:lnTo>
                                  <a:lnTo>
                                    <a:pt x="61" y="802"/>
                                  </a:lnTo>
                                  <a:lnTo>
                                    <a:pt x="67" y="770"/>
                                  </a:lnTo>
                                  <a:lnTo>
                                    <a:pt x="75" y="738"/>
                                  </a:lnTo>
                                  <a:lnTo>
                                    <a:pt x="83" y="708"/>
                                  </a:lnTo>
                                  <a:lnTo>
                                    <a:pt x="93" y="676"/>
                                  </a:lnTo>
                                  <a:lnTo>
                                    <a:pt x="101" y="647"/>
                                  </a:lnTo>
                                  <a:lnTo>
                                    <a:pt x="113" y="617"/>
                                  </a:lnTo>
                                  <a:lnTo>
                                    <a:pt x="125" y="589"/>
                                  </a:lnTo>
                                  <a:lnTo>
                                    <a:pt x="127" y="589"/>
                                  </a:lnTo>
                                  <a:lnTo>
                                    <a:pt x="141" y="559"/>
                                  </a:lnTo>
                                  <a:lnTo>
                                    <a:pt x="139" y="559"/>
                                  </a:lnTo>
                                  <a:lnTo>
                                    <a:pt x="153" y="531"/>
                                  </a:lnTo>
                                  <a:lnTo>
                                    <a:pt x="169" y="503"/>
                                  </a:lnTo>
                                  <a:lnTo>
                                    <a:pt x="185" y="478"/>
                                  </a:lnTo>
                                  <a:lnTo>
                                    <a:pt x="203" y="450"/>
                                  </a:lnTo>
                                  <a:lnTo>
                                    <a:pt x="221" y="424"/>
                                  </a:lnTo>
                                  <a:lnTo>
                                    <a:pt x="243" y="396"/>
                                  </a:lnTo>
                                  <a:lnTo>
                                    <a:pt x="262" y="372"/>
                                  </a:lnTo>
                                  <a:lnTo>
                                    <a:pt x="282" y="348"/>
                                  </a:lnTo>
                                  <a:lnTo>
                                    <a:pt x="304" y="326"/>
                                  </a:lnTo>
                                  <a:lnTo>
                                    <a:pt x="326" y="304"/>
                                  </a:lnTo>
                                  <a:lnTo>
                                    <a:pt x="352" y="281"/>
                                  </a:lnTo>
                                  <a:lnTo>
                                    <a:pt x="350" y="281"/>
                                  </a:lnTo>
                                  <a:lnTo>
                                    <a:pt x="372" y="261"/>
                                  </a:lnTo>
                                  <a:lnTo>
                                    <a:pt x="398" y="241"/>
                                  </a:lnTo>
                                  <a:lnTo>
                                    <a:pt x="424" y="221"/>
                                  </a:lnTo>
                                  <a:lnTo>
                                    <a:pt x="450" y="203"/>
                                  </a:lnTo>
                                  <a:lnTo>
                                    <a:pt x="477" y="185"/>
                                  </a:lnTo>
                                  <a:lnTo>
                                    <a:pt x="503" y="169"/>
                                  </a:lnTo>
                                  <a:lnTo>
                                    <a:pt x="531" y="153"/>
                                  </a:lnTo>
                                  <a:lnTo>
                                    <a:pt x="559" y="139"/>
                                  </a:lnTo>
                                  <a:lnTo>
                                    <a:pt x="589" y="127"/>
                                  </a:lnTo>
                                  <a:lnTo>
                                    <a:pt x="619" y="113"/>
                                  </a:lnTo>
                                  <a:lnTo>
                                    <a:pt x="649" y="101"/>
                                  </a:lnTo>
                                  <a:lnTo>
                                    <a:pt x="676" y="92"/>
                                  </a:lnTo>
                                  <a:lnTo>
                                    <a:pt x="708" y="82"/>
                                  </a:lnTo>
                                  <a:lnTo>
                                    <a:pt x="740" y="74"/>
                                  </a:lnTo>
                                  <a:lnTo>
                                    <a:pt x="738" y="54"/>
                                  </a:lnTo>
                                  <a:lnTo>
                                    <a:pt x="736" y="54"/>
                                  </a:lnTo>
                                  <a:lnTo>
                                    <a:pt x="738" y="74"/>
                                  </a:lnTo>
                                  <a:lnTo>
                                    <a:pt x="770" y="66"/>
                                  </a:lnTo>
                                  <a:lnTo>
                                    <a:pt x="802" y="62"/>
                                  </a:lnTo>
                                  <a:lnTo>
                                    <a:pt x="834" y="56"/>
                                  </a:lnTo>
                                  <a:lnTo>
                                    <a:pt x="867" y="52"/>
                                  </a:lnTo>
                                  <a:lnTo>
                                    <a:pt x="897" y="50"/>
                                  </a:lnTo>
                                  <a:lnTo>
                                    <a:pt x="929" y="46"/>
                                  </a:lnTo>
                                  <a:lnTo>
                                    <a:pt x="971" y="46"/>
                                  </a:lnTo>
                                  <a:lnTo>
                                    <a:pt x="971" y="0"/>
                                  </a:lnTo>
                                  <a:lnTo>
                                    <a:pt x="929" y="0"/>
                                  </a:lnTo>
                                  <a:lnTo>
                                    <a:pt x="893" y="2"/>
                                  </a:lnTo>
                                  <a:lnTo>
                                    <a:pt x="859" y="6"/>
                                  </a:lnTo>
                                  <a:lnTo>
                                    <a:pt x="826" y="10"/>
                                  </a:lnTo>
                                  <a:lnTo>
                                    <a:pt x="794" y="14"/>
                                  </a:lnTo>
                                  <a:lnTo>
                                    <a:pt x="762" y="20"/>
                                  </a:lnTo>
                                  <a:lnTo>
                                    <a:pt x="728" y="28"/>
                                  </a:lnTo>
                                  <a:lnTo>
                                    <a:pt x="696" y="36"/>
                                  </a:lnTo>
                                  <a:lnTo>
                                    <a:pt x="662" y="46"/>
                                  </a:lnTo>
                                  <a:lnTo>
                                    <a:pt x="633" y="58"/>
                                  </a:lnTo>
                                  <a:lnTo>
                                    <a:pt x="601" y="70"/>
                                  </a:lnTo>
                                  <a:lnTo>
                                    <a:pt x="571" y="84"/>
                                  </a:lnTo>
                                  <a:lnTo>
                                    <a:pt x="541" y="96"/>
                                  </a:lnTo>
                                  <a:lnTo>
                                    <a:pt x="511" y="113"/>
                                  </a:lnTo>
                                  <a:lnTo>
                                    <a:pt x="481" y="129"/>
                                  </a:lnTo>
                                  <a:lnTo>
                                    <a:pt x="452" y="145"/>
                                  </a:lnTo>
                                  <a:lnTo>
                                    <a:pt x="424" y="165"/>
                                  </a:lnTo>
                                  <a:lnTo>
                                    <a:pt x="396" y="183"/>
                                  </a:lnTo>
                                  <a:lnTo>
                                    <a:pt x="370" y="203"/>
                                  </a:lnTo>
                                  <a:lnTo>
                                    <a:pt x="344" y="223"/>
                                  </a:lnTo>
                                  <a:lnTo>
                                    <a:pt x="318" y="247"/>
                                  </a:lnTo>
                                  <a:lnTo>
                                    <a:pt x="292" y="269"/>
                                  </a:lnTo>
                                  <a:lnTo>
                                    <a:pt x="270" y="292"/>
                                  </a:lnTo>
                                  <a:lnTo>
                                    <a:pt x="247" y="316"/>
                                  </a:lnTo>
                                  <a:lnTo>
                                    <a:pt x="225" y="342"/>
                                  </a:lnTo>
                                  <a:lnTo>
                                    <a:pt x="205" y="368"/>
                                  </a:lnTo>
                                  <a:lnTo>
                                    <a:pt x="185" y="396"/>
                                  </a:lnTo>
                                  <a:lnTo>
                                    <a:pt x="165" y="424"/>
                                  </a:lnTo>
                                  <a:lnTo>
                                    <a:pt x="147" y="452"/>
                                  </a:lnTo>
                                  <a:lnTo>
                                    <a:pt x="129" y="480"/>
                                  </a:lnTo>
                                  <a:lnTo>
                                    <a:pt x="113" y="509"/>
                                  </a:lnTo>
                                  <a:lnTo>
                                    <a:pt x="97" y="541"/>
                                  </a:lnTo>
                                  <a:lnTo>
                                    <a:pt x="85" y="569"/>
                                  </a:lnTo>
                                  <a:lnTo>
                                    <a:pt x="83" y="569"/>
                                  </a:lnTo>
                                  <a:lnTo>
                                    <a:pt x="69" y="599"/>
                                  </a:lnTo>
                                  <a:lnTo>
                                    <a:pt x="57" y="631"/>
                                  </a:lnTo>
                                  <a:lnTo>
                                    <a:pt x="46" y="663"/>
                                  </a:lnTo>
                                  <a:lnTo>
                                    <a:pt x="38" y="696"/>
                                  </a:lnTo>
                                  <a:lnTo>
                                    <a:pt x="30" y="726"/>
                                  </a:lnTo>
                                  <a:lnTo>
                                    <a:pt x="30" y="728"/>
                                  </a:lnTo>
                                  <a:lnTo>
                                    <a:pt x="20" y="760"/>
                                  </a:lnTo>
                                  <a:lnTo>
                                    <a:pt x="16" y="792"/>
                                  </a:lnTo>
                                  <a:lnTo>
                                    <a:pt x="10" y="826"/>
                                  </a:lnTo>
                                  <a:lnTo>
                                    <a:pt x="6" y="860"/>
                                  </a:lnTo>
                                  <a:lnTo>
                                    <a:pt x="4" y="891"/>
                                  </a:lnTo>
                                  <a:lnTo>
                                    <a:pt x="0" y="927"/>
                                  </a:lnTo>
                                  <a:lnTo>
                                    <a:pt x="0" y="959"/>
                                  </a:lnTo>
                                  <a:lnTo>
                                    <a:pt x="0" y="993"/>
                                  </a:lnTo>
                                  <a:lnTo>
                                    <a:pt x="4" y="1029"/>
                                  </a:lnTo>
                                  <a:lnTo>
                                    <a:pt x="6" y="1060"/>
                                  </a:lnTo>
                                  <a:lnTo>
                                    <a:pt x="10" y="1094"/>
                                  </a:lnTo>
                                  <a:lnTo>
                                    <a:pt x="16" y="1128"/>
                                  </a:lnTo>
                                  <a:lnTo>
                                    <a:pt x="20" y="1160"/>
                                  </a:lnTo>
                                  <a:lnTo>
                                    <a:pt x="30" y="1192"/>
                                  </a:lnTo>
                                  <a:lnTo>
                                    <a:pt x="30" y="1194"/>
                                  </a:lnTo>
                                  <a:lnTo>
                                    <a:pt x="38" y="1224"/>
                                  </a:lnTo>
                                  <a:lnTo>
                                    <a:pt x="46" y="1255"/>
                                  </a:lnTo>
                                  <a:lnTo>
                                    <a:pt x="57" y="1289"/>
                                  </a:lnTo>
                                  <a:lnTo>
                                    <a:pt x="69" y="1321"/>
                                  </a:lnTo>
                                  <a:lnTo>
                                    <a:pt x="85" y="1349"/>
                                  </a:lnTo>
                                  <a:lnTo>
                                    <a:pt x="83" y="1349"/>
                                  </a:lnTo>
                                  <a:lnTo>
                                    <a:pt x="97" y="1379"/>
                                  </a:lnTo>
                                  <a:lnTo>
                                    <a:pt x="113" y="1411"/>
                                  </a:lnTo>
                                  <a:lnTo>
                                    <a:pt x="129" y="1441"/>
                                  </a:lnTo>
                                  <a:lnTo>
                                    <a:pt x="147" y="1468"/>
                                  </a:lnTo>
                                  <a:lnTo>
                                    <a:pt x="165" y="1496"/>
                                  </a:lnTo>
                                  <a:lnTo>
                                    <a:pt x="185" y="1524"/>
                                  </a:lnTo>
                                  <a:lnTo>
                                    <a:pt x="205" y="1552"/>
                                  </a:lnTo>
                                  <a:lnTo>
                                    <a:pt x="225" y="1576"/>
                                  </a:lnTo>
                                  <a:lnTo>
                                    <a:pt x="247" y="1602"/>
                                  </a:lnTo>
                                  <a:lnTo>
                                    <a:pt x="270" y="1626"/>
                                  </a:lnTo>
                                  <a:lnTo>
                                    <a:pt x="292" y="1651"/>
                                  </a:lnTo>
                                  <a:lnTo>
                                    <a:pt x="318" y="1673"/>
                                  </a:lnTo>
                                  <a:lnTo>
                                    <a:pt x="344" y="1695"/>
                                  </a:lnTo>
                                  <a:lnTo>
                                    <a:pt x="370" y="1715"/>
                                  </a:lnTo>
                                  <a:lnTo>
                                    <a:pt x="396" y="1737"/>
                                  </a:lnTo>
                                  <a:lnTo>
                                    <a:pt x="424" y="1755"/>
                                  </a:lnTo>
                                  <a:lnTo>
                                    <a:pt x="452" y="1773"/>
                                  </a:lnTo>
                                  <a:lnTo>
                                    <a:pt x="479" y="1791"/>
                                  </a:lnTo>
                                  <a:lnTo>
                                    <a:pt x="511" y="1807"/>
                                  </a:lnTo>
                                  <a:lnTo>
                                    <a:pt x="541" y="1825"/>
                                  </a:lnTo>
                                  <a:lnTo>
                                    <a:pt x="571" y="1836"/>
                                  </a:lnTo>
                                  <a:lnTo>
                                    <a:pt x="601" y="1850"/>
                                  </a:lnTo>
                                  <a:lnTo>
                                    <a:pt x="633" y="1862"/>
                                  </a:lnTo>
                                  <a:lnTo>
                                    <a:pt x="662" y="1874"/>
                                  </a:lnTo>
                                  <a:lnTo>
                                    <a:pt x="696" y="1884"/>
                                  </a:lnTo>
                                  <a:lnTo>
                                    <a:pt x="728" y="1892"/>
                                  </a:lnTo>
                                  <a:lnTo>
                                    <a:pt x="762" y="1900"/>
                                  </a:lnTo>
                                  <a:lnTo>
                                    <a:pt x="794" y="1904"/>
                                  </a:lnTo>
                                  <a:lnTo>
                                    <a:pt x="826" y="1910"/>
                                  </a:lnTo>
                                  <a:lnTo>
                                    <a:pt x="859" y="1914"/>
                                  </a:lnTo>
                                  <a:lnTo>
                                    <a:pt x="893" y="1918"/>
                                  </a:lnTo>
                                  <a:lnTo>
                                    <a:pt x="929" y="1920"/>
                                  </a:lnTo>
                                  <a:lnTo>
                                    <a:pt x="961" y="1920"/>
                                  </a:lnTo>
                                  <a:lnTo>
                                    <a:pt x="993" y="1920"/>
                                  </a:lnTo>
                                  <a:lnTo>
                                    <a:pt x="1029" y="1918"/>
                                  </a:lnTo>
                                  <a:lnTo>
                                    <a:pt x="1062" y="1914"/>
                                  </a:lnTo>
                                  <a:lnTo>
                                    <a:pt x="1094" y="1910"/>
                                  </a:lnTo>
                                  <a:lnTo>
                                    <a:pt x="1128" y="1904"/>
                                  </a:lnTo>
                                  <a:lnTo>
                                    <a:pt x="1160" y="1900"/>
                                  </a:lnTo>
                                  <a:lnTo>
                                    <a:pt x="1192" y="1892"/>
                                  </a:lnTo>
                                  <a:lnTo>
                                    <a:pt x="1194" y="1892"/>
                                  </a:lnTo>
                                  <a:lnTo>
                                    <a:pt x="1226" y="1884"/>
                                  </a:lnTo>
                                  <a:lnTo>
                                    <a:pt x="1260" y="1874"/>
                                  </a:lnTo>
                                  <a:lnTo>
                                    <a:pt x="1289" y="1862"/>
                                  </a:lnTo>
                                  <a:lnTo>
                                    <a:pt x="1321" y="1850"/>
                                  </a:lnTo>
                                  <a:lnTo>
                                    <a:pt x="1351" y="1836"/>
                                  </a:lnTo>
                                  <a:lnTo>
                                    <a:pt x="1381" y="1825"/>
                                  </a:lnTo>
                                  <a:lnTo>
                                    <a:pt x="1411" y="1807"/>
                                  </a:lnTo>
                                  <a:lnTo>
                                    <a:pt x="1441" y="1791"/>
                                  </a:lnTo>
                                  <a:lnTo>
                                    <a:pt x="1468" y="1773"/>
                                  </a:lnTo>
                                  <a:lnTo>
                                    <a:pt x="1498" y="1755"/>
                                  </a:lnTo>
                                  <a:lnTo>
                                    <a:pt x="1526" y="1737"/>
                                  </a:lnTo>
                                  <a:lnTo>
                                    <a:pt x="1552" y="1715"/>
                                  </a:lnTo>
                                  <a:lnTo>
                                    <a:pt x="1578" y="1695"/>
                                  </a:lnTo>
                                  <a:lnTo>
                                    <a:pt x="1604" y="1673"/>
                                  </a:lnTo>
                                  <a:lnTo>
                                    <a:pt x="1630" y="1651"/>
                                  </a:lnTo>
                                  <a:lnTo>
                                    <a:pt x="1652" y="1626"/>
                                  </a:lnTo>
                                  <a:lnTo>
                                    <a:pt x="1673" y="1602"/>
                                  </a:lnTo>
                                  <a:lnTo>
                                    <a:pt x="1697" y="1576"/>
                                  </a:lnTo>
                                  <a:lnTo>
                                    <a:pt x="1717" y="1552"/>
                                  </a:lnTo>
                                  <a:lnTo>
                                    <a:pt x="1737" y="1524"/>
                                  </a:lnTo>
                                  <a:lnTo>
                                    <a:pt x="1755" y="1496"/>
                                  </a:lnTo>
                                  <a:lnTo>
                                    <a:pt x="1773" y="1468"/>
                                  </a:lnTo>
                                  <a:lnTo>
                                    <a:pt x="1793" y="1441"/>
                                  </a:lnTo>
                                  <a:lnTo>
                                    <a:pt x="1809" y="1411"/>
                                  </a:lnTo>
                                  <a:lnTo>
                                    <a:pt x="1825" y="1379"/>
                                  </a:lnTo>
                                  <a:lnTo>
                                    <a:pt x="1839" y="1349"/>
                                  </a:lnTo>
                                  <a:lnTo>
                                    <a:pt x="1851" y="1321"/>
                                  </a:lnTo>
                                  <a:lnTo>
                                    <a:pt x="1863" y="1289"/>
                                  </a:lnTo>
                                  <a:lnTo>
                                    <a:pt x="1876" y="1257"/>
                                  </a:lnTo>
                                  <a:lnTo>
                                    <a:pt x="1884" y="1224"/>
                                  </a:lnTo>
                                  <a:lnTo>
                                    <a:pt x="1892" y="1194"/>
                                  </a:lnTo>
                                  <a:lnTo>
                                    <a:pt x="1892" y="1192"/>
                                  </a:lnTo>
                                  <a:lnTo>
                                    <a:pt x="1900" y="1160"/>
                                  </a:lnTo>
                                  <a:lnTo>
                                    <a:pt x="1906" y="1128"/>
                                  </a:lnTo>
                                  <a:lnTo>
                                    <a:pt x="1912" y="1094"/>
                                  </a:lnTo>
                                  <a:lnTo>
                                    <a:pt x="1916" y="1060"/>
                                  </a:lnTo>
                                  <a:lnTo>
                                    <a:pt x="1918" y="1027"/>
                                  </a:lnTo>
                                  <a:lnTo>
                                    <a:pt x="1920" y="993"/>
                                  </a:lnTo>
                                  <a:lnTo>
                                    <a:pt x="1920" y="959"/>
                                  </a:lnTo>
                                  <a:lnTo>
                                    <a:pt x="1920" y="927"/>
                                  </a:lnTo>
                                  <a:lnTo>
                                    <a:pt x="1918" y="893"/>
                                  </a:lnTo>
                                  <a:lnTo>
                                    <a:pt x="1916" y="860"/>
                                  </a:lnTo>
                                  <a:lnTo>
                                    <a:pt x="1912" y="826"/>
                                  </a:lnTo>
                                  <a:lnTo>
                                    <a:pt x="1906" y="792"/>
                                  </a:lnTo>
                                  <a:lnTo>
                                    <a:pt x="1900" y="760"/>
                                  </a:lnTo>
                                  <a:lnTo>
                                    <a:pt x="1892" y="728"/>
                                  </a:lnTo>
                                  <a:lnTo>
                                    <a:pt x="1892" y="726"/>
                                  </a:lnTo>
                                  <a:lnTo>
                                    <a:pt x="1884" y="696"/>
                                  </a:lnTo>
                                  <a:lnTo>
                                    <a:pt x="1876" y="663"/>
                                  </a:lnTo>
                                  <a:lnTo>
                                    <a:pt x="1863" y="631"/>
                                  </a:lnTo>
                                  <a:lnTo>
                                    <a:pt x="1851" y="599"/>
                                  </a:lnTo>
                                  <a:lnTo>
                                    <a:pt x="1839" y="569"/>
                                  </a:lnTo>
                                  <a:lnTo>
                                    <a:pt x="1825" y="541"/>
                                  </a:lnTo>
                                  <a:lnTo>
                                    <a:pt x="1809" y="509"/>
                                  </a:lnTo>
                                  <a:lnTo>
                                    <a:pt x="1793" y="480"/>
                                  </a:lnTo>
                                  <a:lnTo>
                                    <a:pt x="1773" y="452"/>
                                  </a:lnTo>
                                  <a:lnTo>
                                    <a:pt x="1755" y="424"/>
                                  </a:lnTo>
                                  <a:lnTo>
                                    <a:pt x="1737" y="396"/>
                                  </a:lnTo>
                                  <a:lnTo>
                                    <a:pt x="1717" y="368"/>
                                  </a:lnTo>
                                  <a:lnTo>
                                    <a:pt x="1697" y="342"/>
                                  </a:lnTo>
                                  <a:lnTo>
                                    <a:pt x="1673" y="316"/>
                                  </a:lnTo>
                                  <a:lnTo>
                                    <a:pt x="1652" y="294"/>
                                  </a:lnTo>
                                  <a:lnTo>
                                    <a:pt x="1630" y="269"/>
                                  </a:lnTo>
                                  <a:lnTo>
                                    <a:pt x="1604" y="247"/>
                                  </a:lnTo>
                                  <a:lnTo>
                                    <a:pt x="1578" y="223"/>
                                  </a:lnTo>
                                  <a:lnTo>
                                    <a:pt x="1552" y="203"/>
                                  </a:lnTo>
                                  <a:lnTo>
                                    <a:pt x="1526" y="183"/>
                                  </a:lnTo>
                                  <a:lnTo>
                                    <a:pt x="1498" y="165"/>
                                  </a:lnTo>
                                  <a:lnTo>
                                    <a:pt x="1468" y="145"/>
                                  </a:lnTo>
                                  <a:lnTo>
                                    <a:pt x="1439" y="129"/>
                                  </a:lnTo>
                                  <a:lnTo>
                                    <a:pt x="1411" y="113"/>
                                  </a:lnTo>
                                  <a:lnTo>
                                    <a:pt x="1381" y="96"/>
                                  </a:lnTo>
                                  <a:lnTo>
                                    <a:pt x="1351" y="84"/>
                                  </a:lnTo>
                                  <a:lnTo>
                                    <a:pt x="1321" y="70"/>
                                  </a:lnTo>
                                  <a:lnTo>
                                    <a:pt x="1289" y="58"/>
                                  </a:lnTo>
                                  <a:lnTo>
                                    <a:pt x="1260" y="46"/>
                                  </a:lnTo>
                                  <a:lnTo>
                                    <a:pt x="1226" y="36"/>
                                  </a:lnTo>
                                  <a:lnTo>
                                    <a:pt x="1194" y="28"/>
                                  </a:lnTo>
                                  <a:lnTo>
                                    <a:pt x="1192" y="28"/>
                                  </a:lnTo>
                                  <a:lnTo>
                                    <a:pt x="1160" y="20"/>
                                  </a:lnTo>
                                  <a:lnTo>
                                    <a:pt x="1128" y="14"/>
                                  </a:lnTo>
                                  <a:lnTo>
                                    <a:pt x="1094" y="10"/>
                                  </a:lnTo>
                                  <a:lnTo>
                                    <a:pt x="1062" y="6"/>
                                  </a:lnTo>
                                  <a:lnTo>
                                    <a:pt x="1029" y="2"/>
                                  </a:lnTo>
                                  <a:lnTo>
                                    <a:pt x="993" y="0"/>
                                  </a:lnTo>
                                  <a:lnTo>
                                    <a:pt x="951" y="0"/>
                                  </a:lnTo>
                                  <a:lnTo>
                                    <a:pt x="951" y="46"/>
                                  </a:lnTo>
                                  <a:lnTo>
                                    <a:pt x="971" y="26"/>
                                  </a:lnTo>
                                  <a:lnTo>
                                    <a:pt x="971" y="20"/>
                                  </a:lnTo>
                                  <a:lnTo>
                                    <a:pt x="993" y="20"/>
                                  </a:lnTo>
                                  <a:lnTo>
                                    <a:pt x="1025" y="22"/>
                                  </a:lnTo>
                                  <a:lnTo>
                                    <a:pt x="1059" y="26"/>
                                  </a:lnTo>
                                  <a:lnTo>
                                    <a:pt x="1090" y="30"/>
                                  </a:lnTo>
                                  <a:lnTo>
                                    <a:pt x="1124" y="34"/>
                                  </a:lnTo>
                                  <a:lnTo>
                                    <a:pt x="1156" y="40"/>
                                  </a:lnTo>
                                  <a:lnTo>
                                    <a:pt x="1188" y="48"/>
                                  </a:lnTo>
                                  <a:lnTo>
                                    <a:pt x="1190" y="48"/>
                                  </a:lnTo>
                                  <a:lnTo>
                                    <a:pt x="1222" y="56"/>
                                  </a:lnTo>
                                  <a:lnTo>
                                    <a:pt x="1252" y="66"/>
                                  </a:lnTo>
                                  <a:lnTo>
                                    <a:pt x="1281" y="78"/>
                                  </a:lnTo>
                                  <a:lnTo>
                                    <a:pt x="1313" y="90"/>
                                  </a:lnTo>
                                  <a:lnTo>
                                    <a:pt x="1343" y="103"/>
                                  </a:lnTo>
                                  <a:lnTo>
                                    <a:pt x="1373" y="115"/>
                                  </a:lnTo>
                                  <a:lnTo>
                                    <a:pt x="1403" y="129"/>
                                  </a:lnTo>
                                  <a:lnTo>
                                    <a:pt x="1431" y="145"/>
                                  </a:lnTo>
                                  <a:lnTo>
                                    <a:pt x="1457" y="161"/>
                                  </a:lnTo>
                                  <a:lnTo>
                                    <a:pt x="1486" y="181"/>
                                  </a:lnTo>
                                  <a:lnTo>
                                    <a:pt x="1514" y="199"/>
                                  </a:lnTo>
                                  <a:lnTo>
                                    <a:pt x="1540" y="219"/>
                                  </a:lnTo>
                                  <a:lnTo>
                                    <a:pt x="1566" y="239"/>
                                  </a:lnTo>
                                  <a:lnTo>
                                    <a:pt x="1592" y="263"/>
                                  </a:lnTo>
                                  <a:lnTo>
                                    <a:pt x="1614" y="285"/>
                                  </a:lnTo>
                                  <a:lnTo>
                                    <a:pt x="1636" y="306"/>
                                  </a:lnTo>
                                  <a:lnTo>
                                    <a:pt x="1658" y="330"/>
                                  </a:lnTo>
                                  <a:lnTo>
                                    <a:pt x="1681" y="354"/>
                                  </a:lnTo>
                                  <a:lnTo>
                                    <a:pt x="1701" y="380"/>
                                  </a:lnTo>
                                  <a:lnTo>
                                    <a:pt x="1721" y="408"/>
                                  </a:lnTo>
                                  <a:lnTo>
                                    <a:pt x="1739" y="436"/>
                                  </a:lnTo>
                                  <a:lnTo>
                                    <a:pt x="1757" y="464"/>
                                  </a:lnTo>
                                  <a:lnTo>
                                    <a:pt x="1777" y="491"/>
                                  </a:lnTo>
                                  <a:lnTo>
                                    <a:pt x="1793" y="517"/>
                                  </a:lnTo>
                                  <a:lnTo>
                                    <a:pt x="1805" y="549"/>
                                  </a:lnTo>
                                  <a:lnTo>
                                    <a:pt x="1819" y="577"/>
                                  </a:lnTo>
                                  <a:lnTo>
                                    <a:pt x="1831" y="607"/>
                                  </a:lnTo>
                                  <a:lnTo>
                                    <a:pt x="1843" y="639"/>
                                  </a:lnTo>
                                  <a:lnTo>
                                    <a:pt x="1857" y="671"/>
                                  </a:lnTo>
                                  <a:lnTo>
                                    <a:pt x="1865" y="700"/>
                                  </a:lnTo>
                                  <a:lnTo>
                                    <a:pt x="1872" y="730"/>
                                  </a:lnTo>
                                  <a:lnTo>
                                    <a:pt x="1872" y="732"/>
                                  </a:lnTo>
                                  <a:lnTo>
                                    <a:pt x="1880" y="764"/>
                                  </a:lnTo>
                                  <a:lnTo>
                                    <a:pt x="1886" y="796"/>
                                  </a:lnTo>
                                  <a:lnTo>
                                    <a:pt x="1892" y="830"/>
                                  </a:lnTo>
                                  <a:lnTo>
                                    <a:pt x="1896" y="864"/>
                                  </a:lnTo>
                                  <a:lnTo>
                                    <a:pt x="1898" y="893"/>
                                  </a:lnTo>
                                  <a:lnTo>
                                    <a:pt x="1900" y="927"/>
                                  </a:lnTo>
                                  <a:lnTo>
                                    <a:pt x="1900" y="959"/>
                                  </a:lnTo>
                                  <a:lnTo>
                                    <a:pt x="1900" y="993"/>
                                  </a:lnTo>
                                  <a:lnTo>
                                    <a:pt x="1898" y="1027"/>
                                  </a:lnTo>
                                  <a:lnTo>
                                    <a:pt x="1896" y="1057"/>
                                  </a:lnTo>
                                  <a:lnTo>
                                    <a:pt x="1892" y="1090"/>
                                  </a:lnTo>
                                  <a:lnTo>
                                    <a:pt x="1886" y="1124"/>
                                  </a:lnTo>
                                  <a:lnTo>
                                    <a:pt x="1880" y="1156"/>
                                  </a:lnTo>
                                  <a:lnTo>
                                    <a:pt x="1872" y="1188"/>
                                  </a:lnTo>
                                  <a:lnTo>
                                    <a:pt x="1872" y="1190"/>
                                  </a:lnTo>
                                  <a:lnTo>
                                    <a:pt x="1865" y="1220"/>
                                  </a:lnTo>
                                  <a:lnTo>
                                    <a:pt x="1857" y="1249"/>
                                  </a:lnTo>
                                  <a:lnTo>
                                    <a:pt x="1843" y="1281"/>
                                  </a:lnTo>
                                  <a:lnTo>
                                    <a:pt x="1831" y="1313"/>
                                  </a:lnTo>
                                  <a:lnTo>
                                    <a:pt x="1819" y="1341"/>
                                  </a:lnTo>
                                  <a:lnTo>
                                    <a:pt x="1805" y="1371"/>
                                  </a:lnTo>
                                  <a:lnTo>
                                    <a:pt x="1793" y="1403"/>
                                  </a:lnTo>
                                  <a:lnTo>
                                    <a:pt x="1777" y="1429"/>
                                  </a:lnTo>
                                  <a:lnTo>
                                    <a:pt x="1757" y="1456"/>
                                  </a:lnTo>
                                  <a:lnTo>
                                    <a:pt x="1739" y="1484"/>
                                  </a:lnTo>
                                  <a:lnTo>
                                    <a:pt x="1721" y="1512"/>
                                  </a:lnTo>
                                  <a:lnTo>
                                    <a:pt x="1701" y="1540"/>
                                  </a:lnTo>
                                  <a:lnTo>
                                    <a:pt x="1681" y="1564"/>
                                  </a:lnTo>
                                  <a:lnTo>
                                    <a:pt x="1658" y="1590"/>
                                  </a:lnTo>
                                  <a:lnTo>
                                    <a:pt x="1636" y="1614"/>
                                  </a:lnTo>
                                  <a:lnTo>
                                    <a:pt x="1614" y="1635"/>
                                  </a:lnTo>
                                  <a:lnTo>
                                    <a:pt x="1592" y="1657"/>
                                  </a:lnTo>
                                  <a:lnTo>
                                    <a:pt x="1566" y="1679"/>
                                  </a:lnTo>
                                  <a:lnTo>
                                    <a:pt x="1540" y="1699"/>
                                  </a:lnTo>
                                  <a:lnTo>
                                    <a:pt x="1514" y="1721"/>
                                  </a:lnTo>
                                  <a:lnTo>
                                    <a:pt x="1486" y="1739"/>
                                  </a:lnTo>
                                  <a:lnTo>
                                    <a:pt x="1457" y="1757"/>
                                  </a:lnTo>
                                  <a:lnTo>
                                    <a:pt x="1429" y="1775"/>
                                  </a:lnTo>
                                  <a:lnTo>
                                    <a:pt x="1403" y="1791"/>
                                  </a:lnTo>
                                  <a:lnTo>
                                    <a:pt x="1373" y="1805"/>
                                  </a:lnTo>
                                  <a:lnTo>
                                    <a:pt x="1343" y="1817"/>
                                  </a:lnTo>
                                  <a:lnTo>
                                    <a:pt x="1313" y="1830"/>
                                  </a:lnTo>
                                  <a:lnTo>
                                    <a:pt x="1281" y="1842"/>
                                  </a:lnTo>
                                  <a:lnTo>
                                    <a:pt x="1252" y="1854"/>
                                  </a:lnTo>
                                  <a:lnTo>
                                    <a:pt x="1222" y="1864"/>
                                  </a:lnTo>
                                  <a:lnTo>
                                    <a:pt x="1190" y="1872"/>
                                  </a:lnTo>
                                  <a:lnTo>
                                    <a:pt x="1188" y="1872"/>
                                  </a:lnTo>
                                  <a:lnTo>
                                    <a:pt x="1156" y="1880"/>
                                  </a:lnTo>
                                  <a:lnTo>
                                    <a:pt x="1124" y="1884"/>
                                  </a:lnTo>
                                  <a:lnTo>
                                    <a:pt x="1090" y="1890"/>
                                  </a:lnTo>
                                  <a:lnTo>
                                    <a:pt x="1059" y="1894"/>
                                  </a:lnTo>
                                  <a:lnTo>
                                    <a:pt x="1025" y="1898"/>
                                  </a:lnTo>
                                  <a:lnTo>
                                    <a:pt x="993" y="1900"/>
                                  </a:lnTo>
                                  <a:lnTo>
                                    <a:pt x="961" y="1900"/>
                                  </a:lnTo>
                                  <a:lnTo>
                                    <a:pt x="929" y="1900"/>
                                  </a:lnTo>
                                  <a:lnTo>
                                    <a:pt x="893" y="1898"/>
                                  </a:lnTo>
                                  <a:lnTo>
                                    <a:pt x="863" y="1894"/>
                                  </a:lnTo>
                                  <a:lnTo>
                                    <a:pt x="830" y="1890"/>
                                  </a:lnTo>
                                  <a:lnTo>
                                    <a:pt x="798" y="1884"/>
                                  </a:lnTo>
                                  <a:lnTo>
                                    <a:pt x="766" y="1880"/>
                                  </a:lnTo>
                                  <a:lnTo>
                                    <a:pt x="732" y="1872"/>
                                  </a:lnTo>
                                  <a:lnTo>
                                    <a:pt x="700" y="1864"/>
                                  </a:lnTo>
                                  <a:lnTo>
                                    <a:pt x="670" y="1854"/>
                                  </a:lnTo>
                                  <a:lnTo>
                                    <a:pt x="641" y="1842"/>
                                  </a:lnTo>
                                  <a:lnTo>
                                    <a:pt x="609" y="1830"/>
                                  </a:lnTo>
                                  <a:lnTo>
                                    <a:pt x="579" y="1817"/>
                                  </a:lnTo>
                                  <a:lnTo>
                                    <a:pt x="549" y="1805"/>
                                  </a:lnTo>
                                  <a:lnTo>
                                    <a:pt x="519" y="1791"/>
                                  </a:lnTo>
                                  <a:lnTo>
                                    <a:pt x="491" y="1775"/>
                                  </a:lnTo>
                                  <a:lnTo>
                                    <a:pt x="463" y="1757"/>
                                  </a:lnTo>
                                  <a:lnTo>
                                    <a:pt x="436" y="1739"/>
                                  </a:lnTo>
                                  <a:lnTo>
                                    <a:pt x="408" y="1721"/>
                                  </a:lnTo>
                                  <a:lnTo>
                                    <a:pt x="382" y="1699"/>
                                  </a:lnTo>
                                  <a:lnTo>
                                    <a:pt x="356" y="1679"/>
                                  </a:lnTo>
                                  <a:lnTo>
                                    <a:pt x="330" y="1657"/>
                                  </a:lnTo>
                                  <a:lnTo>
                                    <a:pt x="308" y="1635"/>
                                  </a:lnTo>
                                  <a:lnTo>
                                    <a:pt x="286" y="1612"/>
                                  </a:lnTo>
                                  <a:lnTo>
                                    <a:pt x="262" y="1590"/>
                                  </a:lnTo>
                                  <a:lnTo>
                                    <a:pt x="241" y="1564"/>
                                  </a:lnTo>
                                  <a:lnTo>
                                    <a:pt x="221" y="1540"/>
                                  </a:lnTo>
                                  <a:lnTo>
                                    <a:pt x="201" y="1512"/>
                                  </a:lnTo>
                                  <a:lnTo>
                                    <a:pt x="181" y="1484"/>
                                  </a:lnTo>
                                  <a:lnTo>
                                    <a:pt x="163" y="1456"/>
                                  </a:lnTo>
                                  <a:lnTo>
                                    <a:pt x="145" y="1429"/>
                                  </a:lnTo>
                                  <a:lnTo>
                                    <a:pt x="129" y="1403"/>
                                  </a:lnTo>
                                  <a:lnTo>
                                    <a:pt x="117" y="1371"/>
                                  </a:lnTo>
                                  <a:lnTo>
                                    <a:pt x="103" y="1341"/>
                                  </a:lnTo>
                                  <a:lnTo>
                                    <a:pt x="101" y="1341"/>
                                  </a:lnTo>
                                  <a:lnTo>
                                    <a:pt x="89" y="1313"/>
                                  </a:lnTo>
                                  <a:lnTo>
                                    <a:pt x="77" y="1281"/>
                                  </a:lnTo>
                                  <a:lnTo>
                                    <a:pt x="65" y="1249"/>
                                  </a:lnTo>
                                  <a:lnTo>
                                    <a:pt x="57" y="1220"/>
                                  </a:lnTo>
                                  <a:lnTo>
                                    <a:pt x="50" y="1190"/>
                                  </a:lnTo>
                                  <a:lnTo>
                                    <a:pt x="50" y="1188"/>
                                  </a:lnTo>
                                  <a:lnTo>
                                    <a:pt x="40" y="1156"/>
                                  </a:lnTo>
                                  <a:lnTo>
                                    <a:pt x="36" y="1124"/>
                                  </a:lnTo>
                                  <a:lnTo>
                                    <a:pt x="30" y="1090"/>
                                  </a:lnTo>
                                  <a:lnTo>
                                    <a:pt x="26" y="1057"/>
                                  </a:lnTo>
                                  <a:lnTo>
                                    <a:pt x="24" y="1025"/>
                                  </a:lnTo>
                                  <a:lnTo>
                                    <a:pt x="20" y="993"/>
                                  </a:lnTo>
                                  <a:lnTo>
                                    <a:pt x="20" y="959"/>
                                  </a:lnTo>
                                  <a:lnTo>
                                    <a:pt x="20" y="927"/>
                                  </a:lnTo>
                                  <a:lnTo>
                                    <a:pt x="24" y="895"/>
                                  </a:lnTo>
                                  <a:lnTo>
                                    <a:pt x="26" y="864"/>
                                  </a:lnTo>
                                  <a:lnTo>
                                    <a:pt x="30" y="830"/>
                                  </a:lnTo>
                                  <a:lnTo>
                                    <a:pt x="36" y="796"/>
                                  </a:lnTo>
                                  <a:lnTo>
                                    <a:pt x="40" y="764"/>
                                  </a:lnTo>
                                  <a:lnTo>
                                    <a:pt x="50" y="732"/>
                                  </a:lnTo>
                                  <a:lnTo>
                                    <a:pt x="50" y="730"/>
                                  </a:lnTo>
                                  <a:lnTo>
                                    <a:pt x="57" y="700"/>
                                  </a:lnTo>
                                  <a:lnTo>
                                    <a:pt x="65" y="669"/>
                                  </a:lnTo>
                                  <a:lnTo>
                                    <a:pt x="77" y="639"/>
                                  </a:lnTo>
                                  <a:lnTo>
                                    <a:pt x="89" y="607"/>
                                  </a:lnTo>
                                  <a:lnTo>
                                    <a:pt x="103" y="577"/>
                                  </a:lnTo>
                                  <a:lnTo>
                                    <a:pt x="101" y="577"/>
                                  </a:lnTo>
                                  <a:lnTo>
                                    <a:pt x="117" y="549"/>
                                  </a:lnTo>
                                  <a:lnTo>
                                    <a:pt x="129" y="517"/>
                                  </a:lnTo>
                                  <a:lnTo>
                                    <a:pt x="145" y="491"/>
                                  </a:lnTo>
                                  <a:lnTo>
                                    <a:pt x="163" y="464"/>
                                  </a:lnTo>
                                  <a:lnTo>
                                    <a:pt x="181" y="436"/>
                                  </a:lnTo>
                                  <a:lnTo>
                                    <a:pt x="201" y="408"/>
                                  </a:lnTo>
                                  <a:lnTo>
                                    <a:pt x="221" y="380"/>
                                  </a:lnTo>
                                  <a:lnTo>
                                    <a:pt x="241" y="354"/>
                                  </a:lnTo>
                                  <a:lnTo>
                                    <a:pt x="262" y="330"/>
                                  </a:lnTo>
                                  <a:lnTo>
                                    <a:pt x="286" y="306"/>
                                  </a:lnTo>
                                  <a:lnTo>
                                    <a:pt x="308" y="285"/>
                                  </a:lnTo>
                                  <a:lnTo>
                                    <a:pt x="330" y="263"/>
                                  </a:lnTo>
                                  <a:lnTo>
                                    <a:pt x="356" y="239"/>
                                  </a:lnTo>
                                  <a:lnTo>
                                    <a:pt x="382" y="219"/>
                                  </a:lnTo>
                                  <a:lnTo>
                                    <a:pt x="408" y="199"/>
                                  </a:lnTo>
                                  <a:lnTo>
                                    <a:pt x="436" y="181"/>
                                  </a:lnTo>
                                  <a:lnTo>
                                    <a:pt x="463" y="161"/>
                                  </a:lnTo>
                                  <a:lnTo>
                                    <a:pt x="489" y="145"/>
                                  </a:lnTo>
                                  <a:lnTo>
                                    <a:pt x="519" y="129"/>
                                  </a:lnTo>
                                  <a:lnTo>
                                    <a:pt x="549" y="115"/>
                                  </a:lnTo>
                                  <a:lnTo>
                                    <a:pt x="579" y="103"/>
                                  </a:lnTo>
                                  <a:lnTo>
                                    <a:pt x="609" y="90"/>
                                  </a:lnTo>
                                  <a:lnTo>
                                    <a:pt x="641" y="78"/>
                                  </a:lnTo>
                                  <a:lnTo>
                                    <a:pt x="670" y="66"/>
                                  </a:lnTo>
                                  <a:lnTo>
                                    <a:pt x="700" y="56"/>
                                  </a:lnTo>
                                  <a:lnTo>
                                    <a:pt x="732" y="48"/>
                                  </a:lnTo>
                                  <a:lnTo>
                                    <a:pt x="766" y="40"/>
                                  </a:lnTo>
                                  <a:lnTo>
                                    <a:pt x="798" y="34"/>
                                  </a:lnTo>
                                  <a:lnTo>
                                    <a:pt x="830" y="30"/>
                                  </a:lnTo>
                                  <a:lnTo>
                                    <a:pt x="863" y="26"/>
                                  </a:lnTo>
                                  <a:lnTo>
                                    <a:pt x="893" y="22"/>
                                  </a:lnTo>
                                  <a:lnTo>
                                    <a:pt x="929" y="20"/>
                                  </a:lnTo>
                                  <a:lnTo>
                                    <a:pt x="951" y="20"/>
                                  </a:lnTo>
                                  <a:lnTo>
                                    <a:pt x="951" y="26"/>
                                  </a:lnTo>
                                  <a:lnTo>
                                    <a:pt x="929" y="26"/>
                                  </a:lnTo>
                                  <a:lnTo>
                                    <a:pt x="897" y="30"/>
                                  </a:lnTo>
                                  <a:lnTo>
                                    <a:pt x="863" y="32"/>
                                  </a:lnTo>
                                  <a:lnTo>
                                    <a:pt x="830" y="36"/>
                                  </a:lnTo>
                                  <a:lnTo>
                                    <a:pt x="798" y="42"/>
                                  </a:lnTo>
                                  <a:lnTo>
                                    <a:pt x="766" y="46"/>
                                  </a:lnTo>
                                  <a:lnTo>
                                    <a:pt x="734" y="54"/>
                                  </a:lnTo>
                                  <a:lnTo>
                                    <a:pt x="736" y="74"/>
                                  </a:lnTo>
                                  <a:lnTo>
                                    <a:pt x="738" y="74"/>
                                  </a:lnTo>
                                  <a:lnTo>
                                    <a:pt x="736" y="54"/>
                                  </a:lnTo>
                                  <a:lnTo>
                                    <a:pt x="704" y="62"/>
                                  </a:lnTo>
                                  <a:lnTo>
                                    <a:pt x="672" y="72"/>
                                  </a:lnTo>
                                  <a:lnTo>
                                    <a:pt x="641" y="82"/>
                                  </a:lnTo>
                                  <a:lnTo>
                                    <a:pt x="611" y="94"/>
                                  </a:lnTo>
                                  <a:lnTo>
                                    <a:pt x="581" y="107"/>
                                  </a:lnTo>
                                  <a:lnTo>
                                    <a:pt x="551" y="119"/>
                                  </a:lnTo>
                                  <a:lnTo>
                                    <a:pt x="523" y="137"/>
                                  </a:lnTo>
                                  <a:lnTo>
                                    <a:pt x="495" y="153"/>
                                  </a:lnTo>
                                  <a:lnTo>
                                    <a:pt x="465" y="169"/>
                                  </a:lnTo>
                                  <a:lnTo>
                                    <a:pt x="438" y="187"/>
                                  </a:lnTo>
                                  <a:lnTo>
                                    <a:pt x="412" y="205"/>
                                  </a:lnTo>
                                  <a:lnTo>
                                    <a:pt x="386" y="225"/>
                                  </a:lnTo>
                                  <a:lnTo>
                                    <a:pt x="360" y="245"/>
                                  </a:lnTo>
                                  <a:lnTo>
                                    <a:pt x="338" y="265"/>
                                  </a:lnTo>
                                  <a:lnTo>
                                    <a:pt x="336" y="265"/>
                                  </a:lnTo>
                                  <a:lnTo>
                                    <a:pt x="312" y="288"/>
                                  </a:lnTo>
                                  <a:lnTo>
                                    <a:pt x="288" y="310"/>
                                  </a:lnTo>
                                  <a:lnTo>
                                    <a:pt x="266" y="336"/>
                                  </a:lnTo>
                                  <a:lnTo>
                                    <a:pt x="247" y="360"/>
                                  </a:lnTo>
                                  <a:lnTo>
                                    <a:pt x="227" y="384"/>
                                  </a:lnTo>
                                  <a:lnTo>
                                    <a:pt x="205" y="412"/>
                                  </a:lnTo>
                                  <a:lnTo>
                                    <a:pt x="187" y="438"/>
                                  </a:lnTo>
                                  <a:lnTo>
                                    <a:pt x="169" y="466"/>
                                  </a:lnTo>
                                  <a:lnTo>
                                    <a:pt x="153" y="495"/>
                                  </a:lnTo>
                                  <a:lnTo>
                                    <a:pt x="137" y="523"/>
                                  </a:lnTo>
                                  <a:lnTo>
                                    <a:pt x="123" y="551"/>
                                  </a:lnTo>
                                  <a:lnTo>
                                    <a:pt x="121" y="551"/>
                                  </a:lnTo>
                                  <a:lnTo>
                                    <a:pt x="107" y="581"/>
                                  </a:lnTo>
                                  <a:lnTo>
                                    <a:pt x="109" y="581"/>
                                  </a:lnTo>
                                  <a:lnTo>
                                    <a:pt x="93" y="609"/>
                                  </a:lnTo>
                                  <a:lnTo>
                                    <a:pt x="81" y="639"/>
                                  </a:lnTo>
                                  <a:lnTo>
                                    <a:pt x="73" y="673"/>
                                  </a:lnTo>
                                  <a:lnTo>
                                    <a:pt x="63" y="704"/>
                                  </a:lnTo>
                                  <a:lnTo>
                                    <a:pt x="55" y="734"/>
                                  </a:lnTo>
                                  <a:lnTo>
                                    <a:pt x="48" y="766"/>
                                  </a:lnTo>
                                  <a:lnTo>
                                    <a:pt x="42" y="798"/>
                                  </a:lnTo>
                                  <a:lnTo>
                                    <a:pt x="38" y="828"/>
                                  </a:lnTo>
                                  <a:lnTo>
                                    <a:pt x="34" y="862"/>
                                  </a:lnTo>
                                  <a:lnTo>
                                    <a:pt x="30" y="895"/>
                                  </a:lnTo>
                                  <a:lnTo>
                                    <a:pt x="28" y="927"/>
                                  </a:lnTo>
                                  <a:lnTo>
                                    <a:pt x="28" y="959"/>
                                  </a:lnTo>
                                  <a:lnTo>
                                    <a:pt x="28" y="993"/>
                                  </a:lnTo>
                                  <a:lnTo>
                                    <a:pt x="30" y="1025"/>
                                  </a:lnTo>
                                  <a:lnTo>
                                    <a:pt x="34" y="1058"/>
                                  </a:lnTo>
                                  <a:lnTo>
                                    <a:pt x="38" y="1092"/>
                                  </a:lnTo>
                                  <a:lnTo>
                                    <a:pt x="42" y="1122"/>
                                  </a:lnTo>
                                  <a:lnTo>
                                    <a:pt x="48" y="1154"/>
                                  </a:lnTo>
                                  <a:lnTo>
                                    <a:pt x="55" y="1186"/>
                                  </a:lnTo>
                                  <a:lnTo>
                                    <a:pt x="63" y="1216"/>
                                  </a:lnTo>
                                  <a:lnTo>
                                    <a:pt x="73" y="1248"/>
                                  </a:lnTo>
                                  <a:lnTo>
                                    <a:pt x="81" y="1281"/>
                                  </a:lnTo>
                                  <a:lnTo>
                                    <a:pt x="93" y="1309"/>
                                  </a:lnTo>
                                  <a:lnTo>
                                    <a:pt x="107" y="1339"/>
                                  </a:lnTo>
                                  <a:lnTo>
                                    <a:pt x="121" y="1369"/>
                                  </a:lnTo>
                                  <a:lnTo>
                                    <a:pt x="123" y="1369"/>
                                  </a:lnTo>
                                  <a:lnTo>
                                    <a:pt x="137" y="1397"/>
                                  </a:lnTo>
                                  <a:lnTo>
                                    <a:pt x="153" y="1425"/>
                                  </a:lnTo>
                                  <a:lnTo>
                                    <a:pt x="169" y="1454"/>
                                  </a:lnTo>
                                  <a:lnTo>
                                    <a:pt x="187" y="1482"/>
                                  </a:lnTo>
                                  <a:lnTo>
                                    <a:pt x="205" y="1508"/>
                                  </a:lnTo>
                                  <a:lnTo>
                                    <a:pt x="227" y="1534"/>
                                  </a:lnTo>
                                  <a:lnTo>
                                    <a:pt x="247" y="1560"/>
                                  </a:lnTo>
                                  <a:lnTo>
                                    <a:pt x="266" y="1584"/>
                                  </a:lnTo>
                                  <a:lnTo>
                                    <a:pt x="288" y="1610"/>
                                  </a:lnTo>
                                  <a:lnTo>
                                    <a:pt x="312" y="1632"/>
                                  </a:lnTo>
                                  <a:lnTo>
                                    <a:pt x="336" y="1655"/>
                                  </a:lnTo>
                                  <a:lnTo>
                                    <a:pt x="338" y="1655"/>
                                  </a:lnTo>
                                  <a:lnTo>
                                    <a:pt x="360" y="1675"/>
                                  </a:lnTo>
                                  <a:lnTo>
                                    <a:pt x="386" y="1695"/>
                                  </a:lnTo>
                                  <a:lnTo>
                                    <a:pt x="412" y="1715"/>
                                  </a:lnTo>
                                  <a:lnTo>
                                    <a:pt x="438" y="1733"/>
                                  </a:lnTo>
                                  <a:lnTo>
                                    <a:pt x="465" y="1749"/>
                                  </a:lnTo>
                                  <a:lnTo>
                                    <a:pt x="493" y="1767"/>
                                  </a:lnTo>
                                  <a:lnTo>
                                    <a:pt x="523" y="1783"/>
                                  </a:lnTo>
                                  <a:lnTo>
                                    <a:pt x="551" y="1797"/>
                                  </a:lnTo>
                                  <a:lnTo>
                                    <a:pt x="551" y="1799"/>
                                  </a:lnTo>
                                  <a:lnTo>
                                    <a:pt x="581" y="1813"/>
                                  </a:lnTo>
                                  <a:lnTo>
                                    <a:pt x="611" y="1826"/>
                                  </a:lnTo>
                                  <a:lnTo>
                                    <a:pt x="641" y="1838"/>
                                  </a:lnTo>
                                  <a:lnTo>
                                    <a:pt x="672" y="1848"/>
                                  </a:lnTo>
                                  <a:lnTo>
                                    <a:pt x="704" y="1856"/>
                                  </a:lnTo>
                                  <a:lnTo>
                                    <a:pt x="736" y="1864"/>
                                  </a:lnTo>
                                  <a:lnTo>
                                    <a:pt x="738" y="1844"/>
                                  </a:lnTo>
                                  <a:lnTo>
                                    <a:pt x="736" y="1844"/>
                                  </a:lnTo>
                                  <a:lnTo>
                                    <a:pt x="734" y="1864"/>
                                  </a:lnTo>
                                  <a:lnTo>
                                    <a:pt x="766" y="1872"/>
                                  </a:lnTo>
                                  <a:lnTo>
                                    <a:pt x="798" y="1878"/>
                                  </a:lnTo>
                                  <a:lnTo>
                                    <a:pt x="830" y="1884"/>
                                  </a:lnTo>
                                  <a:lnTo>
                                    <a:pt x="863" y="1888"/>
                                  </a:lnTo>
                                  <a:lnTo>
                                    <a:pt x="897" y="1890"/>
                                  </a:lnTo>
                                  <a:lnTo>
                                    <a:pt x="929" y="1892"/>
                                  </a:lnTo>
                                  <a:lnTo>
                                    <a:pt x="961" y="1892"/>
                                  </a:lnTo>
                                  <a:lnTo>
                                    <a:pt x="993" y="1892"/>
                                  </a:lnTo>
                                  <a:lnTo>
                                    <a:pt x="1025" y="1890"/>
                                  </a:lnTo>
                                  <a:lnTo>
                                    <a:pt x="1059" y="1888"/>
                                  </a:lnTo>
                                  <a:lnTo>
                                    <a:pt x="1092" y="1884"/>
                                  </a:lnTo>
                                  <a:lnTo>
                                    <a:pt x="1122" y="1878"/>
                                  </a:lnTo>
                                  <a:lnTo>
                                    <a:pt x="1156" y="1872"/>
                                  </a:lnTo>
                                  <a:lnTo>
                                    <a:pt x="1188" y="1864"/>
                                  </a:lnTo>
                                  <a:lnTo>
                                    <a:pt x="1186" y="1844"/>
                                  </a:lnTo>
                                  <a:lnTo>
                                    <a:pt x="1184" y="1844"/>
                                  </a:lnTo>
                                  <a:lnTo>
                                    <a:pt x="1186" y="1864"/>
                                  </a:lnTo>
                                  <a:lnTo>
                                    <a:pt x="1216" y="1856"/>
                                  </a:lnTo>
                                  <a:lnTo>
                                    <a:pt x="1250" y="1848"/>
                                  </a:lnTo>
                                  <a:lnTo>
                                    <a:pt x="1281" y="1838"/>
                                  </a:lnTo>
                                  <a:lnTo>
                                    <a:pt x="1311" y="1826"/>
                                  </a:lnTo>
                                  <a:lnTo>
                                    <a:pt x="1341" y="1813"/>
                                  </a:lnTo>
                                  <a:lnTo>
                                    <a:pt x="1341" y="1811"/>
                                  </a:lnTo>
                                  <a:lnTo>
                                    <a:pt x="1369" y="1797"/>
                                  </a:lnTo>
                                  <a:lnTo>
                                    <a:pt x="1397" y="1783"/>
                                  </a:lnTo>
                                  <a:lnTo>
                                    <a:pt x="1429" y="1767"/>
                                  </a:lnTo>
                                  <a:lnTo>
                                    <a:pt x="1457" y="1749"/>
                                  </a:lnTo>
                                  <a:lnTo>
                                    <a:pt x="1484" y="1733"/>
                                  </a:lnTo>
                                  <a:lnTo>
                                    <a:pt x="1510" y="1715"/>
                                  </a:lnTo>
                                  <a:lnTo>
                                    <a:pt x="1536" y="1695"/>
                                  </a:lnTo>
                                  <a:lnTo>
                                    <a:pt x="1562" y="1675"/>
                                  </a:lnTo>
                                  <a:lnTo>
                                    <a:pt x="1584" y="1655"/>
                                  </a:lnTo>
                                  <a:lnTo>
                                    <a:pt x="1586" y="1655"/>
                                  </a:lnTo>
                                  <a:lnTo>
                                    <a:pt x="1608" y="1632"/>
                                  </a:lnTo>
                                  <a:lnTo>
                                    <a:pt x="1634" y="1610"/>
                                  </a:lnTo>
                                  <a:lnTo>
                                    <a:pt x="1656" y="1584"/>
                                  </a:lnTo>
                                  <a:lnTo>
                                    <a:pt x="1675" y="1560"/>
                                  </a:lnTo>
                                  <a:lnTo>
                                    <a:pt x="1695" y="1534"/>
                                  </a:lnTo>
                                  <a:lnTo>
                                    <a:pt x="1715" y="1508"/>
                                  </a:lnTo>
                                  <a:lnTo>
                                    <a:pt x="1735" y="1482"/>
                                  </a:lnTo>
                                  <a:lnTo>
                                    <a:pt x="1751" y="1452"/>
                                  </a:lnTo>
                                  <a:lnTo>
                                    <a:pt x="1767" y="1427"/>
                                  </a:lnTo>
                                  <a:lnTo>
                                    <a:pt x="1785" y="1397"/>
                                  </a:lnTo>
                                  <a:lnTo>
                                    <a:pt x="1799" y="1369"/>
                                  </a:lnTo>
                                  <a:lnTo>
                                    <a:pt x="1801" y="1369"/>
                                  </a:lnTo>
                                  <a:lnTo>
                                    <a:pt x="1815" y="1339"/>
                                  </a:lnTo>
                                  <a:lnTo>
                                    <a:pt x="1827" y="1309"/>
                                  </a:lnTo>
                                  <a:lnTo>
                                    <a:pt x="1839" y="1281"/>
                                  </a:lnTo>
                                  <a:lnTo>
                                    <a:pt x="1849" y="1248"/>
                                  </a:lnTo>
                                  <a:lnTo>
                                    <a:pt x="1859" y="1216"/>
                                  </a:lnTo>
                                  <a:lnTo>
                                    <a:pt x="1866" y="1186"/>
                                  </a:lnTo>
                                  <a:lnTo>
                                    <a:pt x="1874" y="1154"/>
                                  </a:lnTo>
                                  <a:lnTo>
                                    <a:pt x="1880" y="1122"/>
                                  </a:lnTo>
                                  <a:lnTo>
                                    <a:pt x="1884" y="1092"/>
                                  </a:lnTo>
                                  <a:lnTo>
                                    <a:pt x="1888" y="1058"/>
                                  </a:lnTo>
                                  <a:lnTo>
                                    <a:pt x="1892" y="1025"/>
                                  </a:lnTo>
                                  <a:lnTo>
                                    <a:pt x="1894" y="993"/>
                                  </a:lnTo>
                                  <a:lnTo>
                                    <a:pt x="1894" y="959"/>
                                  </a:lnTo>
                                  <a:lnTo>
                                    <a:pt x="1894" y="927"/>
                                  </a:lnTo>
                                  <a:lnTo>
                                    <a:pt x="1892" y="895"/>
                                  </a:lnTo>
                                  <a:lnTo>
                                    <a:pt x="1888" y="862"/>
                                  </a:lnTo>
                                  <a:lnTo>
                                    <a:pt x="1884" y="828"/>
                                  </a:lnTo>
                                  <a:lnTo>
                                    <a:pt x="1880" y="798"/>
                                  </a:lnTo>
                                  <a:lnTo>
                                    <a:pt x="1874" y="766"/>
                                  </a:lnTo>
                                  <a:lnTo>
                                    <a:pt x="1866" y="734"/>
                                  </a:lnTo>
                                  <a:lnTo>
                                    <a:pt x="1859" y="704"/>
                                  </a:lnTo>
                                  <a:lnTo>
                                    <a:pt x="1849" y="673"/>
                                  </a:lnTo>
                                  <a:lnTo>
                                    <a:pt x="1839" y="639"/>
                                  </a:lnTo>
                                  <a:lnTo>
                                    <a:pt x="1827" y="609"/>
                                  </a:lnTo>
                                  <a:lnTo>
                                    <a:pt x="1815" y="581"/>
                                  </a:lnTo>
                                  <a:lnTo>
                                    <a:pt x="1801" y="551"/>
                                  </a:lnTo>
                                  <a:lnTo>
                                    <a:pt x="1799" y="551"/>
                                  </a:lnTo>
                                  <a:lnTo>
                                    <a:pt x="1785" y="523"/>
                                  </a:lnTo>
                                  <a:lnTo>
                                    <a:pt x="1767" y="493"/>
                                  </a:lnTo>
                                  <a:lnTo>
                                    <a:pt x="1751" y="468"/>
                                  </a:lnTo>
                                  <a:lnTo>
                                    <a:pt x="1735" y="438"/>
                                  </a:lnTo>
                                  <a:lnTo>
                                    <a:pt x="1715" y="412"/>
                                  </a:lnTo>
                                  <a:lnTo>
                                    <a:pt x="1695" y="384"/>
                                  </a:lnTo>
                                  <a:lnTo>
                                    <a:pt x="1675" y="360"/>
                                  </a:lnTo>
                                  <a:lnTo>
                                    <a:pt x="1656" y="336"/>
                                  </a:lnTo>
                                  <a:lnTo>
                                    <a:pt x="1634" y="310"/>
                                  </a:lnTo>
                                  <a:lnTo>
                                    <a:pt x="1608" y="288"/>
                                  </a:lnTo>
                                  <a:lnTo>
                                    <a:pt x="1586" y="265"/>
                                  </a:lnTo>
                                  <a:lnTo>
                                    <a:pt x="1584" y="265"/>
                                  </a:lnTo>
                                  <a:lnTo>
                                    <a:pt x="1562" y="245"/>
                                  </a:lnTo>
                                  <a:lnTo>
                                    <a:pt x="1536" y="225"/>
                                  </a:lnTo>
                                  <a:lnTo>
                                    <a:pt x="1510" y="205"/>
                                  </a:lnTo>
                                  <a:lnTo>
                                    <a:pt x="1484" y="187"/>
                                  </a:lnTo>
                                  <a:lnTo>
                                    <a:pt x="1457" y="169"/>
                                  </a:lnTo>
                                  <a:lnTo>
                                    <a:pt x="1427" y="153"/>
                                  </a:lnTo>
                                  <a:lnTo>
                                    <a:pt x="1397" y="137"/>
                                  </a:lnTo>
                                  <a:lnTo>
                                    <a:pt x="1369" y="119"/>
                                  </a:lnTo>
                                  <a:lnTo>
                                    <a:pt x="1341" y="107"/>
                                  </a:lnTo>
                                  <a:lnTo>
                                    <a:pt x="1311" y="94"/>
                                  </a:lnTo>
                                  <a:lnTo>
                                    <a:pt x="1281" y="82"/>
                                  </a:lnTo>
                                  <a:lnTo>
                                    <a:pt x="1252" y="72"/>
                                  </a:lnTo>
                                  <a:lnTo>
                                    <a:pt x="1250" y="72"/>
                                  </a:lnTo>
                                  <a:lnTo>
                                    <a:pt x="1216" y="62"/>
                                  </a:lnTo>
                                  <a:lnTo>
                                    <a:pt x="1186" y="54"/>
                                  </a:lnTo>
                                  <a:lnTo>
                                    <a:pt x="1184" y="74"/>
                                  </a:lnTo>
                                  <a:lnTo>
                                    <a:pt x="1186" y="74"/>
                                  </a:lnTo>
                                  <a:lnTo>
                                    <a:pt x="1188" y="54"/>
                                  </a:lnTo>
                                  <a:lnTo>
                                    <a:pt x="1156" y="46"/>
                                  </a:lnTo>
                                  <a:lnTo>
                                    <a:pt x="1122" y="42"/>
                                  </a:lnTo>
                                  <a:lnTo>
                                    <a:pt x="1092" y="36"/>
                                  </a:lnTo>
                                  <a:lnTo>
                                    <a:pt x="1059" y="32"/>
                                  </a:lnTo>
                                  <a:lnTo>
                                    <a:pt x="1025" y="30"/>
                                  </a:lnTo>
                                  <a:lnTo>
                                    <a:pt x="993" y="26"/>
                                  </a:lnTo>
                                  <a:lnTo>
                                    <a:pt x="971" y="26"/>
                                  </a:lnTo>
                                  <a:lnTo>
                                    <a:pt x="951" y="46"/>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731" name="Freeform 807"/>
                          <wps:cNvSpPr>
                            <a:spLocks/>
                          </wps:cNvSpPr>
                          <wps:spPr bwMode="auto">
                            <a:xfrm>
                              <a:off x="9751" y="9744"/>
                              <a:ext cx="669" cy="669"/>
                            </a:xfrm>
                            <a:custGeom>
                              <a:avLst/>
                              <a:gdLst>
                                <a:gd name="T0" fmla="*/ 20 w 1340"/>
                                <a:gd name="T1" fmla="*/ 1338 h 1338"/>
                                <a:gd name="T2" fmla="*/ 1340 w 1340"/>
                                <a:gd name="T3" fmla="*/ 18 h 1338"/>
                                <a:gd name="T4" fmla="*/ 1320 w 1340"/>
                                <a:gd name="T5" fmla="*/ 0 h 1338"/>
                                <a:gd name="T6" fmla="*/ 0 w 1340"/>
                                <a:gd name="T7" fmla="*/ 1320 h 1338"/>
                                <a:gd name="T8" fmla="*/ 20 w 1340"/>
                                <a:gd name="T9" fmla="*/ 1338 h 1338"/>
                              </a:gdLst>
                              <a:ahLst/>
                              <a:cxnLst>
                                <a:cxn ang="0">
                                  <a:pos x="T0" y="T1"/>
                                </a:cxn>
                                <a:cxn ang="0">
                                  <a:pos x="T2" y="T3"/>
                                </a:cxn>
                                <a:cxn ang="0">
                                  <a:pos x="T4" y="T5"/>
                                </a:cxn>
                                <a:cxn ang="0">
                                  <a:pos x="T6" y="T7"/>
                                </a:cxn>
                                <a:cxn ang="0">
                                  <a:pos x="T8" y="T9"/>
                                </a:cxn>
                              </a:cxnLst>
                              <a:rect l="0" t="0" r="r" b="b"/>
                              <a:pathLst>
                                <a:path w="1340" h="1338">
                                  <a:moveTo>
                                    <a:pt x="20" y="1338"/>
                                  </a:moveTo>
                                  <a:lnTo>
                                    <a:pt x="1340" y="18"/>
                                  </a:lnTo>
                                  <a:lnTo>
                                    <a:pt x="1320" y="0"/>
                                  </a:lnTo>
                                  <a:lnTo>
                                    <a:pt x="0" y="1320"/>
                                  </a:lnTo>
                                  <a:lnTo>
                                    <a:pt x="20" y="13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2" name="Freeform 808"/>
                          <wps:cNvSpPr>
                            <a:spLocks/>
                          </wps:cNvSpPr>
                          <wps:spPr bwMode="auto">
                            <a:xfrm>
                              <a:off x="9744" y="9737"/>
                              <a:ext cx="683" cy="683"/>
                            </a:xfrm>
                            <a:custGeom>
                              <a:avLst/>
                              <a:gdLst>
                                <a:gd name="T0" fmla="*/ 34 w 1368"/>
                                <a:gd name="T1" fmla="*/ 1364 h 1364"/>
                                <a:gd name="T2" fmla="*/ 1368 w 1368"/>
                                <a:gd name="T3" fmla="*/ 31 h 1364"/>
                                <a:gd name="T4" fmla="*/ 1334 w 1368"/>
                                <a:gd name="T5" fmla="*/ 0 h 1364"/>
                                <a:gd name="T6" fmla="*/ 0 w 1368"/>
                                <a:gd name="T7" fmla="*/ 1333 h 1364"/>
                                <a:gd name="T8" fmla="*/ 34 w 1368"/>
                                <a:gd name="T9" fmla="*/ 1364 h 1364"/>
                                <a:gd name="T10" fmla="*/ 34 w 1368"/>
                                <a:gd name="T11" fmla="*/ 1337 h 1364"/>
                                <a:gd name="T12" fmla="*/ 28 w 1368"/>
                                <a:gd name="T13" fmla="*/ 1333 h 1364"/>
                                <a:gd name="T14" fmla="*/ 1334 w 1368"/>
                                <a:gd name="T15" fmla="*/ 27 h 1364"/>
                                <a:gd name="T16" fmla="*/ 1340 w 1368"/>
                                <a:gd name="T17" fmla="*/ 31 h 1364"/>
                                <a:gd name="T18" fmla="*/ 34 w 1368"/>
                                <a:gd name="T19" fmla="*/ 1337 h 1364"/>
                                <a:gd name="T20" fmla="*/ 34 w 1368"/>
                                <a:gd name="T21" fmla="*/ 1364 h 1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68" h="1364">
                                  <a:moveTo>
                                    <a:pt x="34" y="1364"/>
                                  </a:moveTo>
                                  <a:lnTo>
                                    <a:pt x="1368" y="31"/>
                                  </a:lnTo>
                                  <a:lnTo>
                                    <a:pt x="1334" y="0"/>
                                  </a:lnTo>
                                  <a:lnTo>
                                    <a:pt x="0" y="1333"/>
                                  </a:lnTo>
                                  <a:lnTo>
                                    <a:pt x="34" y="1364"/>
                                  </a:lnTo>
                                  <a:lnTo>
                                    <a:pt x="34" y="1337"/>
                                  </a:lnTo>
                                  <a:lnTo>
                                    <a:pt x="28" y="1333"/>
                                  </a:lnTo>
                                  <a:lnTo>
                                    <a:pt x="1334" y="27"/>
                                  </a:lnTo>
                                  <a:lnTo>
                                    <a:pt x="1340" y="31"/>
                                  </a:lnTo>
                                  <a:lnTo>
                                    <a:pt x="34" y="1337"/>
                                  </a:lnTo>
                                  <a:lnTo>
                                    <a:pt x="34" y="136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733" name="Freeform 809"/>
                          <wps:cNvSpPr>
                            <a:spLocks/>
                          </wps:cNvSpPr>
                          <wps:spPr bwMode="auto">
                            <a:xfrm>
                              <a:off x="9749" y="9743"/>
                              <a:ext cx="674" cy="672"/>
                            </a:xfrm>
                            <a:custGeom>
                              <a:avLst/>
                              <a:gdLst>
                                <a:gd name="T0" fmla="*/ 0 w 1350"/>
                                <a:gd name="T1" fmla="*/ 18 h 1344"/>
                                <a:gd name="T2" fmla="*/ 1332 w 1350"/>
                                <a:gd name="T3" fmla="*/ 1344 h 1344"/>
                                <a:gd name="T4" fmla="*/ 1350 w 1350"/>
                                <a:gd name="T5" fmla="*/ 1324 h 1344"/>
                                <a:gd name="T6" fmla="*/ 18 w 1350"/>
                                <a:gd name="T7" fmla="*/ 0 h 1344"/>
                                <a:gd name="T8" fmla="*/ 0 w 1350"/>
                                <a:gd name="T9" fmla="*/ 18 h 1344"/>
                              </a:gdLst>
                              <a:ahLst/>
                              <a:cxnLst>
                                <a:cxn ang="0">
                                  <a:pos x="T0" y="T1"/>
                                </a:cxn>
                                <a:cxn ang="0">
                                  <a:pos x="T2" y="T3"/>
                                </a:cxn>
                                <a:cxn ang="0">
                                  <a:pos x="T4" y="T5"/>
                                </a:cxn>
                                <a:cxn ang="0">
                                  <a:pos x="T6" y="T7"/>
                                </a:cxn>
                                <a:cxn ang="0">
                                  <a:pos x="T8" y="T9"/>
                                </a:cxn>
                              </a:cxnLst>
                              <a:rect l="0" t="0" r="r" b="b"/>
                              <a:pathLst>
                                <a:path w="1350" h="1344">
                                  <a:moveTo>
                                    <a:pt x="0" y="18"/>
                                  </a:moveTo>
                                  <a:lnTo>
                                    <a:pt x="1332" y="1344"/>
                                  </a:lnTo>
                                  <a:lnTo>
                                    <a:pt x="1350" y="1324"/>
                                  </a:lnTo>
                                  <a:lnTo>
                                    <a:pt x="18"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6" name="Freeform 810"/>
                          <wps:cNvSpPr>
                            <a:spLocks/>
                          </wps:cNvSpPr>
                          <wps:spPr bwMode="auto">
                            <a:xfrm>
                              <a:off x="9742" y="9736"/>
                              <a:ext cx="688" cy="686"/>
                            </a:xfrm>
                            <a:custGeom>
                              <a:avLst/>
                              <a:gdLst>
                                <a:gd name="T0" fmla="*/ 0 w 1378"/>
                                <a:gd name="T1" fmla="*/ 31 h 1370"/>
                                <a:gd name="T2" fmla="*/ 1346 w 1378"/>
                                <a:gd name="T3" fmla="*/ 1370 h 1370"/>
                                <a:gd name="T4" fmla="*/ 1378 w 1378"/>
                                <a:gd name="T5" fmla="*/ 1337 h 1370"/>
                                <a:gd name="T6" fmla="*/ 32 w 1378"/>
                                <a:gd name="T7" fmla="*/ 0 h 1370"/>
                                <a:gd name="T8" fmla="*/ 0 w 1378"/>
                                <a:gd name="T9" fmla="*/ 31 h 1370"/>
                                <a:gd name="T10" fmla="*/ 28 w 1378"/>
                                <a:gd name="T11" fmla="*/ 31 h 1370"/>
                                <a:gd name="T12" fmla="*/ 32 w 1378"/>
                                <a:gd name="T13" fmla="*/ 27 h 1370"/>
                                <a:gd name="T14" fmla="*/ 1350 w 1378"/>
                                <a:gd name="T15" fmla="*/ 1337 h 1370"/>
                                <a:gd name="T16" fmla="*/ 1346 w 1378"/>
                                <a:gd name="T17" fmla="*/ 1343 h 1370"/>
                                <a:gd name="T18" fmla="*/ 28 w 1378"/>
                                <a:gd name="T19" fmla="*/ 31 h 1370"/>
                                <a:gd name="T20" fmla="*/ 0 w 1378"/>
                                <a:gd name="T21" fmla="*/ 31 h 1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78" h="1370">
                                  <a:moveTo>
                                    <a:pt x="0" y="31"/>
                                  </a:moveTo>
                                  <a:lnTo>
                                    <a:pt x="1346" y="1370"/>
                                  </a:lnTo>
                                  <a:lnTo>
                                    <a:pt x="1378" y="1337"/>
                                  </a:lnTo>
                                  <a:lnTo>
                                    <a:pt x="32" y="0"/>
                                  </a:lnTo>
                                  <a:lnTo>
                                    <a:pt x="0" y="31"/>
                                  </a:lnTo>
                                  <a:lnTo>
                                    <a:pt x="28" y="31"/>
                                  </a:lnTo>
                                  <a:lnTo>
                                    <a:pt x="32" y="27"/>
                                  </a:lnTo>
                                  <a:lnTo>
                                    <a:pt x="1350" y="1337"/>
                                  </a:lnTo>
                                  <a:lnTo>
                                    <a:pt x="1346" y="1343"/>
                                  </a:lnTo>
                                  <a:lnTo>
                                    <a:pt x="28" y="31"/>
                                  </a:lnTo>
                                  <a:lnTo>
                                    <a:pt x="0" y="3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s:wsp>
                        <wps:cNvPr id="1737" name="Line 811"/>
                        <wps:cNvCnPr/>
                        <wps:spPr bwMode="auto">
                          <a:xfrm flipH="1" flipV="1">
                            <a:off x="6264" y="8784"/>
                            <a:ext cx="0" cy="348"/>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8" name="Text Box 812"/>
                        <wps:cNvSpPr txBox="1">
                          <a:spLocks noChangeArrowheads="1"/>
                        </wps:cNvSpPr>
                        <wps:spPr bwMode="auto">
                          <a:xfrm>
                            <a:off x="8199" y="8520"/>
                            <a:ext cx="1065"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5E52" w:rsidRDefault="00D65E52" w:rsidP="00F52815">
                              <w:pPr>
                                <w:rPr>
                                  <w:vertAlign w:val="subscript"/>
                                </w:rPr>
                              </w:pPr>
                              <w:r>
                                <w:t>+V</w:t>
                              </w:r>
                              <w:r>
                                <w:rPr>
                                  <w:vertAlign w:val="subscript"/>
                                </w:rPr>
                                <w:t>s</w:t>
                              </w:r>
                            </w:p>
                          </w:txbxContent>
                        </wps:txbx>
                        <wps:bodyPr rot="0" vert="horz" wrap="square" lIns="91440" tIns="45720" rIns="91440" bIns="45720" anchor="t" anchorCtr="0" upright="1">
                          <a:noAutofit/>
                        </wps:bodyPr>
                      </wps:wsp>
                      <wps:wsp>
                        <wps:cNvPr id="1739" name="Text Box 813"/>
                        <wps:cNvSpPr txBox="1">
                          <a:spLocks noChangeArrowheads="1"/>
                        </wps:cNvSpPr>
                        <wps:spPr bwMode="auto">
                          <a:xfrm>
                            <a:off x="5904" y="13425"/>
                            <a:ext cx="1065"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5E52" w:rsidRDefault="00D65E52" w:rsidP="00F52815">
                              <w:r>
                                <w:t>0 V</w:t>
                              </w:r>
                            </w:p>
                          </w:txbxContent>
                        </wps:txbx>
                        <wps:bodyPr rot="0" vert="horz" wrap="square" lIns="91440" tIns="45720" rIns="91440" bIns="45720" anchor="t" anchorCtr="0" upright="1">
                          <a:noAutofit/>
                        </wps:bodyPr>
                      </wps:wsp>
                      <wps:wsp>
                        <wps:cNvPr id="1740" name="Text Box 814"/>
                        <wps:cNvSpPr txBox="1">
                          <a:spLocks noChangeArrowheads="1"/>
                        </wps:cNvSpPr>
                        <wps:spPr bwMode="auto">
                          <a:xfrm>
                            <a:off x="4032" y="12312"/>
                            <a:ext cx="1065"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65E52" w:rsidRDefault="00D65E52" w:rsidP="00F52815">
                              <w:pPr>
                                <w:rPr>
                                  <w:vertAlign w:val="subscript"/>
                                </w:rPr>
                              </w:pPr>
                              <w:r>
                                <w:t>V</w:t>
                              </w:r>
                              <w:r>
                                <w:rPr>
                                  <w:vertAlign w:val="subscript"/>
                                </w:rPr>
                                <w:t>1</w:t>
                              </w:r>
                            </w:p>
                          </w:txbxContent>
                        </wps:txbx>
                        <wps:bodyPr rot="0" vert="horz" wrap="square" lIns="91440" tIns="45720" rIns="91440" bIns="45720" anchor="t" anchorCtr="0" upright="1">
                          <a:noAutofit/>
                        </wps:bodyPr>
                      </wps:wsp>
                      <wps:wsp>
                        <wps:cNvPr id="1741" name="Line 815"/>
                        <wps:cNvCnPr/>
                        <wps:spPr bwMode="auto">
                          <a:xfrm flipV="1">
                            <a:off x="4608" y="11880"/>
                            <a:ext cx="0" cy="1440"/>
                          </a:xfrm>
                          <a:prstGeom prst="line">
                            <a:avLst/>
                          </a:prstGeom>
                          <a:noFill/>
                          <a:ln w="15875">
                            <a:solidFill>
                              <a:srgbClr val="00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2" name="Line 816"/>
                        <wps:cNvCnPr/>
                        <wps:spPr bwMode="auto">
                          <a:xfrm flipV="1">
                            <a:off x="7488" y="10296"/>
                            <a:ext cx="0" cy="3024"/>
                          </a:xfrm>
                          <a:prstGeom prst="line">
                            <a:avLst/>
                          </a:prstGeom>
                          <a:noFill/>
                          <a:ln w="15875">
                            <a:solidFill>
                              <a:srgbClr val="00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451" o:spid="_x0000_s1884" style="position:absolute;margin-left:232.8pt;margin-top:11.3pt;width:273.95pt;height:254.05pt;z-index:-251008000;mso-position-horizontal-relative:text;mso-position-vertical-relative:text" coordorigin="3456,8520" coordsize="5808,5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">
                <v:line id="Line 784" o:spid="_x0000_s1885" style="position:absolute;visibility:visible;mso-wrap-style:square" from="5112,10326" to="5112,11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7NoMIAAADdAAAADwAAAGRycy9kb3ducmV2LnhtbERP3WrCMBS+H/gO4QjezVTdinRGEVEQ&#10;BjKrD3DWnLVlyUlpoq1vbwTBu/Px/Z7FqrdGXKn1tWMFk3ECgrhwuuZSwfm0e5+D8AFZo3FMCm7k&#10;YbUcvC0w067jI13zUIoYwj5DBVUITSalLyqy6MeuIY7cn2sthgjbUuoWuxhujZwmSSot1hwbKmxo&#10;U1Hxn1+sgu4n3/WHb6ft2W3S2qST39nWKDUa9usvEIH68BI/3Xsd5398TuHxTTxB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W7NoMIAAADdAAAADwAAAAAAAAAAAAAA&#10;AAChAgAAZHJzL2Rvd25yZXYueG1sUEsFBgAAAAAEAAQA+QAAAJADAAAAAA==&#10;" strokeweight="1.25pt"/>
                <v:line id="Line 785" o:spid="_x0000_s1886" style="position:absolute;flip:x;visibility:visible;mso-wrap-style:square" from="4392,11910" to="5112,11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eRR8QAAADdAAAADwAAAGRycy9kb3ducmV2LnhtbERPS0vDQBC+C/6HZQRvZtP6amO3pQqC&#10;YHuwBtLjmJ0modnZkB2b9N+7guBtPr7nLFaja9WJ+tB4NjBJUlDEpbcNVwbyz9ebGaggyBZbz2Tg&#10;TAFWy8uLBWbWD/xBp51UKoZwyNBALdJlWoeyJoch8R1x5A6+dygR9pW2PQ4x3LV6mqYP2mHDsaHG&#10;jl5qKo+7b2cg2DN/FbNNMTzn+6M0j1sZ3+fGXF+N6ydQQqP8i//cbzbOv7u/hd9v4gl6+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B5FHxAAAAN0AAAAPAAAAAAAAAAAA&#10;AAAAAKECAABkcnMvZG93bnJldi54bWxQSwUGAAAAAAQABAD5AAAAkgMAAAAA&#10;" strokeweight="1.25pt"/>
                <v:line id="Line 786" o:spid="_x0000_s1887" style="position:absolute;flip:y;visibility:visible;mso-wrap-style:square" from="5544,11622" to="5544,11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4JM8QAAADdAAAADwAAAGRycy9kb3ducmV2LnhtbERPTWvCQBC9F/wPywje6kaxVaOr2EKh&#10;0PZQFfQ4ZsckmJ0N2dHEf98tFHqbx/uc5bpzlbpRE0rPBkbDBBRx5m3JuYH97u1xBioIssXKMxm4&#10;U4D1qvewxNT6lr/ptpVcxRAOKRooROpU65AV5DAMfU0cubNvHEqETa5tg20Md5UeJ8mzdlhybCiw&#10;pteCssv26gwEe+fTYfZ5aF/2x4uU0y/pPubGDPrdZgFKqJN/8Z/73cb5k6cJ/H4TT9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7gkzxAAAAN0AAAAPAAAAAAAAAAAA&#10;AAAAAKECAABkcnMvZG93bnJldi54bWxQSwUGAAAAAAQABAD5AAAAkgMAAAAA&#10;" strokeweight="1.25pt"/>
                <v:line id="Line 787" o:spid="_x0000_s1888" style="position:absolute;flip:y;visibility:visible;mso-wrap-style:square" from="5544,10974" to="5544,11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KsqMQAAADdAAAADwAAAGRycy9kb3ducmV2LnhtbERPTWvCQBC9F/wPywi91Y1Sq0ZXUaFQ&#10;aHuoCnocs2MSzM6G7NTEf98tFHqbx/ucxapzlbpRE0rPBoaDBBRx5m3JuYHD/vVpCioIssXKMxm4&#10;U4DVsvewwNT6lr/otpNcxRAOKRooROpU65AV5DAMfE0cuYtvHEqETa5tg20Md5UeJcmLdlhybCiw&#10;pm1B2XX37QwEe+fzcfpxbDeH01XKyad07zNjHvvdeg5KqJN/8Z/7zcb5z+Mx/H4TT9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oqyoxAAAAN0AAAAPAAAAAAAAAAAA&#10;AAAAAKECAABkcnMvZG93bnJldi54bWxQSwUGAAAAAAQABAD5AAAAkgMAAAAA&#10;" strokeweight="1.25pt"/>
                <v:line id="Line 788" o:spid="_x0000_s1889" style="position:absolute;flip:y;visibility:visible;mso-wrap-style:square" from="5544,10326" to="5544,10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tVU8MAAADdAAAADwAAAGRycy9kb3ducmV2LnhtbERPTWvCQBC9F/wPywje6sYiVaOr2EKh&#10;UHuoCnocs2MSzM6G7Gjiv+8Khd7m8T5nsepcpW7UhNKzgdEwAUWceVtybmC/+3ieggqCbLHyTAbu&#10;FGC17D0tMLW+5R+6bSVXMYRDigYKkTrVOmQFOQxDXxNH7uwbhxJhk2vbYBvDXaVfkuRVOyw5NhRY&#10;03tB2WV7dQaCvfPpMN0c2rf98SLl5Fu6r5kxg363noMS6uRf/Of+tHH+eDKGxzfxBL3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bVVPDAAAA3QAAAA8AAAAAAAAAAAAA&#10;AAAAoQIAAGRycy9kb3ducmV2LnhtbFBLBQYAAAAABAAEAPkAAACRAwAAAAA=&#10;" strokeweight="1.25pt"/>
                <v:line id="Line 789" o:spid="_x0000_s1890" style="position:absolute;visibility:visible;mso-wrap-style:square" from="5544,10470" to="6264,10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0jMcIAAADdAAAADwAAAGRycy9kb3ducmV2LnhtbERP3WrCMBS+H/gO4QjezVTFotUoIhMG&#10;A5nVBzg2x7aYnJQms93bL4Kwu/Px/Z71trdGPKj1tWMFk3ECgrhwuuZSweV8eF+A8AFZo3FMCn7J&#10;w3YzeFtjpl3HJ3rkoRQxhH2GCqoQmkxKX1Rk0Y9dQxy5m2sthgjbUuoWuxhujZwmSSot1hwbKmxo&#10;X1Fxz3+sgu47P/THL6ftxe3T2qST6+zDKDUa9rsViEB9+Be/3J86zp9Pl/D8Jp4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S0jMcIAAADdAAAADwAAAAAAAAAAAAAA&#10;AAChAgAAZHJzL2Rvd25yZXYueG1sUEsFBgAAAAAEAAQA+QAAAJADAAAAAA==&#10;" strokeweight="1.25pt"/>
                <v:line id="Line 790" o:spid="_x0000_s1891" style="position:absolute;flip:y;visibility:visible;mso-wrap-style:square" from="6264,9792" to="6264,10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vlDccAAADdAAAADwAAAGRycy9kb3ducmV2LnhtbESPQUvDQBCF74L/YRmht3ajxVpjt8UW&#10;BMF6sBbqccyOSWh2NmTHJv33zqHgbYb35r1vFqshNOZEXaojO7idZGCIi+hrLh3sP1/GczBJkD02&#10;kcnBmRKsltdXC8x97PmDTjspjYZwytFBJdLm1qaiooBpElti1X5iF1B07UrrO+w1PDT2LstmNmDN&#10;2lBhS5uKiuPuNzhI/szfh/n20K/3X0epH95leHt0bnQzPD+BERrk33y5fvWKfz9Vfv1GR7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6+UNxwAAAN0AAAAPAAAAAAAA&#10;AAAAAAAAAKECAABkcnMvZG93bnJldi54bWxQSwUGAAAAAAQABAD5AAAAlQMAAAAA&#10;" strokeweight="1.25pt"/>
                <v:line id="Line 791" o:spid="_x0000_s1892" style="position:absolute;visibility:visible;mso-wrap-style:square" from="5544,11118" to="6264,11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VnScUAAADdAAAADwAAAGRycy9kb3ducmV2LnhtbERPS2vCQBC+F/wPyxR6Ed3E+mrqKlIo&#10;lF7ExIu3ITsmodnZmN2a7b/vFoTe5uN7zmYXTCtu1LvGsoJ0moAgLq1uuFJwKt4naxDOI2tsLZOC&#10;H3Kw244eNphpO/CRbrmvRAxhl6GC2vsuk9KVNRl0U9sRR+5ie4M+wr6SuschhptWzpJkKQ02HBtq&#10;7OitpvIr/zYK8rWejV+KwyWk87DKr5/7+Xk5KPX0GPavIDwF/y++uz90nL94TuHvm3iC3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VnScUAAADdAAAADwAAAAAAAAAA&#10;AAAAAAChAgAAZHJzL2Rvd25yZXYueG1sUEsFBgAAAAAEAAQA+QAAAJMDAAAAAA==&#10;" strokeweight="1.25pt">
                  <v:stroke startarrow="open"/>
                </v:line>
                <v:line id="Line 792" o:spid="_x0000_s1893" style="position:absolute;visibility:visible;mso-wrap-style:square" from="6264,11088" to="6264,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AnncEAAADdAAAADwAAAGRycy9kb3ducmV2LnhtbERP24rCMBB9X/Afwgi+ramKRapRRBQE&#10;YdmtfsDYjG0xmZQm2vr3G2Fh3+ZwrrPa9NaIJ7W+dqxgMk5AEBdO11wquJwPnwsQPiBrNI5JwYs8&#10;bNaDjxVm2nX8Q888lCKGsM9QQRVCk0npi4os+rFriCN3c63FEGFbSt1iF8OtkdMkSaXFmmNDhQ3t&#10;Kiru+cMq6L7zQ/91ctpe3C6tTTq5zvZGqdGw3y5BBOrDv/jPfdRx/nw2hfc38QS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UCedwQAAAN0AAAAPAAAAAAAAAAAAAAAA&#10;AKECAABkcnMvZG93bnJldi54bWxQSwUGAAAAAAQABAD5AAAAjwMAAAAA&#10;" strokeweight="1.25pt"/>
                <v:line id="Line 793" o:spid="_x0000_s1894" style="position:absolute;visibility:visible;mso-wrap-style:square" from="5544,11766" to="6264,11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yCBsIAAADdAAAADwAAAGRycy9kb3ducmV2LnhtbERP3WrCMBS+H+wdwhnsbk21WEY1ypAJ&#10;A0Fc5wMcm2NbTE5KE219eyMIuzsf3+9ZrEZrxJV63zpWMElSEMSV0y3XCg5/m49PED4gazSOScGN&#10;PKyWry8LLLQb+JeuZahFDGFfoIImhK6Q0lcNWfSJ64gjd3K9xRBhX0vd4xDDrZHTNM2lxZZjQ4Md&#10;rRuqzuXFKhj25WbcbZ22B7fOW5NPjtm3Uer9bfyagwg0hn/x0/2j4/xZlsHjm3iCX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RyCBsIAAADdAAAADwAAAAAAAAAAAAAA&#10;AAChAgAAZHJzL2Rvd25yZXYueG1sUEsFBgAAAAAEAAQA+QAAAJADAAAAAA==&#10;" strokeweight="1.25pt"/>
                <v:oval id="Oval 794" o:spid="_x0000_s1895" style="position:absolute;left:6224;top:11729;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u9bsQA&#10;AADdAAAADwAAAGRycy9kb3ducmV2LnhtbERP22rCQBB9L/gPywi+1Y1aRVJXKRWhFCptLNTHaXZM&#10;gtnZkN3c/t4VCn2bw7nOZtebUrRUu8Kygtk0AkGcWl1wpuD7dHhcg3AeWWNpmRQM5GC3HT1sMNa2&#10;4y9qE5+JEMIuRgW591UspUtzMuimtiIO3MXWBn2AdSZ1jV0IN6WcR9FKGiw4NORY0WtO6TVpjIL3&#10;z6G07nz+mP/M1sd98nuUS9soNRn3L88gPPX+X/znftNh/nLxBPdvwgl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7vW7EAAAA3QAAAA8AAAAAAAAAAAAAAAAAmAIAAGRycy9k&#10;b3ducmV2LnhtbFBLBQYAAAAABAAEAPUAAACJAwAAAAA=&#10;" fillcolor="black" strokeweight="1.25pt"/>
                <v:shape id="Text Box 795" o:spid="_x0000_s1896" type="#_x0000_t202" style="position:absolute;left:4680;top:11232;width:1065;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7AcsYA&#10;AADdAAAADwAAAGRycy9kb3ducmV2LnhtbERPTWvCQBC9C/6HZQQvUjettUh0lVIRKlVKbWk9Dtkx&#10;CWZnQ3ZNor++Kwje5vE+Z7ZoTSFqqlxuWcHjMAJBnFidc6rg53v1MAHhPLLGwjIpOJODxbzbmWGs&#10;bcNfVO98KkIIuxgVZN6XsZQuycigG9qSOHAHWxn0AVap1BU2IdwU8imKXqTBnENDhiW9ZZQcdyej&#10;oN5Gz7+b5O98GqyW+/Xkc+k+motS/V77OgXhqfV38c39rsP88WgM12/CCX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7AcsYAAADdAAAADwAAAAAAAAAAAAAAAACYAgAAZHJz&#10;L2Rvd25yZXYueG1sUEsFBgAAAAAEAAQA9QAAAIsDAAAAAA==&#10;" filled="f" stroked="f" strokeweight="1.25pt">
                  <v:textbox>
                    <w:txbxContent>
                      <w:p w:rsidR="00D65E52" w:rsidRDefault="00D65E52" w:rsidP="00F52815">
                        <w:r>
                          <w:t>G</w:t>
                        </w:r>
                      </w:p>
                    </w:txbxContent>
                  </v:textbox>
                </v:shape>
                <v:shape id="Text Box 796" o:spid="_x0000_s1897" type="#_x0000_t202" style="position:absolute;left:5616;top:11664;width:1065;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aGSsoA&#10;AADdAAAADwAAAGRycy9kb3ducmV2LnhtbESPT0vDQBDF74LfYRmhF2k3LVZK7LaIpVDRIv1D63HI&#10;jkkwOxuy2yT10zsHwdsM7817v5kve1eplppQejYwHiWgiDNvS84NHA/r4QxUiMgWK89k4EoBlovb&#10;mzmm1ne8o3YfcyUhHFI0UMRYp1qHrCCHYeRrYtG+fOMwytrk2jbYSbir9CRJHrXDkqWhwJpeCsq+&#10;9xdnoN0mD6f37Hy93K9Xn6+zj1V4636MGdz1z0+gIvXx3/x3vbGCP50Kv3wjI+jF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KWhkrKAAAA3QAAAA8AAAAAAAAAAAAAAAAAmAIA&#10;AGRycy9kb3ducmV2LnhtbFBLBQYAAAAABAAEAPUAAACPAwAAAAA=&#10;" filled="f" stroked="f" strokeweight="1.25pt">
                  <v:textbox>
                    <w:txbxContent>
                      <w:p w:rsidR="00D65E52" w:rsidRDefault="00D65E52" w:rsidP="00F52815">
                        <w:r>
                          <w:t>S</w:t>
                        </w:r>
                      </w:p>
                    </w:txbxContent>
                  </v:textbox>
                </v:shape>
                <v:shape id="Text Box 797" o:spid="_x0000_s1898" type="#_x0000_t202" style="position:absolute;left:5616;top:10008;width:1065;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oj0cYA&#10;AADdAAAADwAAAGRycy9kb3ducmV2LnhtbERPTWvCQBC9C/0PyxS8iG6UWiR1laIISpVSFdvjkJ0m&#10;odnZkF2T6K93BaG3ebzPmc5bU4iaKpdbVjAcRCCIE6tzThUcD6v+BITzyBoLy6TgQg7ms6fOFGNt&#10;G/6ieu9TEULYxagg876MpXRJRgbdwJbEgfu1lUEfYJVKXWETwk0hR1H0Kg3mHBoyLGmRUfK3PxsF&#10;9S56OW2T78u5t1r+bCafS/fRXJXqPrfvbyA8tf5f/HCvdZg/Hg/h/k04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oj0cYAAADdAAAADwAAAAAAAAAAAAAAAACYAgAAZHJz&#10;L2Rvd25yZXYueG1sUEsFBgAAAAAEAAQA9QAAAIsDAAAAAA==&#10;" filled="f" stroked="f" strokeweight="1.25pt">
                  <v:textbox>
                    <w:txbxContent>
                      <w:p w:rsidR="00D65E52" w:rsidRDefault="00D65E52" w:rsidP="00F52815">
                        <w:r>
                          <w:t>D</w:t>
                        </w:r>
                      </w:p>
                    </w:txbxContent>
                  </v:textbox>
                </v:shape>
                <v:line id="Line 798" o:spid="_x0000_s1899" style="position:absolute;visibility:visible;mso-wrap-style:square" from="3456,8784" to="8136,8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CPcEAAADdAAAADwAAAGRycy9kb3ducmV2LnhtbERP24rCMBB9F/yHMMK+aaqLRapRRBQW&#10;hGWtfsDYjG0xmZQm2u7fm4UF3+ZwrrPa9NaIJ7W+dqxgOklAEBdO11wquJwP4wUIH5A1Gsek4Jc8&#10;bNbDwQoz7To+0TMPpYgh7DNUUIXQZFL6oiKLfuIa4sjdXGsxRNiWUrfYxXBr5CxJUmmx5thQYUO7&#10;iop7/rAKup/80H8fnbYXt0trk06vn3uj1Meo3y5BBOrDW/zv/tJx/nw+g79v4gl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j8I9wQAAAN0AAAAPAAAAAAAAAAAAAAAA&#10;AKECAABkcnMvZG93bnJldi54bWxQSwUGAAAAAAQABAD5AAAAjwMAAAAA&#10;" strokeweight="1.25pt"/>
                <v:line id="Line 799" o:spid="_x0000_s1900" style="position:absolute;visibility:visible;mso-wrap-style:square" from="6264,10296" to="8136,10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r/0sIAAADdAAAADwAAAGRycy9kb3ducmV2LnhtbERP24rCMBB9X/Afwgi+ram3Il2jiCgI&#10;C7JWP2C2mW3LJpPSRFv/fiMI+zaHc53VprdG3Kn1tWMFk3ECgrhwuuZSwfVyeF+C8AFZo3FMCh7k&#10;YbMevK0w067jM93zUIoYwj5DBVUITSalLyqy6MeuIY7cj2sthgjbUuoWuxhujZwmSSot1hwbKmxo&#10;V1Hxm9+sgu4rP/SnT6ft1e3S2qST79neKDUa9tsPEIH68C9+uY86zl8s5vD8Jp4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yr/0sIAAADdAAAADwAAAAAAAAAAAAAA&#10;AAChAgAAZHJzL2Rvd25yZXYueG1sUEsFBgAAAAAEAAQA+QAAAJADAAAAAA==&#10;" strokeweight="1.25pt"/>
                <v:line id="Line 800" o:spid="_x0000_s1901" style="position:absolute;visibility:visible;mso-wrap-style:square" from="3528,13320" to="8208,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EPsEAAADdAAAADwAAAGRycy9kb3ducmV2LnhtbERP24rCMBB9F/yHMIJvmrpiWapRRBQE&#10;QXa7fsDYjG0xmZQma+vfG2Fh3+ZwrrPa9NaIB7W+dqxgNk1AEBdO11wquPwcJp8gfEDWaByTgid5&#10;2KyHgxVm2nX8TY88lCKGsM9QQRVCk0npi4os+qlriCN3c63FEGFbSt1iF8OtkR9JkkqLNceGChva&#10;VVTc81+roPvKD/355LS9uF1am3R2ne+NUuNRv12CCNSHf/Gf+6jj/MUihfc38QS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tMQ+wQAAAN0AAAAPAAAAAAAAAAAAAAAA&#10;AKECAABkcnMvZG93bnJldi54bWxQSwUGAAAAAAQABAD5AAAAjwMAAAAA&#10;" strokeweight="1.25pt"/>
                <v:oval id="Oval 801" o:spid="_x0000_s1902" style="position:absolute;left:6229;top:8739;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GucQA&#10;AADdAAAADwAAAGRycy9kb3ducmV2LnhtbERPTWvCQBC9C/0PyxR6000CqRJdpVSEIhjatFCPY3aa&#10;hGZnQ3bV5N93C4K3ebzPWW0G04oL9a6xrCCeRSCIS6sbrhR8fe6mCxDOI2tsLZOCkRxs1g+TFWba&#10;XvmDLoWvRAhhl6GC2vsuk9KVNRl0M9sRB+7H9gZ9gH0ldY/XEG5amUTRszTYcGiosaPXmsrf4mwU&#10;7N/H1rrj8ZB8x4t8W5xymdqzUk+Pw8sShKfB38U395sO89N0Dv/fhBP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2xrnEAAAA3QAAAA8AAAAAAAAAAAAAAAAAmAIAAGRycy9k&#10;b3ducmV2LnhtbFBLBQYAAAAABAAEAPUAAACJAwAAAAA=&#10;" fillcolor="black" strokeweight="1.25pt"/>
                <v:oval id="Oval 802" o:spid="_x0000_s1903" style="position:absolute;left:6224;top:1026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lSy8YA&#10;AADdAAAADwAAAGRycy9kb3ducmV2LnhtbESPQWvCQBCF70L/wzKF3nSjkCKpqxRFEKGisVCP0+w0&#10;CWZnQ3bV+O87B8HbDO/Ne9/MFr1r1JW6UHs2MB4loIgLb2suDXwf18MpqBCRLTaeycCdAizmL4MZ&#10;Ztbf+EDXPJZKQjhkaKCKsc20DkVFDsPIt8Si/fnOYZS1K7Xt8CbhrtGTJHnXDmuWhgpbWlZUnPOL&#10;M7Dd3xsfTqevyc94ulvlvzud+osxb6/95weoSH18mh/XGyv4aSq48o2Mo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lSy8YAAADdAAAADwAAAAAAAAAAAAAAAACYAgAAZHJz&#10;L2Rvd25yZXYueG1sUEsFBgAAAAAEAAQA9QAAAIsDAAAAAA==&#10;" fillcolor="black" strokeweight="1.25pt"/>
                <v:oval id="Oval 803" o:spid="_x0000_s1904" style="position:absolute;left:6224;top:13288;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X3UMQA&#10;AADdAAAADwAAAGRycy9kb3ducmV2LnhtbERPTWvCQBC9C/0PyxR6000CKTa6SqkIRTDUtFCPY3aa&#10;hGZnQ3bV5N93C4K3ebzPWa4H04oL9a6xrCCeRSCIS6sbrhR8fW6ncxDOI2tsLZOCkRysVw+TJWba&#10;XvlAl8JXIoSwy1BB7X2XSenKmgy6me2IA/dje4M+wL6SusdrCDetTKLoWRpsODTU2NFbTeVvcTYK&#10;dh9ja93xuE++43m+KU65TO1ZqafH4XUBwtPg7+Kb+12H+Wn6Av/fhB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l91DEAAAA3QAAAA8AAAAAAAAAAAAAAAAAmAIAAGRycy9k&#10;b3ducmV2LnhtbFBLBQYAAAAABAAEAPUAAACJAwAAAAA=&#10;" fillcolor="black" strokeweight="1.25pt"/>
                <v:group id="Group 804" o:spid="_x0000_s1905" style="position:absolute;left:5953;top:9136;width:624;height:675" coordorigin="9605,9599" coordsize="961,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vP0YMcAAADd&#10;AAAADwAAAAAAAAAAAAAAAACqAgAAZHJzL2Rvd25yZXYueG1sUEsFBgAAAAAEAAQA+gAAAJ4DAAAA&#10;AA==&#10;">
                  <v:shape id="Freeform 805" o:spid="_x0000_s1906" style="position:absolute;left:9610;top:9604;width:951;height:950;visibility:visible;mso-wrap-style:square;v-text-anchor:top" coordsize="1900,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rUXcMA&#10;AADdAAAADwAAAGRycy9kb3ducmV2LnhtbERPTWvCQBC9F/wPywi9NRujtja6CSIt9mrag96G3WkS&#10;zM6G7Krpv3cLhd7m8T5nU462E1cafOtYwSxJQRBrZ1quFXx9vj+tQPiAbLBzTAp+yENZTB42mBt3&#10;4wNdq1CLGMI+RwVNCH0updcNWfSJ64kj9+0GiyHCoZZmwFsMt53M0vRZWmw5NjTY064hfa4uVoHO&#10;0tPyONcjvdnFvpXLbXXa10o9TsftGkSgMfyL/9wfJs5/yV7h95t4gi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6rUXcMAAADdAAAADwAAAAAAAAAAAAAAAACYAgAAZHJzL2Rv&#10;d25yZXYueG1sUEsFBgAAAAAEAAQA9QAAAIgDAAAAAA==&#10;" path="m951,26r32,l1015,30r32,2l1080,36r30,6l1144,46r32,8l1174,54r30,8l1238,72r29,10l1297,93r30,14l1355,119r28,16l1413,151r28,16l1468,185r26,18l1520,223r26,20l1568,263r24,23l1616,308r22,24l1657,356r20,24l1697,408r20,26l1733,462r16,27l1767,517r14,28l1795,575r12,28l1819,633r10,31l1839,696r8,30l1847,726r8,32l1860,790r4,30l1868,854r4,31l1874,917r,32l1874,983r-2,32l1868,1047r-4,33l1860,1110r-5,32l1847,1174r,l1839,1204r-10,32l1819,1267r-12,28l1795,1325r-14,30l1767,1383r-18,28l1733,1438r-16,28l1697,1492r-20,26l1657,1544r-19,24l1616,1592r-24,22l1568,1637r-22,20l1520,1677r-26,20l1468,1715r-27,16l1413,1749r-30,16l1355,1779r-28,14l1297,1807r-30,11l1238,1828r-34,8l1174,1844r2,l1144,1852r-34,6l1080,1864r-33,4l1015,1870r-32,2l951,1872r-32,l887,1870r-32,-2l822,1864r-32,-6l758,1852r-32,-8l728,1844r-32,-8l664,1828r-29,-10l605,1807r-30,-14l545,1779r-28,-14l489,1749r-28,-18l434,1715r-26,-18l382,1677r-26,-20l334,1637r-24,-23l286,1592r-22,-24l245,1544r-20,-26l203,1492r-18,-26l167,1438r-16,-27l135,1383r-14,-28l107,1325,93,1295,81,1267r-8,-31l63,1204r-8,-30l55,1174r-8,-32l42,1110r-4,-30l34,1047r-4,-32l28,983r,-34l28,917r2,-32l34,854r4,-34l42,790r5,-32l55,726r,l63,696,73,664r8,-31l93,603r14,-28l121,545r14,-28l151,489r16,-27l185,434r18,-26l225,380r20,-24l264,332r22,-24l310,286r24,-23l356,243r26,-20l408,203r26,-18l461,167r28,-16l517,135r28,-16l575,107,605,93,635,82,664,72,696,62r32,-8l726,54r32,-8l790,42r32,-6l855,32r32,-2l919,26r32,l951,,919,,883,2,851,6r-33,4l786,14r-32,6l720,28r,l688,36,656,46,627,58,595,70,565,84,535,95r-30,16l475,127r-28,16l420,163r-28,18l366,201r-26,20l314,245r-24,22l268,290r-23,24l223,338r-20,26l183,392r-20,28l145,448r-18,27l111,503,97,535,83,563,69,593,57,625,45,657r-7,31l30,718r,2l20,752r-4,32l10,818,6,852,4,883,,917r,32l,983r4,34l6,1048r4,34l16,1116r4,32l30,1180r,2l38,1212r7,31l57,1275r12,32l83,1335r14,30l111,1397r16,28l145,1452r18,28l183,1508r20,28l223,1560r22,26l268,1610r22,23l314,1655r26,22l366,1697r26,22l420,1737r27,18l475,1773r30,16l535,1805r30,11l595,1830r32,12l656,1854r32,10l720,1872r,l754,1880r32,4l818,1890r33,4l883,1898r36,2l951,1900r32,l1017,1898r34,-4l1082,1890r34,-6l1148,1880r32,-8l1182,1872r32,-8l1246,1854r29,-12l1307,1830r30,-14l1367,1805r30,-16l1425,1773r28,-18l1482,1737r28,-18l1536,1697r26,-20l1588,1655r24,-22l1634,1610r21,-24l1679,1560r20,-24l1719,1508r18,-28l1755,1452r20,-27l1791,1397r14,-32l1819,1335r12,-28l1843,1275r13,-32l1864,1212r8,-30l1872,1180r8,-32l1886,1116r6,-34l1896,1048r2,-31l1900,983r,-34l1900,917r-2,-34l1896,852r-4,-34l1886,784r-6,-32l1872,720r,-2l1864,688r-8,-31l1843,625r-12,-32l1819,563r-14,-28l1791,503r-16,-28l1755,448r-18,-28l1719,392r-20,-28l1679,338r-24,-24l1634,290r-22,-23l1588,245r-26,-24l1536,201r-26,-20l1482,163r-29,-20l1425,127r-28,-16l1367,95,1337,84,1307,70,1275,58,1246,46,1214,36r-32,-8l1180,28r-32,-8l1116,14r-34,-4l1051,6,1017,2,983,,951,r,26xe" fillcolor="black" stroked="f">
                    <v:path arrowok="t" o:connecttype="custom" o:connectlocs="556,21;634,41;721,84;797,143;859,217;904,302;928,379;938,475;928,571;904,648;859,733;797,807;721,866;634,909;556,929;460,936;363,922;288,897;204,849;132,784;76,706;37,618;19,540;15,443;28,363;61,273;113,190;178,122;259,68;348,31;428,16;442,1;360,14;268,48;183,101;112,169;56,252;19,344;3,426;3,524;19,606;56,699;112,780;183,849;268,903;360,936;442,949;542,945;624,927;713,887;795,828;860,754;910,668;937,590;951,492;944,392;922,313;878,224;818,145;742,82;654,35;575,10;476,0" o:connectangles="0,0,0,0,0,0,0,0,0,0,0,0,0,0,0,0,0,0,0,0,0,0,0,0,0,0,0,0,0,0,0,0,0,0,0,0,0,0,0,0,0,0,0,0,0,0,0,0,0,0,0,0,0,0,0,0,0,0,0,0,0,0,0"/>
                  </v:shape>
                  <v:shape id="Freeform 806" o:spid="_x0000_s1907" style="position:absolute;left:9605;top:9599;width:961;height:960;visibility:visible;mso-wrap-style:square;v-text-anchor:top" coordsize="1920,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ABJ8gA&#10;AADdAAAADwAAAGRycy9kb3ducmV2LnhtbESPQU/DMAyF70j7D5EncUEsBSS2dcsmugnECbGNH2A1&#10;pilrnKoJXcuvxwckbrbe83uf19vBN6qnLtaBDdzNMlDEZbA1VwY+Ts+3C1AxIVtsApOBkSJsN5Or&#10;NeY2XPhA/TFVSkI45mjApdTmWsfSkcc4Cy2xaJ+h85hk7SptO7xIuG/0fZY9ao81S4PDlnaOyvPx&#10;2xv4WRaLYnxz++yluOnH8+70/qX3xlxPh6cVqERD+jf/Xb9awZ8/CL98IyPo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IAEnyAAAAN0AAAAPAAAAAAAAAAAAAAAAAJgCAABk&#10;cnMvZG93bnJldi54bWxQSwUGAAAAAAQABAD1AAAAjQMAAAAA&#10;" path="m951,46r42,l1025,50r30,2l1088,56r30,6l1152,66r32,8l1186,54r-2,l1182,74r30,8l1246,92r-2,l1273,101r30,12l1333,127r28,12l1389,153r30,16l1445,185r27,18l1498,221r26,20l1550,261r22,20l1570,281r24,23l1618,326r22,22l1660,372r19,24l1699,424r20,26l1735,476r16,29l1769,531r14,28l1781,559r14,30l1807,617r12,30l1829,676r10,32l1847,738r8,32l1861,802r4,30l1868,865r4,30l1874,927r,32l1874,993r-2,32l1868,1055r-3,33l1861,1118r-6,32l1847,1182r-8,30l1829,1244r-10,29l1807,1301r-12,30l1781,1361r2,l1769,1389r-18,26l1735,1444r-16,26l1699,1496r-20,26l1660,1548r-20,24l1618,1594r-24,22l1570,1639r2,l1550,1659r-26,20l1498,1699r-26,18l1445,1733r-28,18l1389,1767r-28,14l1333,1795r,-2l1303,1807r-30,12l1246,1828r-34,8l1182,1844r2,20l1186,1864r-2,-20l1152,1852r-34,6l1088,1864r-33,4l1025,1870r-32,2l961,1872r-32,l897,1870r-30,-2l834,1864r-32,-6l770,1852r-32,-8l736,1864r2,l740,1844r-32,-8l676,1828r-27,-9l619,1807r-30,-14l559,1779r,2l531,1767r-26,-16l477,1733r-27,-16l424,1699r-26,-20l372,1659r-22,-20l352,1639r-26,-23l304,1594r-22,-22l262,1548r-19,-26l221,1496r-18,-26l185,1442r-16,-25l153,1389r-14,-28l141,1361r-14,-30l113,1301r-12,-28l93,1244,83,1212r-8,-30l67,1150r-6,-32l57,1088r-3,-33l50,1025,48,993r,-34l48,927r2,-32l54,865r3,-33l61,802r6,-32l75,738r8,-30l93,676r8,-29l113,617r12,-28l127,589r14,-30l139,559r14,-28l169,503r16,-25l203,450r18,-26l243,396r19,-24l282,348r22,-22l326,304r26,-23l350,281r22,-20l398,241r26,-20l450,203r27,-18l503,169r28,-16l559,139r30,-12l619,113r30,-12l676,92,708,82r32,-8l738,54r-2,l738,74r32,-8l802,62r32,-6l867,52r30,-2l929,46r42,l971,,929,,893,2,859,6r-33,4l794,14r-32,6l728,28r-32,8l662,46,633,58,601,70,571,84,541,96r-30,17l481,129r-29,16l424,165r-28,18l370,203r-26,20l318,247r-26,22l270,292r-23,24l225,342r-20,26l185,396r-20,28l147,452r-18,28l113,509,97,541,85,569r-2,l69,599,57,631,46,663r-8,33l30,726r,2l20,760r-4,32l10,826,6,860,4,891,,927r,32l,993r4,36l6,1060r4,34l16,1128r4,32l30,1192r,2l38,1224r8,31l57,1289r12,32l85,1349r-2,l97,1379r16,32l129,1441r18,27l165,1496r20,28l205,1552r20,24l247,1602r23,24l292,1651r26,22l344,1695r26,20l396,1737r28,18l452,1773r27,18l511,1807r30,18l571,1836r30,14l633,1862r29,12l696,1884r32,8l762,1900r32,4l826,1910r33,4l893,1918r36,2l961,1920r32,l1029,1918r33,-4l1094,1910r34,-6l1160,1900r32,-8l1194,1892r32,-8l1260,1874r29,-12l1321,1850r30,-14l1381,1825r30,-18l1441,1791r27,-18l1498,1755r28,-18l1552,1715r26,-20l1604,1673r26,-22l1652,1626r21,-24l1697,1576r20,-24l1737,1524r18,-28l1773,1468r20,-27l1809,1411r16,-32l1839,1349r12,-28l1863,1289r13,-32l1884,1224r8,-30l1892,1192r8,-32l1906,1128r6,-34l1916,1060r2,-33l1920,993r,-34l1920,927r-2,-34l1916,860r-4,-34l1906,792r-6,-32l1892,728r,-2l1884,696r-8,-33l1863,631r-12,-32l1839,569r-14,-28l1809,509r-16,-29l1773,452r-18,-28l1737,396r-20,-28l1697,342r-24,-26l1652,294r-22,-25l1604,247r-26,-24l1552,203r-26,-20l1498,165r-30,-20l1439,129r-28,-16l1381,96,1351,84,1321,70,1289,58,1260,46,1226,36r-32,-8l1192,28r-32,-8l1128,14r-34,-4l1062,6,1029,2,993,,951,r,46l971,26r,-6l993,20r32,2l1059,26r31,4l1124,34r32,6l1188,48r2,l1222,56r30,10l1281,78r32,12l1343,103r30,12l1403,129r28,16l1457,161r29,20l1514,199r26,20l1566,239r26,24l1614,285r22,21l1658,330r23,24l1701,380r20,28l1739,436r18,28l1777,491r16,26l1805,549r14,28l1831,607r12,32l1857,671r8,29l1872,730r,2l1880,764r6,32l1892,830r4,34l1898,893r2,34l1900,959r,34l1898,1027r-2,30l1892,1090r-6,34l1880,1156r-8,32l1872,1190r-7,30l1857,1249r-14,32l1831,1313r-12,28l1805,1371r-12,32l1777,1429r-20,27l1739,1484r-18,28l1701,1540r-20,24l1658,1590r-22,24l1614,1635r-22,22l1566,1679r-26,20l1514,1721r-28,18l1457,1757r-28,18l1403,1791r-30,14l1343,1817r-30,13l1281,1842r-29,12l1222,1864r-32,8l1188,1872r-32,8l1124,1884r-34,6l1059,1894r-34,4l993,1900r-32,l929,1900r-36,-2l863,1894r-33,-4l798,1884r-32,-4l732,1872r-32,-8l670,1854r-29,-12l609,1830r-30,-13l549,1805r-30,-14l491,1775r-28,-18l436,1739r-28,-18l382,1699r-26,-20l330,1657r-22,-22l286,1612r-24,-22l241,1564r-20,-24l201,1512r-20,-28l163,1456r-18,-27l129,1403r-12,-32l103,1341r-2,l89,1313,77,1281,65,1249r-8,-29l50,1190r,-2l40,1156r-4,-32l30,1090r-4,-33l24,1025,20,993r,-34l20,927r4,-32l26,864r4,-34l36,796r4,-32l50,732r,-2l57,700r8,-31l77,639,89,607r14,-30l101,577r16,-28l129,517r16,-26l163,464r18,-28l201,408r20,-28l241,354r21,-24l286,306r22,-21l330,263r26,-24l382,219r26,-20l436,181r27,-20l489,145r30,-16l549,115r30,-12l609,90,641,78,670,66,700,56r32,-8l766,40r32,-6l830,30r33,-4l893,22r36,-2l951,20r,6l929,26r-32,4l863,32r-33,4l798,42r-32,4l734,54r2,20l738,74,736,54r-32,8l672,72,641,82,611,94r-30,13l551,119r-28,18l495,153r-30,16l438,187r-26,18l386,225r-26,20l338,265r-2,l312,288r-24,22l266,336r-19,24l227,384r-22,28l187,438r-18,28l153,495r-16,28l123,551r-2,l107,581r2,l93,609,81,639r-8,34l63,704r-8,30l48,766r-6,32l38,828r-4,34l30,895r-2,32l28,959r,34l30,1025r4,33l38,1092r4,30l48,1154r7,32l63,1216r10,32l81,1281r12,28l107,1339r14,30l123,1369r14,28l153,1425r16,29l187,1482r18,26l227,1534r20,26l266,1584r22,26l312,1632r24,23l338,1655r22,20l386,1695r26,20l438,1733r27,16l493,1767r30,16l551,1797r,2l581,1813r30,13l641,1838r31,10l704,1856r32,8l738,1844r-2,l734,1864r32,8l798,1878r32,6l863,1888r34,2l929,1892r32,l993,1892r32,-2l1059,1888r33,-4l1122,1878r34,-6l1188,1864r-2,-20l1184,1844r2,20l1216,1856r34,-8l1281,1838r30,-12l1341,1813r,-2l1369,1797r28,-14l1429,1767r28,-18l1484,1733r26,-18l1536,1695r26,-20l1584,1655r2,l1608,1632r26,-22l1656,1584r19,-24l1695,1534r20,-26l1735,1482r16,-30l1767,1427r18,-30l1799,1369r2,l1815,1339r12,-30l1839,1281r10,-33l1859,1216r7,-30l1874,1154r6,-32l1884,1092r4,-34l1892,1025r2,-32l1894,959r,-32l1892,895r-4,-33l1884,828r-4,-30l1874,766r-8,-32l1859,704r-10,-31l1839,639r-12,-30l1815,581r-14,-30l1799,551r-14,-28l1767,493r-16,-25l1735,438r-20,-26l1695,384r-20,-24l1656,336r-22,-26l1608,288r-22,-23l1584,265r-22,-20l1536,225r-26,-20l1484,187r-27,-18l1427,153r-30,-16l1369,119r-28,-12l1311,94,1281,82,1252,72r-2,l1216,62r-30,-8l1184,74r2,l1188,54r-32,-8l1122,42r-30,-6l1059,32r-34,-2l993,26r-22,l951,46xe" fillcolor="black" strokeweight="0">
                    <v:path arrowok="t" o:connecttype="custom" o:connectlocs="624,46;787,141;891,280;938,480;891,681;787,820;624,914;465,936;310,904;163,808;57,651;25,448;70,280;186,131;370,37;447,1;241,65;83,212;10,380;15,596;93,762;256,904;465,960;661,925;837,801;943,612;957,413;887,226;735,73;548,5;579,20;758,100;897,259;950,447;922,641;808,818;627,927;432,947;232,879;82,728;18,562;25,365;111,190;275,58;476,10;336,36;168,133;54,291;14,480;61,685;169,828;336,924;497,946;656,913;805,816;914,655;947,448;893,262;769,113;594,27" o:connectangles="0,0,0,0,0,0,0,0,0,0,0,0,0,0,0,0,0,0,0,0,0,0,0,0,0,0,0,0,0,0,0,0,0,0,0,0,0,0,0,0,0,0,0,0,0,0,0,0,0,0,0,0,0,0,0,0,0,0,0,0"/>
                  </v:shape>
                  <v:shape id="Freeform 807" o:spid="_x0000_s1908" style="position:absolute;left:9751;top:9744;width:669;height:669;visibility:visible;mso-wrap-style:square;v-text-anchor:top" coordsize="1340,1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3tJcMA&#10;AADdAAAADwAAAGRycy9kb3ducmV2LnhtbERPTUsDMRC9C/6HMEJvNrtWVNampbUo9bRae+hx2Ew3&#10;i5vJkozt+u+NIHibx/uc+XL0vTpRTF1gA+W0AEXcBNtxa2D/8Xz9ACoJssU+MBn4pgTLxeXFHCsb&#10;zvxOp520KodwqtCAExkqrVPjyGOahoE4c8cQPUqGsdU24jmH+17fFMWd9thxbnA40JOj5nP35Q3I&#10;y+16VjdvG7d9PXZSl/FQ99GYydW4egQlNMq/+M+9tXn+/ayE32/yCXr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3tJcMAAADdAAAADwAAAAAAAAAAAAAAAACYAgAAZHJzL2Rv&#10;d25yZXYueG1sUEsFBgAAAAAEAAQA9QAAAIgDAAAAAA==&#10;" path="m20,1338l1340,18,1320,,,1320r20,18xe" fillcolor="black" stroked="f">
                    <v:path arrowok="t" o:connecttype="custom" o:connectlocs="10,669;669,9;659,0;0,660;10,669" o:connectangles="0,0,0,0,0"/>
                  </v:shape>
                  <v:shape id="Freeform 808" o:spid="_x0000_s1909" style="position:absolute;left:9744;top:9737;width:683;height:683;visibility:visible;mso-wrap-style:square;v-text-anchor:top" coordsize="1368,1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wYsUA&#10;AADdAAAADwAAAGRycy9kb3ducmV2LnhtbERPS2vCQBC+F/wPyxR6KboxUpXoKtLU0oMejI/zkJ1m&#10;g9nZkN1q+u+7hUJv8/E9Z7nubSNu1PnasYLxKAFBXDpdc6XgdNwO5yB8QNbYOCYF3+RhvRo8LDHT&#10;7s4HuhWhEjGEfYYKTAhtJqUvDVn0I9cSR+7TdRZDhF0ldYf3GG4bmSbJVFqsOTYYbOnVUHktvqyC&#10;c/W+P7/lL+kOCxMuuT9eyudcqafHfrMAEagP/+I/94eO82eTFH6/iS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4vBixQAAAN0AAAAPAAAAAAAAAAAAAAAAAJgCAABkcnMv&#10;ZG93bnJldi54bWxQSwUGAAAAAAQABAD1AAAAigMAAAAA&#10;" path="m34,1364l1368,31,1334,,,1333r34,31l34,1337r-6,-4l1334,27r6,4l34,1337r,27xe" fillcolor="black" strokeweight="0">
                    <v:path arrowok="t" o:connecttype="custom" o:connectlocs="17,683;683,16;666,0;0,667;17,683;17,669;14,667;666,14;669,16;17,669;17,683" o:connectangles="0,0,0,0,0,0,0,0,0,0,0"/>
                  </v:shape>
                  <v:shape id="Freeform 809" o:spid="_x0000_s1910" style="position:absolute;left:9749;top:9743;width:674;height:672;visibility:visible;mso-wrap-style:square;v-text-anchor:top" coordsize="1350,1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7NqsUA&#10;AADdAAAADwAAAGRycy9kb3ducmV2LnhtbERP22oCMRB9F/yHMELfNGu3VF2N0hZKpSjiBXwdN+Nm&#10;6Way3aS6/fumIPg2h3Od2aK1lbhQ40vHCoaDBARx7nTJhYLD/r0/BuEDssbKMSn4JQ+Lebczw0y7&#10;K2/psguFiCHsM1RgQqgzKX1uyKIfuJo4cmfXWAwRNoXUDV5juK3kY5I8S4slxwaDNb0Zyr92P1bB&#10;5+n8kZgqLb5f7eRpMzmuV5vlWqmHXvsyBRGoDXfxzb3Ucf4oTeH/m3iC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Ds2qxQAAAN0AAAAPAAAAAAAAAAAAAAAAAJgCAABkcnMv&#10;ZG93bnJldi54bWxQSwUGAAAAAAQABAD1AAAAigMAAAAA&#10;" path="m,18l1332,1344r18,-20l18,,,18xe" fillcolor="black" stroked="f">
                    <v:path arrowok="t" o:connecttype="custom" o:connectlocs="0,9;665,672;674,662;9,0;0,9" o:connectangles="0,0,0,0,0"/>
                  </v:shape>
                  <v:shape id="Freeform 810" o:spid="_x0000_s1911" style="position:absolute;left:9742;top:9736;width:688;height:686;visibility:visible;mso-wrap-style:square;v-text-anchor:top" coordsize="1378,1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AJfcQA&#10;AADdAAAADwAAAGRycy9kb3ducmV2LnhtbERPTWvCQBC9C/0PyxR6kbqxgkqajRRJQAQPxvY+ZKfZ&#10;0OxszG5N+u+7QqG3ebzPyXaT7cSNBt86VrBcJCCIa6dbbhS8X8rnLQgfkDV2jknBD3nY5Q+zDFPt&#10;Rj7TrQqNiCHsU1RgQuhTKX1tyKJfuJ44cp9usBgiHBqpBxxjuO3kS5KspcWWY4PBnvaG6q/q2yqo&#10;j3p53V7n9lR8mGpfVOP5UDZKPT1Ob68gAk3hX/znPug4f7Naw/2beIL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wCX3EAAAA3QAAAA8AAAAAAAAAAAAAAAAAmAIAAGRycy9k&#10;b3ducmV2LnhtbFBLBQYAAAAABAAEAPUAAACJAwAAAAA=&#10;" path="m,31l1346,1370r32,-33l32,,,31r28,l32,27,1350,1337r-4,6l28,31,,31xe" fillcolor="black" strokeweight="0">
                    <v:path arrowok="t" o:connecttype="custom" o:connectlocs="0,16;672,686;688,669;16,0;0,16;14,16;16,14;674,669;672,672;14,16;0,16" o:connectangles="0,0,0,0,0,0,0,0,0,0,0"/>
                  </v:shape>
                </v:group>
                <v:line id="Line 811" o:spid="_x0000_s1912" style="position:absolute;flip:x y;visibility:visible;mso-wrap-style:square" from="6264,8784" to="6264,9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sZh8IAAADdAAAADwAAAGRycy9kb3ducmV2LnhtbERP3WrCMBS+F/YO4Qx2IzPdBuqqaSmi&#10;sHln9QEOzbEpa05Kk9ns7c1gsLvz8f2ebRltL240+s6xgpdFBoK4cbrjVsHlfHheg/ABWWPvmBT8&#10;kIeyeJhtMddu4hPd6tCKFMI+RwUmhCGX0jeGLPqFG4gTd3WjxZDg2Eo94pTCbS9fs2wpLXacGgwO&#10;tDPUfNXfVsHkd85U9f5zft6/VzGQ1/HYKPX0GKsNiEAx/Iv/3B86zV+9reD3m3SCLO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sZh8IAAADdAAAADwAAAAAAAAAAAAAA&#10;AAChAgAAZHJzL2Rvd25yZXYueG1sUEsFBgAAAAAEAAQA+QAAAJADAAAAAA==&#10;" strokeweight="1.25pt"/>
                <v:shape id="Text Box 812" o:spid="_x0000_s1913" type="#_x0000_t202" style="position:absolute;left:8199;top:8520;width:1065;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sBDcoA&#10;AADdAAAADwAAAGRycy9kb3ducmV2LnhtbESPQUvDQBCF74L/YRnBi7Qbq7QldlukpaDYIral9Thk&#10;xySYnQ3ZbZL6652D4G2G9+a9b2aL3lWqpSaUng3cDxNQxJm3JecGDvv1YAoqRGSLlWcycKEAi/n1&#10;1QxT6zv+oHYXcyUhHFI0UMRYp1qHrCCHYehrYtG+fOMwytrk2jbYSbir9ChJxtphydJQYE3LgrLv&#10;3dkZaLfJ43GTnS7nu/Xq83X6vgpv3Y8xtzf98xOoSH38N/9dv1jBnzwIrnwjI+j5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z7AQ3KAAAA3QAAAA8AAAAAAAAAAAAAAAAAmAIA&#10;AGRycy9kb3ducmV2LnhtbFBLBQYAAAAABAAEAPUAAACPAwAAAAA=&#10;" filled="f" stroked="f" strokeweight="1.25pt">
                  <v:textbox>
                    <w:txbxContent>
                      <w:p w:rsidR="00D65E52" w:rsidRDefault="00D65E52" w:rsidP="00F52815">
                        <w:pPr>
                          <w:rPr>
                            <w:vertAlign w:val="subscript"/>
                          </w:rPr>
                        </w:pPr>
                        <w:r>
                          <w:t>+V</w:t>
                        </w:r>
                        <w:r>
                          <w:rPr>
                            <w:vertAlign w:val="subscript"/>
                          </w:rPr>
                          <w:t>s</w:t>
                        </w:r>
                      </w:p>
                    </w:txbxContent>
                  </v:textbox>
                </v:shape>
                <v:shape id="Text Box 813" o:spid="_x0000_s1914" type="#_x0000_t202" style="position:absolute;left:5904;top:13425;width:1065;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eklscA&#10;AADdAAAADwAAAGRycy9kb3ducmV2LnhtbERPTWvCQBC9C/0PyxS8SN1YpU1TV5GKoNhSakvb45Cd&#10;JqHZ2ZBdk+ivdwXB2zze50znnSlFQ7UrLCsYDSMQxKnVBWcKvj5XdzEI55E1lpZJwYEczGc3vSkm&#10;2rb8Qc3OZyKEsEtQQe59lUjp0pwMuqGtiAP3Z2uDPsA6k7rGNoSbUt5H0YM0WHBoyLGil5zS/93e&#10;KGjeosn3a/pz2A9Wy99N/L502/aoVP+2WzyD8NT5q/jiXusw/3H8BOdvwglyd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3pJbHAAAA3QAAAA8AAAAAAAAAAAAAAAAAmAIAAGRy&#10;cy9kb3ducmV2LnhtbFBLBQYAAAAABAAEAPUAAACMAwAAAAA=&#10;" filled="f" stroked="f" strokeweight="1.25pt">
                  <v:textbox>
                    <w:txbxContent>
                      <w:p w:rsidR="00D65E52" w:rsidRDefault="00D65E52" w:rsidP="00F52815">
                        <w:r>
                          <w:t>0 V</w:t>
                        </w:r>
                      </w:p>
                    </w:txbxContent>
                  </v:textbox>
                </v:shape>
                <v:shape id="Text Box 814" o:spid="_x0000_s1915" type="#_x0000_t202" style="position:absolute;left:4032;top:12312;width:1065;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t+dskA&#10;AADdAAAADwAAAGRycy9kb3ducmV2LnhtbESPQWvCQBCF74X+h2UKXkrdKFIldZVSERQrUpW2xyE7&#10;TUKzsyG7JrG/vnMo9DbDe/PeN/Nl7yrVUhNKzwZGwwQUceZtybmB82n9MAMVIrLFyjMZuFKA5eL2&#10;Zo6p9R2/UXuMuZIQDikaKGKsU61DVpDDMPQ1sWhfvnEYZW1ybRvsJNxVepwkj9phydJQYE0vBWXf&#10;x4sz0O6Tyftr9nG93K9Xn9vZYRV23Y8xg7v++QlUpD7+m/+uN1bwpxPhl29kBL34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ot+dskAAADdAAAADwAAAAAAAAAAAAAAAACYAgAA&#10;ZHJzL2Rvd25yZXYueG1sUEsFBgAAAAAEAAQA9QAAAI4DAAAAAA==&#10;" filled="f" stroked="f" strokeweight="1.25pt">
                  <v:textbox>
                    <w:txbxContent>
                      <w:p w:rsidR="00D65E52" w:rsidRDefault="00D65E52" w:rsidP="00F52815">
                        <w:pPr>
                          <w:rPr>
                            <w:vertAlign w:val="subscript"/>
                          </w:rPr>
                        </w:pPr>
                        <w:r>
                          <w:t>V</w:t>
                        </w:r>
                        <w:r>
                          <w:rPr>
                            <w:vertAlign w:val="subscript"/>
                          </w:rPr>
                          <w:t>1</w:t>
                        </w:r>
                      </w:p>
                    </w:txbxContent>
                  </v:textbox>
                </v:shape>
                <v:line id="Line 815" o:spid="_x0000_s1916" style="position:absolute;flip:y;visibility:visible;mso-wrap-style:square" from="4608,11880" to="4608,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uUVMYAAADdAAAADwAAAGRycy9kb3ducmV2LnhtbERPTWvCQBC9F/oflil4q5uUYkt0ldZS&#10;ld5MhNLbkB2T1Oxsurua2F/fFYTe5vE+Z7YYTCtO5HxjWUE6TkAQl1Y3XCnYFe/3zyB8QNbYWiYF&#10;Z/KwmN/ezDDTtuctnfJQiRjCPkMFdQhdJqUvazLox7YjjtzeOoMhQldJ7bCP4aaVD0kykQYbjg01&#10;drSsqTzkR6Pgq1/nH6tdkS4PhduuXj9/f5LvN6VGd8PLFESgIfyLr+6NjvOfHlO4fBNP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7lFTGAAAA3QAAAA8AAAAAAAAA&#10;AAAAAAAAoQIAAGRycy9kb3ducmV2LnhtbFBLBQYAAAAABAAEAPkAAACUAwAAAAA=&#10;" strokecolor="lime" strokeweight="1.25pt">
                  <v:stroke dashstyle="1 1" endarrow="block"/>
                </v:line>
                <v:line id="Line 816" o:spid="_x0000_s1917" style="position:absolute;flip:y;visibility:visible;mso-wrap-style:square" from="7488,10296" to="7488,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KI8UAAADdAAAADwAAAGRycy9kb3ducmV2LnhtbERPTWvCQBC9C/0PyxR6041StERXaS1V&#10;8WYiFG9DdpqkZmfT3a2J/fVdodDbPN7nLFa9acSFnK8tKxiPEhDEhdU1lwqO+dvwCYQPyBoby6Tg&#10;Sh5Wy7vBAlNtOz7QJQuliCHsU1RQhdCmUvqiIoN+ZFviyH1YZzBE6EqpHXYx3DRykiRTabDm2FBh&#10;S+uKinP2bRScum223xzz8fqcu8Pm5f3nK/l8Verhvn+egwjUh3/xn3un4/zZ4wRu38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KI8UAAADdAAAADwAAAAAAAAAA&#10;AAAAAAChAgAAZHJzL2Rvd25yZXYueG1sUEsFBgAAAAAEAAQA+QAAAJMDAAAAAA==&#10;" strokecolor="lime" strokeweight="1.25pt">
                  <v:stroke dashstyle="1 1" endarrow="block"/>
                </v:line>
                <w10:wrap type="tight" side="left"/>
              </v:group>
            </w:pict>
          </mc:Fallback>
        </mc:AlternateContent>
      </w:r>
      <w:r w:rsidR="009A636D" w:rsidRPr="00F52815">
        <w:rPr>
          <w:szCs w:val="24"/>
        </w:rPr>
        <w:t>If V</w:t>
      </w:r>
      <w:r w:rsidR="009A636D" w:rsidRPr="00F52815">
        <w:rPr>
          <w:szCs w:val="24"/>
          <w:vertAlign w:val="subscript"/>
        </w:rPr>
        <w:t>1</w:t>
      </w:r>
      <w:r w:rsidR="009A636D" w:rsidRPr="00F52815">
        <w:rPr>
          <w:szCs w:val="24"/>
        </w:rPr>
        <w:t xml:space="preserve"> &lt; 1.8 V then the MOSFET is ON.</w:t>
      </w:r>
    </w:p>
    <w:p w:rsidR="00F52815" w:rsidRPr="00F52815" w:rsidRDefault="00177D0B" w:rsidP="00F52815">
      <w:pPr>
        <w:rPr>
          <w:noProof/>
          <w:szCs w:val="24"/>
          <w:lang w:val="en-US"/>
        </w:rPr>
      </w:pPr>
      <w:r w:rsidRPr="00177D0B">
        <w:rPr>
          <w:noProof/>
          <w:szCs w:val="24"/>
          <w:lang w:eastAsia="en-GB"/>
        </w:rPr>
        <mc:AlternateContent>
          <mc:Choice Requires="wps">
            <w:drawing>
              <wp:anchor distT="0" distB="0" distL="114300" distR="114300" simplePos="0" relativeHeight="252314624" behindDoc="0" locked="0" layoutInCell="1" allowOverlap="1" wp14:anchorId="3AB3B7D0" wp14:editId="1B9F838D">
                <wp:simplePos x="0" y="0"/>
                <wp:positionH relativeFrom="column">
                  <wp:posOffset>10795</wp:posOffset>
                </wp:positionH>
                <wp:positionV relativeFrom="paragraph">
                  <wp:posOffset>248920</wp:posOffset>
                </wp:positionV>
                <wp:extent cx="2374265" cy="1403985"/>
                <wp:effectExtent l="0" t="0" r="13335" b="12700"/>
                <wp:wrapNone/>
                <wp:docPr id="4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D65E52" w:rsidRDefault="00D65E52">
                            <w:r w:rsidRPr="00F52815">
                              <w:rPr>
                                <w:szCs w:val="24"/>
                              </w:rPr>
                              <w:t xml:space="preserve">When the drain is made more positive than the source and the gate has a positive voltage, </w:t>
                            </w:r>
                            <w:r>
                              <w:rPr>
                                <w:szCs w:val="24"/>
                              </w:rPr>
                              <w:t>e</w:t>
                            </w:r>
                            <w:r w:rsidRPr="00F52815">
                              <w:rPr>
                                <w:szCs w:val="24"/>
                              </w:rPr>
                              <w:t>lectrons flow from the source to the drain</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918" type="#_x0000_t202" style="position:absolute;margin-left:.85pt;margin-top:19.6pt;width:186.95pt;height:110.55pt;z-index:25231462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">
                <v:textbox style="mso-fit-shape-to-text:t">
                  <w:txbxContent>
                    <w:p w:rsidR="00D65E52" w:rsidRDefault="00D65E52">
                      <w:r w:rsidRPr="00F52815">
                        <w:rPr>
                          <w:szCs w:val="24"/>
                        </w:rPr>
                        <w:t xml:space="preserve">When the drain is made more positive than the source and the gate has a positive voltage, </w:t>
                      </w:r>
                      <w:r>
                        <w:rPr>
                          <w:szCs w:val="24"/>
                        </w:rPr>
                        <w:t>e</w:t>
                      </w:r>
                      <w:r w:rsidRPr="00F52815">
                        <w:rPr>
                          <w:szCs w:val="24"/>
                        </w:rPr>
                        <w:t>lectrons flow from the source to the drain</w:t>
                      </w:r>
                    </w:p>
                  </w:txbxContent>
                </v:textbox>
              </v:shape>
            </w:pict>
          </mc:Fallback>
        </mc:AlternateContent>
      </w:r>
    </w:p>
    <w:p w:rsidR="00F52815" w:rsidRPr="00F52815" w:rsidRDefault="00F52815" w:rsidP="00F52815">
      <w:pPr>
        <w:rPr>
          <w:szCs w:val="24"/>
        </w:rPr>
      </w:pPr>
    </w:p>
    <w:p w:rsidR="00F52815" w:rsidRPr="00F52815" w:rsidRDefault="00F52815" w:rsidP="00F52815">
      <w:pPr>
        <w:rPr>
          <w:szCs w:val="24"/>
        </w:rPr>
      </w:pPr>
    </w:p>
    <w:p w:rsidR="00F52815" w:rsidRPr="00F52815" w:rsidRDefault="00F52815" w:rsidP="00F52815">
      <w:pPr>
        <w:rPr>
          <w:szCs w:val="24"/>
        </w:rPr>
      </w:pPr>
    </w:p>
    <w:p w:rsidR="00F52815" w:rsidRPr="00F52815" w:rsidRDefault="00F52815" w:rsidP="00F52815">
      <w:pPr>
        <w:rPr>
          <w:szCs w:val="24"/>
        </w:rPr>
      </w:pPr>
    </w:p>
    <w:p w:rsidR="00F96484" w:rsidRDefault="00F96484" w:rsidP="00F52815">
      <w:pPr>
        <w:rPr>
          <w:szCs w:val="24"/>
        </w:rPr>
      </w:pPr>
    </w:p>
    <w:p w:rsidR="00F96484" w:rsidRDefault="00F96484" w:rsidP="00F52815">
      <w:pPr>
        <w:rPr>
          <w:szCs w:val="24"/>
        </w:rPr>
      </w:pPr>
    </w:p>
    <w:p w:rsidR="00F96484" w:rsidRDefault="00F96484" w:rsidP="00F52815">
      <w:pPr>
        <w:rPr>
          <w:szCs w:val="24"/>
        </w:rPr>
      </w:pPr>
    </w:p>
    <w:p w:rsidR="00F96484" w:rsidRDefault="00F96484" w:rsidP="00F52815">
      <w:pPr>
        <w:rPr>
          <w:szCs w:val="24"/>
        </w:rPr>
      </w:pPr>
    </w:p>
    <w:p w:rsidR="00F52815" w:rsidRPr="00F52815" w:rsidRDefault="00F52815" w:rsidP="00F52815">
      <w:pPr>
        <w:rPr>
          <w:szCs w:val="24"/>
        </w:rPr>
      </w:pPr>
      <w:r w:rsidRPr="00F52815">
        <w:rPr>
          <w:szCs w:val="24"/>
        </w:rPr>
        <w:t>The size of the current between the source and the drain depends on the size of the voltage between the source and drain and the size of the voltage between the gate and source.</w:t>
      </w:r>
    </w:p>
    <w:p w:rsidR="00066869" w:rsidRDefault="00066869" w:rsidP="00287161">
      <w:pPr>
        <w:pStyle w:val="Heading1"/>
      </w:pPr>
      <w:bookmarkStart w:id="63" w:name="_Toc499924227"/>
      <w:r w:rsidRPr="003C209D">
        <w:t>Potential Dividers</w:t>
      </w:r>
      <w:bookmarkEnd w:id="63"/>
    </w:p>
    <w:p w:rsidR="006F7CCA" w:rsidRDefault="006F7CCA" w:rsidP="00E600C1">
      <w:pPr>
        <w:rPr>
          <w:u w:color="FFFF00"/>
        </w:rPr>
      </w:pPr>
      <w:r>
        <w:rPr>
          <w:u w:color="FFFF00"/>
        </w:rPr>
        <w:t>A potentiometer is a type of VARIABLE RESISTOR where the voltage is divided up!</w:t>
      </w:r>
    </w:p>
    <w:p w:rsidR="006F7CCA" w:rsidRDefault="006F7CCA" w:rsidP="00E600C1">
      <w:r>
        <w:rPr>
          <w:noProof/>
          <w:u w:color="FFFF00"/>
          <w:lang w:eastAsia="en-GB"/>
        </w:rPr>
        <mc:AlternateContent>
          <mc:Choice Requires="wpc">
            <w:drawing>
              <wp:inline distT="0" distB="0" distL="0" distR="0" wp14:anchorId="4786D24D" wp14:editId="1A3EB59B">
                <wp:extent cx="2944495" cy="2538095"/>
                <wp:effectExtent l="0" t="0" r="2540" b="0"/>
                <wp:docPr id="10418" name="Canvas 104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0405" name="Group 753"/>
                        <wpg:cNvGrpSpPr>
                          <a:grpSpLocks/>
                        </wpg:cNvGrpSpPr>
                        <wpg:grpSpPr bwMode="auto">
                          <a:xfrm>
                            <a:off x="486444" y="138989"/>
                            <a:ext cx="2223746" cy="2263806"/>
                            <a:chOff x="1358" y="2694"/>
                            <a:chExt cx="3616" cy="3681"/>
                          </a:xfrm>
                        </wpg:grpSpPr>
                        <wps:wsp>
                          <wps:cNvPr id="10406" name="Text Box 754"/>
                          <wps:cNvSpPr txBox="1">
                            <a:spLocks noChangeArrowheads="1"/>
                          </wps:cNvSpPr>
                          <wps:spPr bwMode="auto">
                            <a:xfrm>
                              <a:off x="1358" y="2694"/>
                              <a:ext cx="791" cy="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6F7CCA">
                                <w:pPr>
                                  <w:jc w:val="center"/>
                                  <w:rPr>
                                    <w:sz w:val="23"/>
                                  </w:rPr>
                                </w:pPr>
                                <w:r>
                                  <w:rPr>
                                    <w:sz w:val="23"/>
                                  </w:rPr>
                                  <w:t>+5V</w:t>
                                </w:r>
                              </w:p>
                            </w:txbxContent>
                          </wps:txbx>
                          <wps:bodyPr rot="0" vert="horz" wrap="square" lIns="88697" tIns="44348" rIns="88697" bIns="44348" anchor="t" anchorCtr="0" upright="1">
                            <a:noAutofit/>
                          </wps:bodyPr>
                        </wps:wsp>
                        <wpg:grpSp>
                          <wpg:cNvPr id="10407" name="Group 755"/>
                          <wpg:cNvGrpSpPr>
                            <a:grpSpLocks/>
                          </wpg:cNvGrpSpPr>
                          <wpg:grpSpPr bwMode="auto">
                            <a:xfrm>
                              <a:off x="1975" y="2868"/>
                              <a:ext cx="2999" cy="3264"/>
                              <a:chOff x="1975" y="2868"/>
                              <a:chExt cx="2999" cy="3264"/>
                            </a:xfrm>
                          </wpg:grpSpPr>
                          <wpg:grpSp>
                            <wpg:cNvPr id="10408" name="Group 756"/>
                            <wpg:cNvGrpSpPr>
                              <a:grpSpLocks/>
                            </wpg:cNvGrpSpPr>
                            <wpg:grpSpPr bwMode="auto">
                              <a:xfrm>
                                <a:off x="2940" y="2920"/>
                                <a:ext cx="1695" cy="3165"/>
                                <a:chOff x="2940" y="2920"/>
                                <a:chExt cx="1695" cy="3165"/>
                              </a:xfrm>
                            </wpg:grpSpPr>
                            <wps:wsp>
                              <wps:cNvPr id="10409" name="Rectangle 757"/>
                              <wps:cNvSpPr>
                                <a:spLocks noChangeArrowheads="1"/>
                              </wps:cNvSpPr>
                              <wps:spPr bwMode="auto">
                                <a:xfrm>
                                  <a:off x="2940" y="3485"/>
                                  <a:ext cx="564" cy="18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10" name="Line 758"/>
                              <wps:cNvCnPr/>
                              <wps:spPr bwMode="auto">
                                <a:xfrm flipH="1">
                                  <a:off x="3504" y="4276"/>
                                  <a:ext cx="113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11" name="Line 759"/>
                              <wps:cNvCnPr/>
                              <wps:spPr bwMode="auto">
                                <a:xfrm>
                                  <a:off x="3167" y="5293"/>
                                  <a:ext cx="0" cy="7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12" name="Line 760"/>
                              <wps:cNvCnPr/>
                              <wps:spPr bwMode="auto">
                                <a:xfrm flipV="1">
                                  <a:off x="3232" y="2920"/>
                                  <a:ext cx="1" cy="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413" name="Line 761"/>
                            <wps:cNvCnPr/>
                            <wps:spPr bwMode="auto">
                              <a:xfrm>
                                <a:off x="2149" y="2920"/>
                                <a:ext cx="2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14" name="Line 762"/>
                            <wps:cNvCnPr/>
                            <wps:spPr bwMode="auto">
                              <a:xfrm>
                                <a:off x="2036" y="6084"/>
                                <a:ext cx="29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15" name="Oval 763"/>
                            <wps:cNvSpPr>
                              <a:spLocks noChangeArrowheads="1"/>
                            </wps:cNvSpPr>
                            <wps:spPr bwMode="auto">
                              <a:xfrm>
                                <a:off x="1975" y="6019"/>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16" name="Oval 764"/>
                            <wps:cNvSpPr>
                              <a:spLocks noChangeArrowheads="1"/>
                            </wps:cNvSpPr>
                            <wps:spPr bwMode="auto">
                              <a:xfrm>
                                <a:off x="2075" y="2868"/>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0417" name="Text Box 765"/>
                          <wps:cNvSpPr txBox="1">
                            <a:spLocks noChangeArrowheads="1"/>
                          </wps:cNvSpPr>
                          <wps:spPr bwMode="auto">
                            <a:xfrm>
                              <a:off x="1436" y="5810"/>
                              <a:ext cx="791" cy="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6F7CCA">
                                <w:pPr>
                                  <w:rPr>
                                    <w:sz w:val="23"/>
                                  </w:rPr>
                                </w:pPr>
                                <w:r>
                                  <w:rPr>
                                    <w:sz w:val="23"/>
                                  </w:rPr>
                                  <w:t>0V</w:t>
                                </w:r>
                              </w:p>
                            </w:txbxContent>
                          </wps:txbx>
                          <wps:bodyPr rot="0" vert="horz" wrap="square" lIns="88697" tIns="44348" rIns="88697" bIns="44348" anchor="t" anchorCtr="0" upright="1">
                            <a:noAutofit/>
                          </wps:bodyPr>
                        </wps:wsp>
                      </wpg:wgp>
                    </wpc:wpc>
                  </a:graphicData>
                </a:graphic>
              </wp:inline>
            </w:drawing>
          </mc:Choice>
          <mc:Fallback>
            <w:pict>
              <v:group id="Canvas 10418" o:spid="_x0000_s1919" editas="canvas" style="width:231.85pt;height:199.85pt;mso-position-horizontal-relative:char;mso-position-vertical-relative:line" coordsize="29444,25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">
                <v:shape id="_x0000_s1920" type="#_x0000_t75" style="position:absolute;width:29444;height:25380;visibility:visible;mso-wrap-style:square">
                  <v:fill o:detectmouseclick="t"/>
                  <v:path o:connecttype="none"/>
                </v:shape>
                <v:group id="Group 753" o:spid="_x0000_s1921" style="position:absolute;left:4864;top:1389;width:22237;height:22638" coordorigin="1358,2694" coordsize="3616,36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1Wt7FAAAA3gAA&#10;AA8AAAAAAAAAAAAAAAAAqgIAAGRycy9kb3ducmV2LnhtbFBLBQYAAAAABAAEAPoAAACcAwAAAAA=&#10;">
                  <v:shape id="Text Box 754" o:spid="_x0000_s1922" type="#_x0000_t202" style="position:absolute;left:1358;top:2694;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R7LMEA&#10;AADeAAAADwAAAGRycy9kb3ducmV2LnhtbERPTYvCMBC9L/gfwgje1sQqUrpGWUXBo7qL57EZ2+42&#10;k9JErf/eCIK3ebzPmS06W4srtb5yrGE0VCCIc2cqLjT8/mw+UxA+IBusHZOGO3lYzHsfM8yMu/Ge&#10;rodQiBjCPkMNZQhNJqXPS7Loh64hjtzZtRZDhG0hTYu3GG5rmSg1lRYrjg0lNrQqKf8/XKyG4ySh&#10;0zENY17uRsk9zc9/65PUetDvvr9ABOrCW/xyb02cryZqCs934g1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0eyzBAAAA3gAAAA8AAAAAAAAAAAAAAAAAmAIAAGRycy9kb3du&#10;cmV2LnhtbFBLBQYAAAAABAAEAPUAAACGAwAAAAA=&#10;" stroked="f">
                    <v:textbox inset="2.46381mm,1.2319mm,2.46381mm,1.2319mm">
                      <w:txbxContent>
                        <w:p w:rsidR="00D65E52" w:rsidRDefault="00D65E52" w:rsidP="006F7CCA">
                          <w:pPr>
                            <w:jc w:val="center"/>
                            <w:rPr>
                              <w:sz w:val="23"/>
                            </w:rPr>
                          </w:pPr>
                          <w:r>
                            <w:rPr>
                              <w:sz w:val="23"/>
                            </w:rPr>
                            <w:t>+5V</w:t>
                          </w:r>
                        </w:p>
                      </w:txbxContent>
                    </v:textbox>
                  </v:shape>
                  <v:group id="Group 755" o:spid="_x0000_s1923" style="position:absolute;left:1975;top:2868;width:2999;height:3264" coordorigin="1975,2868" coordsize="2999,3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TrYTLFAAAA3gAA&#10;AA8AAAAAAAAAAAAAAAAAqgIAAGRycy9kb3ducmV2LnhtbFBLBQYAAAAABAAEAPoAAACcAwAAAAA=&#10;">
                    <v:group id="Group 756" o:spid="_x0000_s1924" style="position:absolute;left:2940;top:2920;width:1695;height:3165" coordorigin="2940,2920" coordsize="1695,3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V09UDIAAAA&#10;3gAAAA8AAAAAAAAAAAAAAAAAqgIAAGRycy9kb3ducmV2LnhtbFBLBQYAAAAABAAEAPoAAACfAwAA&#10;AAA=&#10;">
                      <v:rect id="Rectangle 757" o:spid="_x0000_s1925" style="position:absolute;left:2940;top:3485;width:564;height:1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CetMQA&#10;AADeAAAADwAAAGRycy9kb3ducmV2LnhtbERPTWvCQBC9C/0PyxS86W5jkRpdQ1Es7VGTS2/T7Jik&#10;zc6G7Kqpv94tCL3N433OKhtsK87U+8axhqepAkFcOtNwpaHId5MXED4gG2wdk4Zf8pCtH0YrTI27&#10;8J7Oh1CJGMI+RQ11CF0qpS9rsuinriOO3NH1FkOEfSVNj5cYbluZKDWXFhuODTV2tKmp/DmcrIav&#10;Jinwus/flF3sZuFjyL9Pn1utx4/D6xJEoCH8i+/udxPnq2e1gL934g1y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wnrTEAAAA3gAAAA8AAAAAAAAAAAAAAAAAmAIAAGRycy9k&#10;b3ducmV2LnhtbFBLBQYAAAAABAAEAPUAAACJAwAAAAA=&#10;"/>
                      <v:line id="Line 758" o:spid="_x0000_s1926" style="position:absolute;flip:x;visibility:visible;mso-wrap-style:square" from="3504,4276" to="4635,4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sxccAAADeAAAADwAAAGRycy9kb3ducmV2LnhtbESPT0sDQQzF70K/wxDBy2JnakV07bTU&#10;PwVBPNj24DHsxN3FncyyE9v12zeHgrc88n4veYvVGDtzoCG3iT3Mpg4McZVCy7WH/W5zfQ8mC3LA&#10;LjF5+KMMq+XkYoFlSEf+pMNWaqMhnEv00Ij0pbW5aihinqaeWHffaYgoKofahgGPGh47e+PcnY3Y&#10;sl5osKfnhqqf7W/UNzYf/DKfF0/RFsUDvX7Ju7Pi/dXluH4EIzTKv/lMvwXl3O1MC2gdncEu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z+zFxwAAAN4AAAAPAAAAAAAA&#10;AAAAAAAAAKECAABkcnMvZG93bnJldi54bWxQSwUGAAAAAAQABAD5AAAAlQMAAAAA&#10;">
                        <v:stroke endarrow="block"/>
                      </v:line>
                      <v:line id="Line 759" o:spid="_x0000_s1927" style="position:absolute;visibility:visible;mso-wrap-style:square" from="3167,5293" to="3167,6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I0bMYAAADeAAAADwAAAGRycy9kb3ducmV2LnhtbERPTWvCQBC9F/wPywje6ia1BEldRVoK&#10;2kOptqDHMTtNotnZsLtN0n/fLQje5vE+Z7EaTCM6cr62rCCdJiCIC6trLhV8fb7ez0H4gKyxsUwK&#10;fsnDajm6W2Cubc876vahFDGEfY4KqhDaXEpfVGTQT21LHLlv6wyGCF0ptcM+hptGPiRJJg3WHBsq&#10;bOm5ouKy/zEK3mcfWbfevm2GwzY7FS+70/HcO6Um42H9BCLQEG7iq3uj4/zkMU3h/514g1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iNGzGAAAA3gAAAA8AAAAAAAAA&#10;AAAAAAAAoQIAAGRycy9kb3ducmV2LnhtbFBLBQYAAAAABAAEAPkAAACUAwAAAAA=&#10;"/>
                      <v:line id="Line 760" o:spid="_x0000_s1928" style="position:absolute;flip:y;visibility:visible;mso-wrap-style:square" from="3232,2920" to="3233,3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VTd8UAAADeAAAADwAAAGRycy9kb3ducmV2LnhtbERPTWsCMRC9F/ofwgheimYVKboaRQqF&#10;HrzUlpXexs24WXYz2Saprv++EQRv83ifs9r0thVn8qF2rGAyzkAQl07XXCn4/nofzUGEiKyxdUwK&#10;rhRgs35+WmGu3YU/6byPlUghHHJUYGLscilDachiGLuOOHEn5y3GBH0ltcdLCretnGbZq7RYc2ow&#10;2NGbobLZ/1kFcr57+fXb46wpmsNhYYqy6H52Sg0H/XYJIlIfH+K7+0On+dlsMoXbO+kGuf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VTd8UAAADeAAAADwAAAAAAAAAA&#10;AAAAAAChAgAAZHJzL2Rvd25yZXYueG1sUEsFBgAAAAAEAAQA+QAAAJMDAAAAAA==&#10;"/>
                    </v:group>
                    <v:line id="Line 761" o:spid="_x0000_s1929" style="position:absolute;visibility:visible;mso-wrap-style:square" from="2149,2920" to="4974,2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wPgMYAAADeAAAADwAAAGRycy9kb3ducmV2LnhtbERPTWvCQBC9C/6HZQRvurGWIKmriEXQ&#10;HkrVQnscs2MSzc6G3W2S/vtuodDbPN7nLNe9qUVLzleWFcymCQji3OqKCwXv591kAcIHZI21ZVLw&#10;TR7Wq+FgiZm2HR+pPYVCxBD2GSooQ2gyKX1ekkE/tQ1x5K7WGQwRukJqh10MN7V8SJJUGqw4NpTY&#10;0Lak/H76Mgpe529puzm87PuPQ3rJn4+Xz1vnlBqP+s0TiEB9+Bf/ufc6zk8eZ3P4fSfe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8D4DGAAAA3gAAAA8AAAAAAAAA&#10;AAAAAAAAoQIAAGRycy9kb3ducmV2LnhtbFBLBQYAAAAABAAEAPkAAACUAwAAAAA=&#10;"/>
                    <v:line id="Line 762" o:spid="_x0000_s1930" style="position:absolute;visibility:visible;mso-wrap-style:square" from="2036,6084" to="4974,6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WX9MYAAADeAAAADwAAAGRycy9kb3ducmV2LnhtbERPTWvCQBC9C/0PyxR6041WgqSuIkpB&#10;e5CqhfY4ZqdJanY27G6T9N93BcHbPN7nzJe9qUVLzleWFYxHCQji3OqKCwUfp9fhDIQPyBpry6Tg&#10;jzwsFw+DOWbadnyg9hgKEUPYZ6igDKHJpPR5SQb9yDbEkfu2zmCI0BVSO+xiuKnlJElSabDi2FBi&#10;Q+uS8svx1yjYP7+n7Wr3tu0/d+k53xzOXz+dU+rpsV+9gAjUh7v45t7qOD+ZjqdwfSfe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Vl/TGAAAA3gAAAA8AAAAAAAAA&#10;AAAAAAAAoQIAAGRycy9kb3ducmV2LnhtbFBLBQYAAAAABAAEAPkAAACUAwAAAAA=&#10;"/>
                    <v:oval id="Oval 763" o:spid="_x0000_s1931" style="position:absolute;left:1975;top:6019;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8asQA&#10;AADeAAAADwAAAGRycy9kb3ducmV2LnhtbERPTWvCQBC9F/oflin0VjcxjZTUVUQp6KGHRr0P2TEJ&#10;ZmdDdhrTf+8WCr3N433Ocj25To00hNazgXSWgCKuvG25NnA6fry8gQqCbLHzTAZ+KMB69fiwxML6&#10;G3/RWEqtYgiHAg00In2hdagachhmvieO3MUPDiXCodZ2wFsMd52eJ8lCO2w5NjTY07ah6lp+OwO7&#10;elMuRp1Jnl12e8mv589Dlhrz/DRt3kEJTfIv/nPvbZyfvKY5/L4Tb9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f/GrEAAAA3gAAAA8AAAAAAAAAAAAAAAAAmAIAAGRycy9k&#10;b3ducmV2LnhtbFBLBQYAAAAABAAEAPUAAACJAwAAAAA=&#10;"/>
                    <v:oval id="Oval 764" o:spid="_x0000_s1932" style="position:absolute;left:2075;top:286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1iHcQA&#10;AADeAAAADwAAAGRycy9kb3ducmV2LnhtbERPTWvCQBC9F/oflin0VjcxNZTUVUQp6KGHRr0P2TEJ&#10;ZmdDdhrTf+8WCr3N433Ocj25To00hNazgXSWgCKuvG25NnA6fry8gQqCbLHzTAZ+KMB69fiwxML6&#10;G3/RWEqtYgiHAg00In2hdagachhmvieO3MUPDiXCodZ2wFsMd52eJ0muHbYcGxrsadtQdS2/nYFd&#10;vSnzUWeyyC67vSyu589Dlhrz/DRt3kEJTfIv/nPvbZyfvKY5/L4Tb9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NYh3EAAAA3gAAAA8AAAAAAAAAAAAAAAAAmAIAAGRycy9k&#10;b3ducmV2LnhtbFBLBQYAAAAABAAEAPUAAACJAwAAAAA=&#10;"/>
                  </v:group>
                  <v:shape id="Text Box 765" o:spid="_x0000_s1933" type="#_x0000_t202" style="position:absolute;left:1436;top:5810;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FIasIA&#10;AADeAAAADwAAAGRycy9kb3ducmV2LnhtbERPS4vCMBC+C/sfwgjeNG0Vt3SNssoKHn0snsdmbLs2&#10;k9Jktf57Iwje5uN7zmzRmVpcqXWVZQXxKAJBnFtdcaHg97AepiCcR9ZYWyYFd3KwmH/0Zphpe+Md&#10;Xfe+ECGEXYYKSu+bTEqXl2TQjWxDHLizbQ36ANtC6hZvIdzUMomiqTRYcWgosaFVSfll/28UHCcJ&#10;nY6pH/NyGyf3ND///ZykUoN+9/0FwlPn3+KXe6PD/GgSf8LznXCD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YUhqwgAAAN4AAAAPAAAAAAAAAAAAAAAAAJgCAABkcnMvZG93&#10;bnJldi54bWxQSwUGAAAAAAQABAD1AAAAhwMAAAAA&#10;" stroked="f">
                    <v:textbox inset="2.46381mm,1.2319mm,2.46381mm,1.2319mm">
                      <w:txbxContent>
                        <w:p w:rsidR="00D65E52" w:rsidRDefault="00D65E52" w:rsidP="006F7CCA">
                          <w:pPr>
                            <w:rPr>
                              <w:sz w:val="23"/>
                            </w:rPr>
                          </w:pPr>
                          <w:r>
                            <w:rPr>
                              <w:sz w:val="23"/>
                            </w:rPr>
                            <w:t>0V</w:t>
                          </w:r>
                        </w:p>
                      </w:txbxContent>
                    </v:textbox>
                  </v:shape>
                </v:group>
                <w10:anchorlock/>
              </v:group>
            </w:pict>
          </mc:Fallback>
        </mc:AlternateContent>
      </w:r>
    </w:p>
    <w:p w:rsidR="006F7CCA" w:rsidRDefault="00D65E52" w:rsidP="00E600C1">
      <w:pPr>
        <w:rPr>
          <w:i/>
          <w:iCs/>
        </w:rPr>
      </w:pPr>
      <w:r>
        <w:rPr>
          <w:i/>
          <w:iCs/>
          <w:noProof/>
          <w:color w:val="0000FF"/>
          <w:sz w:val="20"/>
          <w:lang w:val="en-US"/>
        </w:rPr>
        <w:pict>
          <v:shape id="_x0000_s1792" type="#_x0000_t75" style="position:absolute;margin-left:289.05pt;margin-top:220.3pt;width:126.75pt;height:105pt;z-index:252188672">
            <v:imagedata r:id="rId172" o:title=""/>
            <w10:wrap type="topAndBottom"/>
          </v:shape>
        </w:pict>
      </w:r>
      <w:r>
        <w:rPr>
          <w:i/>
          <w:iCs/>
          <w:noProof/>
          <w:sz w:val="20"/>
          <w:lang w:val="en-US"/>
        </w:rPr>
        <w:pict>
          <v:shape id="_x0000_s1791" type="#_x0000_t75" style="position:absolute;margin-left:77.95pt;margin-top:224.8pt;width:155.3pt;height:91.4pt;z-index:252187648">
            <v:imagedata r:id="rId173" o:title=""/>
            <w10:wrap type="topAndBottom"/>
          </v:shape>
          <o:OLEObject Type="Embed" ProgID="Equation.DSMT4" ShapeID="_x0000_s1791" DrawAspect="Content" ObjectID="_1576242492" r:id="rId174"/>
        </w:pict>
      </w:r>
      <w:r w:rsidR="006F406A">
        <w:rPr>
          <w:i/>
          <w:iCs/>
          <w:noProof/>
          <w:sz w:val="20"/>
          <w:lang w:eastAsia="en-GB"/>
        </w:rPr>
        <mc:AlternateContent>
          <mc:Choice Requires="wpg">
            <w:drawing>
              <wp:anchor distT="0" distB="0" distL="114300" distR="114300" simplePos="0" relativeHeight="252192768" behindDoc="0" locked="0" layoutInCell="1" allowOverlap="1" wp14:anchorId="72C9C8C8" wp14:editId="422899D1">
                <wp:simplePos x="0" y="0"/>
                <wp:positionH relativeFrom="column">
                  <wp:posOffset>735330</wp:posOffset>
                </wp:positionH>
                <wp:positionV relativeFrom="paragraph">
                  <wp:posOffset>81280</wp:posOffset>
                </wp:positionV>
                <wp:extent cx="4664075" cy="2224405"/>
                <wp:effectExtent l="0" t="0" r="3175" b="23495"/>
                <wp:wrapTopAndBottom/>
                <wp:docPr id="1289" name="Group 1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4075" cy="2224405"/>
                          <a:chOff x="2601" y="3857"/>
                          <a:chExt cx="7345" cy="3503"/>
                        </a:xfrm>
                      </wpg:grpSpPr>
                      <wpg:grpSp>
                        <wpg:cNvPr id="1290" name="Group 773"/>
                        <wpg:cNvGrpSpPr>
                          <a:grpSpLocks/>
                        </wpg:cNvGrpSpPr>
                        <wpg:grpSpPr bwMode="auto">
                          <a:xfrm>
                            <a:off x="2601" y="4078"/>
                            <a:ext cx="6554" cy="3282"/>
                            <a:chOff x="2601" y="4178"/>
                            <a:chExt cx="6554" cy="3282"/>
                          </a:xfrm>
                        </wpg:grpSpPr>
                        <wps:wsp>
                          <wps:cNvPr id="1291" name="Line 774"/>
                          <wps:cNvCnPr/>
                          <wps:spPr bwMode="auto">
                            <a:xfrm>
                              <a:off x="6330" y="4178"/>
                              <a:ext cx="28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92" name="Line 775"/>
                          <wps:cNvCnPr/>
                          <wps:spPr bwMode="auto">
                            <a:xfrm>
                              <a:off x="2601" y="4178"/>
                              <a:ext cx="29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93" name="Line 776"/>
                          <wps:cNvCnPr/>
                          <wps:spPr bwMode="auto">
                            <a:xfrm>
                              <a:off x="9155" y="4178"/>
                              <a:ext cx="0" cy="2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94" name="Line 777"/>
                          <wps:cNvCnPr/>
                          <wps:spPr bwMode="auto">
                            <a:xfrm>
                              <a:off x="2601" y="4178"/>
                              <a:ext cx="0" cy="2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95" name="Line 778"/>
                          <wps:cNvCnPr/>
                          <wps:spPr bwMode="auto">
                            <a:xfrm>
                              <a:off x="2601" y="6437"/>
                              <a:ext cx="6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96" name="Line 779"/>
                          <wps:cNvCnPr/>
                          <wps:spPr bwMode="auto">
                            <a:xfrm>
                              <a:off x="8477" y="6438"/>
                              <a:ext cx="6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98" name="Line 780"/>
                          <wps:cNvCnPr/>
                          <wps:spPr bwMode="auto">
                            <a:xfrm>
                              <a:off x="4183" y="6437"/>
                              <a:ext cx="12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01" name="Line 781"/>
                          <wps:cNvCnPr/>
                          <wps:spPr bwMode="auto">
                            <a:xfrm>
                              <a:off x="6330" y="6437"/>
                              <a:ext cx="12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0" name="Rectangle 782"/>
                          <wps:cNvSpPr>
                            <a:spLocks noChangeArrowheads="1"/>
                          </wps:cNvSpPr>
                          <wps:spPr bwMode="auto">
                            <a:xfrm>
                              <a:off x="3279" y="6325"/>
                              <a:ext cx="904" cy="22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321" name="Rectangle 783"/>
                          <wps:cNvSpPr>
                            <a:spLocks noChangeArrowheads="1"/>
                          </wps:cNvSpPr>
                          <wps:spPr bwMode="auto">
                            <a:xfrm>
                              <a:off x="5426" y="6325"/>
                              <a:ext cx="904" cy="22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322" name="Rectangle 784"/>
                          <wps:cNvSpPr>
                            <a:spLocks noChangeArrowheads="1"/>
                          </wps:cNvSpPr>
                          <wps:spPr bwMode="auto">
                            <a:xfrm>
                              <a:off x="7573" y="6325"/>
                              <a:ext cx="904" cy="22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323" name="Line 785"/>
                          <wps:cNvCnPr/>
                          <wps:spPr bwMode="auto">
                            <a:xfrm>
                              <a:off x="2827" y="6437"/>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4" name="Line 786"/>
                          <wps:cNvCnPr/>
                          <wps:spPr bwMode="auto">
                            <a:xfrm>
                              <a:off x="4522" y="6437"/>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5" name="Line 787"/>
                          <wps:cNvCnPr/>
                          <wps:spPr bwMode="auto">
                            <a:xfrm>
                              <a:off x="5087" y="6437"/>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6" name="Line 788"/>
                          <wps:cNvCnPr/>
                          <wps:spPr bwMode="auto">
                            <a:xfrm>
                              <a:off x="6669" y="6437"/>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7" name="Line 789"/>
                          <wps:cNvCnPr/>
                          <wps:spPr bwMode="auto">
                            <a:xfrm>
                              <a:off x="7347" y="6437"/>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8" name="Oval 790"/>
                          <wps:cNvSpPr>
                            <a:spLocks noChangeArrowheads="1"/>
                          </wps:cNvSpPr>
                          <wps:spPr bwMode="auto">
                            <a:xfrm>
                              <a:off x="3279" y="6782"/>
                              <a:ext cx="678" cy="67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329" name="Line 791"/>
                          <wps:cNvCnPr/>
                          <wps:spPr bwMode="auto">
                            <a:xfrm flipH="1" flipV="1">
                              <a:off x="2827" y="7113"/>
                              <a:ext cx="452"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30" name="Oval 792"/>
                          <wps:cNvSpPr>
                            <a:spLocks noChangeArrowheads="1"/>
                          </wps:cNvSpPr>
                          <wps:spPr bwMode="auto">
                            <a:xfrm>
                              <a:off x="7686" y="6782"/>
                              <a:ext cx="678" cy="67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331" name="Oval 793"/>
                          <wps:cNvSpPr>
                            <a:spLocks noChangeArrowheads="1"/>
                          </wps:cNvSpPr>
                          <wps:spPr bwMode="auto">
                            <a:xfrm>
                              <a:off x="5539" y="6782"/>
                              <a:ext cx="678" cy="67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332" name="Line 794"/>
                          <wps:cNvCnPr/>
                          <wps:spPr bwMode="auto">
                            <a:xfrm flipH="1" flipV="1">
                              <a:off x="8364" y="7121"/>
                              <a:ext cx="452"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33" name="Line 795"/>
                          <wps:cNvCnPr/>
                          <wps:spPr bwMode="auto">
                            <a:xfrm flipH="1" flipV="1">
                              <a:off x="5087" y="7121"/>
                              <a:ext cx="452"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34" name="Line 796"/>
                          <wps:cNvCnPr/>
                          <wps:spPr bwMode="auto">
                            <a:xfrm flipH="1" flipV="1">
                              <a:off x="6217" y="7121"/>
                              <a:ext cx="452"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35" name="Line 797"/>
                          <wps:cNvCnPr/>
                          <wps:spPr bwMode="auto">
                            <a:xfrm flipH="1" flipV="1">
                              <a:off x="7347" y="7121"/>
                              <a:ext cx="3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36" name="Line 798"/>
                          <wps:cNvCnPr/>
                          <wps:spPr bwMode="auto">
                            <a:xfrm flipH="1" flipV="1">
                              <a:off x="3957" y="7121"/>
                              <a:ext cx="565"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37" name="Line 799"/>
                          <wps:cNvCnPr/>
                          <wps:spPr bwMode="auto">
                            <a:xfrm>
                              <a:off x="8816" y="6443"/>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338" name="Text Box 800"/>
                        <wps:cNvSpPr txBox="1">
                          <a:spLocks noChangeArrowheads="1"/>
                        </wps:cNvSpPr>
                        <wps:spPr bwMode="auto">
                          <a:xfrm>
                            <a:off x="3505" y="5765"/>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6F7CCA">
                              <w:pPr>
                                <w:rPr>
                                  <w:vertAlign w:val="subscript"/>
                                </w:rPr>
                              </w:pPr>
                              <w:r>
                                <w:t>R</w:t>
                              </w:r>
                              <w:r>
                                <w:rPr>
                                  <w:vertAlign w:val="subscript"/>
                                </w:rPr>
                                <w:t>3</w:t>
                              </w:r>
                            </w:p>
                          </w:txbxContent>
                        </wps:txbx>
                        <wps:bodyPr rot="0" vert="horz" wrap="square" lIns="91440" tIns="45720" rIns="91440" bIns="45720" anchor="t" anchorCtr="0" upright="1">
                          <a:noAutofit/>
                        </wps:bodyPr>
                      </wps:wsp>
                      <wps:wsp>
                        <wps:cNvPr id="1339" name="Text Box 801"/>
                        <wps:cNvSpPr txBox="1">
                          <a:spLocks noChangeArrowheads="1"/>
                        </wps:cNvSpPr>
                        <wps:spPr bwMode="auto">
                          <a:xfrm>
                            <a:off x="5652" y="5765"/>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6F7CCA">
                              <w:pPr>
                                <w:rPr>
                                  <w:vertAlign w:val="subscript"/>
                                </w:rPr>
                              </w:pPr>
                              <w:r>
                                <w:t>R</w:t>
                              </w:r>
                              <w:r>
                                <w:rPr>
                                  <w:vertAlign w:val="subscript"/>
                                </w:rPr>
                                <w:t>2</w:t>
                              </w:r>
                            </w:p>
                          </w:txbxContent>
                        </wps:txbx>
                        <wps:bodyPr rot="0" vert="horz" wrap="square" lIns="91440" tIns="45720" rIns="91440" bIns="45720" anchor="t" anchorCtr="0" upright="1">
                          <a:noAutofit/>
                        </wps:bodyPr>
                      </wps:wsp>
                      <wps:wsp>
                        <wps:cNvPr id="1340" name="Text Box 802"/>
                        <wps:cNvSpPr txBox="1">
                          <a:spLocks noChangeArrowheads="1"/>
                        </wps:cNvSpPr>
                        <wps:spPr bwMode="auto">
                          <a:xfrm>
                            <a:off x="7799" y="5765"/>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6F7CCA">
                              <w:pPr>
                                <w:rPr>
                                  <w:vertAlign w:val="subscript"/>
                                </w:rPr>
                              </w:pPr>
                              <w:r>
                                <w:t>R</w:t>
                              </w:r>
                              <w:r>
                                <w:rPr>
                                  <w:vertAlign w:val="subscript"/>
                                </w:rPr>
                                <w:t>1</w:t>
                              </w:r>
                            </w:p>
                          </w:txbxContent>
                        </wps:txbx>
                        <wps:bodyPr rot="0" vert="horz" wrap="square" lIns="91440" tIns="45720" rIns="91440" bIns="45720" anchor="t" anchorCtr="0" upright="1">
                          <a:noAutofit/>
                        </wps:bodyPr>
                      </wps:wsp>
                      <wps:wsp>
                        <wps:cNvPr id="1341" name="Text Box 803"/>
                        <wps:cNvSpPr txBox="1">
                          <a:spLocks noChangeArrowheads="1"/>
                        </wps:cNvSpPr>
                        <wps:spPr bwMode="auto">
                          <a:xfrm>
                            <a:off x="3392" y="6782"/>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6F7CCA">
                              <w:pPr>
                                <w:rPr>
                                  <w:vertAlign w:val="subscript"/>
                                </w:rPr>
                              </w:pPr>
                              <w:r>
                                <w:t>V</w:t>
                              </w:r>
                              <w:r>
                                <w:rPr>
                                  <w:vertAlign w:val="subscript"/>
                                </w:rPr>
                                <w:t>3</w:t>
                              </w:r>
                            </w:p>
                          </w:txbxContent>
                        </wps:txbx>
                        <wps:bodyPr rot="0" vert="horz" wrap="square" lIns="91440" tIns="45720" rIns="91440" bIns="45720" anchor="t" anchorCtr="0" upright="1">
                          <a:noAutofit/>
                        </wps:bodyPr>
                      </wps:wsp>
                      <wps:wsp>
                        <wps:cNvPr id="1342" name="Text Box 804"/>
                        <wps:cNvSpPr txBox="1">
                          <a:spLocks noChangeArrowheads="1"/>
                        </wps:cNvSpPr>
                        <wps:spPr bwMode="auto">
                          <a:xfrm>
                            <a:off x="5652" y="6782"/>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6F7CCA">
                              <w:pPr>
                                <w:rPr>
                                  <w:vertAlign w:val="subscript"/>
                                </w:rPr>
                              </w:pPr>
                              <w:r>
                                <w:t>V</w:t>
                              </w:r>
                              <w:r>
                                <w:rPr>
                                  <w:vertAlign w:val="subscript"/>
                                </w:rPr>
                                <w:t>2</w:t>
                              </w:r>
                            </w:p>
                          </w:txbxContent>
                        </wps:txbx>
                        <wps:bodyPr rot="0" vert="horz" wrap="square" lIns="91440" tIns="45720" rIns="91440" bIns="45720" anchor="t" anchorCtr="0" upright="1">
                          <a:noAutofit/>
                        </wps:bodyPr>
                      </wps:wsp>
                      <wps:wsp>
                        <wps:cNvPr id="1343" name="Text Box 805"/>
                        <wps:cNvSpPr txBox="1">
                          <a:spLocks noChangeArrowheads="1"/>
                        </wps:cNvSpPr>
                        <wps:spPr bwMode="auto">
                          <a:xfrm>
                            <a:off x="7799" y="6782"/>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6F7CCA">
                              <w:pPr>
                                <w:rPr>
                                  <w:vertAlign w:val="subscript"/>
                                </w:rPr>
                              </w:pPr>
                              <w:r>
                                <w:t>V</w:t>
                              </w:r>
                              <w:r>
                                <w:rPr>
                                  <w:vertAlign w:val="subscript"/>
                                </w:rPr>
                                <w:t>1</w:t>
                              </w:r>
                            </w:p>
                          </w:txbxContent>
                        </wps:txbx>
                        <wps:bodyPr rot="0" vert="horz" wrap="square" lIns="91440" tIns="45720" rIns="91440" bIns="45720" anchor="t" anchorCtr="0" upright="1">
                          <a:noAutofit/>
                        </wps:bodyPr>
                      </wps:wsp>
                      <wps:wsp>
                        <wps:cNvPr id="10400" name="Text Box 806"/>
                        <wps:cNvSpPr txBox="1">
                          <a:spLocks noChangeArrowheads="1"/>
                        </wps:cNvSpPr>
                        <wps:spPr bwMode="auto">
                          <a:xfrm>
                            <a:off x="5652" y="3857"/>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6F7CCA">
                              <w:pPr>
                                <w:rPr>
                                  <w:vertAlign w:val="subscript"/>
                                </w:rPr>
                              </w:pPr>
                              <w:r>
                                <w:t>V</w:t>
                              </w:r>
                              <w:r>
                                <w:rPr>
                                  <w:vertAlign w:val="subscript"/>
                                </w:rPr>
                                <w:t>S</w:t>
                              </w:r>
                            </w:p>
                          </w:txbxContent>
                        </wps:txbx>
                        <wps:bodyPr rot="0" vert="horz" wrap="square" lIns="91440" tIns="45720" rIns="91440" bIns="45720" anchor="t" anchorCtr="0" upright="1">
                          <a:noAutofit/>
                        </wps:bodyPr>
                      </wps:wsp>
                      <wps:wsp>
                        <wps:cNvPr id="10401" name="Text Box 807"/>
                        <wps:cNvSpPr txBox="1">
                          <a:spLocks noChangeArrowheads="1"/>
                        </wps:cNvSpPr>
                        <wps:spPr bwMode="auto">
                          <a:xfrm>
                            <a:off x="9268" y="5010"/>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6F7CCA">
                              <w:pPr>
                                <w:rPr>
                                  <w:vertAlign w:val="subscript"/>
                                </w:rPr>
                              </w:pPr>
                              <w:r>
                                <w:t>I</w:t>
                              </w:r>
                            </w:p>
                          </w:txbxContent>
                        </wps:txbx>
                        <wps:bodyPr rot="0" vert="horz" wrap="square" lIns="91440" tIns="45720" rIns="91440" bIns="45720" anchor="t" anchorCtr="0" upright="1">
                          <a:noAutofit/>
                        </wps:bodyPr>
                      </wps:wsp>
                      <wps:wsp>
                        <wps:cNvPr id="10402" name="Line 808"/>
                        <wps:cNvCnPr/>
                        <wps:spPr bwMode="auto">
                          <a:xfrm>
                            <a:off x="9155" y="4422"/>
                            <a:ext cx="0" cy="10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03" name="Oval 809"/>
                        <wps:cNvSpPr>
                          <a:spLocks noChangeArrowheads="1"/>
                        </wps:cNvSpPr>
                        <wps:spPr bwMode="auto">
                          <a:xfrm>
                            <a:off x="5539" y="4022"/>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0404" name="Oval 810"/>
                        <wps:cNvSpPr>
                          <a:spLocks noChangeArrowheads="1"/>
                        </wps:cNvSpPr>
                        <wps:spPr bwMode="auto">
                          <a:xfrm>
                            <a:off x="6217" y="4021"/>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9" o:spid="_x0000_s1934" style="position:absolute;margin-left:57.9pt;margin-top:6.4pt;width:367.25pt;height:175.15pt;z-index:252192768;mso-position-horizontal-relative:text;mso-position-vertical-relative:text" coordorigin="2601,3857" coordsize="7345,3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">
                <v:group id="Group 773" o:spid="_x0000_s1935" style="position:absolute;left:2601;top:4078;width:6554;height:3282" coordorigin="2601,4178" coordsize="6554,32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SSBccAAADdAAAADwAAAGRycy9kb3ducmV2LnhtbESPQWvCQBCF74X+h2UK&#10;3uomSotNXUWkLT1IwVgQb0N2TILZ2ZDdJvHfdw6Ctxnem/e+Wa5H16ieulB7NpBOE1DEhbc1lwZ+&#10;D5/PC1AhIltsPJOBKwVYrx4flphZP/Ce+jyWSkI4ZGigirHNtA5FRQ7D1LfEop195zDK2pXadjhI&#10;uGv0LEletcOapaHClrYVFZf8zxn4GnDYzNOPfnc5b6+nw8vPcZeSMZOncfMOKtIY7+bb9bcV/Nmb&#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lSSBccAAADd&#10;AAAADwAAAAAAAAAAAAAAAACqAgAAZHJzL2Rvd25yZXYueG1sUEsFBgAAAAAEAAQA+gAAAJ4DAAAA&#10;AA==&#10;">
                  <v:line id="Line 774" o:spid="_x0000_s1936" style="position:absolute;visibility:visible;mso-wrap-style:square" from="6330,4178" to="9155,4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QI+MMAAADdAAAADwAAAGRycy9kb3ducmV2LnhtbERPTWvCQBC9F/wPywje6kaFUqOriGCV&#10;3kyL4G3IjklMdjbd3Wj8926h0Ns83ucs171pxI2crywrmIwTEMS51RUXCr6/dq/vIHxA1thYJgUP&#10;8rBeDV6WmGp75yPdslCIGMI+RQVlCG0qpc9LMujHtiWO3MU6gyFCV0jt8B7DTSOnSfImDVYcG0ps&#10;aVtSXmedUXDqMj5f651rsPvY7y+nn9rPPpUaDfvNAkSgPvyL/9wHHedP5xP4/Sae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UCPjDAAAA3QAAAA8AAAAAAAAAAAAA&#10;AAAAoQIAAGRycy9kb3ducmV2LnhtbFBLBQYAAAAABAAEAPkAAACRAwAAAAA=&#10;" strokeweight="1.5pt"/>
                  <v:line id="Line 775" o:spid="_x0000_s1937" style="position:absolute;visibility:visible;mso-wrap-style:square" from="2601,4178" to="5539,4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aWj8MAAADdAAAADwAAAGRycy9kb3ducmV2LnhtbERPTWvCQBC9F/wPywje6sYIUlNXKYK1&#10;eGsUobchOyZpsrPp7kbTf98VhN7m8T5ntRlMK67kfG1ZwWyagCAurK65VHA67p5fQPiArLG1TAp+&#10;ycNmPXpaYabtjT/pmodSxBD2GSqoQugyKX1RkUE/tR1x5C7WGQwRulJqh7cYblqZJslCGqw5NlTY&#10;0baiosl7o+Dc5/z13exci/37fn85/zR+flBqMh7eXkEEGsK/+OH+0HF+ukzh/k08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Glo/DAAAA3QAAAA8AAAAAAAAAAAAA&#10;AAAAoQIAAGRycy9kb3ducmV2LnhtbFBLBQYAAAAABAAEAPkAAACRAwAAAAA=&#10;" strokeweight="1.5pt"/>
                  <v:line id="Line 776" o:spid="_x0000_s1938" style="position:absolute;visibility:visible;mso-wrap-style:square" from="9155,4178" to="9155,6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ozFMMAAADdAAAADwAAAGRycy9kb3ducmV2LnhtbERPS2vCQBC+F/wPywje6kaFUqOriOCD&#10;3poWwduQHZOY7Gzc3Wj8991Cobf5+J6zXPemEXdyvrKsYDJOQBDnVldcKPj+2r2+g/ABWWNjmRQ8&#10;ycN6NXhZYqrtgz/pnoVCxBD2KSooQ2hTKX1ekkE/ti1x5C7WGQwRukJqh48Ybho5TZI3abDi2FBi&#10;S9uS8jrrjIJTl/H5Wu9cg93+cLicbrWffSg1GvabBYhAffgX/7mPOs6fzmfw+008Qa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KMxTDAAAA3QAAAA8AAAAAAAAAAAAA&#10;AAAAoQIAAGRycy9kb3ducmV2LnhtbFBLBQYAAAAABAAEAPkAAACRAwAAAAA=&#10;" strokeweight="1.5pt"/>
                  <v:line id="Line 777" o:spid="_x0000_s1939" style="position:absolute;visibility:visible;mso-wrap-style:square" from="2601,4178" to="2601,6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rYMQAAADdAAAADwAAAGRycy9kb3ducmV2LnhtbERPTWvCQBC9F/oflin01myqRdroKkVQ&#10;izfTIvQ2ZMckJjsbdzea/ntXEHqbx/uc2WIwrTiT87VlBa9JCoK4sLrmUsHP9+rlHYQPyBpby6Tg&#10;jzws5o8PM8y0vfCOznkoRQxhn6GCKoQuk9IXFRn0ie2II3ewzmCI0JVSO7zEcNPKUZpOpMGaY0OF&#10;HS0rKpq8Nwr2fc6/x2blWuzXm81hf2r8eKvU89PwOQURaAj/4rv7S8f5o483uH0TT5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I6tgxAAAAN0AAAAPAAAAAAAAAAAA&#10;AAAAAKECAABkcnMvZG93bnJldi54bWxQSwUGAAAAAAQABAD5AAAAkgMAAAAA&#10;" strokeweight="1.5pt"/>
                  <v:line id="Line 778" o:spid="_x0000_s1940" style="position:absolute;visibility:visible;mso-wrap-style:square" from="2601,6437" to="3279,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8O+8QAAADdAAAADwAAAGRycy9kb3ducmV2LnhtbERPTWvCQBC9F/oflin01myqVNroKkVQ&#10;izfTIvQ2ZMckJjsbdzea/ntXEHqbx/uc2WIwrTiT87VlBa9JCoK4sLrmUsHP9+rlHYQPyBpby6Tg&#10;jzws5o8PM8y0vfCOznkoRQxhn6GCKoQuk9IXFRn0ie2II3ewzmCI0JVSO7zEcNPKUZpOpMGaY0OF&#10;HS0rKpq8Nwr2fc6/x2blWuzXm81hf2r8eKvU89PwOQURaAj/4rv7S8f5o483uH0TT5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bw77xAAAAN0AAAAPAAAAAAAAAAAA&#10;AAAAAKECAABkcnMvZG93bnJldi54bWxQSwUGAAAAAAQABAD5AAAAkgMAAAAA&#10;" strokeweight="1.5pt"/>
                  <v:line id="Line 779" o:spid="_x0000_s1941" style="position:absolute;visibility:visible;mso-wrap-style:square" from="8477,6438" to="9155,6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2QjMMAAADdAAAADwAAAGRycy9kb3ducmV2LnhtbERPTWvCQBC9F/wPywje6kYLUqOriGAV&#10;b02L4G3IjklMdjbubjT++26h0Ns83ucs171pxJ2crywrmIwTEMS51RUXCr6/dq/vIHxA1thYJgVP&#10;8rBeDV6WmGr74E+6Z6EQMYR9igrKENpUSp+XZNCPbUscuYt1BkOErpDa4SOGm0ZOk2QmDVYcG0ps&#10;aVtSXmedUXDqMj5f651rsPvY7y+nW+3fjkqNhv1mASJQH/7Ff+6DjvOn8xn8fhNPk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9kIzDAAAA3QAAAA8AAAAAAAAAAAAA&#10;AAAAoQIAAGRycy9kb3ducmV2LnhtbFBLBQYAAAAABAAEAPkAAACRAwAAAAA=&#10;" strokeweight="1.5pt"/>
                  <v:line id="Line 780" o:spid="_x0000_s1942" style="position:absolute;visibility:visible;mso-wrap-style:square" from="4183,6437" to="5426,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6hZcYAAADdAAAADwAAAGRycy9kb3ducmV2LnhtbESPQWvCQBCF7wX/wzKCt7qphVJTVymC&#10;VXprWgRvQ3ZM0mRn4+5G03/fORR6m+G9ee+b1WZ0nbpSiI1nAw/zDBRx6W3DlYGvz939M6iYkC12&#10;nsnAD0XYrCd3K8ytv/EHXYtUKQnhmKOBOqU+1zqWNTmMc98Ti3b2wWGSNVTaBrxJuOv0IsuetMOG&#10;paHGnrY1lW0xOAPHoeDTd7sLHQ5v+/35eGnj47sxs+n4+gIq0Zj+zX/XByv4i6X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uoWXGAAAA3QAAAA8AAAAAAAAA&#10;AAAAAAAAoQIAAGRycy9kb3ducmV2LnhtbFBLBQYAAAAABAAEAPkAAACUAwAAAAA=&#10;" strokeweight="1.5pt"/>
                  <v:line id="Line 781" o:spid="_x0000_s1943" style="position:absolute;visibility:visible;mso-wrap-style:square" from="6330,6437" to="7573,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S4sIAAADdAAAADwAAAGRycy9kb3ducmV2LnhtbERPTYvCMBC9L/gfwgje1tQVlqUaRQRX&#10;2ZtdEbwNzdjWNpOapNr992ZB8DaP9znzZW8acSPnK8sKJuMEBHFudcWFgsPv5v0LhA/IGhvLpOCP&#10;PCwXg7c5ptreeU+3LBQihrBPUUEZQptK6fOSDPqxbYkjd7bOYIjQFVI7vMdw08iPJPmUBiuODSW2&#10;tC4pr7POKDh2GZ8u9cY12H1vt+fjtfbTH6VGw341AxGoDy/x073Tcf40mcD/N/EE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L+S4sIAAADdAAAADwAAAAAAAAAAAAAA&#10;AAChAgAAZHJzL2Rvd25yZXYueG1sUEsFBgAAAAAEAAQA+QAAAJADAAAAAA==&#10;" strokeweight="1.5pt"/>
                  <v:rect id="Rectangle 782" o:spid="_x0000_s1944" style="position:absolute;left:3279;top:6325;width:904;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YxJscA&#10;AADdAAAADwAAAGRycy9kb3ducmV2LnhtbESPT2sCQQzF7wW/wxChl6KzVRDZOopoC9KD4B/QY9hJ&#10;dxd3MsvMqKufvjkUekt4L+/9Mlt0rlE3CrH2bOB9mIEiLrytuTRwPHwNpqBiQrbYeCYDD4qwmPde&#10;Zphbf+cd3fapVBLCMUcDVUptrnUsKnIYh74lFu3HB4dJ1lBqG/Au4a7RoyybaIc1S0OFLa0qKi77&#10;qzPQnlboPrc6fYfH+Hm+HrfrdfZmzGu/W36AStSlf/Pf9cYK/ngk/PKNjK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WMSbHAAAA3QAAAA8AAAAAAAAAAAAAAAAAmAIAAGRy&#10;cy9kb3ducmV2LnhtbFBLBQYAAAAABAAEAPUAAACMAwAAAAA=&#10;" strokeweight="1.5pt"/>
                  <v:rect id="Rectangle 783" o:spid="_x0000_s1945" style="position:absolute;left:5426;top:6325;width:904;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UvcQA&#10;AADdAAAADwAAAGRycy9kb3ducmV2LnhtbERPS2sCMRC+F/ofwhR6KZp1hSKrUYq2UHoQqoIeh824&#10;u7iZLEncR399Iwje5uN7zmLVm1q05HxlWcFknIAgzq2uuFBw2H+NZiB8QNZYWyYFA3lYLZ+fFphp&#10;2/EvtbtQiBjCPkMFZQhNJqXPSzLox7YhjtzZOoMhQldI7bCL4aaWaZK8S4MVx4YSG1qXlF92V6Og&#10;Oa7RfG5l+HHD9O90PWw3m+RNqdeX/mMOIlAfHuK7+1vH+dN0Ardv4gl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alL3EAAAA3QAAAA8AAAAAAAAAAAAAAAAAmAIAAGRycy9k&#10;b3ducmV2LnhtbFBLBQYAAAAABAAEAPUAAACJAwAAAAA=&#10;" strokeweight="1.5pt"/>
                  <v:rect id="Rectangle 784" o:spid="_x0000_s1946" style="position:absolute;left:7573;top:6325;width:904;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gKysUA&#10;AADdAAAADwAAAGRycy9kb3ducmV2LnhtbERPyWrDMBC9F/oPYgq5lEauDaG4UUJJGgg5BLJAexys&#10;qW1qjYykeMnXR4VCbvN468yXg2lER87XlhW8ThMQxIXVNZcKzqfNyxsIH5A1NpZJwUgelovHhznm&#10;2vZ8oO4YShFD2OeooAqhzaX0RUUG/dS2xJH7sc5giNCVUjvsY7hpZJokM2mw5thQYUuriorf48Uo&#10;aL9WaD73MuzcmF2/L+f9ep08KzV5Gj7eQQQawl38797qOD9LU/j7Jp4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CArKxQAAAN0AAAAPAAAAAAAAAAAAAAAAAJgCAABkcnMv&#10;ZG93bnJldi54bWxQSwUGAAAAAAQABAD1AAAAigMAAAAA&#10;" strokeweight="1.5pt"/>
                  <v:line id="Line 785" o:spid="_x0000_s1947" style="position:absolute;visibility:visible;mso-wrap-style:square" from="2827,6437" to="2827,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T1bsMAAADdAAAADwAAAGRycy9kb3ducmV2LnhtbERPyWrDMBC9F/oPYgq5NXJjCMWJbEoh&#10;C73VDYHcBmtiu7ZGjiQn7t9XgUJv83jrrIvJ9OJKzreWFbzMExDEldUt1woOX5vnVxA+IGvsLZOC&#10;H/JQ5I8Pa8y0vfEnXctQixjCPkMFTQhDJqWvGjLo53YgjtzZOoMhQldL7fAWw00vF0mylAZbjg0N&#10;DvTeUNWVo1FwHEs+fXcb1+O43e3Ox0vn0w+lZk/T2wpEoCn8i//cex3np4sU7t/EE2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U9W7DAAAA3QAAAA8AAAAAAAAAAAAA&#10;AAAAoQIAAGRycy9kb3ducmV2LnhtbFBLBQYAAAAABAAEAPkAAACRAwAAAAA=&#10;" strokeweight="1.5pt"/>
                  <v:line id="Line 786" o:spid="_x0000_s1948" style="position:absolute;visibility:visible;mso-wrap-style:square" from="4522,6437" to="4522,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1tGsMAAADdAAAADwAAAGRycy9kb3ducmV2LnhtbERPS2vCQBC+F/wPywje6kYtRaKriOCD&#10;3poWwduQHZOY7Gzc3Wj8991Cobf5+J6zXPemEXdyvrKsYDJOQBDnVldcKPj+2r3OQfiArLGxTAqe&#10;5GG9GrwsMdX2wZ90z0IhYgj7FBWUIbSplD4vyaAf25Y4chfrDIYIXSG1w0cMN42cJsm7NFhxbCix&#10;pW1JeZ11RsGpy/h8rXeuwW5/OFxOt9rPPpQaDfvNAkSgPvyL/9xHHefPpm/w+008Qa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99bRrDAAAA3QAAAA8AAAAAAAAAAAAA&#10;AAAAoQIAAGRycy9kb3ducmV2LnhtbFBLBQYAAAAABAAEAPkAAACRAwAAAAA=&#10;" strokeweight="1.5pt"/>
                  <v:line id="Line 787" o:spid="_x0000_s1949" style="position:absolute;visibility:visible;mso-wrap-style:square" from="5087,6437" to="5087,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HIgcMAAADdAAAADwAAAGRycy9kb3ducmV2LnhtbERPS2vCQBC+F/wPywje6kalRaKriOCD&#10;3poWwduQHZOY7Gzc3Wj8991Cobf5+J6zXPemEXdyvrKsYDJOQBDnVldcKPj+2r3OQfiArLGxTAqe&#10;5GG9GrwsMdX2wZ90z0IhYgj7FBWUIbSplD4vyaAf25Y4chfrDIYIXSG1w0cMN42cJsm7NFhxbCix&#10;pW1JeZ11RsGpy/h8rXeuwW5/OFxOt9rPPpQaDfvNAkSgPvyL/9xHHefPpm/w+008Qa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xyIHDAAAA3QAAAA8AAAAAAAAAAAAA&#10;AAAAoQIAAGRycy9kb3ducmV2LnhtbFBLBQYAAAAABAAEAPkAAACRAwAAAAA=&#10;" strokeweight="1.5pt"/>
                  <v:line id="Line 788" o:spid="_x0000_s1950" style="position:absolute;visibility:visible;mso-wrap-style:square" from="6669,6437" to="6669,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NW9sMAAADdAAAADwAAAGRycy9kb3ducmV2LnhtbERPTWvCQBC9C/6HZQredFMFkdRVRLAW&#10;b40S8DZkxyRNdjbubjT9991Cobd5vM9ZbwfTigc5X1tW8DpLQBAXVtdcKricD9MVCB+QNbaWScE3&#10;edhuxqM1pto++ZMeWShFDGGfooIqhC6V0hcVGfQz2xFH7madwRChK6V2+IzhppXzJFlKgzXHhgo7&#10;2ldUNFlvFOR9xtev5uBa7N+Px1t+b/zipNTkZdi9gQg0hH/xn/tDx/mL+RJ+v4knyM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jVvbDAAAA3QAAAA8AAAAAAAAAAAAA&#10;AAAAoQIAAGRycy9kb3ducmV2LnhtbFBLBQYAAAAABAAEAPkAAACRAwAAAAA=&#10;" strokeweight="1.5pt"/>
                  <v:line id="Line 789" o:spid="_x0000_s1951" style="position:absolute;visibility:visible;mso-wrap-style:square" from="7347,6437" to="7347,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zbcMAAADdAAAADwAAAGRycy9kb3ducmV2LnhtbERPS2vCQBC+F/wPywje6kaFVqKriOCD&#10;3poWwduQHZOY7Gzc3Wj8991Cobf5+J6zXPemEXdyvrKsYDJOQBDnVldcKPj+2r3OQfiArLGxTAqe&#10;5GG9GrwsMdX2wZ90z0IhYgj7FBWUIbSplD4vyaAf25Y4chfrDIYIXSG1w0cMN42cJsmbNFhxbCix&#10;pW1JeZ11RsGpy/h8rXeuwW5/OFxOt9rPPpQaDfvNAkSgPvyL/9xHHefPpu/w+008Qa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823DAAAA3QAAAA8AAAAAAAAAAAAA&#10;AAAAoQIAAGRycy9kb3ducmV2LnhtbFBLBQYAAAAABAAEAPkAAACRAwAAAAA=&#10;" strokeweight="1.5pt"/>
                  <v:oval id="Oval 790" o:spid="_x0000_s1952" style="position:absolute;left:3279;top:6782;width:678;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zXesUA&#10;AADdAAAADwAAAGRycy9kb3ducmV2LnhtbESPQWvCQBCF74X+h2UKvZS6UUFKdBUpLXo1iuchO2aj&#10;2dmYXTX6651DobcZ3pv3vpktet+oK3WxDmxgOMhAEZfB1lwZ2G1/P79AxYRssQlMBu4UYTF/fZlh&#10;bsONN3QtUqUkhGOOBlxKba51LB15jIPQEot2CJ3HJGtXadvhTcJ9o0dZNtEea5YGhy19OypPxcUb&#10;mBy3K5c1+5/94+OY1uPNuXiszsa8v/XLKahEffo3/12vreCPR4Ir38gIe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zNd6xQAAAN0AAAAPAAAAAAAAAAAAAAAAAJgCAABkcnMv&#10;ZG93bnJldi54bWxQSwUGAAAAAAQABAD1AAAAigMAAAAA&#10;" strokeweight="1.5pt"/>
                  <v:line id="Line 791" o:spid="_x0000_s1953" style="position:absolute;flip:x y;visibility:visible;mso-wrap-style:square" from="2827,7113" to="3279,7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SpRcEAAADdAAAADwAAAGRycy9kb3ducmV2LnhtbERPS4vCMBC+C/6HMII3Ta2yaDXKPljw&#10;6gv1NjZjW20mpclq/fdGWPA2H99zZovGlOJGtSssKxj0IxDEqdUFZwq2m9/eGITzyBpLy6TgQQ4W&#10;83Zrhom2d17Rbe0zEULYJagg975KpHRpTgZd31bEgTvb2qAPsM6krvEewk0p4yj6kAYLDg05VvSd&#10;U3pd/xkFFbtRfDztv45lFvvlaPcjx4eLUt1O8zkF4anxb/G/e6nD/GE8gdc34QQ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FKlFwQAAAN0AAAAPAAAAAAAAAAAAAAAA&#10;AKECAABkcnMvZG93bnJldi54bWxQSwUGAAAAAAQABAD5AAAAjwMAAAAA&#10;" strokeweight="1.5pt"/>
                  <v:oval id="Oval 792" o:spid="_x0000_s1954" style="position:absolute;left:7686;top:6782;width:678;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NNocYA&#10;AADdAAAADwAAAGRycy9kb3ducmV2LnhtbESPQWvCQBCF74X+h2UKXkrdaEBK6iqlWPRqLDkP2Wk2&#10;Njsbs1uN/nrnUOhthvfmvW+W69F36kxDbAMbmE0zUMR1sC03Br4Ony+voGJCttgFJgNXirBePT4s&#10;sbDhwns6l6lREsKxQAMupb7QOtaOPMZp6IlF+w6DxyTr0Gg74EXCfafnWbbQHluWBoc9fTiqf8pf&#10;b2BxPGxd1lWb6vZ8TLt8fypv25Mxk6fx/Q1UojH9m/+ud1bw81z45RsZ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NNocYAAADdAAAADwAAAAAAAAAAAAAAAACYAgAAZHJz&#10;L2Rvd25yZXYueG1sUEsFBgAAAAAEAAQA9QAAAIsDAAAAAA==&#10;" strokeweight="1.5pt"/>
                  <v:oval id="Oval 793" o:spid="_x0000_s1955" style="position:absolute;left:5539;top:6782;width:678;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oOsIA&#10;AADdAAAADwAAAGRycy9kb3ducmV2LnhtbERPTYvCMBC9C/6HMAteZE21INI1yiKKXq3ieWhmm7rN&#10;pDZRq7/eCAt7m8f7nPmys7W4UesrxwrGowQEceF0xaWC42HzOQPhA7LG2jEpeJCH5aLfm2Om3Z33&#10;dMtDKWII+wwVmBCaTEpfGLLoR64hjtyPay2GCNtS6hbvMdzWcpIkU2mx4thgsKGVoeI3v1oF0/Nh&#10;a5L6tD49h+ewS/eX/Lm9KDX46L6/QATqwr/4z73TcX6ajuH9TTxB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L+g6wgAAAN0AAAAPAAAAAAAAAAAAAAAAAJgCAABkcnMvZG93&#10;bnJldi54bWxQSwUGAAAAAAQABAD1AAAAhwMAAAAA&#10;" strokeweight="1.5pt"/>
                  <v:line id="Line 794" o:spid="_x0000_s1956" style="position:absolute;flip:x y;visibility:visible;mso-wrap-style:square" from="8364,7121" to="8816,7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mt6cIAAADdAAAADwAAAGRycy9kb3ducmV2LnhtbERPS4vCMBC+C/sfwizsTVOrSKlG8YHg&#10;ddVl9TY2Y1ttJqXJavffG0HwNh/fcyaz1lTiRo0rLSvo9yIQxJnVJecK9rt1NwHhPLLGyjIp+CcH&#10;s+lHZ4Kptnf+ptvW5yKEsEtRQeF9nUrpsoIMup6tiQN3to1BH2CTS93gPYSbSsZRNJIGSw4NBda0&#10;LCi7bv+MgprdMD6efhfHKo/9ZvizksnhotTXZzsfg/DU+rf45d7oMH8wiOH5TThBT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mt6cIAAADdAAAADwAAAAAAAAAAAAAA&#10;AAChAgAAZHJzL2Rvd25yZXYueG1sUEsFBgAAAAAEAAQA+QAAAJADAAAAAA==&#10;" strokeweight="1.5pt"/>
                  <v:line id="Line 795" o:spid="_x0000_s1957" style="position:absolute;flip:x y;visibility:visible;mso-wrap-style:square" from="5087,7121" to="5539,7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UIcsIAAADdAAAADwAAAGRycy9kb3ducmV2LnhtbERPS4vCMBC+C/6HMMLeNN1WRKpRVkXw&#10;6mNZvY3N2Ha3mZQmq/XfG0HwNh/fc6bz1lTiSo0rLSv4HEQgiDOrS84VHPbr/hiE88gaK8uk4E4O&#10;5rNuZ4qptjfe0nXncxFC2KWooPC+TqV0WUEG3cDWxIG72MagD7DJpW7wFsJNJeMoGkmDJYeGAmta&#10;FpT97f6NgprdMD6dfxanKo/9Zvi9kuPjr1IfvfZrAsJT69/il3ujw/wkSeD5TThBz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UIcsIAAADdAAAADwAAAAAAAAAAAAAA&#10;AAChAgAAZHJzL2Rvd25yZXYueG1sUEsFBgAAAAAEAAQA+QAAAJADAAAAAA==&#10;" strokeweight="1.5pt"/>
                  <v:line id="Line 796" o:spid="_x0000_s1958" style="position:absolute;flip:x y;visibility:visible;mso-wrap-style:square" from="6217,7121" to="6669,7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yQBsIAAADdAAAADwAAAGRycy9kb3ducmV2LnhtbERPS4vCMBC+C/sfwizsTdOtRaQaZVUE&#10;r75Qb2Mztt1tJqXJav33RhC8zcf3nPG0NZW4UuNKywq+exEI4szqknMFu+2yOwThPLLGyjIpuJOD&#10;6eSjM8ZU2xuv6brxuQgh7FJUUHhfp1K6rCCDrmdr4sBdbGPQB9jkUjd4C+GmknEUDaTBkkNDgTXN&#10;C8r+Nv9GQc0uiU/nw+xU5bFfJfuFHB5/lfr6bH9GIDy1/i1+uVc6zO/3E3h+E06Qk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yQBsIAAADdAAAADwAAAAAAAAAAAAAA&#10;AAChAgAAZHJzL2Rvd25yZXYueG1sUEsFBgAAAAAEAAQA+QAAAJADAAAAAA==&#10;" strokeweight="1.5pt"/>
                  <v:line id="Line 797" o:spid="_x0000_s1959" style="position:absolute;flip:x y;visibility:visible;mso-wrap-style:square" from="7347,7121" to="7686,7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A1ncMAAADdAAAADwAAAGRycy9kb3ducmV2LnhtbERPS2vCQBC+C/0Pywi96cb4QGI2oQ8E&#10;r7WVNrcxO03SZmdDdqvx33cFwdt8fM9J88G04kS9aywrmE0jEMSl1Q1XCj7et5M1COeRNbaWScGF&#10;HOTZwyjFRNszv9Fp7ysRQtglqKD2vkukdGVNBt3UdsSB+7a9QR9gX0nd4zmEm1bGUbSSBhsODTV2&#10;9FJT+bv/Mwo6dou4OH4+F20V+93i8CrXXz9KPY6Hpw0IT4O/i2/unQ7z5/MlXL8JJ8js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ANZ3DAAAA3QAAAA8AAAAAAAAAAAAA&#10;AAAAoQIAAGRycy9kb3ducmV2LnhtbFBLBQYAAAAABAAEAPkAAACRAwAAAAA=&#10;" strokeweight="1.5pt"/>
                  <v:line id="Line 798" o:spid="_x0000_s1960" style="position:absolute;flip:x y;visibility:visible;mso-wrap-style:square" from="3957,7121" to="4522,7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Kr6sEAAADdAAAADwAAAGRycy9kb3ducmV2LnhtbERPS4vCMBC+C/6HMIK3NbWKSDWK7iJ4&#10;XR+ot7EZ22ozKU1W6783woK3+fieM503phR3ql1hWUG/F4EgTq0uOFOw266+xiCcR9ZYWiYFT3Iw&#10;n7VbU0y0ffAv3Tc+EyGEXYIKcu+rREqX5mTQ9WxFHLiLrQ36AOtM6hofIdyUMo6ikTRYcGjIsaLv&#10;nNLb5s8oqNgN49P5sDyVWezXw/2PHB+vSnU7zWICwlPjP+J/91qH+YPBCN7fhBPk7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UqvqwQAAAN0AAAAPAAAAAAAAAAAAAAAA&#10;AKECAABkcnMvZG93bnJldi54bWxQSwUGAAAAAAQABAD5AAAAjwMAAAAA&#10;" strokeweight="1.5pt"/>
                  <v:line id="Line 799" o:spid="_x0000_s1961" style="position:absolute;visibility:visible;mso-wrap-style:square" from="8816,6443" to="8816,7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ZlsMMAAADdAAAADwAAAGRycy9kb3ducmV2LnhtbERPTWvCQBC9F/wPywje6kYDraSuUgS1&#10;9NYoQm9DdkzSZGfj7kbTf98VhN7m8T5nuR5MK67kfG1ZwWyagCAurK65VHA8bJ8XIHxA1thaJgW/&#10;5GG9Gj0tMdP2xl90zUMpYgj7DBVUIXSZlL6oyKCf2o44cmfrDIYIXSm1w1sMN62cJ8mLNFhzbKiw&#10;o01FRZP3RsGpz/n7p9m6Fvvdfn8+XRqffio1GQ/vbyACDeFf/HB/6Dg/TV/h/k08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2ZbDDAAAA3QAAAA8AAAAAAAAAAAAA&#10;AAAAoQIAAGRycy9kb3ducmV2LnhtbFBLBQYAAAAABAAEAPkAAACRAwAAAAA=&#10;" strokeweight="1.5pt"/>
                </v:group>
                <v:shape id="Text Box 800" o:spid="_x0000_s1962" type="#_x0000_t202" style="position:absolute;left:3505;top:5765;width:67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bA7MYA&#10;AADdAAAADwAAAGRycy9kb3ducmV2LnhtbESPT2vCQBDF74LfYRnBW92ttsVGV5GWQk+V+qfgbciO&#10;SWh2NmRXk377zkHwNsN7895vluve1+pKbawCW3icGFDEeXAVFxYO+4+HOaiYkB3WgcnCH0VYr4aD&#10;JWYudPxN110qlIRwzNBCmVKTaR3zkjzGSWiIRTuH1mOStS20a7GTcF/rqTEv2mPF0lBiQ28l5b+7&#10;i7dw/Dqffp7Mtnj3z00XeqPZv2prx6N+swCVqE938+360wn+bCa48o2Mo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bA7MYAAADdAAAADwAAAAAAAAAAAAAAAACYAgAAZHJz&#10;L2Rvd25yZXYueG1sUEsFBgAAAAAEAAQA9QAAAIsDAAAAAA==&#10;" filled="f" stroked="f">
                  <v:textbox>
                    <w:txbxContent>
                      <w:p w:rsidR="00D65E52" w:rsidRDefault="00D65E52" w:rsidP="006F7CCA">
                        <w:pPr>
                          <w:rPr>
                            <w:vertAlign w:val="subscript"/>
                          </w:rPr>
                        </w:pPr>
                        <w:r>
                          <w:t>R</w:t>
                        </w:r>
                        <w:r>
                          <w:rPr>
                            <w:vertAlign w:val="subscript"/>
                          </w:rPr>
                          <w:t>3</w:t>
                        </w:r>
                      </w:p>
                    </w:txbxContent>
                  </v:textbox>
                </v:shape>
                <v:shape id="Text Box 801" o:spid="_x0000_s1963" type="#_x0000_t202" style="position:absolute;left:5652;top:5765;width:67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pld8IA&#10;AADdAAAADwAAAGRycy9kb3ducmV2LnhtbERPS2vCQBC+F/wPywjedNfaikY3QSqFnlp8grchOybB&#10;7GzIbk3677sFobf5+J6zznpbizu1vnKsYTpRIIhzZyouNBwP7+MFCB+QDdaOScMPecjSwdMaE+M6&#10;3tF9HwoRQ9gnqKEMoUmk9HlJFv3ENcSRu7rWYoiwLaRpsYvhtpbPSs2lxYpjQ4kNvZWU3/bfVsPp&#10;83o5v6ivYmtfm871SrJdSq1Hw36zAhGoD//ih/vDxPmz2RL+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WmV3wgAAAN0AAAAPAAAAAAAAAAAAAAAAAJgCAABkcnMvZG93&#10;bnJldi54bWxQSwUGAAAAAAQABAD1AAAAhwMAAAAA&#10;" filled="f" stroked="f">
                  <v:textbox>
                    <w:txbxContent>
                      <w:p w:rsidR="00D65E52" w:rsidRDefault="00D65E52" w:rsidP="006F7CCA">
                        <w:pPr>
                          <w:rPr>
                            <w:vertAlign w:val="subscript"/>
                          </w:rPr>
                        </w:pPr>
                        <w:r>
                          <w:t>R</w:t>
                        </w:r>
                        <w:r>
                          <w:rPr>
                            <w:vertAlign w:val="subscript"/>
                          </w:rPr>
                          <w:t>2</w:t>
                        </w:r>
                      </w:p>
                    </w:txbxContent>
                  </v:textbox>
                </v:shape>
                <v:shape id="Text Box 802" o:spid="_x0000_s1964" type="#_x0000_t202" style="position:absolute;left:7799;top:5765;width:67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l8YA&#10;AADdAAAADwAAAGRycy9kb3ducmV2LnhtbESPzWvCQBDF70L/h2UK3nS3ftGmriJKoSdF+wG9Ddkx&#10;Cc3OhuzWpP+9cxC8zfDevPeb5br3tbpQG6vAFp7GBhRxHlzFhYXPj7fRM6iYkB3WgcnCP0VYrx4G&#10;S8xc6PhIl1MqlIRwzNBCmVKTaR3zkjzGcWiIRTuH1mOStS20a7GTcF/riTEL7bFiaSixoW1J+e/p&#10;z1v42p9/vmfmUOz8vOlCbzT7F23t8LHfvIJK1Ke7+Xb97gR/OhN++UZG0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l8YAAADdAAAADwAAAAAAAAAAAAAAAACYAgAAZHJz&#10;L2Rvd25yZXYueG1sUEsFBgAAAAAEAAQA9QAAAIsDAAAAAA==&#10;" filled="f" stroked="f">
                  <v:textbox>
                    <w:txbxContent>
                      <w:p w:rsidR="00D65E52" w:rsidRDefault="00D65E52" w:rsidP="006F7CCA">
                        <w:pPr>
                          <w:rPr>
                            <w:vertAlign w:val="subscript"/>
                          </w:rPr>
                        </w:pPr>
                        <w:r>
                          <w:t>R</w:t>
                        </w:r>
                        <w:r>
                          <w:rPr>
                            <w:vertAlign w:val="subscript"/>
                          </w:rPr>
                          <w:t>1</w:t>
                        </w:r>
                      </w:p>
                    </w:txbxContent>
                  </v:textbox>
                </v:shape>
                <v:shape id="Text Box 803" o:spid="_x0000_s1965" type="#_x0000_t202" style="position:absolute;left:3392;top:6782;width:67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oaDMIA&#10;AADdAAAADwAAAGRycy9kb3ducmV2LnhtbERPS4vCMBC+L/gfwix408THLto1iiiCJ5f1BXsbmrEt&#10;20xKE23990YQ9jYf33Nmi9aW4ka1LxxrGPQVCOLUmYIzDcfDpjcB4QOywdIxabiTh8W88zbDxLiG&#10;f+i2D5mIIewT1JCHUCVS+jQni77vKuLIXVxtMURYZ9LU2MRwW8qhUp/SYsGxIceKVjmlf/ur1XDa&#10;XX7PY/Wdre1H1bhWSbZTqXX3vV1+gQjUhn/xy701cf5oPID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KhoMwgAAAN0AAAAPAAAAAAAAAAAAAAAAAJgCAABkcnMvZG93&#10;bnJldi54bWxQSwUGAAAAAAQABAD1AAAAhwMAAAAA&#10;" filled="f" stroked="f">
                  <v:textbox>
                    <w:txbxContent>
                      <w:p w:rsidR="00D65E52" w:rsidRDefault="00D65E52" w:rsidP="006F7CCA">
                        <w:pPr>
                          <w:rPr>
                            <w:vertAlign w:val="subscript"/>
                          </w:rPr>
                        </w:pPr>
                        <w:r>
                          <w:t>V</w:t>
                        </w:r>
                        <w:r>
                          <w:rPr>
                            <w:vertAlign w:val="subscript"/>
                          </w:rPr>
                          <w:t>3</w:t>
                        </w:r>
                      </w:p>
                    </w:txbxContent>
                  </v:textbox>
                </v:shape>
                <v:shape id="Text Box 804" o:spid="_x0000_s1966" type="#_x0000_t202" style="position:absolute;left:5652;top:6782;width:67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iEe8IA&#10;AADdAAAADwAAAGRycy9kb3ducmV2LnhtbERPS4vCMBC+L/gfwgjeNFl1F+0aRRTBk8v6gr0NzdiW&#10;bSalibb+eyMIe5uP7zmzRWtLcaPaF441vA8UCOLUmYIzDcfDpj8B4QOywdIxabiTh8W88zbDxLiG&#10;f+i2D5mIIewT1JCHUCVS+jQni37gKuLIXVxtMURYZ9LU2MRwW8qhUp/SYsGxIceKVjmlf/ur1XDa&#10;XX7PY/Wdre1H1bhWSbZTqXWv2y6/QARqw7/45d6aOH80Hs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IR7wgAAAN0AAAAPAAAAAAAAAAAAAAAAAJgCAABkcnMvZG93&#10;bnJldi54bWxQSwUGAAAAAAQABAD1AAAAhwMAAAAA&#10;" filled="f" stroked="f">
                  <v:textbox>
                    <w:txbxContent>
                      <w:p w:rsidR="00D65E52" w:rsidRDefault="00D65E52" w:rsidP="006F7CCA">
                        <w:pPr>
                          <w:rPr>
                            <w:vertAlign w:val="subscript"/>
                          </w:rPr>
                        </w:pPr>
                        <w:r>
                          <w:t>V</w:t>
                        </w:r>
                        <w:r>
                          <w:rPr>
                            <w:vertAlign w:val="subscript"/>
                          </w:rPr>
                          <w:t>2</w:t>
                        </w:r>
                      </w:p>
                    </w:txbxContent>
                  </v:textbox>
                </v:shape>
                <v:shape id="Text Box 805" o:spid="_x0000_s1967" type="#_x0000_t202" style="position:absolute;left:7799;top:6782;width:67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Qh4MMA&#10;AADdAAAADwAAAGRycy9kb3ducmV2LnhtbERPS2vCQBC+F/wPywje6m7ViqauIorgyWJ8QG9DdkxC&#10;s7Mhu5r033eFQm/z8T1nsepsJR7U+NKxhrehAkGcOVNyruF82r3OQPiAbLByTBp+yMNq2XtZYGJc&#10;y0d6pCEXMYR9ghqKEOpESp8VZNEPXU0cuZtrLIYIm1yaBtsYbis5UmoqLZYcGwqsaVNQ9p3erYbL&#10;4fZ1najPfGvf69Z1SrKdS60H/W79ASJQF/7Ff+69ifPHkzE8v4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Qh4MMAAADdAAAADwAAAAAAAAAAAAAAAACYAgAAZHJzL2Rv&#10;d25yZXYueG1sUEsFBgAAAAAEAAQA9QAAAIgDAAAAAA==&#10;" filled="f" stroked="f">
                  <v:textbox>
                    <w:txbxContent>
                      <w:p w:rsidR="00D65E52" w:rsidRDefault="00D65E52" w:rsidP="006F7CCA">
                        <w:pPr>
                          <w:rPr>
                            <w:vertAlign w:val="subscript"/>
                          </w:rPr>
                        </w:pPr>
                        <w:r>
                          <w:t>V</w:t>
                        </w:r>
                        <w:r>
                          <w:rPr>
                            <w:vertAlign w:val="subscript"/>
                          </w:rPr>
                          <w:t>1</w:t>
                        </w:r>
                      </w:p>
                    </w:txbxContent>
                  </v:textbox>
                </v:shape>
                <v:shape id="Text Box 806" o:spid="_x0000_s1968" type="#_x0000_t202" style="position:absolute;left:5652;top:3857;width:67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dUMYA&#10;AADeAAAADwAAAGRycy9kb3ducmV2LnhtbESPQWvCQBCF7wX/wzJCb3VXsUVTVxFLwVOlUQu9Ddkx&#10;Cc3OhuzWxH/vHAq9zTBv3nvfajP4Rl2pi3VgC9OJAUVcBFdzaeF0fH9agIoJ2WETmCzcKMJmPXpY&#10;YeZCz590zVOpxIRjhhaqlNpM61hU5DFOQksst0voPCZZu1K7Dnsx942eGfOiPdYsCRW2tKuo+Ml/&#10;vYXzx+X7a24O5Zt/bvswGM1+qa19HA/bV1CJhvQv/vveO6lv5kYABEdm0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cPdUMYAAADeAAAADwAAAAAAAAAAAAAAAACYAgAAZHJz&#10;L2Rvd25yZXYueG1sUEsFBgAAAAAEAAQA9QAAAIsDAAAAAA==&#10;" filled="f" stroked="f">
                  <v:textbox>
                    <w:txbxContent>
                      <w:p w:rsidR="00D65E52" w:rsidRDefault="00D65E52" w:rsidP="006F7CCA">
                        <w:pPr>
                          <w:rPr>
                            <w:vertAlign w:val="subscript"/>
                          </w:rPr>
                        </w:pPr>
                        <w:r>
                          <w:t>V</w:t>
                        </w:r>
                        <w:r>
                          <w:rPr>
                            <w:vertAlign w:val="subscript"/>
                          </w:rPr>
                          <w:t>S</w:t>
                        </w:r>
                      </w:p>
                    </w:txbxContent>
                  </v:textbox>
                </v:shape>
                <v:shape id="Text Box 807" o:spid="_x0000_s1969" type="#_x0000_t202" style="position:absolute;left:9268;top:5010;width:67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94y8MA&#10;AADeAAAADwAAAGRycy9kb3ducmV2LnhtbERPyWrDMBC9F/IPYgK51ZJLWhLHigktgZ5amg1yG6yJ&#10;bWKNjKXG7t9XhUJu83jr5MVoW3Gj3jeONaSJAkFcOtNwpeGw3z4uQPiAbLB1TBp+yEOxnjzkmBk3&#10;8BfddqESMYR9hhrqELpMSl/WZNEnriOO3MX1FkOEfSVNj0MMt618UupFWmw4NtTY0WtN5XX3bTUc&#10;Py7n01x9Vm/2uRvcqCTbpdR6Nh03KxCBxnAX/7vfTZyv5iqFv3fiD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94y8MAAADeAAAADwAAAAAAAAAAAAAAAACYAgAAZHJzL2Rv&#10;d25yZXYueG1sUEsFBgAAAAAEAAQA9QAAAIgDAAAAAA==&#10;" filled="f" stroked="f">
                  <v:textbox>
                    <w:txbxContent>
                      <w:p w:rsidR="00D65E52" w:rsidRDefault="00D65E52" w:rsidP="006F7CCA">
                        <w:pPr>
                          <w:rPr>
                            <w:vertAlign w:val="subscript"/>
                          </w:rPr>
                        </w:pPr>
                        <w:r>
                          <w:t>I</w:t>
                        </w:r>
                      </w:p>
                    </w:txbxContent>
                  </v:textbox>
                </v:shape>
                <v:line id="Line 808" o:spid="_x0000_s1970" style="position:absolute;visibility:visible;mso-wrap-style:square" from="9155,4422" to="9155,5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hJCMQAAADeAAAADwAAAGRycy9kb3ducmV2LnhtbERPTWsCMRC9F/ofwhS81UQpWrdGKV0K&#10;HrSglp6nm+lm6WaybNI1/nsjFLzN433Ocp1cKwbqQ+NZw2SsQBBX3jRca/g8vj8+gwgR2WDrmTSc&#10;KcB6dX+3xML4E+9pOMRa5BAOBWqwMXaFlKGy5DCMfUecuR/fO4wZ9rU0PZ5yuGvlVKmZdNhwbrDY&#10;0Zul6vfw5zTMbbmXc1lujx/l0EwWaZe+vhdajx7S6wuISCnexP/ujcnz1ZOawvWdfINcX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mEkIxAAAAN4AAAAPAAAAAAAAAAAA&#10;AAAAAKECAABkcnMvZG93bnJldi54bWxQSwUGAAAAAAQABAD5AAAAkgMAAAAA&#10;">
                  <v:stroke endarrow="block"/>
                </v:line>
                <v:oval id="Oval 809" o:spid="_x0000_s1971" style="position:absolute;left:5539;top:4022;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JsMA&#10;AADeAAAADwAAAGRycy9kb3ducmV2LnhtbERPTWsCMRC9F/wPYQpeiibVIrI1ipSKXl3F87CZbtZu&#10;Jusm1dVfb4SCt3m8z5ktOleLM7Wh8qzhfahAEBfeVFxq2O9WgymIEJEN1p5Jw5UCLOa9lxlmxl94&#10;S+c8liKFcMhQg42xyaQMhSWHYegb4sT9+NZhTLAtpWnxksJdLUdKTaTDilODxYa+LBW/+Z/TMDnu&#10;1lbVh+/D7e0YN+PtKb+tT1r3X7vlJ4hIXXyK/90bk+arDzWGxzvpBj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TJsMAAADeAAAADwAAAAAAAAAAAAAAAACYAgAAZHJzL2Rv&#10;d25yZXYueG1sUEsFBgAAAAAEAAQA9QAAAIgDAAAAAA==&#10;" strokeweight="1.5pt"/>
                <v:oval id="Oval 810" o:spid="_x0000_s1972" style="position:absolute;left:6217;top:4021;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hLUsMA&#10;AADeAAAADwAAAGRycy9kb3ducmV2LnhtbERPTWsCMRC9F/wPYQpeiiZWEdkaRaRFr67F87CZbtZu&#10;Jusm1dVfbwSht3m8z5kvO1eLM7Wh8qxhNFQgiAtvKi41fO+/BjMQISIbrD2ThisFWC56L3PMjL/w&#10;js55LEUK4ZChBhtjk0kZCksOw9A3xIn78a3DmGBbStPiJYW7Wr4rNZUOK04NFhtaWyp+8z+nYXrc&#10;b6yqD5+H29sxbse7U37bnLTuv3arDxCRuvgvfrq3Js1XEzWBxzvpBr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hLUsMAAADeAAAADwAAAAAAAAAAAAAAAACYAgAAZHJzL2Rv&#10;d25yZXYueG1sUEsFBgAAAAAEAAQA9QAAAIgDAAAAAA==&#10;" strokeweight="1.5pt"/>
                <w10:wrap type="topAndBottom"/>
              </v:group>
            </w:pict>
          </mc:Fallback>
        </mc:AlternateContent>
      </w:r>
      <w:r w:rsidR="006F7CCA">
        <w:t>Fomula for a series circuit</w:t>
      </w:r>
    </w:p>
    <w:p w:rsidR="006F7CCA" w:rsidRDefault="006F7CCA" w:rsidP="006F7CCA">
      <w:pPr>
        <w:rPr>
          <w:i/>
          <w:iCs/>
          <w:color w:val="0000FF"/>
        </w:rPr>
      </w:pPr>
      <w:r>
        <w:rPr>
          <w:i/>
          <w:iCs/>
          <w:color w:val="0000FF"/>
        </w:rPr>
        <w:t xml:space="preserve">In a </w:t>
      </w:r>
      <w:r>
        <w:t>SERIES circuit</w:t>
      </w:r>
      <w:r>
        <w:rPr>
          <w:i/>
          <w:iCs/>
          <w:color w:val="0000FF"/>
        </w:rPr>
        <w:t xml:space="preserve"> the current through each resistor is the same. To find the current use the formula:</w:t>
      </w:r>
    </w:p>
    <w:p w:rsidR="006F7CCA" w:rsidRDefault="00D65E52" w:rsidP="003E54F0">
      <w:pPr>
        <w:jc w:val="center"/>
        <w:rPr>
          <w:i/>
          <w:iCs/>
          <w:color w:val="0000FF"/>
        </w:rPr>
      </w:pPr>
      <w:r>
        <w:rPr>
          <w:i/>
          <w:iCs/>
          <w:noProof/>
          <w:sz w:val="20"/>
          <w:lang w:val="en-US"/>
        </w:rPr>
        <w:lastRenderedPageBreak/>
        <w:pict>
          <v:shape id="_x0000_s1793" type="#_x0000_t75" style="position:absolute;left:0;text-align:left;margin-left:219.85pt;margin-top:27pt;width:77.45pt;height:114.1pt;z-index:252189696">
            <v:imagedata r:id="rId175" o:title=""/>
            <w10:wrap type="topAndBottom"/>
          </v:shape>
          <o:OLEObject Type="Embed" ProgID="Equation.DSMT4" ShapeID="_x0000_s1793" DrawAspect="Content" ObjectID="_1576242493" r:id="rId176"/>
        </w:pict>
      </w:r>
      <w:r w:rsidR="006F7CCA">
        <w:rPr>
          <w:i/>
          <w:iCs/>
          <w:color w:val="0000FF"/>
        </w:rPr>
        <w:t>We already know that I</w:t>
      </w:r>
      <w:r w:rsidR="006F7CCA">
        <w:rPr>
          <w:i/>
          <w:iCs/>
          <w:color w:val="0000FF"/>
          <w:vertAlign w:val="subscript"/>
        </w:rPr>
        <w:t>T</w:t>
      </w:r>
      <w:r w:rsidR="006F7CCA">
        <w:rPr>
          <w:i/>
          <w:iCs/>
          <w:color w:val="0000FF"/>
        </w:rPr>
        <w:t xml:space="preserve"> is the same as the current going through R</w:t>
      </w:r>
      <w:r w:rsidR="006F7CCA">
        <w:rPr>
          <w:i/>
          <w:iCs/>
          <w:color w:val="0000FF"/>
          <w:vertAlign w:val="subscript"/>
        </w:rPr>
        <w:t>1</w:t>
      </w:r>
      <w:r w:rsidR="006F7CCA">
        <w:rPr>
          <w:i/>
          <w:iCs/>
          <w:color w:val="0000FF"/>
        </w:rPr>
        <w:t>, R</w:t>
      </w:r>
      <w:r w:rsidR="006F7CCA">
        <w:rPr>
          <w:i/>
          <w:iCs/>
          <w:color w:val="0000FF"/>
          <w:vertAlign w:val="subscript"/>
        </w:rPr>
        <w:t>2</w:t>
      </w:r>
      <w:r w:rsidR="006F7CCA">
        <w:rPr>
          <w:i/>
          <w:iCs/>
          <w:color w:val="0000FF"/>
        </w:rPr>
        <w:t>, R</w:t>
      </w:r>
      <w:r w:rsidR="006F7CCA">
        <w:rPr>
          <w:i/>
          <w:iCs/>
          <w:color w:val="0000FF"/>
          <w:vertAlign w:val="subscript"/>
        </w:rPr>
        <w:t>3</w:t>
      </w:r>
      <w:r w:rsidR="006F7CCA">
        <w:rPr>
          <w:i/>
          <w:iCs/>
          <w:color w:val="0000FF"/>
        </w:rPr>
        <w:t xml:space="preserve"> etc.  So to find V</w:t>
      </w:r>
      <w:r w:rsidR="006F7CCA">
        <w:rPr>
          <w:i/>
          <w:iCs/>
          <w:color w:val="0000FF"/>
          <w:vertAlign w:val="subscript"/>
        </w:rPr>
        <w:t>1</w:t>
      </w:r>
      <w:r w:rsidR="006F7CCA">
        <w:rPr>
          <w:i/>
          <w:iCs/>
          <w:color w:val="0000FF"/>
        </w:rPr>
        <w:t>, V</w:t>
      </w:r>
      <w:r w:rsidR="006F7CCA">
        <w:rPr>
          <w:i/>
          <w:iCs/>
          <w:color w:val="0000FF"/>
          <w:vertAlign w:val="subscript"/>
        </w:rPr>
        <w:t>2</w:t>
      </w:r>
      <w:r w:rsidR="006F7CCA">
        <w:rPr>
          <w:i/>
          <w:iCs/>
          <w:color w:val="0000FF"/>
        </w:rPr>
        <w:t>, V</w:t>
      </w:r>
      <w:r w:rsidR="006F7CCA">
        <w:rPr>
          <w:i/>
          <w:iCs/>
          <w:color w:val="0000FF"/>
          <w:vertAlign w:val="subscript"/>
        </w:rPr>
        <w:t>3</w:t>
      </w:r>
      <w:r w:rsidR="006F7CCA">
        <w:rPr>
          <w:i/>
          <w:iCs/>
          <w:color w:val="0000FF"/>
        </w:rPr>
        <w:t>, use:</w:t>
      </w:r>
    </w:p>
    <w:p w:rsidR="006F7CCA" w:rsidRDefault="00D65E52" w:rsidP="006F7CCA">
      <w:pPr>
        <w:jc w:val="center"/>
        <w:rPr>
          <w:i/>
          <w:iCs/>
          <w:color w:val="0000FF"/>
        </w:rPr>
      </w:pPr>
      <w:r>
        <w:rPr>
          <w:i/>
          <w:iCs/>
          <w:noProof/>
          <w:sz w:val="20"/>
          <w:lang w:val="en-US"/>
        </w:rPr>
        <w:pict>
          <v:shape id="_x0000_s1794" type="#_x0000_t75" style="position:absolute;left:0;text-align:left;margin-left:186pt;margin-top:41.25pt;width:150pt;height:39pt;z-index:252190720">
            <v:imagedata r:id="rId177" o:title=""/>
            <w10:wrap type="topAndBottom"/>
          </v:shape>
          <o:OLEObject Type="Embed" ProgID="Equation.DSMT4" ShapeID="_x0000_s1794" DrawAspect="Content" ObjectID="_1576242494" r:id="rId178"/>
        </w:pict>
      </w:r>
      <w:r w:rsidR="006F7CCA">
        <w:rPr>
          <w:i/>
          <w:iCs/>
          <w:color w:val="0000FF"/>
        </w:rPr>
        <w:t>As I</w:t>
      </w:r>
      <w:r w:rsidR="006F7CCA">
        <w:rPr>
          <w:i/>
          <w:iCs/>
          <w:color w:val="0000FF"/>
          <w:vertAlign w:val="subscript"/>
        </w:rPr>
        <w:t>T</w:t>
      </w:r>
      <w:r w:rsidR="006F7CCA">
        <w:rPr>
          <w:i/>
          <w:iCs/>
          <w:color w:val="0000FF"/>
        </w:rPr>
        <w:t xml:space="preserve"> is the same</w:t>
      </w:r>
    </w:p>
    <w:p w:rsidR="006F7CCA" w:rsidRDefault="006F7CCA" w:rsidP="006F7CCA">
      <w:pPr>
        <w:jc w:val="center"/>
        <w:rPr>
          <w:i/>
          <w:iCs/>
        </w:rPr>
      </w:pPr>
    </w:p>
    <w:p w:rsidR="006F7CCA" w:rsidRDefault="00D65E52" w:rsidP="006F7CCA">
      <w:pPr>
        <w:jc w:val="center"/>
        <w:rPr>
          <w:i/>
          <w:iCs/>
          <w:color w:val="008000"/>
        </w:rPr>
      </w:pPr>
      <w:r>
        <w:rPr>
          <w:i/>
          <w:iCs/>
          <w:noProof/>
          <w:sz w:val="20"/>
          <w:lang w:val="en-US"/>
        </w:rPr>
        <w:pict>
          <v:shape id="_x0000_s1795" type="#_x0000_t75" style="position:absolute;left:0;text-align:left;margin-left:220.35pt;margin-top:28.5pt;width:114pt;height:39pt;z-index:252191744">
            <v:imagedata r:id="rId179" o:title=""/>
            <w10:wrap type="topAndBottom"/>
          </v:shape>
          <o:OLEObject Type="Embed" ProgID="Equation.DSMT4" ShapeID="_x0000_s1795" DrawAspect="Content" ObjectID="_1576242495" r:id="rId180"/>
        </w:pict>
      </w:r>
      <w:r w:rsidR="006F7CCA">
        <w:rPr>
          <w:i/>
          <w:iCs/>
          <w:color w:val="008000"/>
        </w:rPr>
        <w:t>To find the voltage across resistors you do not need to work out the current.</w:t>
      </w:r>
    </w:p>
    <w:p w:rsidR="006F7CCA" w:rsidRDefault="006F7CCA" w:rsidP="006F7CCA">
      <w:pPr>
        <w:jc w:val="center"/>
        <w:rPr>
          <w:i/>
          <w:iCs/>
        </w:rPr>
      </w:pPr>
      <w:r>
        <w:rPr>
          <w:i/>
          <w:iCs/>
          <w:noProof/>
          <w:sz w:val="20"/>
          <w:lang w:eastAsia="en-GB"/>
        </w:rPr>
        <mc:AlternateContent>
          <mc:Choice Requires="wpg">
            <w:drawing>
              <wp:anchor distT="0" distB="0" distL="114300" distR="114300" simplePos="0" relativeHeight="252193792" behindDoc="0" locked="0" layoutInCell="1" allowOverlap="1" wp14:anchorId="2AA1B5D4" wp14:editId="18C943C2">
                <wp:simplePos x="0" y="0"/>
                <wp:positionH relativeFrom="column">
                  <wp:posOffset>1598295</wp:posOffset>
                </wp:positionH>
                <wp:positionV relativeFrom="paragraph">
                  <wp:posOffset>722630</wp:posOffset>
                </wp:positionV>
                <wp:extent cx="3857625" cy="1988820"/>
                <wp:effectExtent l="0" t="0" r="104775" b="11430"/>
                <wp:wrapSquare wrapText="bothSides"/>
                <wp:docPr id="1260" name="Group 12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57625" cy="1988820"/>
                          <a:chOff x="2827" y="2488"/>
                          <a:chExt cx="6568" cy="3699"/>
                        </a:xfrm>
                      </wpg:grpSpPr>
                      <wpg:grpSp>
                        <wpg:cNvPr id="1261" name="Group 812"/>
                        <wpg:cNvGrpSpPr>
                          <a:grpSpLocks/>
                        </wpg:cNvGrpSpPr>
                        <wpg:grpSpPr bwMode="auto">
                          <a:xfrm>
                            <a:off x="2827" y="2488"/>
                            <a:ext cx="6568" cy="3699"/>
                            <a:chOff x="2827" y="2488"/>
                            <a:chExt cx="6568" cy="3699"/>
                          </a:xfrm>
                        </wpg:grpSpPr>
                        <wps:wsp>
                          <wps:cNvPr id="1262" name="Line 813"/>
                          <wps:cNvCnPr/>
                          <wps:spPr bwMode="auto">
                            <a:xfrm>
                              <a:off x="6570" y="2932"/>
                              <a:ext cx="28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63" name="Line 814"/>
                          <wps:cNvCnPr/>
                          <wps:spPr bwMode="auto">
                            <a:xfrm>
                              <a:off x="2841" y="2932"/>
                              <a:ext cx="29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64" name="Line 815"/>
                          <wps:cNvCnPr/>
                          <wps:spPr bwMode="auto">
                            <a:xfrm>
                              <a:off x="9395" y="2932"/>
                              <a:ext cx="0" cy="2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65" name="Line 816"/>
                          <wps:cNvCnPr/>
                          <wps:spPr bwMode="auto">
                            <a:xfrm>
                              <a:off x="2841" y="2932"/>
                              <a:ext cx="0" cy="2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66" name="Line 817"/>
                          <wps:cNvCnPr/>
                          <wps:spPr bwMode="auto">
                            <a:xfrm>
                              <a:off x="2827" y="5170"/>
                              <a:ext cx="192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67" name="Line 818"/>
                          <wps:cNvCnPr/>
                          <wps:spPr bwMode="auto">
                            <a:xfrm>
                              <a:off x="5652" y="5170"/>
                              <a:ext cx="12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68" name="Rectangle 819"/>
                          <wps:cNvSpPr>
                            <a:spLocks noChangeArrowheads="1"/>
                          </wps:cNvSpPr>
                          <wps:spPr bwMode="auto">
                            <a:xfrm>
                              <a:off x="6895" y="5057"/>
                              <a:ext cx="904" cy="22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269" name="Line 820"/>
                          <wps:cNvCnPr/>
                          <wps:spPr bwMode="auto">
                            <a:xfrm>
                              <a:off x="6556" y="5170"/>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70" name="Oval 821"/>
                          <wps:cNvSpPr>
                            <a:spLocks noChangeArrowheads="1"/>
                          </wps:cNvSpPr>
                          <wps:spPr bwMode="auto">
                            <a:xfrm>
                              <a:off x="7008" y="5508"/>
                              <a:ext cx="678" cy="67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271" name="Line 822"/>
                          <wps:cNvCnPr/>
                          <wps:spPr bwMode="auto">
                            <a:xfrm flipH="1" flipV="1">
                              <a:off x="7686" y="5848"/>
                              <a:ext cx="452"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72" name="Line 823"/>
                          <wps:cNvCnPr/>
                          <wps:spPr bwMode="auto">
                            <a:xfrm flipH="1" flipV="1">
                              <a:off x="6556" y="5848"/>
                              <a:ext cx="4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73" name="Line 824"/>
                          <wps:cNvCnPr/>
                          <wps:spPr bwMode="auto">
                            <a:xfrm>
                              <a:off x="8138" y="5170"/>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74" name="Rectangle 825"/>
                          <wps:cNvSpPr>
                            <a:spLocks noChangeArrowheads="1"/>
                          </wps:cNvSpPr>
                          <wps:spPr bwMode="auto">
                            <a:xfrm>
                              <a:off x="4748" y="5057"/>
                              <a:ext cx="904" cy="22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275" name="Line 826"/>
                          <wps:cNvCnPr/>
                          <wps:spPr bwMode="auto">
                            <a:xfrm>
                              <a:off x="4409" y="5170"/>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76" name="Line 827"/>
                          <wps:cNvCnPr/>
                          <wps:spPr bwMode="auto">
                            <a:xfrm>
                              <a:off x="5991" y="5170"/>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77" name="Oval 828"/>
                          <wps:cNvSpPr>
                            <a:spLocks noChangeArrowheads="1"/>
                          </wps:cNvSpPr>
                          <wps:spPr bwMode="auto">
                            <a:xfrm>
                              <a:off x="4861" y="5509"/>
                              <a:ext cx="678" cy="67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278" name="Line 829"/>
                          <wps:cNvCnPr/>
                          <wps:spPr bwMode="auto">
                            <a:xfrm flipH="1" flipV="1">
                              <a:off x="4409" y="5848"/>
                              <a:ext cx="452"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79" name="Line 830"/>
                          <wps:cNvCnPr/>
                          <wps:spPr bwMode="auto">
                            <a:xfrm flipH="1" flipV="1">
                              <a:off x="5539" y="5848"/>
                              <a:ext cx="452"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80" name="Text Box 831"/>
                          <wps:cNvSpPr txBox="1">
                            <a:spLocks noChangeArrowheads="1"/>
                          </wps:cNvSpPr>
                          <wps:spPr bwMode="auto">
                            <a:xfrm>
                              <a:off x="4921" y="5622"/>
                              <a:ext cx="67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6F7CCA">
                                <w:pPr>
                                  <w:rPr>
                                    <w:vertAlign w:val="subscript"/>
                                  </w:rPr>
                                </w:pPr>
                                <w:r>
                                  <w:t>V</w:t>
                                </w:r>
                                <w:r>
                                  <w:rPr>
                                    <w:vertAlign w:val="subscript"/>
                                  </w:rPr>
                                  <w:t>2</w:t>
                                </w:r>
                              </w:p>
                            </w:txbxContent>
                          </wps:txbx>
                          <wps:bodyPr rot="0" vert="horz" wrap="square" lIns="91440" tIns="45720" rIns="91440" bIns="45720" anchor="t" anchorCtr="0" upright="1">
                            <a:noAutofit/>
                          </wps:bodyPr>
                        </wps:wsp>
                        <wps:wsp>
                          <wps:cNvPr id="1281" name="Text Box 832"/>
                          <wps:cNvSpPr txBox="1">
                            <a:spLocks noChangeArrowheads="1"/>
                          </wps:cNvSpPr>
                          <wps:spPr bwMode="auto">
                            <a:xfrm>
                              <a:off x="7121" y="5620"/>
                              <a:ext cx="678"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6F7CCA">
                                <w:pPr>
                                  <w:rPr>
                                    <w:vertAlign w:val="subscript"/>
                                  </w:rPr>
                                </w:pPr>
                                <w:r>
                                  <w:t>V</w:t>
                                </w:r>
                                <w:r>
                                  <w:rPr>
                                    <w:vertAlign w:val="subscript"/>
                                  </w:rPr>
                                  <w:t>1</w:t>
                                </w:r>
                              </w:p>
                            </w:txbxContent>
                          </wps:txbx>
                          <wps:bodyPr rot="0" vert="horz" wrap="square" lIns="91440" tIns="45720" rIns="91440" bIns="45720" anchor="t" anchorCtr="0" upright="1">
                            <a:noAutofit/>
                          </wps:bodyPr>
                        </wps:wsp>
                        <wps:wsp>
                          <wps:cNvPr id="1282" name="Text Box 833"/>
                          <wps:cNvSpPr txBox="1">
                            <a:spLocks noChangeArrowheads="1"/>
                          </wps:cNvSpPr>
                          <wps:spPr bwMode="auto">
                            <a:xfrm>
                              <a:off x="5780" y="2488"/>
                              <a:ext cx="1003"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6F7CCA">
                                <w:pPr>
                                  <w:rPr>
                                    <w:vertAlign w:val="subscript"/>
                                  </w:rPr>
                                </w:pPr>
                                <w:r>
                                  <w:t>12 V</w:t>
                                </w:r>
                              </w:p>
                            </w:txbxContent>
                          </wps:txbx>
                          <wps:bodyPr rot="0" vert="horz" wrap="square" lIns="91440" tIns="45720" rIns="91440" bIns="45720" anchor="t" anchorCtr="0" upright="1">
                            <a:noAutofit/>
                          </wps:bodyPr>
                        </wps:wsp>
                        <wps:wsp>
                          <wps:cNvPr id="1283" name="Line 834"/>
                          <wps:cNvCnPr/>
                          <wps:spPr bwMode="auto">
                            <a:xfrm>
                              <a:off x="9395" y="3276"/>
                              <a:ext cx="0" cy="10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4" name="Oval 835"/>
                          <wps:cNvSpPr>
                            <a:spLocks noChangeArrowheads="1"/>
                          </wps:cNvSpPr>
                          <wps:spPr bwMode="auto">
                            <a:xfrm>
                              <a:off x="5779" y="2876"/>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285" name="Oval 836"/>
                          <wps:cNvSpPr>
                            <a:spLocks noChangeArrowheads="1"/>
                          </wps:cNvSpPr>
                          <wps:spPr bwMode="auto">
                            <a:xfrm>
                              <a:off x="6457" y="2875"/>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286" name="Line 837"/>
                          <wps:cNvCnPr/>
                          <wps:spPr bwMode="auto">
                            <a:xfrm>
                              <a:off x="7799" y="5170"/>
                              <a:ext cx="158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87" name="Text Box 838"/>
                          <wps:cNvSpPr txBox="1">
                            <a:spLocks noChangeArrowheads="1"/>
                          </wps:cNvSpPr>
                          <wps:spPr bwMode="auto">
                            <a:xfrm>
                              <a:off x="7008" y="4605"/>
                              <a:ext cx="957"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6F7CCA">
                                <w:pPr>
                                  <w:rPr>
                                    <w:vertAlign w:val="subscript"/>
                                  </w:rPr>
                                </w:pPr>
                                <w:r>
                                  <w:t xml:space="preserve">90 </w:t>
                                </w:r>
                                <w:r>
                                  <w:sym w:font="Symbol" w:char="F057"/>
                                </w:r>
                              </w:p>
                            </w:txbxContent>
                          </wps:txbx>
                          <wps:bodyPr rot="0" vert="horz" wrap="square" lIns="91440" tIns="45720" rIns="91440" bIns="45720" anchor="t" anchorCtr="0" upright="1">
                            <a:noAutofit/>
                          </wps:bodyPr>
                        </wps:wsp>
                      </wpg:grpSp>
                      <wps:wsp>
                        <wps:cNvPr id="1288" name="Text Box 839"/>
                        <wps:cNvSpPr txBox="1">
                          <a:spLocks noChangeArrowheads="1"/>
                        </wps:cNvSpPr>
                        <wps:spPr bwMode="auto">
                          <a:xfrm>
                            <a:off x="4767" y="4479"/>
                            <a:ext cx="957"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6F7CCA">
                              <w:pPr>
                                <w:rPr>
                                  <w:vertAlign w:val="subscript"/>
                                </w:rPr>
                              </w:pPr>
                              <w:r>
                                <w:t xml:space="preserve">30 </w:t>
                              </w:r>
                              <w:r>
                                <w:sym w:font="Symbol" w:char="F05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60" o:spid="_x0000_s1973" style="position:absolute;left:0;text-align:left;margin-left:125.85pt;margin-top:56.9pt;width:303.75pt;height:156.6pt;z-index:252193792;mso-position-horizontal-relative:text;mso-position-vertical-relative:text" coordorigin="2827,2488" coordsize="6568,36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">
                <v:group id="Group 812" o:spid="_x0000_s1974" style="position:absolute;left:2827;top:2488;width:6568;height:3699" coordorigin="2827,2488" coordsize="6568,3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1HucMAAADdAAAADwAAAGRycy9kb3ducmV2LnhtbERPTYvCMBC9C/6HMII3&#10;TasoUo0isrvsQQTrwuJtaMa22ExKk23rv98Igrd5vM/Z7HpTiZYaV1pWEE8jEMSZ1SXnCn4un5MV&#10;COeRNVaWScGDHOy2w8EGE207PlOb+lyEEHYJKii8rxMpXVaQQTe1NXHgbrYx6ANscqkb7EK4qeQs&#10;ipbSYMmhocCaDgVl9/TPKPjqsNvP44/2eL8dHtfL4vR7jEmp8ajfr0F46v1b/HJ/6zB/tozh+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zUe5wwAAAN0AAAAP&#10;AAAAAAAAAAAAAAAAAKoCAABkcnMvZG93bnJldi54bWxQSwUGAAAAAAQABAD6AAAAmgMAAAAA&#10;">
                  <v:line id="Line 813" o:spid="_x0000_s1975" style="position:absolute;visibility:visible;mso-wrap-style:square" from="6570,2932" to="9395,2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PmqMIAAADdAAAADwAAAGRycy9kb3ducmV2LnhtbERPTWvCQBC9F/wPywje6qYpSImuUgpq&#10;8WYqgrchOyZpsrNxd6Ppv+8Kgrd5vM9ZrAbTiis5X1tW8DZNQBAXVtdcKjj8rF8/QPiArLG1TAr+&#10;yMNqOXpZYKbtjfd0zUMpYgj7DBVUIXSZlL6oyKCf2o44cmfrDIYIXSm1w1sMN61Mk2QmDdYcGyrs&#10;6Kuiosl7o+DY53z6bdauxX6z3Z6Pl8a/75SajIfPOYhAQ3iKH+5vHeensxTu38QT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1PmqMIAAADdAAAADwAAAAAAAAAAAAAA&#10;AAChAgAAZHJzL2Rvd25yZXYueG1sUEsFBgAAAAAEAAQA+QAAAJADAAAAAA==&#10;" strokeweight="1.5pt"/>
                  <v:line id="Line 814" o:spid="_x0000_s1976" style="position:absolute;visibility:visible;mso-wrap-style:square" from="2841,2932" to="5779,2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9DM8MAAADdAAAADwAAAGRycy9kb3ducmV2LnhtbERPTWvCQBC9C/6HZQredFMFkdRVRLAW&#10;b40S8DZkxyRNdjbubjT9991Cobd5vM9ZbwfTigc5X1tW8DpLQBAXVtdcKricD9MVCB+QNbaWScE3&#10;edhuxqM1pto++ZMeWShFDGGfooIqhC6V0hcVGfQz2xFH7madwRChK6V2+IzhppXzJFlKgzXHhgo7&#10;2ldUNFlvFOR9xtev5uBa7N+Px1t+b/zipNTkZdi9gQg0hH/xn/tDx/nz5QJ+v4knyM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fQzPDAAAA3QAAAA8AAAAAAAAAAAAA&#10;AAAAoQIAAGRycy9kb3ducmV2LnhtbFBLBQYAAAAABAAEAPkAAACRAwAAAAA=&#10;" strokeweight="1.5pt"/>
                  <v:line id="Line 815" o:spid="_x0000_s1977" style="position:absolute;visibility:visible;mso-wrap-style:square" from="9395,2932" to="9395,5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bR8MAAADdAAAADwAAAGRycy9kb3ducmV2LnhtbERPTWvCQBC9C/6HZYTedKMtUlI3QQRr&#10;6a1pEXobsmOSJjsbdzea/vtuQfA2j/c5m3w0nbiQ841lBctFAoK4tLrhSsHX537+DMIHZI2dZVLw&#10;Sx7ybDrZYKrtlT/oUoRKxBD2KSqoQ+hTKX1Zk0G/sD1x5E7WGQwRukpqh9cYbjq5SpK1NNhwbKix&#10;p11NZVsMRsFxKPj7p927DofXw+F0PLf+8V2ph9m4fQERaAx38c39puP81foJ/r+JJ8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220fDAAAA3QAAAA8AAAAAAAAAAAAA&#10;AAAAoQIAAGRycy9kb3ducmV2LnhtbFBLBQYAAAAABAAEAPkAAACRAwAAAAA=&#10;" strokeweight="1.5pt"/>
                  <v:line id="Line 816" o:spid="_x0000_s1978" style="position:absolute;visibility:visible;mso-wrap-style:square" from="2841,2932" to="2841,5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p+3MMAAADdAAAADwAAAGRycy9kb3ducmV2LnhtbERPTWvCQBC9C/6HZYTedKOlUlI3QQRr&#10;6a1pEXobsmOSJjsbdzea/vtuQfA2j/c5m3w0nbiQ841lBctFAoK4tLrhSsHX537+DMIHZI2dZVLw&#10;Sx7ybDrZYKrtlT/oUoRKxBD2KSqoQ+hTKX1Zk0G/sD1x5E7WGQwRukpqh9cYbjq5SpK1NNhwbKix&#10;p11NZVsMRsFxKPj7p927DofXw+F0PLf+8V2ph9m4fQERaAx38c39puP81foJ/r+JJ8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6ftzDAAAA3QAAAA8AAAAAAAAAAAAA&#10;AAAAoQIAAGRycy9kb3ducmV2LnhtbFBLBQYAAAAABAAEAPkAAACRAwAAAAA=&#10;" strokeweight="1.5pt"/>
                  <v:line id="Line 817" o:spid="_x0000_s1979" style="position:absolute;visibility:visible;mso-wrap-style:square" from="2827,5170" to="4748,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jgq8IAAADdAAAADwAAAGRycy9kb3ducmV2LnhtbERPTWvCQBC9F/wPywje6qYWQomuUgpq&#10;8WYqgrchOyZpsrNxd6Ppv+8Kgrd5vM9ZrAbTiis5X1tW8DZNQBAXVtdcKjj8rF8/QPiArLG1TAr+&#10;yMNqOXpZYKbtjfd0zUMpYgj7DBVUIXSZlL6oyKCf2o44cmfrDIYIXSm1w1sMN62cJUkqDdYcGyrs&#10;6Kuiosl7o+DY53z6bdauxX6z3Z6Pl8a/75SajIfPOYhAQ3iKH+5vHefP0hTu38QT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Gjgq8IAAADdAAAADwAAAAAAAAAAAAAA&#10;AAChAgAAZHJzL2Rvd25yZXYueG1sUEsFBgAAAAAEAAQA+QAAAJADAAAAAA==&#10;" strokeweight="1.5pt"/>
                  <v:line id="Line 818" o:spid="_x0000_s1980" style="position:absolute;visibility:visible;mso-wrap-style:square" from="5652,5170" to="6895,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RFMMMAAADdAAAADwAAAGRycy9kb3ducmV2LnhtbERPTWvCQBC9F/wPywje6kYLVqKriGAV&#10;b02L4G3IjklMdjbubjT++26h0Ns83ucs171pxJ2crywrmIwTEMS51RUXCr6/dq9zED4ga2wsk4In&#10;eVivBi9LTLV98Cfds1CIGMI+RQVlCG0qpc9LMujHtiWO3MU6gyFCV0jt8BHDTSOnSTKTBiuODSW2&#10;tC0pr7POKDh1GZ+v9c412H3s95fTrfZvR6VGw36zABGoD//iP/dBx/nT2Tv8fhNPk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kRTDDAAAA3QAAAA8AAAAAAAAAAAAA&#10;AAAAoQIAAGRycy9kb3ducmV2LnhtbFBLBQYAAAAABAAEAPkAAACRAwAAAAA=&#10;" strokeweight="1.5pt"/>
                  <v:rect id="Rectangle 819" o:spid="_x0000_s1981" style="position:absolute;left:6895;top:5057;width:904;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uLfccA&#10;AADdAAAADwAAAGRycy9kb3ducmV2LnhtbESPT2sCQQzF7wW/wxChl6KztSCydRTRFqQHwT+gx7CT&#10;7i7uZJaZUVc/fXMoeEt4L+/9Mp13rlFXCrH2bOB9mIEiLrytuTRw2H8PJqBiQrbYeCYDd4own/Ve&#10;pphbf+MtXXepVBLCMUcDVUptrnUsKnIYh74lFu3XB4dJ1lBqG/Am4a7Roywba4c1S0OFLS0rKs67&#10;izPQHpfovjY6/YT7x+N0OWxWq+zNmNd+t/gElahLT/P/9doK/mgsuPKNjK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ri33HAAAA3QAAAA8AAAAAAAAAAAAAAAAAmAIAAGRy&#10;cy9kb3ducmV2LnhtbFBLBQYAAAAABAAEAPUAAACMAwAAAAA=&#10;" strokeweight="1.5pt"/>
                  <v:line id="Line 820" o:spid="_x0000_s1982" style="position:absolute;visibility:visible;mso-wrap-style:square" from="6556,5170" to="6556,5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d02cMAAADdAAAADwAAAGRycy9kb3ducmV2LnhtbERPTWvCQBC9F/wPywje6kYLUqOriGAV&#10;b02L4G3IjklMdjbubjT++26h0Ns83ucs171pxJ2crywrmIwTEMS51RUXCr6/dq/vIHxA1thYJgVP&#10;8rBeDV6WmGr74E+6Z6EQMYR9igrKENpUSp+XZNCPbUscuYt1BkOErpDa4SOGm0ZOk2QmDVYcG0ps&#10;aVtSXmedUXDqMj5f651rsPvY7y+nW+3fjkqNhv1mASJQH/7Ff+6DjvOnszn8fhNPk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3dNnDAAAA3QAAAA8AAAAAAAAAAAAA&#10;AAAAoQIAAGRycy9kb3ducmV2LnhtbFBLBQYAAAAABAAEAPkAAACRAwAAAAA=&#10;" strokeweight="1.5pt"/>
                  <v:oval id="Oval 821" o:spid="_x0000_s1983" style="position:absolute;left:7008;top:5508;width:678;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j7/MYA&#10;AADdAAAADwAAAGRycy9kb3ducmV2LnhtbESPQW/CMAyF70j7D5En7YIgHUhs6ghomjbBlRZxthrT&#10;lDVOaTLo+PX4MGk3W+/5vc/L9eBbdaE+NoENPE8zUMRVsA3XBvbl1+QVVEzIFtvAZOCXIqxXD6Ml&#10;5jZceUeXItVKQjjmaMCl1OVax8qRxzgNHbFox9B7TLL2tbY9XiXct3qWZQvtsWFpcNjRh6Pqu/jx&#10;BhancuOy9vB5uI1PaTvfnYvb5mzM0+Pw/gYq0ZD+zX/XWyv4sxfhl29kBL2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j7/MYAAADdAAAADwAAAAAAAAAAAAAAAACYAgAAZHJz&#10;L2Rvd25yZXYueG1sUEsFBgAAAAAEAAQA9QAAAIsDAAAAAA==&#10;" strokeweight="1.5pt"/>
                  <v:line id="Line 822" o:spid="_x0000_s1984" style="position:absolute;flip:x y;visibility:visible;mso-wrap-style:square" from="7686,5848" to="8138,5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CFw8MAAADdAAAADwAAAGRycy9kb3ducmV2LnhtbERPTWvCQBC9F/oflhF6MxtDsCF1FdtS&#10;yFVraXMbs2OSNjsbsqvGf+8KQm/zeJ+zWI2mEycaXGtZwSyKQRBXVrdcK9h9fkwzEM4ja+wsk4IL&#10;OVgtHx8WmGt75g2dtr4WIYRdjgoa7/tcSlc1ZNBFticO3MEOBn2AQy31gOcQbjqZxPFcGmw5NDTY&#10;01tD1d/2aBT07NKk3H+/ll2d+CL9epfZz69ST5Nx/QLC0+j/xXd3ocP85HkGt2/CCXJ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whcPDAAAA3QAAAA8AAAAAAAAAAAAA&#10;AAAAoQIAAGRycy9kb3ducmV2LnhtbFBLBQYAAAAABAAEAPkAAACRAwAAAAA=&#10;" strokeweight="1.5pt"/>
                  <v:line id="Line 823" o:spid="_x0000_s1985" style="position:absolute;flip:x y;visibility:visible;mso-wrap-style:square" from="6556,5848" to="7008,5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IbtMMAAADdAAAADwAAAGRycy9kb3ducmV2LnhtbERPS2vCQBC+C/0Pywi91Y2LaIjZSB8U&#10;vFZbWm9jdkxis7Mhu9X4712h4G0+vufkq8G24kS9bxxrmE4SEMSlMw1XGj63708pCB+QDbaOScOF&#10;PKyKh1GOmXFn/qDTJlQihrDPUEMdQpdJ6cuaLPqJ64gjd3C9xRBhX0nT4zmG21aqJJlLiw3Hhho7&#10;eq2p/N38WQ0d+5na7b9fdm2lwnr29SbTn6PWj+PheQki0BDu4n/32sT5aqHg9k08QRZ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iG7TDAAAA3QAAAA8AAAAAAAAAAAAA&#10;AAAAoQIAAGRycy9kb3ducmV2LnhtbFBLBQYAAAAABAAEAPkAAACRAwAAAAA=&#10;" strokeweight="1.5pt"/>
                  <v:line id="Line 824" o:spid="_x0000_s1986" style="position:absolute;visibility:visible;mso-wrap-style:square" from="8138,5170" to="8138,5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bV7sMAAADdAAAADwAAAGRycy9kb3ducmV2LnhtbERPS2vCQBC+F/wPywje6kaFVqKriOCD&#10;3poWwduQHZOY7Gzc3Wj8991Cobf5+J6zXPemEXdyvrKsYDJOQBDnVldcKPj+2r3OQfiArLGxTAqe&#10;5GG9GrwsMdX2wZ90z0IhYgj7FBWUIbSplD4vyaAf25Y4chfrDIYIXSG1w0cMN42cJsmbNFhxbCix&#10;pW1JeZ11RsGpy/h8rXeuwW5/OFxOt9rPPpQaDfvNAkSgPvyL/9xHHedP32fw+008Qa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G1e7DAAAA3QAAAA8AAAAAAAAAAAAA&#10;AAAAoQIAAGRycy9kb3ducmV2LnhtbFBLBQYAAAAABAAEAPkAAACRAwAAAAA=&#10;" strokeweight="1.5pt"/>
                  <v:rect id="Rectangle 825" o:spid="_x0000_s1987" style="position:absolute;left:4748;top:5057;width:904;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XpcQA&#10;AADdAAAADwAAAGRycy9kb3ducmV2LnhtbERPTWsCMRC9F/wPYQpeRLNaUdkaRbSF4kFwFfQ4bKa7&#10;SzeTJYm69tc3gtDbPN7nzJetqcWVnK8sKxgOEhDEudUVFwqOh8/+DIQPyBpry6TgTh6Wi87LHFNt&#10;b7ynaxYKEUPYp6igDKFJpfR5SQb9wDbEkfu2zmCI0BVSO7zFcFPLUZJMpMGKY0OJDa1Lyn+yi1HQ&#10;nNZoPnYybN397fd8Oe42m6SnVPe1Xb2DCNSGf/HT/aXj/NF0DI9v4gl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F6XEAAAA3QAAAA8AAAAAAAAAAAAAAAAAmAIAAGRycy9k&#10;b3ducmV2LnhtbFBLBQYAAAAABAAEAPUAAACJAwAAAAA=&#10;" strokeweight="1.5pt"/>
                  <v:line id="Line 826" o:spid="_x0000_s1988" style="position:absolute;visibility:visible;mso-wrap-style:square" from="4409,5170" to="4409,5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PoAcQAAADdAAAADwAAAGRycy9kb3ducmV2LnhtbERPTWvCQBC9F/oflin01myq1JboKkVQ&#10;izfTIvQ2ZMckJjsbdzea/ntXEHqbx/uc2WIwrTiT87VlBa9JCoK4sLrmUsHP9+rlA4QPyBpby6Tg&#10;jzws5o8PM8y0vfCOznkoRQxhn6GCKoQuk9IXFRn0ie2II3ewzmCI0JVSO7zEcNPKUZpOpMGaY0OF&#10;HS0rKpq8Nwr2fc6/x2blWuzXm81hf2r8eKvU89PwOQURaAj/4rv7S8f5o/c3uH0TT5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Y+gBxAAAAN0AAAAPAAAAAAAAAAAA&#10;AAAAAKECAABkcnMvZG93bnJldi54bWxQSwUGAAAAAAQABAD5AAAAkgMAAAAA&#10;" strokeweight="1.5pt"/>
                  <v:line id="Line 827" o:spid="_x0000_s1989" style="position:absolute;visibility:visible;mso-wrap-style:square" from="5991,5170" to="5991,5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F2dsMAAADdAAAADwAAAGRycy9kb3ducmV2LnhtbERPTWvCQBC9F/wPywje6kYLVqKriGAV&#10;b02L4G3IjklMdjbubjT++26h0Ns83ucs171pxJ2crywrmIwTEMS51RUXCr6/dq9zED4ga2wsk4In&#10;eVivBi9LTLV98Cfds1CIGMI+RQVlCG0qpc9LMujHtiWO3MU6gyFCV0jt8BHDTSOnSTKTBiuODSW2&#10;tC0pr7POKDh1GZ+v9c412H3s95fTrfZvR6VGw36zABGoD//iP/dBx/nT9xn8fhNPk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xdnbDAAAA3QAAAA8AAAAAAAAAAAAA&#10;AAAAoQIAAGRycy9kb3ducmV2LnhtbFBLBQYAAAAABAAEAPkAAACRAwAAAAA=&#10;" strokeweight="1.5pt"/>
                  <v:oval id="Oval 828" o:spid="_x0000_s1990" style="position:absolute;left:4861;top:5509;width:678;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FjiMIA&#10;AADdAAAADwAAAGRycy9kb3ducmV2LnhtbERPTYvCMBC9L/gfwgheFk1V0KUaZVkUvVoXz0MzNtVm&#10;Upuo1V9vFha8zeN9znzZ2krcqPGlYwXDQQKCOHe65ELB737d/wLhA7LGyjEpeJCH5aLzMcdUuzvv&#10;6JaFQsQQ9ikqMCHUqZQ+N2TRD1xNHLmjayyGCJtC6gbvMdxWcpQkE2mx5NhgsKYfQ/k5u1oFk9N+&#10;Y5LqsDo8P09hO95dsufmolSv237PQARqw1v8797qOH80ncLfN/EE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AWOIwgAAAN0AAAAPAAAAAAAAAAAAAAAAAJgCAABkcnMvZG93&#10;bnJldi54bWxQSwUGAAAAAAQABAD1AAAAhwMAAAAA&#10;" strokeweight="1.5pt"/>
                  <v:line id="Line 829" o:spid="_x0000_s1991" style="position:absolute;flip:x y;visibility:visible;mso-wrap-style:square" from="4409,5848" to="4861,5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osXsUAAADdAAAADwAAAGRycy9kb3ducmV2LnhtbESPS2/CQAyE75X6H1au1FvZECGKUhbE&#10;Q0hceYlyc7NuEsh6o+wWwr/HB6TebM145vN42rlaXakNlWcD/V4Cijj3tuLCwH63+hiBChHZYu2Z&#10;DNwpwHTy+jLGzPobb+i6jYWSEA4ZGihjbDKtQ16Sw9DzDbFov751GGVtC21bvEm4q3WaJEPtsGJp&#10;KLGhRUn5ZfvnDDQcBunp5zg/1UUa14PDUo++z8a8v3WzL1CRuvhvfl6vreCnn4Ir38gIevI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osXsUAAADdAAAADwAAAAAAAAAA&#10;AAAAAAChAgAAZHJzL2Rvd25yZXYueG1sUEsFBgAAAAAEAAQA+QAAAJMDAAAAAA==&#10;" strokeweight="1.5pt"/>
                  <v:line id="Line 830" o:spid="_x0000_s1992" style="position:absolute;flip:x y;visibility:visible;mso-wrap-style:square" from="5539,5848" to="5991,5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aJxcIAAADdAAAADwAAAGRycy9kb3ducmV2LnhtbERPS4vCMBC+C/6HMII3TS2yq9Uou8qC&#10;1/WBehubsa02k9JE7f57Iyx4m4/vOdN5Y0pxp9oVlhUM+hEI4tTqgjMF281PbwTCeWSNpWVS8EcO&#10;5rN2a4qJtg/+pfvaZyKEsEtQQe59lUjp0pwMur6tiAN3trVBH2CdSV3jI4SbUsZR9CENFhwacqxo&#10;kVN6Xd+MgordMD6e9t/HMov9arhbytHholS303xNQHhq/Fv8717pMD/+HMPrm3CC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EaJxcIAAADdAAAADwAAAAAAAAAAAAAA&#10;AAChAgAAZHJzL2Rvd25yZXYueG1sUEsFBgAAAAAEAAQA+QAAAJADAAAAAA==&#10;" strokeweight="1.5pt"/>
                  <v:shape id="Text Box 831" o:spid="_x0000_s1993" type="#_x0000_t202" style="position:absolute;left:4921;top:5622;width:678;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4KkMUA&#10;AADdAAAADwAAAGRycy9kb3ducmV2LnhtbESPT2vCQBDF74V+h2UK3upuRYumrlJaCp6U+g+8Ddkx&#10;Cc3OhuzWxG/vHARvM7w37/1mvux9rS7UxiqwhbehAUWcB1dxYWG/+3mdgooJ2WEdmCxcKcJy8fw0&#10;x8yFjn/psk2FkhCOGVooU2oyrWNeksc4DA2xaOfQekyytoV2LXYS7ms9MuZde6xYGkps6Kuk/G/7&#10;7y0c1ufTcWw2xbefNF3ojWY/09YOXvrPD1CJ+vQw369XTvBHU+GXb2QE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gqQxQAAAN0AAAAPAAAAAAAAAAAAAAAAAJgCAABkcnMv&#10;ZG93bnJldi54bWxQSwUGAAAAAAQABAD1AAAAigMAAAAA&#10;" filled="f" stroked="f">
                    <v:textbox>
                      <w:txbxContent>
                        <w:p w:rsidR="00D65E52" w:rsidRDefault="00D65E52" w:rsidP="006F7CCA">
                          <w:pPr>
                            <w:rPr>
                              <w:vertAlign w:val="subscript"/>
                            </w:rPr>
                          </w:pPr>
                          <w:r>
                            <w:t>V</w:t>
                          </w:r>
                          <w:r>
                            <w:rPr>
                              <w:vertAlign w:val="subscript"/>
                            </w:rPr>
                            <w:t>2</w:t>
                          </w:r>
                        </w:p>
                      </w:txbxContent>
                    </v:textbox>
                  </v:shape>
                  <v:shape id="Text Box 832" o:spid="_x0000_s1994" type="#_x0000_t202" style="position:absolute;left:7121;top:5620;width:678;height: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KvC8EA&#10;AADdAAAADwAAAGRycy9kb3ducmV2LnhtbERPTYvCMBC9L/gfwgje1kRxF61GEUXwtLKuCt6GZmyL&#10;zaQ00dZ/bwRhb/N4nzNbtLYUd6p94VjDoK9AEKfOFJxpOPxtPscgfEA2WDomDQ/ysJh3PmaYGNfw&#10;L933IRMxhH2CGvIQqkRKn+Zk0fddRRy5i6sthgjrTJoamxhuSzlU6ltaLDg25FjRKqf0ur9ZDcef&#10;y/k0Urtsbb+qxrVKsp1IrXvddjkFEagN/+K3e2vi/OF4A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yrwvBAAAA3QAAAA8AAAAAAAAAAAAAAAAAmAIAAGRycy9kb3du&#10;cmV2LnhtbFBLBQYAAAAABAAEAPUAAACGAwAAAAA=&#10;" filled="f" stroked="f">
                    <v:textbox>
                      <w:txbxContent>
                        <w:p w:rsidR="00D65E52" w:rsidRDefault="00D65E52" w:rsidP="006F7CCA">
                          <w:pPr>
                            <w:rPr>
                              <w:vertAlign w:val="subscript"/>
                            </w:rPr>
                          </w:pPr>
                          <w:r>
                            <w:t>V</w:t>
                          </w:r>
                          <w:r>
                            <w:rPr>
                              <w:vertAlign w:val="subscript"/>
                            </w:rPr>
                            <w:t>1</w:t>
                          </w:r>
                        </w:p>
                      </w:txbxContent>
                    </v:textbox>
                  </v:shape>
                  <v:shape id="Text Box 833" o:spid="_x0000_s1995" type="#_x0000_t202" style="position:absolute;left:5780;top:2488;width:1003;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AxfMMA&#10;AADdAAAADwAAAGRycy9kb3ducmV2LnhtbERPS2vCQBC+F/wPyxS81d0GLWnqRkQp9KRUbaG3ITt5&#10;0OxsyG5N+u9dQfA2H99zlqvRtuJMvW8ca3ieKRDEhTMNVxpOx/enFIQPyAZbx6Thnzys8snDEjPj&#10;Bv6k8yFUIoawz1BDHUKXSemLmiz6meuII1e63mKIsK+k6XGI4baViVIv0mLDsaHGjjY1Fb+HP6vh&#10;a1f+fM/VvtraRTe4UUm2r1Lr6eO4fgMRaAx38c39YeL8JE3g+k08Qe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6AxfMMAAADdAAAADwAAAAAAAAAAAAAAAACYAgAAZHJzL2Rv&#10;d25yZXYueG1sUEsFBgAAAAAEAAQA9QAAAIgDAAAAAA==&#10;" filled="f" stroked="f">
                    <v:textbox>
                      <w:txbxContent>
                        <w:p w:rsidR="00D65E52" w:rsidRDefault="00D65E52" w:rsidP="006F7CCA">
                          <w:pPr>
                            <w:rPr>
                              <w:vertAlign w:val="subscript"/>
                            </w:rPr>
                          </w:pPr>
                          <w:r>
                            <w:t>12 V</w:t>
                          </w:r>
                        </w:p>
                      </w:txbxContent>
                    </v:textbox>
                  </v:shape>
                  <v:line id="Line 834" o:spid="_x0000_s1996" style="position:absolute;visibility:visible;mso-wrap-style:square" from="9395,3276" to="9395,4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fvQ8MAAADdAAAADwAAAGRycy9kb3ducmV2LnhtbERPS2sCMRC+F/ofwhS81awKPlajlC6C&#10;B1tQi+dxM26WbibLJl3jvzeFQm/z8T1ntYm2ET11vnasYDTMQBCXTtdcKfg6bV/nIHxA1tg4JgV3&#10;8rBZPz+tMNfuxgfqj6ESKYR9jgpMCG0upS8NWfRD1xIn7uo6iyHBrpK6w1sKt40cZ9lUWqw5NRhs&#10;6d1Q+X38sQpmpjjImSz2p8+ir0eL+BHPl4VSg5f4tgQRKIZ/8Z97p9P88XwCv9+kE+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n70PDAAAA3QAAAA8AAAAAAAAAAAAA&#10;AAAAoQIAAGRycy9kb3ducmV2LnhtbFBLBQYAAAAABAAEAPkAAACRAwAAAAA=&#10;">
                    <v:stroke endarrow="block"/>
                  </v:line>
                  <v:oval id="Oval 835" o:spid="_x0000_s1997" style="position:absolute;left:5779;top:2876;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N2MIA&#10;AADdAAAADwAAAGRycy9kb3ducmV2LnhtbERPTYvCMBC9C/6HMMJeZE3VRaQaRWQXvVoXz0MzNtVm&#10;UpusVn+9ERa8zeN9znzZ2kpcqfGlYwXDQQKCOHe65ELB7/7ncwrCB2SNlWNScCcPy0W3M8dUuxvv&#10;6JqFQsQQ9ikqMCHUqZQ+N2TRD1xNHLmjayyGCJtC6gZvMdxWcpQkE2mx5NhgsKa1ofyc/VkFk9N+&#10;Y5Lq8H149E9hO95dssfmotRHr13NQARqw1v8797qOH80/YLXN/EE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Bo3YwgAAAN0AAAAPAAAAAAAAAAAAAAAAAJgCAABkcnMvZG93&#10;bnJldi54bWxQSwUGAAAAAAQABAD1AAAAhwMAAAAA&#10;" strokeweight="1.5pt"/>
                  <v:oval id="Oval 836" o:spid="_x0000_s1998" style="position:absolute;left:6457;top:2875;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oQ8IA&#10;AADdAAAADwAAAGRycy9kb3ducmV2LnhtbERPTYvCMBC9C/6HMMJeZE1VVqQaRWQXvVoXz0MzNtVm&#10;UpusVn+9ERa8zeN9znzZ2kpcqfGlYwXDQQKCOHe65ELB7/7ncwrCB2SNlWNScCcPy0W3M8dUuxvv&#10;6JqFQsQQ9ikqMCHUqZQ+N2TRD1xNHLmjayyGCJtC6gZvMdxWcpQkE2mx5NhgsKa1ofyc/VkFk9N+&#10;Y5Lq8H149E9hO95dssfmotRHr13NQARqw1v8797qOH80/YLXN/EE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SihDwgAAAN0AAAAPAAAAAAAAAAAAAAAAAJgCAABkcnMvZG93&#10;bnJldi54bWxQSwUGAAAAAAQABAD1AAAAhwMAAAAA&#10;" strokeweight="1.5pt"/>
                  <v:line id="Line 837" o:spid="_x0000_s1999" style="position:absolute;visibility:visible;mso-wrap-style:square" from="7799,5170" to="9381,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QGUcMAAADdAAAADwAAAGRycy9kb3ducmV2LnhtbERPS2vCQBC+F/wPyxR6q5taEEldRQQf&#10;9GYsgd6G7Jikyc7G3Y2m/94VBG/z8T1nvhxMKy7kfG1Zwcc4AUFcWF1zqeDnuHmfgfABWWNrmRT8&#10;k4flYvQyx1TbKx/okoVSxBD2KSqoQuhSKX1RkUE/th1x5E7WGQwRulJqh9cYblo5SZKpNFhzbKiw&#10;o3VFRZP1RkHeZ/z712xci/12tzvl58Z/fiv19jqsvkAEGsJT/HDvdZw/mU3h/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kBlHDAAAA3QAAAA8AAAAAAAAAAAAA&#10;AAAAoQIAAGRycy9kb3ducmV2LnhtbFBLBQYAAAAABAAEAPkAAACRAwAAAAA=&#10;" strokeweight="1.5pt"/>
                  <v:shape id="Text Box 838" o:spid="_x0000_s2000" type="#_x0000_t202" style="position:absolute;left:7008;top:4605;width:957;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S5MIA&#10;AADdAAAADwAAAGRycy9kb3ducmV2LnhtbERPS4vCMBC+L/gfwgjeNFF01WoU2WXBk4tP8DY0Y1ts&#10;JqXJ2u6/3wjC3ubje85y3dpSPKj2hWMNw4ECQZw6U3Cm4XT86s9A+IBssHRMGn7Jw3rVeVtiYlzD&#10;e3ocQiZiCPsENeQhVImUPs3Joh+4ijhyN1dbDBHWmTQ1NjHclnKk1Lu0WHBsyLGij5zS++HHajjv&#10;btfLWH1nn3ZSNa5Vku1cat3rtpsFiEBt+Be/3FsT549mU3h+E0+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5LkwgAAAN0AAAAPAAAAAAAAAAAAAAAAAJgCAABkcnMvZG93&#10;bnJldi54bWxQSwUGAAAAAAQABAD1AAAAhwMAAAAA&#10;" filled="f" stroked="f">
                    <v:textbox>
                      <w:txbxContent>
                        <w:p w:rsidR="00D65E52" w:rsidRDefault="00D65E52" w:rsidP="006F7CCA">
                          <w:pPr>
                            <w:rPr>
                              <w:vertAlign w:val="subscript"/>
                            </w:rPr>
                          </w:pPr>
                          <w:r>
                            <w:t xml:space="preserve">90 </w:t>
                          </w:r>
                          <w:r>
                            <w:sym w:font="Symbol" w:char="F057"/>
                          </w:r>
                        </w:p>
                      </w:txbxContent>
                    </v:textbox>
                  </v:shape>
                </v:group>
                <v:shape id="Text Box 839" o:spid="_x0000_s2001" type="#_x0000_t202" style="position:absolute;left:4767;top:4479;width:957;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gGlsUA&#10;AADdAAAADwAAAGRycy9kb3ducmV2LnhtbESPT2vCQBDF74V+h2UK3upuRYumrlJaCp6U+g+8Ddkx&#10;Cc3OhuzWxG/vHARvM7w37/1mvux9rS7UxiqwhbehAUWcB1dxYWG/+3mdgooJ2WEdmCxcKcJy8fw0&#10;x8yFjn/psk2FkhCOGVooU2oyrWNeksc4DA2xaOfQekyytoV2LXYS7ms9MuZde6xYGkps6Kuk/G/7&#10;7y0c1ufTcWw2xbefNF3ojWY/09YOXvrPD1CJ+vQw369XTvBHU8GVb2QE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SAaWxQAAAN0AAAAPAAAAAAAAAAAAAAAAAJgCAABkcnMv&#10;ZG93bnJldi54bWxQSwUGAAAAAAQABAD1AAAAigMAAAAA&#10;" filled="f" stroked="f">
                  <v:textbox>
                    <w:txbxContent>
                      <w:p w:rsidR="00D65E52" w:rsidRDefault="00D65E52" w:rsidP="006F7CCA">
                        <w:pPr>
                          <w:rPr>
                            <w:vertAlign w:val="subscript"/>
                          </w:rPr>
                        </w:pPr>
                        <w:r>
                          <w:t xml:space="preserve">30 </w:t>
                        </w:r>
                        <w:r>
                          <w:sym w:font="Symbol" w:char="F057"/>
                        </w:r>
                      </w:p>
                    </w:txbxContent>
                  </v:textbox>
                </v:shape>
                <w10:wrap type="square"/>
              </v:group>
            </w:pict>
          </mc:Fallback>
        </mc:AlternateContent>
      </w:r>
    </w:p>
    <w:p w:rsidR="006F7CCA" w:rsidRDefault="006F7CCA" w:rsidP="006F7CCA">
      <w:pPr>
        <w:jc w:val="center"/>
        <w:rPr>
          <w:i/>
          <w:iCs/>
        </w:rPr>
      </w:pPr>
    </w:p>
    <w:p w:rsidR="006F7CCA" w:rsidRDefault="006F7CCA" w:rsidP="006F7CCA">
      <w:pPr>
        <w:jc w:val="center"/>
        <w:rPr>
          <w:i/>
          <w:iCs/>
        </w:rPr>
      </w:pPr>
    </w:p>
    <w:p w:rsidR="006F7CCA" w:rsidRDefault="006F7CCA" w:rsidP="006F7CCA">
      <w:pPr>
        <w:jc w:val="center"/>
        <w:rPr>
          <w:i/>
          <w:iCs/>
        </w:rPr>
      </w:pPr>
    </w:p>
    <w:p w:rsidR="006F7CCA" w:rsidRDefault="006F7CCA" w:rsidP="006F7CCA">
      <w:pPr>
        <w:jc w:val="center"/>
        <w:rPr>
          <w:i/>
          <w:iCs/>
        </w:rPr>
      </w:pPr>
    </w:p>
    <w:p w:rsidR="006F7CCA" w:rsidRDefault="006F7CCA" w:rsidP="006F7CCA">
      <w:pPr>
        <w:jc w:val="center"/>
        <w:rPr>
          <w:i/>
          <w:iCs/>
        </w:rPr>
      </w:pPr>
    </w:p>
    <w:p w:rsidR="006F7CCA" w:rsidRDefault="006F7CCA" w:rsidP="006F7CCA">
      <w:pPr>
        <w:jc w:val="center"/>
        <w:rPr>
          <w:i/>
          <w:iCs/>
        </w:rPr>
      </w:pPr>
    </w:p>
    <w:p w:rsidR="006F7CCA" w:rsidRDefault="006F7CCA" w:rsidP="006F7CCA">
      <w:pPr>
        <w:jc w:val="center"/>
        <w:rPr>
          <w:color w:val="008000"/>
        </w:rPr>
      </w:pPr>
      <w:r>
        <w:rPr>
          <w:color w:val="008000"/>
        </w:rPr>
        <w:t>Either work out by ratios (quick if you can do it but costly if it goes wrong!)</w:t>
      </w:r>
    </w:p>
    <w:p w:rsidR="006F7CCA" w:rsidRDefault="006F7CCA" w:rsidP="006F7CCA">
      <w:pPr>
        <w:rPr>
          <w:color w:val="008000"/>
        </w:rPr>
        <w:sectPr w:rsidR="006F7CCA" w:rsidSect="007231A4">
          <w:headerReference w:type="default" r:id="rId181"/>
          <w:footerReference w:type="default" r:id="rId182"/>
          <w:pgSz w:w="11900" w:h="16832" w:code="9"/>
          <w:pgMar w:top="567" w:right="985" w:bottom="709" w:left="993" w:header="238" w:footer="398" w:gutter="0"/>
          <w:cols w:space="708"/>
          <w:docGrid w:linePitch="326"/>
        </w:sectPr>
      </w:pPr>
    </w:p>
    <w:p w:rsidR="006F7CCA" w:rsidRDefault="006F7CCA" w:rsidP="006F7CCA">
      <w:pPr>
        <w:rPr>
          <w:color w:val="008000"/>
        </w:rPr>
      </w:pPr>
      <w:r>
        <w:rPr>
          <w:color w:val="008000"/>
        </w:rPr>
        <w:lastRenderedPageBreak/>
        <w:t>EITH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4"/>
        <w:gridCol w:w="4775"/>
      </w:tblGrid>
      <w:tr w:rsidR="009D60BB" w:rsidTr="00981523">
        <w:tc>
          <w:tcPr>
            <w:tcW w:w="4774" w:type="dxa"/>
          </w:tcPr>
          <w:p w:rsidR="009D60BB" w:rsidRDefault="009D60BB" w:rsidP="009D60BB">
            <w:pPr>
              <w:numPr>
                <w:ilvl w:val="0"/>
                <w:numId w:val="83"/>
              </w:numPr>
              <w:rPr>
                <w:color w:val="008000"/>
                <w:u w:val="single"/>
              </w:rPr>
            </w:pPr>
            <w:r>
              <w:rPr>
                <w:color w:val="008000"/>
                <w:u w:val="single"/>
              </w:rPr>
              <w:t>Summarise</w:t>
            </w:r>
          </w:p>
          <w:p w:rsidR="009D60BB" w:rsidRDefault="009D60BB" w:rsidP="009D60BB">
            <w:pPr>
              <w:ind w:left="720"/>
              <w:rPr>
                <w:color w:val="FF0000"/>
              </w:rPr>
            </w:pPr>
            <w:r>
              <w:rPr>
                <w:color w:val="FF0000"/>
              </w:rPr>
              <w:t>V</w:t>
            </w:r>
            <w:r>
              <w:rPr>
                <w:color w:val="FF0000"/>
                <w:vertAlign w:val="subscript"/>
              </w:rPr>
              <w:t>S</w:t>
            </w:r>
            <w:r>
              <w:rPr>
                <w:color w:val="FF0000"/>
              </w:rPr>
              <w:t xml:space="preserve"> = 12 V, R</w:t>
            </w:r>
            <w:r>
              <w:rPr>
                <w:color w:val="FF0000"/>
                <w:vertAlign w:val="subscript"/>
              </w:rPr>
              <w:t>1</w:t>
            </w:r>
            <w:r>
              <w:rPr>
                <w:color w:val="FF0000"/>
              </w:rPr>
              <w:t xml:space="preserve"> = 90 </w:t>
            </w:r>
            <w:r>
              <w:rPr>
                <w:color w:val="FF0000"/>
              </w:rPr>
              <w:sym w:font="Symbol" w:char="F057"/>
            </w:r>
            <w:r>
              <w:rPr>
                <w:color w:val="FF0000"/>
              </w:rPr>
              <w:t>, R</w:t>
            </w:r>
            <w:r>
              <w:rPr>
                <w:color w:val="FF0000"/>
                <w:vertAlign w:val="subscript"/>
              </w:rPr>
              <w:t>2</w:t>
            </w:r>
            <w:r>
              <w:rPr>
                <w:color w:val="FF0000"/>
              </w:rPr>
              <w:t xml:space="preserve"> = 30 </w:t>
            </w:r>
            <w:r>
              <w:rPr>
                <w:color w:val="FF0000"/>
              </w:rPr>
              <w:sym w:font="Symbol" w:char="F057"/>
            </w:r>
          </w:p>
          <w:p w:rsidR="009D60BB" w:rsidRDefault="009D60BB" w:rsidP="009D60BB">
            <w:pPr>
              <w:ind w:left="720"/>
              <w:rPr>
                <w:color w:val="FF0000"/>
              </w:rPr>
            </w:pPr>
            <w:r>
              <w:rPr>
                <w:color w:val="FF0000"/>
              </w:rPr>
              <w:t>V</w:t>
            </w:r>
            <w:r>
              <w:rPr>
                <w:color w:val="FF0000"/>
                <w:vertAlign w:val="subscript"/>
              </w:rPr>
              <w:t>1</w:t>
            </w:r>
            <w:r>
              <w:rPr>
                <w:color w:val="FF0000"/>
              </w:rPr>
              <w:t xml:space="preserve"> = ?, V</w:t>
            </w:r>
            <w:r>
              <w:rPr>
                <w:color w:val="FF0000"/>
                <w:vertAlign w:val="subscript"/>
              </w:rPr>
              <w:t>2</w:t>
            </w:r>
            <w:r>
              <w:rPr>
                <w:color w:val="FF0000"/>
              </w:rPr>
              <w:t xml:space="preserve"> = ?</w:t>
            </w:r>
          </w:p>
          <w:p w:rsidR="009D60BB" w:rsidRDefault="009D60BB" w:rsidP="009D60BB">
            <w:pPr>
              <w:ind w:left="720"/>
              <w:rPr>
                <w:color w:val="FF0000"/>
              </w:rPr>
            </w:pPr>
          </w:p>
          <w:p w:rsidR="009D60BB" w:rsidRDefault="009D60BB" w:rsidP="009D60BB">
            <w:pPr>
              <w:numPr>
                <w:ilvl w:val="0"/>
                <w:numId w:val="83"/>
              </w:numPr>
              <w:rPr>
                <w:color w:val="008000"/>
                <w:u w:val="single"/>
              </w:rPr>
            </w:pPr>
            <w:r>
              <w:rPr>
                <w:color w:val="008000"/>
                <w:u w:val="single"/>
              </w:rPr>
              <w:t>Find RT</w:t>
            </w:r>
          </w:p>
          <w:p w:rsidR="009D60BB" w:rsidRDefault="009D60BB" w:rsidP="009D60BB">
            <w:pPr>
              <w:ind w:left="720"/>
              <w:rPr>
                <w:color w:val="0000FF"/>
              </w:rPr>
            </w:pPr>
            <w:r>
              <w:rPr>
                <w:color w:val="0000FF"/>
              </w:rPr>
              <w:t>Find R</w:t>
            </w:r>
            <w:r>
              <w:rPr>
                <w:color w:val="0000FF"/>
                <w:vertAlign w:val="subscript"/>
              </w:rPr>
              <w:t>T</w:t>
            </w:r>
            <w:r>
              <w:rPr>
                <w:color w:val="0000FF"/>
              </w:rPr>
              <w:t xml:space="preserve"> = R</w:t>
            </w:r>
            <w:r>
              <w:rPr>
                <w:color w:val="0000FF"/>
                <w:vertAlign w:val="subscript"/>
              </w:rPr>
              <w:t>1</w:t>
            </w:r>
            <w:r>
              <w:rPr>
                <w:color w:val="0000FF"/>
              </w:rPr>
              <w:t xml:space="preserve"> + R</w:t>
            </w:r>
            <w:r>
              <w:rPr>
                <w:color w:val="0000FF"/>
                <w:vertAlign w:val="subscript"/>
              </w:rPr>
              <w:t>2</w:t>
            </w:r>
          </w:p>
          <w:p w:rsidR="009D60BB" w:rsidRDefault="009D60BB" w:rsidP="009D60BB">
            <w:pPr>
              <w:ind w:left="720"/>
              <w:rPr>
                <w:color w:val="0000FF"/>
              </w:rPr>
            </w:pPr>
            <w:r>
              <w:rPr>
                <w:color w:val="0000FF"/>
              </w:rPr>
              <w:t>R</w:t>
            </w:r>
            <w:r>
              <w:rPr>
                <w:color w:val="0000FF"/>
                <w:vertAlign w:val="subscript"/>
              </w:rPr>
              <w:t>T</w:t>
            </w:r>
            <w:r>
              <w:rPr>
                <w:color w:val="0000FF"/>
              </w:rPr>
              <w:t xml:space="preserve"> = 90 + 30 = 120 </w:t>
            </w:r>
            <w:r>
              <w:rPr>
                <w:color w:val="0000FF"/>
              </w:rPr>
              <w:sym w:font="Symbol" w:char="F057"/>
            </w:r>
          </w:p>
          <w:p w:rsidR="009D60BB" w:rsidRDefault="009D60BB" w:rsidP="009D60BB">
            <w:pPr>
              <w:ind w:left="720"/>
              <w:rPr>
                <w:color w:val="0000FF"/>
              </w:rPr>
            </w:pPr>
          </w:p>
          <w:p w:rsidR="009D60BB" w:rsidRDefault="009D60BB" w:rsidP="009D60BB">
            <w:pPr>
              <w:numPr>
                <w:ilvl w:val="0"/>
                <w:numId w:val="83"/>
              </w:numPr>
              <w:rPr>
                <w:color w:val="008000"/>
                <w:u w:val="single"/>
              </w:rPr>
            </w:pPr>
            <w:r>
              <w:rPr>
                <w:color w:val="008000"/>
                <w:u w:val="single"/>
              </w:rPr>
              <w:t>Find V</w:t>
            </w:r>
            <w:r>
              <w:rPr>
                <w:color w:val="008000"/>
                <w:u w:val="single"/>
                <w:vertAlign w:val="subscript"/>
              </w:rPr>
              <w:t>1</w:t>
            </w:r>
          </w:p>
          <w:p w:rsidR="009D60BB" w:rsidRDefault="009D60BB" w:rsidP="009D60BB">
            <w:pPr>
              <w:ind w:left="360"/>
              <w:rPr>
                <w:color w:val="008000"/>
              </w:rPr>
            </w:pPr>
            <w:r>
              <w:rPr>
                <w:color w:val="008000"/>
                <w:position w:val="-60"/>
              </w:rPr>
              <w:object w:dxaOrig="3280" w:dyaOrig="1320">
                <v:shape id="_x0000_i1033" type="#_x0000_t75" style="width:164.25pt;height:66pt" o:ole="">
                  <v:imagedata r:id="rId183" o:title=""/>
                </v:shape>
                <o:OLEObject Type="Embed" ProgID="Equation.DSMT4" ShapeID="_x0000_i1033" DrawAspect="Content" ObjectID="_1576242477" r:id="rId184"/>
              </w:object>
            </w:r>
          </w:p>
          <w:p w:rsidR="009D60BB" w:rsidRPr="009D60BB" w:rsidRDefault="009D60BB" w:rsidP="009D60BB">
            <w:pPr>
              <w:ind w:left="720"/>
              <w:rPr>
                <w:color w:val="008000"/>
              </w:rPr>
            </w:pPr>
          </w:p>
          <w:p w:rsidR="009D60BB" w:rsidRDefault="009D60BB" w:rsidP="009D60BB">
            <w:pPr>
              <w:numPr>
                <w:ilvl w:val="0"/>
                <w:numId w:val="83"/>
              </w:numPr>
              <w:rPr>
                <w:color w:val="008000"/>
              </w:rPr>
            </w:pPr>
            <w:r>
              <w:rPr>
                <w:color w:val="008000"/>
                <w:u w:val="single"/>
              </w:rPr>
              <w:t>Find V</w:t>
            </w:r>
            <w:r>
              <w:rPr>
                <w:color w:val="008000"/>
                <w:u w:val="single"/>
                <w:vertAlign w:val="subscript"/>
              </w:rPr>
              <w:t>2</w:t>
            </w:r>
          </w:p>
          <w:p w:rsidR="009D60BB" w:rsidRDefault="009D60BB" w:rsidP="009D60BB">
            <w:pPr>
              <w:ind w:left="360"/>
              <w:rPr>
                <w:color w:val="008000"/>
              </w:rPr>
            </w:pPr>
            <w:r>
              <w:rPr>
                <w:color w:val="008000"/>
                <w:position w:val="-60"/>
              </w:rPr>
              <w:object w:dxaOrig="3260" w:dyaOrig="1320">
                <v:shape id="_x0000_i1034" type="#_x0000_t75" style="width:162.75pt;height:66pt" o:ole="">
                  <v:imagedata r:id="rId185" o:title=""/>
                </v:shape>
                <o:OLEObject Type="Embed" ProgID="Equation.DSMT4" ShapeID="_x0000_i1034" DrawAspect="Content" ObjectID="_1576242478" r:id="rId186"/>
              </w:object>
            </w:r>
          </w:p>
          <w:p w:rsidR="009D60BB" w:rsidRPr="009D60BB" w:rsidRDefault="009D60BB" w:rsidP="009D60BB">
            <w:pPr>
              <w:ind w:left="720"/>
              <w:rPr>
                <w:color w:val="008000"/>
              </w:rPr>
            </w:pPr>
          </w:p>
          <w:p w:rsidR="009D60BB" w:rsidRDefault="009D60BB" w:rsidP="009D60BB">
            <w:pPr>
              <w:numPr>
                <w:ilvl w:val="0"/>
                <w:numId w:val="83"/>
              </w:numPr>
              <w:rPr>
                <w:color w:val="008000"/>
              </w:rPr>
            </w:pPr>
            <w:r>
              <w:rPr>
                <w:color w:val="008000"/>
                <w:u w:val="single"/>
              </w:rPr>
              <w:t>Check</w:t>
            </w:r>
          </w:p>
          <w:p w:rsidR="009D60BB" w:rsidRDefault="009D60BB" w:rsidP="009D60BB">
            <w:pPr>
              <w:ind w:firstLine="360"/>
              <w:rPr>
                <w:rFonts w:ascii="Segoe UI Symbol" w:hAnsi="Segoe UI Symbol" w:cs="Segoe UI Symbol"/>
                <w:color w:val="0000FF"/>
                <w:sz w:val="36"/>
              </w:rPr>
            </w:pPr>
            <w:r>
              <w:rPr>
                <w:color w:val="0000FF"/>
              </w:rPr>
              <w:t>V</w:t>
            </w:r>
            <w:r>
              <w:rPr>
                <w:color w:val="0000FF"/>
                <w:vertAlign w:val="subscript"/>
              </w:rPr>
              <w:t>s</w:t>
            </w:r>
            <w:r>
              <w:rPr>
                <w:color w:val="0000FF"/>
              </w:rPr>
              <w:t xml:space="preserve"> = V</w:t>
            </w:r>
            <w:r>
              <w:rPr>
                <w:color w:val="0000FF"/>
                <w:vertAlign w:val="subscript"/>
              </w:rPr>
              <w:t>1</w:t>
            </w:r>
            <w:r>
              <w:rPr>
                <w:color w:val="0000FF"/>
              </w:rPr>
              <w:t xml:space="preserve"> + V</w:t>
            </w:r>
            <w:r>
              <w:rPr>
                <w:color w:val="0000FF"/>
                <w:vertAlign w:val="subscript"/>
              </w:rPr>
              <w:t>2</w:t>
            </w:r>
            <w:r>
              <w:rPr>
                <w:color w:val="0000FF"/>
              </w:rPr>
              <w:t xml:space="preserve"> = 9 + 3 = 12 V</w:t>
            </w:r>
            <w:r>
              <w:rPr>
                <w:color w:val="0000FF"/>
              </w:rPr>
              <w:tab/>
            </w:r>
            <w:r>
              <w:rPr>
                <w:rFonts w:ascii="Segoe UI Symbol" w:hAnsi="Segoe UI Symbol" w:cs="Segoe UI Symbol"/>
                <w:color w:val="0000FF"/>
                <w:sz w:val="36"/>
              </w:rPr>
              <w:t>☺</w:t>
            </w:r>
          </w:p>
          <w:p w:rsidR="009D60BB" w:rsidRDefault="009D60BB" w:rsidP="009D60BB">
            <w:pPr>
              <w:ind w:firstLine="360"/>
              <w:rPr>
                <w:color w:val="008000"/>
              </w:rPr>
            </w:pPr>
            <w:r>
              <w:rPr>
                <w:color w:val="008000"/>
              </w:rPr>
              <w:t>OR:</w:t>
            </w:r>
          </w:p>
          <w:p w:rsidR="009D60BB" w:rsidRDefault="009D60BB" w:rsidP="006F7CCA">
            <w:pPr>
              <w:rPr>
                <w:color w:val="008000"/>
              </w:rPr>
            </w:pPr>
          </w:p>
        </w:tc>
        <w:tc>
          <w:tcPr>
            <w:tcW w:w="4775" w:type="dxa"/>
          </w:tcPr>
          <w:p w:rsidR="009D60BB" w:rsidRDefault="009D60BB" w:rsidP="009D60BB">
            <w:pPr>
              <w:numPr>
                <w:ilvl w:val="0"/>
                <w:numId w:val="84"/>
              </w:numPr>
              <w:rPr>
                <w:color w:val="008000"/>
              </w:rPr>
            </w:pPr>
            <w:r>
              <w:rPr>
                <w:color w:val="008000"/>
                <w:u w:val="single"/>
              </w:rPr>
              <w:t>Summarise</w:t>
            </w:r>
          </w:p>
          <w:p w:rsidR="009D60BB" w:rsidRDefault="009D60BB" w:rsidP="009D60BB">
            <w:pPr>
              <w:ind w:left="720"/>
              <w:rPr>
                <w:color w:val="FF0000"/>
              </w:rPr>
            </w:pPr>
            <w:r>
              <w:rPr>
                <w:color w:val="FF0000"/>
              </w:rPr>
              <w:t>V</w:t>
            </w:r>
            <w:r>
              <w:rPr>
                <w:color w:val="FF0000"/>
                <w:vertAlign w:val="subscript"/>
              </w:rPr>
              <w:t>S</w:t>
            </w:r>
            <w:r>
              <w:rPr>
                <w:color w:val="FF0000"/>
              </w:rPr>
              <w:t xml:space="preserve"> = 12 V, R</w:t>
            </w:r>
            <w:r>
              <w:rPr>
                <w:color w:val="FF0000"/>
                <w:vertAlign w:val="subscript"/>
              </w:rPr>
              <w:t>1</w:t>
            </w:r>
            <w:r>
              <w:rPr>
                <w:color w:val="FF0000"/>
              </w:rPr>
              <w:t xml:space="preserve"> = 90 </w:t>
            </w:r>
            <w:r>
              <w:rPr>
                <w:color w:val="FF0000"/>
              </w:rPr>
              <w:sym w:font="Symbol" w:char="F057"/>
            </w:r>
            <w:r>
              <w:rPr>
                <w:color w:val="FF0000"/>
              </w:rPr>
              <w:t>, R</w:t>
            </w:r>
            <w:r>
              <w:rPr>
                <w:color w:val="FF0000"/>
                <w:vertAlign w:val="subscript"/>
              </w:rPr>
              <w:t>2</w:t>
            </w:r>
            <w:r>
              <w:rPr>
                <w:color w:val="FF0000"/>
              </w:rPr>
              <w:t xml:space="preserve"> = 30 </w:t>
            </w:r>
            <w:r>
              <w:rPr>
                <w:color w:val="FF0000"/>
              </w:rPr>
              <w:sym w:font="Symbol" w:char="F057"/>
            </w:r>
          </w:p>
          <w:p w:rsidR="009D60BB" w:rsidRDefault="009D60BB" w:rsidP="009D60BB">
            <w:pPr>
              <w:ind w:left="360" w:firstLine="360"/>
              <w:rPr>
                <w:color w:val="FF0000"/>
              </w:rPr>
            </w:pPr>
            <w:r>
              <w:rPr>
                <w:color w:val="FF0000"/>
              </w:rPr>
              <w:t>V</w:t>
            </w:r>
            <w:r>
              <w:rPr>
                <w:color w:val="FF0000"/>
                <w:vertAlign w:val="subscript"/>
              </w:rPr>
              <w:t>1</w:t>
            </w:r>
            <w:r>
              <w:rPr>
                <w:color w:val="FF0000"/>
              </w:rPr>
              <w:t xml:space="preserve"> = ?, V</w:t>
            </w:r>
            <w:r>
              <w:rPr>
                <w:color w:val="FF0000"/>
                <w:vertAlign w:val="subscript"/>
              </w:rPr>
              <w:t>2</w:t>
            </w:r>
            <w:r>
              <w:rPr>
                <w:color w:val="FF0000"/>
              </w:rPr>
              <w:t xml:space="preserve"> = ?</w:t>
            </w:r>
          </w:p>
          <w:p w:rsidR="009D60BB" w:rsidRDefault="009D60BB" w:rsidP="009D60BB">
            <w:pPr>
              <w:ind w:left="360" w:firstLine="360"/>
              <w:rPr>
                <w:color w:val="008000"/>
              </w:rPr>
            </w:pPr>
          </w:p>
          <w:p w:rsidR="009D60BB" w:rsidRPr="00981523" w:rsidRDefault="009D60BB" w:rsidP="00981523">
            <w:pPr>
              <w:pStyle w:val="ListParagraph"/>
              <w:numPr>
                <w:ilvl w:val="0"/>
                <w:numId w:val="84"/>
              </w:numPr>
              <w:rPr>
                <w:color w:val="008000"/>
              </w:rPr>
            </w:pPr>
            <w:r w:rsidRPr="00981523">
              <w:rPr>
                <w:color w:val="008000"/>
                <w:u w:val="single"/>
              </w:rPr>
              <w:t>Find R</w:t>
            </w:r>
            <w:r w:rsidRPr="00981523">
              <w:rPr>
                <w:color w:val="008000"/>
                <w:u w:val="single"/>
                <w:vertAlign w:val="subscript"/>
              </w:rPr>
              <w:t>T</w:t>
            </w:r>
          </w:p>
          <w:p w:rsidR="009D60BB" w:rsidRDefault="009D60BB" w:rsidP="009D60BB">
            <w:pPr>
              <w:ind w:left="720"/>
              <w:rPr>
                <w:color w:val="0000FF"/>
              </w:rPr>
            </w:pPr>
            <w:r>
              <w:rPr>
                <w:color w:val="0000FF"/>
              </w:rPr>
              <w:t>Find R</w:t>
            </w:r>
            <w:r>
              <w:rPr>
                <w:color w:val="0000FF"/>
                <w:vertAlign w:val="subscript"/>
              </w:rPr>
              <w:t>T</w:t>
            </w:r>
            <w:r>
              <w:rPr>
                <w:color w:val="0000FF"/>
              </w:rPr>
              <w:t xml:space="preserve"> = R</w:t>
            </w:r>
            <w:r>
              <w:rPr>
                <w:color w:val="0000FF"/>
                <w:vertAlign w:val="subscript"/>
              </w:rPr>
              <w:t>1</w:t>
            </w:r>
            <w:r>
              <w:rPr>
                <w:color w:val="0000FF"/>
              </w:rPr>
              <w:t xml:space="preserve"> + R</w:t>
            </w:r>
            <w:r>
              <w:rPr>
                <w:color w:val="0000FF"/>
                <w:vertAlign w:val="subscript"/>
              </w:rPr>
              <w:t>2</w:t>
            </w:r>
          </w:p>
          <w:p w:rsidR="009D60BB" w:rsidRDefault="009D60BB" w:rsidP="009D60BB">
            <w:pPr>
              <w:ind w:left="360" w:firstLine="360"/>
              <w:rPr>
                <w:color w:val="0000FF"/>
              </w:rPr>
            </w:pPr>
            <w:r>
              <w:rPr>
                <w:color w:val="0000FF"/>
              </w:rPr>
              <w:t>R</w:t>
            </w:r>
            <w:r>
              <w:rPr>
                <w:color w:val="0000FF"/>
                <w:vertAlign w:val="subscript"/>
              </w:rPr>
              <w:t>T</w:t>
            </w:r>
            <w:r>
              <w:rPr>
                <w:color w:val="0000FF"/>
              </w:rPr>
              <w:t xml:space="preserve"> = 90 + 30 = 120 </w:t>
            </w:r>
            <w:r>
              <w:rPr>
                <w:color w:val="0000FF"/>
              </w:rPr>
              <w:sym w:font="Symbol" w:char="F057"/>
            </w:r>
          </w:p>
          <w:p w:rsidR="00981523" w:rsidRDefault="00981523" w:rsidP="009D60BB">
            <w:pPr>
              <w:ind w:left="360" w:firstLine="360"/>
              <w:rPr>
                <w:color w:val="0000FF"/>
              </w:rPr>
            </w:pPr>
          </w:p>
          <w:p w:rsidR="009D60BB" w:rsidRPr="00981523" w:rsidRDefault="009D60BB" w:rsidP="00981523">
            <w:pPr>
              <w:pStyle w:val="ListParagraph"/>
              <w:numPr>
                <w:ilvl w:val="0"/>
                <w:numId w:val="84"/>
              </w:numPr>
              <w:rPr>
                <w:color w:val="008000"/>
              </w:rPr>
            </w:pPr>
            <w:r w:rsidRPr="00981523">
              <w:rPr>
                <w:color w:val="008000"/>
                <w:u w:val="single"/>
              </w:rPr>
              <w:t>Find I</w:t>
            </w:r>
            <w:r w:rsidRPr="00981523">
              <w:rPr>
                <w:color w:val="008000"/>
                <w:u w:val="single"/>
                <w:vertAlign w:val="subscript"/>
              </w:rPr>
              <w:t>T</w:t>
            </w:r>
          </w:p>
          <w:p w:rsidR="009D60BB" w:rsidRDefault="009D60BB" w:rsidP="009D60BB">
            <w:pPr>
              <w:ind w:left="360"/>
              <w:rPr>
                <w:color w:val="008000"/>
              </w:rPr>
            </w:pPr>
            <w:r>
              <w:rPr>
                <w:color w:val="008000"/>
                <w:position w:val="-30"/>
              </w:rPr>
              <w:object w:dxaOrig="2360" w:dyaOrig="680">
                <v:shape id="_x0000_i1035" type="#_x0000_t75" style="width:117.75pt;height:33.75pt" o:ole="">
                  <v:imagedata r:id="rId187" o:title=""/>
                </v:shape>
                <o:OLEObject Type="Embed" ProgID="Equation.DSMT4" ShapeID="_x0000_i1035" DrawAspect="Content" ObjectID="_1576242479" r:id="rId188"/>
              </w:object>
            </w:r>
          </w:p>
          <w:p w:rsidR="00981523" w:rsidRDefault="00981523" w:rsidP="009D60BB">
            <w:pPr>
              <w:ind w:left="360"/>
              <w:rPr>
                <w:color w:val="008000"/>
              </w:rPr>
            </w:pPr>
          </w:p>
          <w:p w:rsidR="009D60BB" w:rsidRDefault="009D60BB" w:rsidP="009D60BB">
            <w:pPr>
              <w:numPr>
                <w:ilvl w:val="0"/>
                <w:numId w:val="84"/>
              </w:numPr>
              <w:rPr>
                <w:color w:val="008000"/>
              </w:rPr>
            </w:pPr>
            <w:r>
              <w:rPr>
                <w:color w:val="008000"/>
                <w:u w:val="single"/>
              </w:rPr>
              <w:t>Find V</w:t>
            </w:r>
            <w:r>
              <w:rPr>
                <w:color w:val="008000"/>
                <w:u w:val="single"/>
                <w:vertAlign w:val="subscript"/>
              </w:rPr>
              <w:t>1</w:t>
            </w:r>
          </w:p>
          <w:p w:rsidR="009D60BB" w:rsidRDefault="009D60BB" w:rsidP="009D60BB">
            <w:pPr>
              <w:ind w:left="360"/>
              <w:rPr>
                <w:u w:val="wavyDouble" w:color="FF0000"/>
              </w:rPr>
            </w:pPr>
            <w:r>
              <w:rPr>
                <w:color w:val="008000"/>
                <w:u w:val="single"/>
              </w:rPr>
              <w:t xml:space="preserve"> </w:t>
            </w:r>
            <w:r>
              <w:rPr>
                <w:position w:val="-12"/>
                <w:u w:val="wavyDouble" w:color="FF0000"/>
              </w:rPr>
              <w:object w:dxaOrig="2640" w:dyaOrig="340">
                <v:shape id="_x0000_i1036" type="#_x0000_t75" style="width:132pt;height:17.25pt" o:ole="">
                  <v:imagedata r:id="rId189" o:title=""/>
                </v:shape>
                <o:OLEObject Type="Embed" ProgID="Equation.DSMT4" ShapeID="_x0000_i1036" DrawAspect="Content" ObjectID="_1576242480" r:id="rId190"/>
              </w:object>
            </w:r>
          </w:p>
          <w:p w:rsidR="00981523" w:rsidRDefault="00981523" w:rsidP="009D60BB">
            <w:pPr>
              <w:ind w:left="360"/>
              <w:rPr>
                <w:color w:val="008000"/>
              </w:rPr>
            </w:pPr>
          </w:p>
          <w:p w:rsidR="009D60BB" w:rsidRDefault="009D60BB" w:rsidP="009D60BB">
            <w:pPr>
              <w:numPr>
                <w:ilvl w:val="0"/>
                <w:numId w:val="84"/>
              </w:numPr>
              <w:rPr>
                <w:color w:val="008000"/>
              </w:rPr>
            </w:pPr>
            <w:r>
              <w:rPr>
                <w:color w:val="008000"/>
                <w:u w:val="single"/>
              </w:rPr>
              <w:t>Find V</w:t>
            </w:r>
            <w:r>
              <w:rPr>
                <w:color w:val="008000"/>
                <w:u w:val="single"/>
                <w:vertAlign w:val="subscript"/>
              </w:rPr>
              <w:t>2</w:t>
            </w:r>
          </w:p>
          <w:p w:rsidR="009D60BB" w:rsidRDefault="009D60BB" w:rsidP="009D60BB">
            <w:pPr>
              <w:ind w:firstLine="360"/>
              <w:rPr>
                <w:color w:val="008000"/>
              </w:rPr>
            </w:pPr>
            <w:r>
              <w:rPr>
                <w:position w:val="-12"/>
                <w:u w:val="wavyDouble" w:color="FF0000"/>
              </w:rPr>
              <w:object w:dxaOrig="2659" w:dyaOrig="340">
                <v:shape id="_x0000_i1037" type="#_x0000_t75" style="width:133.5pt;height:17.25pt" o:ole="">
                  <v:imagedata r:id="rId191" o:title=""/>
                </v:shape>
                <o:OLEObject Type="Embed" ProgID="Equation.DSMT4" ShapeID="_x0000_i1037" DrawAspect="Content" ObjectID="_1576242481" r:id="rId192"/>
              </w:object>
            </w:r>
          </w:p>
          <w:p w:rsidR="00981523" w:rsidRPr="00981523" w:rsidRDefault="00981523" w:rsidP="00981523">
            <w:pPr>
              <w:ind w:left="720"/>
              <w:rPr>
                <w:color w:val="008000"/>
              </w:rPr>
            </w:pPr>
          </w:p>
          <w:p w:rsidR="009D60BB" w:rsidRDefault="009D60BB" w:rsidP="009D60BB">
            <w:pPr>
              <w:numPr>
                <w:ilvl w:val="0"/>
                <w:numId w:val="84"/>
              </w:numPr>
              <w:rPr>
                <w:color w:val="008000"/>
              </w:rPr>
            </w:pPr>
            <w:r>
              <w:rPr>
                <w:color w:val="008000"/>
                <w:u w:val="single"/>
              </w:rPr>
              <w:t>Check</w:t>
            </w:r>
          </w:p>
          <w:p w:rsidR="009D60BB" w:rsidRDefault="009D60BB" w:rsidP="009D60BB">
            <w:pPr>
              <w:ind w:firstLine="360"/>
              <w:rPr>
                <w:u w:val="wavyDouble" w:color="FF0000"/>
              </w:rPr>
            </w:pPr>
            <w:r>
              <w:rPr>
                <w:color w:val="0000FF"/>
              </w:rPr>
              <w:t>V</w:t>
            </w:r>
            <w:r>
              <w:rPr>
                <w:color w:val="0000FF"/>
                <w:vertAlign w:val="subscript"/>
              </w:rPr>
              <w:t>s</w:t>
            </w:r>
            <w:r>
              <w:rPr>
                <w:color w:val="0000FF"/>
              </w:rPr>
              <w:t xml:space="preserve"> = V</w:t>
            </w:r>
            <w:r>
              <w:rPr>
                <w:color w:val="0000FF"/>
                <w:vertAlign w:val="subscript"/>
              </w:rPr>
              <w:t>1</w:t>
            </w:r>
            <w:r>
              <w:rPr>
                <w:color w:val="0000FF"/>
              </w:rPr>
              <w:t xml:space="preserve"> + V</w:t>
            </w:r>
            <w:r>
              <w:rPr>
                <w:color w:val="0000FF"/>
                <w:vertAlign w:val="subscript"/>
              </w:rPr>
              <w:t>2</w:t>
            </w:r>
            <w:r>
              <w:rPr>
                <w:color w:val="0000FF"/>
              </w:rPr>
              <w:t xml:space="preserve"> = 9 + 3 = 12 V</w:t>
            </w:r>
            <w:r>
              <w:rPr>
                <w:color w:val="0000FF"/>
              </w:rPr>
              <w:tab/>
            </w:r>
            <w:r>
              <w:rPr>
                <w:rFonts w:ascii="Segoe UI Symbol" w:hAnsi="Segoe UI Symbol" w:cs="Segoe UI Symbol"/>
                <w:color w:val="0000FF"/>
                <w:sz w:val="36"/>
              </w:rPr>
              <w:t>☺</w:t>
            </w:r>
          </w:p>
          <w:p w:rsidR="009D60BB" w:rsidRDefault="009D60BB" w:rsidP="006F7CCA">
            <w:pPr>
              <w:rPr>
                <w:color w:val="008000"/>
              </w:rPr>
            </w:pPr>
          </w:p>
        </w:tc>
      </w:tr>
      <w:tr w:rsidR="00981523" w:rsidTr="00981523">
        <w:tc>
          <w:tcPr>
            <w:tcW w:w="9549" w:type="dxa"/>
            <w:gridSpan w:val="2"/>
          </w:tcPr>
          <w:p w:rsidR="00981523" w:rsidRDefault="00981523" w:rsidP="00981523">
            <w:pPr>
              <w:ind w:left="360"/>
              <w:jc w:val="center"/>
              <w:rPr>
                <w:color w:val="008000"/>
              </w:rPr>
            </w:pPr>
            <w:r>
              <w:rPr>
                <w:color w:val="008000"/>
              </w:rPr>
              <w:t>OR USE</w:t>
            </w:r>
          </w:p>
          <w:p w:rsidR="00981523" w:rsidRDefault="00981523" w:rsidP="00981523">
            <w:pPr>
              <w:ind w:left="360"/>
              <w:jc w:val="center"/>
              <w:rPr>
                <w:color w:val="008000"/>
              </w:rPr>
            </w:pPr>
            <w:r>
              <w:rPr>
                <w:color w:val="008000"/>
                <w:position w:val="-30"/>
              </w:rPr>
              <w:object w:dxaOrig="1760" w:dyaOrig="680">
                <v:shape id="_x0000_i1038" type="#_x0000_t75" style="width:134.25pt;height:51.75pt" o:ole="">
                  <v:imagedata r:id="rId193" o:title=""/>
                </v:shape>
                <o:OLEObject Type="Embed" ProgID="Equation.3" ShapeID="_x0000_i1038" DrawAspect="Content" ObjectID="_1576242482" r:id="rId194"/>
              </w:object>
            </w:r>
            <w:r>
              <w:rPr>
                <w:color w:val="008000"/>
              </w:rPr>
              <w:t xml:space="preserve">           </w:t>
            </w:r>
            <w:r>
              <w:rPr>
                <w:color w:val="008000"/>
                <w:position w:val="-30"/>
              </w:rPr>
              <w:object w:dxaOrig="1780" w:dyaOrig="680">
                <v:shape id="_x0000_i1039" type="#_x0000_t75" style="width:141pt;height:54pt" o:ole="">
                  <v:imagedata r:id="rId195" o:title=""/>
                </v:shape>
                <o:OLEObject Type="Embed" ProgID="Equation.3" ShapeID="_x0000_i1039" DrawAspect="Content" ObjectID="_1576242483" r:id="rId196"/>
              </w:object>
            </w:r>
          </w:p>
          <w:p w:rsidR="00981523" w:rsidRPr="006F7CCA" w:rsidRDefault="00981523" w:rsidP="00981523">
            <w:pPr>
              <w:jc w:val="center"/>
            </w:pPr>
            <w:r>
              <w:rPr>
                <w:color w:val="008000"/>
                <w:position w:val="-12"/>
              </w:rPr>
              <w:object w:dxaOrig="1100" w:dyaOrig="360">
                <v:shape id="_x0000_i1040" type="#_x0000_t75" style="width:96pt;height:31.5pt" o:ole="">
                  <v:imagedata r:id="rId197" o:title=""/>
                </v:shape>
                <o:OLEObject Type="Embed" ProgID="Equation.3" ShapeID="_x0000_i1040" DrawAspect="Content" ObjectID="_1576242484" r:id="rId198"/>
              </w:object>
            </w:r>
          </w:p>
          <w:p w:rsidR="00981523" w:rsidRDefault="00981523" w:rsidP="00981523">
            <w:pPr>
              <w:ind w:left="720"/>
              <w:rPr>
                <w:color w:val="008000"/>
                <w:u w:val="single"/>
              </w:rPr>
            </w:pPr>
          </w:p>
        </w:tc>
      </w:tr>
    </w:tbl>
    <w:p w:rsidR="009D60BB" w:rsidRDefault="00981523" w:rsidP="006F7CCA">
      <w:pPr>
        <w:rPr>
          <w:color w:val="008000"/>
        </w:rPr>
      </w:pPr>
      <w:r w:rsidRPr="003C209D">
        <w:rPr>
          <w:noProof/>
          <w:lang w:eastAsia="en-GB"/>
        </w:rPr>
        <w:drawing>
          <wp:anchor distT="0" distB="0" distL="114300" distR="114300" simplePos="0" relativeHeight="251736064" behindDoc="0" locked="0" layoutInCell="1" allowOverlap="1" wp14:anchorId="36EE0453" wp14:editId="6428A869">
            <wp:simplePos x="0" y="0"/>
            <wp:positionH relativeFrom="column">
              <wp:posOffset>-422275</wp:posOffset>
            </wp:positionH>
            <wp:positionV relativeFrom="paragraph">
              <wp:posOffset>175260</wp:posOffset>
            </wp:positionV>
            <wp:extent cx="2286000" cy="2752725"/>
            <wp:effectExtent l="0" t="0" r="0" b="9525"/>
            <wp:wrapTight wrapText="bothSides">
              <wp:wrapPolygon edited="0">
                <wp:start x="0" y="0"/>
                <wp:lineTo x="0" y="21525"/>
                <wp:lineTo x="20700" y="21525"/>
                <wp:lineTo x="20880" y="0"/>
                <wp:lineTo x="0" y="0"/>
              </wp:wrapPolygon>
            </wp:wrapTight>
            <wp:docPr id="1560" name="Picture 1560" descr="Physics Dept Server: Resources:Pupil notes &amp; handouts:Nat 5:Electricity and Energy:Pictures used:potdi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ysics Dept Server: Resources:Pupil notes &amp; handouts:Nat 5:Electricity and Energy:Pictures used:potdiv1.png"/>
                    <pic:cNvPicPr>
                      <a:picLocks noChangeAspect="1" noChangeArrowheads="1"/>
                    </pic:cNvPicPr>
                  </pic:nvPicPr>
                  <pic:blipFill rotWithShape="1">
                    <a:blip r:embed="rId199">
                      <a:extLst>
                        <a:ext uri="{28A0092B-C50C-407E-A947-70E740481C1C}">
                          <a14:useLocalDpi xmlns:a14="http://schemas.microsoft.com/office/drawing/2010/main" val="0"/>
                        </a:ext>
                      </a:extLst>
                    </a:blip>
                    <a:srcRect t="1" r="-5248" b="-1580"/>
                    <a:stretch/>
                  </pic:blipFill>
                  <pic:spPr bwMode="auto">
                    <a:xfrm>
                      <a:off x="0" y="0"/>
                      <a:ext cx="2286000" cy="2752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66869" w:rsidRPr="003C209D" w:rsidRDefault="00066869" w:rsidP="00596F1E">
      <w:pPr>
        <w:ind w:left="142"/>
      </w:pPr>
      <w:r w:rsidRPr="003C209D">
        <w:t>When a circuit is made in the configuration shown below, it is often called a potential divider, or a voltage divider. This is because each resistor takes a proportion of the total potential difference. How big a share of the potential difference each resistor takes depends on the size of the resistor, and the total resistance in the circuit.</w:t>
      </w:r>
    </w:p>
    <w:p w:rsidR="00066869" w:rsidRPr="003C209D" w:rsidRDefault="00066869" w:rsidP="00596F1E">
      <w:pPr>
        <w:ind w:left="142"/>
      </w:pPr>
    </w:p>
    <w:p w:rsidR="00066869" w:rsidRDefault="005258E7" w:rsidP="00274CEC">
      <w:pPr>
        <w:ind w:left="142"/>
      </w:pPr>
      <w:r w:rsidRPr="003C209D">
        <w:rPr>
          <w:noProof/>
          <w:lang w:eastAsia="en-GB"/>
        </w:rPr>
        <mc:AlternateContent>
          <mc:Choice Requires="wps">
            <w:drawing>
              <wp:anchor distT="0" distB="0" distL="114300" distR="114300" simplePos="0" relativeHeight="251737088" behindDoc="0" locked="0" layoutInCell="1" allowOverlap="1" wp14:anchorId="15B6B6D8" wp14:editId="1D91321F">
                <wp:simplePos x="0" y="0"/>
                <wp:positionH relativeFrom="column">
                  <wp:posOffset>-2781300</wp:posOffset>
                </wp:positionH>
                <wp:positionV relativeFrom="paragraph">
                  <wp:posOffset>922655</wp:posOffset>
                </wp:positionV>
                <wp:extent cx="685800" cy="457200"/>
                <wp:effectExtent l="0" t="0" r="0" b="0"/>
                <wp:wrapSquare wrapText="bothSides"/>
                <wp:docPr id="1562" name="Text Box 1562"/>
                <wp:cNvGraphicFramePr/>
                <a:graphic xmlns:a="http://schemas.openxmlformats.org/drawingml/2006/main">
                  <a:graphicData uri="http://schemas.microsoft.com/office/word/2010/wordprocessingShape">
                    <wps:wsp>
                      <wps:cNvSpPr txBox="1"/>
                      <wps:spPr>
                        <a:xfrm>
                          <a:off x="0" y="0"/>
                          <a:ext cx="6858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wps:spPr>
                      <wps:style>
                        <a:lnRef idx="0">
                          <a:schemeClr val="accent1"/>
                        </a:lnRef>
                        <a:fillRef idx="0">
                          <a:schemeClr val="accent1"/>
                        </a:fillRef>
                        <a:effectRef idx="0">
                          <a:schemeClr val="accent1"/>
                        </a:effectRef>
                        <a:fontRef idx="minor">
                          <a:schemeClr val="dk1"/>
                        </a:fontRef>
                      </wps:style>
                      <wps:txbx>
                        <w:txbxContent>
                          <w:p w:rsidR="00D65E52" w:rsidRDefault="00D65E52" w:rsidP="00066869">
                            <w:pPr>
                              <w:jc w:val="center"/>
                            </w:pPr>
                            <w:r>
                              <w:t>20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62" o:spid="_x0000_s2002" type="#_x0000_t202" style="position:absolute;left:0;text-align:left;margin-left:-219pt;margin-top:72.65pt;width:54pt;height:36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" filled="f" stroked="f">
                <v:textbox>
                  <w:txbxContent>
                    <w:p w:rsidR="00D65E52" w:rsidRDefault="00D65E52" w:rsidP="00066869">
                      <w:pPr>
                        <w:jc w:val="center"/>
                      </w:pPr>
                      <w:r>
                        <w:t>20 V</w:t>
                      </w:r>
                    </w:p>
                  </w:txbxContent>
                </v:textbox>
                <w10:wrap type="square"/>
              </v:shape>
            </w:pict>
          </mc:Fallback>
        </mc:AlternateContent>
      </w:r>
      <w:r w:rsidRPr="003C209D">
        <w:rPr>
          <w:noProof/>
          <w:lang w:eastAsia="en-GB"/>
        </w:rPr>
        <mc:AlternateContent>
          <mc:Choice Requires="wps">
            <w:drawing>
              <wp:anchor distT="0" distB="0" distL="114300" distR="114300" simplePos="0" relativeHeight="251739136" behindDoc="0" locked="0" layoutInCell="1" allowOverlap="1" wp14:anchorId="663C84D5" wp14:editId="3AC0DAB6">
                <wp:simplePos x="0" y="0"/>
                <wp:positionH relativeFrom="column">
                  <wp:posOffset>-1543050</wp:posOffset>
                </wp:positionH>
                <wp:positionV relativeFrom="paragraph">
                  <wp:posOffset>1380490</wp:posOffset>
                </wp:positionV>
                <wp:extent cx="457200" cy="342900"/>
                <wp:effectExtent l="0" t="0" r="0" b="0"/>
                <wp:wrapSquare wrapText="bothSides"/>
                <wp:docPr id="1564" name="Text Box 1564"/>
                <wp:cNvGraphicFramePr/>
                <a:graphic xmlns:a="http://schemas.openxmlformats.org/drawingml/2006/main">
                  <a:graphicData uri="http://schemas.microsoft.com/office/word/2010/wordprocessingShape">
                    <wps:wsp>
                      <wps:cNvSpPr txBox="1"/>
                      <wps:spPr>
                        <a:xfrm>
                          <a:off x="0" y="0"/>
                          <a:ext cx="457200" cy="3429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wps:spPr>
                      <wps:style>
                        <a:lnRef idx="0">
                          <a:schemeClr val="accent1"/>
                        </a:lnRef>
                        <a:fillRef idx="0">
                          <a:schemeClr val="accent1"/>
                        </a:fillRef>
                        <a:effectRef idx="0">
                          <a:schemeClr val="accent1"/>
                        </a:effectRef>
                        <a:fontRef idx="minor">
                          <a:schemeClr val="dk1"/>
                        </a:fontRef>
                      </wps:style>
                      <wps:txbx>
                        <w:txbxContent>
                          <w:p w:rsidR="00D65E52" w:rsidRDefault="00D65E52" w:rsidP="00066869">
                            <w:pPr>
                              <w:jc w:val="right"/>
                            </w:pPr>
                            <w:r>
                              <w:rPr>
                                <w:rFonts w:cs="Tahoma"/>
                              </w:rPr>
                              <w:t>6 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64" o:spid="_x0000_s2003" type="#_x0000_t202" style="position:absolute;left:0;text-align:left;margin-left:-121.5pt;margin-top:108.7pt;width:36pt;height:2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" filled="f" stroked="f">
                <v:textbox>
                  <w:txbxContent>
                    <w:p w:rsidR="00D65E52" w:rsidRDefault="00D65E52" w:rsidP="00066869">
                      <w:pPr>
                        <w:jc w:val="right"/>
                      </w:pPr>
                      <w:r>
                        <w:rPr>
                          <w:rFonts w:cs="Tahoma"/>
                        </w:rPr>
                        <w:t>6 Ω</w:t>
                      </w:r>
                    </w:p>
                  </w:txbxContent>
                </v:textbox>
                <w10:wrap type="square"/>
              </v:shape>
            </w:pict>
          </mc:Fallback>
        </mc:AlternateContent>
      </w:r>
      <w:r w:rsidRPr="003C209D">
        <w:rPr>
          <w:noProof/>
          <w:lang w:eastAsia="en-GB"/>
        </w:rPr>
        <mc:AlternateContent>
          <mc:Choice Requires="wps">
            <w:drawing>
              <wp:anchor distT="0" distB="0" distL="114300" distR="114300" simplePos="0" relativeHeight="251738112" behindDoc="0" locked="0" layoutInCell="1" allowOverlap="1" wp14:anchorId="13935136" wp14:editId="159F36F9">
                <wp:simplePos x="0" y="0"/>
                <wp:positionH relativeFrom="column">
                  <wp:posOffset>-1543050</wp:posOffset>
                </wp:positionH>
                <wp:positionV relativeFrom="paragraph">
                  <wp:posOffset>351790</wp:posOffset>
                </wp:positionV>
                <wp:extent cx="457200" cy="361950"/>
                <wp:effectExtent l="0" t="0" r="0" b="0"/>
                <wp:wrapSquare wrapText="bothSides"/>
                <wp:docPr id="1563" name="Text Box 1563"/>
                <wp:cNvGraphicFramePr/>
                <a:graphic xmlns:a="http://schemas.openxmlformats.org/drawingml/2006/main">
                  <a:graphicData uri="http://schemas.microsoft.com/office/word/2010/wordprocessingShape">
                    <wps:wsp>
                      <wps:cNvSpPr txBox="1"/>
                      <wps:spPr>
                        <a:xfrm>
                          <a:off x="0" y="0"/>
                          <a:ext cx="457200" cy="3619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wps:spPr>
                      <wps:style>
                        <a:lnRef idx="0">
                          <a:schemeClr val="accent1"/>
                        </a:lnRef>
                        <a:fillRef idx="0">
                          <a:schemeClr val="accent1"/>
                        </a:fillRef>
                        <a:effectRef idx="0">
                          <a:schemeClr val="accent1"/>
                        </a:effectRef>
                        <a:fontRef idx="minor">
                          <a:schemeClr val="dk1"/>
                        </a:fontRef>
                      </wps:style>
                      <wps:txbx>
                        <w:txbxContent>
                          <w:p w:rsidR="00D65E52" w:rsidRDefault="00D65E52" w:rsidP="00066869">
                            <w:pPr>
                              <w:jc w:val="right"/>
                            </w:pPr>
                            <w:r>
                              <w:rPr>
                                <w:rFonts w:cs="Tahoma"/>
                              </w:rPr>
                              <w:t>4 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63" o:spid="_x0000_s2004" type="#_x0000_t202" style="position:absolute;left:0;text-align:left;margin-left:-121.5pt;margin-top:27.7pt;width:36pt;height:28.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" filled="f" stroked="f">
                <v:textbox>
                  <w:txbxContent>
                    <w:p w:rsidR="00D65E52" w:rsidRDefault="00D65E52" w:rsidP="00066869">
                      <w:pPr>
                        <w:jc w:val="right"/>
                      </w:pPr>
                      <w:r>
                        <w:rPr>
                          <w:rFonts w:cs="Tahoma"/>
                        </w:rPr>
                        <w:t>4 Ω</w:t>
                      </w:r>
                    </w:p>
                  </w:txbxContent>
                </v:textbox>
                <w10:wrap type="square"/>
              </v:shape>
            </w:pict>
          </mc:Fallback>
        </mc:AlternateContent>
      </w:r>
      <w:r w:rsidR="00066869" w:rsidRPr="003C209D">
        <w:t xml:space="preserve">We already know that in a series circuit, like this one, the current at each point in the circuit is the same. We also know that the potential difference across each resistor depends on the resistance and the current according to </w:t>
      </w:r>
      <w:r w:rsidR="00066869" w:rsidRPr="003C209D">
        <w:lastRenderedPageBreak/>
        <w:t>ohm’s law, V = IR. Therefore, as the current thr</w:t>
      </w:r>
      <w:r w:rsidR="00274CEC">
        <w:t xml:space="preserve">ough each resistor is the same; </w:t>
      </w:r>
      <w:r w:rsidR="00066869" w:rsidRPr="003C209D">
        <w:t>the higher the resistance, the higher the potential difference across the resistor.</w:t>
      </w:r>
    </w:p>
    <w:p w:rsidR="00066869" w:rsidRPr="003C209D" w:rsidRDefault="00066869" w:rsidP="00596F1E">
      <w:pPr>
        <w:ind w:left="142"/>
      </w:pPr>
      <w:r w:rsidRPr="003C209D">
        <w:t>This type of circuit can be used as a controller for other devices, and as a result it can be very useful to calculate the p.d. across an individual component.</w:t>
      </w:r>
    </w:p>
    <w:p w:rsidR="00066869" w:rsidRPr="003C209D" w:rsidRDefault="00066869" w:rsidP="00596F1E">
      <w:pPr>
        <w:ind w:left="142"/>
        <w:rPr>
          <w:rFonts w:cs="Tahoma"/>
        </w:rPr>
      </w:pPr>
      <w:r w:rsidRPr="003C209D">
        <w:t>In this circuit, for example, the total resistance is 10 </w:t>
      </w:r>
      <w:r w:rsidRPr="003C209D">
        <w:rPr>
          <w:rFonts w:cs="Tahoma"/>
        </w:rPr>
        <w:t>Ω</w:t>
      </w:r>
      <w:r w:rsidRPr="003C209D">
        <w:t>, as there is a 6 </w:t>
      </w:r>
      <w:r w:rsidRPr="003C209D">
        <w:rPr>
          <w:rFonts w:cs="Tahoma"/>
        </w:rPr>
        <w:t xml:space="preserve">Ω </w:t>
      </w:r>
      <w:r w:rsidRPr="003C209D">
        <w:t>and a 4 </w:t>
      </w:r>
      <w:r w:rsidRPr="003C209D">
        <w:rPr>
          <w:rFonts w:cs="Tahoma"/>
        </w:rPr>
        <w:t>Ω</w:t>
      </w:r>
      <w:r w:rsidRPr="003C209D">
        <w:t xml:space="preserve"> resistor in series. We can say that the 6 </w:t>
      </w:r>
      <w:r w:rsidRPr="003C209D">
        <w:rPr>
          <w:rFonts w:cs="Tahoma"/>
        </w:rPr>
        <w:t>Ω resistor should have 6/10 of the supply p.d. In this case then, V</w:t>
      </w:r>
      <w:r w:rsidRPr="003C209D">
        <w:rPr>
          <w:rFonts w:cs="Tahoma"/>
          <w:vertAlign w:val="subscript"/>
        </w:rPr>
        <w:t xml:space="preserve">2 </w:t>
      </w:r>
      <w:r w:rsidRPr="003C209D">
        <w:rPr>
          <w:rFonts w:cs="Tahoma"/>
        </w:rPr>
        <w:t>would be 12V. We can check this result using ohm’s la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5"/>
        <w:gridCol w:w="2111"/>
        <w:gridCol w:w="1322"/>
        <w:gridCol w:w="3441"/>
      </w:tblGrid>
      <w:tr w:rsidR="00066869" w:rsidRPr="003C209D" w:rsidTr="00FC73E7">
        <w:tc>
          <w:tcPr>
            <w:tcW w:w="2802" w:type="dxa"/>
          </w:tcPr>
          <w:p w:rsidR="00066869" w:rsidRPr="003C209D" w:rsidRDefault="00066869" w:rsidP="00596F1E">
            <w:pPr>
              <w:ind w:left="142"/>
              <w:jc w:val="right"/>
              <w:rPr>
                <w:vertAlign w:val="subscript"/>
              </w:rPr>
            </w:pPr>
            <w:r w:rsidRPr="003C209D">
              <w:t>V</w:t>
            </w:r>
            <w:r w:rsidRPr="003C209D">
              <w:rPr>
                <w:vertAlign w:val="subscript"/>
              </w:rPr>
              <w:t>s</w:t>
            </w:r>
          </w:p>
        </w:tc>
        <w:tc>
          <w:tcPr>
            <w:tcW w:w="2176" w:type="dxa"/>
          </w:tcPr>
          <w:p w:rsidR="00066869" w:rsidRPr="003C209D" w:rsidRDefault="00066869" w:rsidP="00596F1E">
            <w:pPr>
              <w:ind w:left="142"/>
            </w:pPr>
            <w:r w:rsidRPr="003C209D">
              <w:t>= IR</w:t>
            </w:r>
            <w:r w:rsidRPr="003C209D">
              <w:rPr>
                <w:vertAlign w:val="subscript"/>
              </w:rPr>
              <w:t>T</w:t>
            </w:r>
          </w:p>
        </w:tc>
        <w:tc>
          <w:tcPr>
            <w:tcW w:w="1367" w:type="dxa"/>
          </w:tcPr>
          <w:p w:rsidR="00066869" w:rsidRPr="003C209D" w:rsidRDefault="00066869" w:rsidP="00596F1E">
            <w:pPr>
              <w:ind w:left="142"/>
              <w:jc w:val="right"/>
            </w:pPr>
            <w:r w:rsidRPr="003C209D">
              <w:t>V</w:t>
            </w:r>
            <w:r w:rsidRPr="003C209D">
              <w:rPr>
                <w:vertAlign w:val="subscript"/>
              </w:rPr>
              <w:t>2</w:t>
            </w:r>
          </w:p>
        </w:tc>
        <w:tc>
          <w:tcPr>
            <w:tcW w:w="3611" w:type="dxa"/>
          </w:tcPr>
          <w:p w:rsidR="00066869" w:rsidRPr="003C209D" w:rsidRDefault="00066869" w:rsidP="00596F1E">
            <w:pPr>
              <w:ind w:left="142"/>
            </w:pPr>
            <w:r w:rsidRPr="003C209D">
              <w:t>= IR</w:t>
            </w:r>
            <w:r w:rsidRPr="003C209D">
              <w:rPr>
                <w:vertAlign w:val="subscript"/>
              </w:rPr>
              <w:t>2</w:t>
            </w:r>
          </w:p>
        </w:tc>
      </w:tr>
      <w:tr w:rsidR="00066869" w:rsidRPr="003C209D" w:rsidTr="00FC73E7">
        <w:tc>
          <w:tcPr>
            <w:tcW w:w="2802" w:type="dxa"/>
          </w:tcPr>
          <w:p w:rsidR="00066869" w:rsidRPr="003C209D" w:rsidRDefault="00066869" w:rsidP="00596F1E">
            <w:pPr>
              <w:ind w:left="142"/>
              <w:jc w:val="right"/>
            </w:pPr>
            <w:r w:rsidRPr="003C209D">
              <w:t>10</w:t>
            </w:r>
          </w:p>
        </w:tc>
        <w:tc>
          <w:tcPr>
            <w:tcW w:w="2176" w:type="dxa"/>
          </w:tcPr>
          <w:p w:rsidR="00066869" w:rsidRPr="003C209D" w:rsidRDefault="00066869" w:rsidP="00596F1E">
            <w:pPr>
              <w:ind w:left="142"/>
            </w:pPr>
            <w:r w:rsidRPr="003C209D">
              <w:t xml:space="preserve">= I </w:t>
            </w:r>
            <w:r w:rsidRPr="003C209D">
              <w:rPr>
                <w:rFonts w:cs="Tahoma"/>
              </w:rPr>
              <w:t>×</w:t>
            </w:r>
            <w:r w:rsidRPr="003C209D">
              <w:t>(6+4)</w:t>
            </w:r>
          </w:p>
        </w:tc>
        <w:tc>
          <w:tcPr>
            <w:tcW w:w="1367" w:type="dxa"/>
          </w:tcPr>
          <w:p w:rsidR="00066869" w:rsidRPr="003C209D" w:rsidRDefault="00066869" w:rsidP="00596F1E">
            <w:pPr>
              <w:ind w:left="142"/>
              <w:jc w:val="right"/>
            </w:pPr>
            <w:r w:rsidRPr="003C209D">
              <w:t>V</w:t>
            </w:r>
            <w:r w:rsidRPr="003C209D">
              <w:rPr>
                <w:vertAlign w:val="subscript"/>
              </w:rPr>
              <w:t>2</w:t>
            </w:r>
          </w:p>
        </w:tc>
        <w:tc>
          <w:tcPr>
            <w:tcW w:w="3611" w:type="dxa"/>
          </w:tcPr>
          <w:p w:rsidR="00066869" w:rsidRPr="003C209D" w:rsidRDefault="00066869" w:rsidP="00596F1E">
            <w:pPr>
              <w:ind w:left="142"/>
            </w:pPr>
            <w:r w:rsidRPr="003C209D">
              <w:t xml:space="preserve">= 2 </w:t>
            </w:r>
            <w:r w:rsidRPr="003C209D">
              <w:rPr>
                <w:rFonts w:cs="Tahoma"/>
              </w:rPr>
              <w:t>×</w:t>
            </w:r>
            <w:r w:rsidRPr="003C209D">
              <w:t xml:space="preserve"> 6</w:t>
            </w:r>
          </w:p>
        </w:tc>
      </w:tr>
      <w:tr w:rsidR="00066869" w:rsidRPr="003C209D" w:rsidTr="00FC73E7">
        <w:tc>
          <w:tcPr>
            <w:tcW w:w="2802" w:type="dxa"/>
          </w:tcPr>
          <w:p w:rsidR="00066869" w:rsidRPr="003C209D" w:rsidRDefault="00066869" w:rsidP="00596F1E">
            <w:pPr>
              <w:ind w:left="142"/>
              <w:jc w:val="right"/>
            </w:pPr>
            <w:r w:rsidRPr="003C209D">
              <w:t>I</w:t>
            </w:r>
          </w:p>
        </w:tc>
        <w:tc>
          <w:tcPr>
            <w:tcW w:w="2176" w:type="dxa"/>
          </w:tcPr>
          <w:p w:rsidR="00066869" w:rsidRPr="003C209D" w:rsidRDefault="00066869" w:rsidP="00596F1E">
            <w:pPr>
              <w:ind w:left="142"/>
            </w:pPr>
            <w:r w:rsidRPr="003C209D">
              <w:t>= 20/10</w:t>
            </w:r>
          </w:p>
        </w:tc>
        <w:tc>
          <w:tcPr>
            <w:tcW w:w="1367" w:type="dxa"/>
          </w:tcPr>
          <w:p w:rsidR="00066869" w:rsidRPr="003C209D" w:rsidRDefault="00066869" w:rsidP="00596F1E">
            <w:pPr>
              <w:ind w:left="142"/>
              <w:jc w:val="right"/>
            </w:pPr>
            <w:r w:rsidRPr="003C209D">
              <w:t>V</w:t>
            </w:r>
            <w:r w:rsidRPr="003C209D">
              <w:rPr>
                <w:vertAlign w:val="subscript"/>
              </w:rPr>
              <w:t>2</w:t>
            </w:r>
          </w:p>
        </w:tc>
        <w:tc>
          <w:tcPr>
            <w:tcW w:w="3611" w:type="dxa"/>
          </w:tcPr>
          <w:p w:rsidR="00066869" w:rsidRPr="003C209D" w:rsidRDefault="00066869" w:rsidP="00596F1E">
            <w:pPr>
              <w:ind w:left="142"/>
            </w:pPr>
            <w:r w:rsidRPr="003C209D">
              <w:t>= 12 V</w:t>
            </w:r>
          </w:p>
        </w:tc>
      </w:tr>
      <w:tr w:rsidR="00066869" w:rsidRPr="003C209D" w:rsidTr="00FC73E7">
        <w:tc>
          <w:tcPr>
            <w:tcW w:w="2802" w:type="dxa"/>
          </w:tcPr>
          <w:p w:rsidR="00066869" w:rsidRPr="003C209D" w:rsidRDefault="00066869" w:rsidP="00596F1E">
            <w:pPr>
              <w:ind w:left="142"/>
              <w:jc w:val="right"/>
            </w:pPr>
            <w:r w:rsidRPr="003C209D">
              <w:t>I</w:t>
            </w:r>
          </w:p>
        </w:tc>
        <w:tc>
          <w:tcPr>
            <w:tcW w:w="2176" w:type="dxa"/>
          </w:tcPr>
          <w:p w:rsidR="00066869" w:rsidRPr="003C209D" w:rsidRDefault="00066869" w:rsidP="00596F1E">
            <w:pPr>
              <w:ind w:left="142"/>
            </w:pPr>
            <w:r w:rsidRPr="003C209D">
              <w:t>= 2 A</w:t>
            </w:r>
          </w:p>
        </w:tc>
        <w:tc>
          <w:tcPr>
            <w:tcW w:w="1367" w:type="dxa"/>
          </w:tcPr>
          <w:p w:rsidR="00066869" w:rsidRPr="003C209D" w:rsidRDefault="00066869" w:rsidP="00596F1E">
            <w:pPr>
              <w:ind w:left="142"/>
            </w:pPr>
          </w:p>
        </w:tc>
        <w:tc>
          <w:tcPr>
            <w:tcW w:w="3611" w:type="dxa"/>
          </w:tcPr>
          <w:p w:rsidR="00066869" w:rsidRPr="003C209D" w:rsidRDefault="00066869" w:rsidP="00596F1E">
            <w:pPr>
              <w:ind w:left="142"/>
            </w:pPr>
          </w:p>
        </w:tc>
      </w:tr>
    </w:tbl>
    <w:p w:rsidR="00066869" w:rsidRPr="003C209D" w:rsidRDefault="00066869" w:rsidP="00596F1E">
      <w:pPr>
        <w:ind w:left="142"/>
      </w:pPr>
      <w:r w:rsidRPr="003C209D">
        <w:t>It is possible to make a relationship which can be used for any potential divider. To calculate the p.d. across a component in a potential divider we multiply the supply p.d. by the fraction of the total resistance.</w:t>
      </w:r>
    </w:p>
    <w:p w:rsidR="00066869" w:rsidRPr="003C209D" w:rsidRDefault="00D65E52" w:rsidP="00596F1E">
      <w:pPr>
        <w:ind w:left="142"/>
        <w:rPr>
          <w:rFonts w:cs="Tahoma"/>
          <w:b/>
          <w:sz w:val="32"/>
          <w:szCs w:val="32"/>
        </w:rPr>
      </w:pPr>
      <m:oMathPara>
        <m:oMathParaPr>
          <m:jc m:val="center"/>
        </m:oMathParaPr>
        <m:oMath>
          <m:sSub>
            <m:sSubPr>
              <m:ctrlPr>
                <w:rPr>
                  <w:rFonts w:ascii="Cambria Math" w:hAnsi="Cambria Math" w:cs="Tahoma"/>
                  <w:b/>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1</m:t>
              </m:r>
            </m:sub>
          </m:sSub>
          <m:r>
            <m:rPr>
              <m:sty m:val="b"/>
            </m:rPr>
            <w:rPr>
              <w:rFonts w:ascii="Cambria Math" w:hAnsi="Cambria Math" w:cs="Tahoma"/>
              <w:sz w:val="32"/>
              <w:szCs w:val="32"/>
            </w:rPr>
            <m:t xml:space="preserve"> = </m:t>
          </m:r>
          <m:f>
            <m:fPr>
              <m:ctrlPr>
                <w:rPr>
                  <w:rFonts w:ascii="Cambria Math" w:hAnsi="Cambria Math" w:cs="Tahoma"/>
                  <w:b/>
                  <w:sz w:val="32"/>
                  <w:szCs w:val="32"/>
                </w:rPr>
              </m:ctrlPr>
            </m:fPr>
            <m:num>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1</m:t>
                  </m:r>
                </m:sub>
              </m:sSub>
            </m:num>
            <m:den>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1</m:t>
                  </m:r>
                </m:sub>
              </m:sSub>
              <m:r>
                <m:rPr>
                  <m:sty m:val="bi"/>
                </m:rPr>
                <w:rPr>
                  <w:rFonts w:ascii="Cambria Math" w:hAnsi="Cambria Math" w:cs="Tahoma"/>
                  <w:sz w:val="32"/>
                  <w:szCs w:val="32"/>
                </w:rPr>
                <m:t>+</m:t>
              </m:r>
              <m:sSub>
                <m:sSubPr>
                  <m:ctrlPr>
                    <w:rPr>
                      <w:rFonts w:ascii="Cambria Math" w:hAnsi="Cambria Math" w:cs="Tahoma"/>
                      <w:b/>
                      <w:i/>
                      <w:sz w:val="32"/>
                      <w:szCs w:val="32"/>
                    </w:rPr>
                  </m:ctrlPr>
                </m:sSubPr>
                <m:e>
                  <m:r>
                    <m:rPr>
                      <m:sty m:val="bi"/>
                    </m:rPr>
                    <w:rPr>
                      <w:rFonts w:ascii="Cambria Math" w:hAnsi="Cambria Math" w:cs="Tahoma"/>
                      <w:sz w:val="32"/>
                      <w:szCs w:val="32"/>
                    </w:rPr>
                    <m:t>R</m:t>
                  </m:r>
                </m:e>
                <m:sub>
                  <m:r>
                    <m:rPr>
                      <m:sty m:val="bi"/>
                    </m:rPr>
                    <w:rPr>
                      <w:rFonts w:ascii="Cambria Math" w:hAnsi="Cambria Math" w:cs="Tahoma"/>
                      <w:sz w:val="32"/>
                      <w:szCs w:val="32"/>
                    </w:rPr>
                    <m:t>2</m:t>
                  </m:r>
                </m:sub>
              </m:sSub>
              <m:r>
                <m:rPr>
                  <m:sty m:val="bi"/>
                </m:rPr>
                <w:rPr>
                  <w:rFonts w:ascii="Cambria Math" w:hAnsi="Cambria Math" w:cs="Tahoma"/>
                  <w:sz w:val="32"/>
                  <w:szCs w:val="32"/>
                </w:rPr>
                <m:t>)</m:t>
              </m:r>
            </m:den>
          </m:f>
          <m:sSub>
            <m:sSubPr>
              <m:ctrlPr>
                <w:rPr>
                  <w:rFonts w:ascii="Cambria Math" w:hAnsi="Cambria Math" w:cs="Tahoma"/>
                  <w:b/>
                  <w:i/>
                  <w:sz w:val="32"/>
                  <w:szCs w:val="32"/>
                </w:rPr>
              </m:ctrlPr>
            </m:sSubPr>
            <m:e>
              <m:r>
                <m:rPr>
                  <m:sty m:val="bi"/>
                </m:rPr>
                <w:rPr>
                  <w:rFonts w:ascii="Cambria Math" w:hAnsi="Cambria Math" w:cs="Tahoma"/>
                  <w:sz w:val="32"/>
                  <w:szCs w:val="32"/>
                </w:rPr>
                <m:t>V</m:t>
              </m:r>
            </m:e>
            <m:sub>
              <m:r>
                <m:rPr>
                  <m:sty m:val="bi"/>
                </m:rPr>
                <w:rPr>
                  <w:rFonts w:ascii="Cambria Math" w:hAnsi="Cambria Math" w:cs="Tahoma"/>
                  <w:sz w:val="32"/>
                  <w:szCs w:val="32"/>
                </w:rPr>
                <m:t>s</m:t>
              </m:r>
            </m:sub>
          </m:sSub>
        </m:oMath>
      </m:oMathPara>
    </w:p>
    <w:p w:rsidR="00066869" w:rsidRPr="003C209D" w:rsidRDefault="00066869" w:rsidP="00596F1E">
      <w:pPr>
        <w:ind w:left="142"/>
        <w:rPr>
          <w:rFonts w:cs="Tahoma"/>
        </w:rPr>
      </w:pPr>
      <w:r w:rsidRPr="003C209D">
        <w:rPr>
          <w:rFonts w:cs="Tahoma"/>
        </w:rPr>
        <w:tab/>
      </w:r>
    </w:p>
    <w:tbl>
      <w:tblPr>
        <w:tblStyle w:val="MediumGrid3-Accent5"/>
        <w:tblW w:w="0" w:type="auto"/>
        <w:tblLook w:val="0420" w:firstRow="1" w:lastRow="0" w:firstColumn="0" w:lastColumn="0" w:noHBand="0" w:noVBand="1"/>
      </w:tblPr>
      <w:tblGrid>
        <w:gridCol w:w="1628"/>
        <w:gridCol w:w="4301"/>
        <w:gridCol w:w="1508"/>
        <w:gridCol w:w="2112"/>
      </w:tblGrid>
      <w:tr w:rsidR="00066869" w:rsidRPr="003C209D" w:rsidTr="00FC73E7">
        <w:trPr>
          <w:cnfStyle w:val="100000000000" w:firstRow="1" w:lastRow="0" w:firstColumn="0" w:lastColumn="0" w:oddVBand="0" w:evenVBand="0" w:oddHBand="0" w:evenHBand="0" w:firstRowFirstColumn="0" w:firstRowLastColumn="0" w:lastRowFirstColumn="0" w:lastRowLastColumn="0"/>
        </w:trPr>
        <w:tc>
          <w:tcPr>
            <w:tcW w:w="1668" w:type="dxa"/>
          </w:tcPr>
          <w:p w:rsidR="00066869" w:rsidRPr="003C209D" w:rsidRDefault="00066869" w:rsidP="00596F1E">
            <w:pPr>
              <w:ind w:left="142"/>
              <w:jc w:val="center"/>
              <w:rPr>
                <w:rFonts w:cs="Tahoma"/>
              </w:rPr>
            </w:pPr>
            <w:r w:rsidRPr="003C209D">
              <w:rPr>
                <w:rFonts w:cs="Tahoma"/>
              </w:rPr>
              <w:t>Symbol</w:t>
            </w:r>
          </w:p>
        </w:tc>
        <w:tc>
          <w:tcPr>
            <w:tcW w:w="4536" w:type="dxa"/>
          </w:tcPr>
          <w:p w:rsidR="00066869" w:rsidRPr="003C209D" w:rsidRDefault="00066869" w:rsidP="00596F1E">
            <w:pPr>
              <w:ind w:left="142"/>
              <w:jc w:val="center"/>
              <w:rPr>
                <w:rFonts w:cs="Tahoma"/>
              </w:rPr>
            </w:pPr>
            <w:r w:rsidRPr="003C209D">
              <w:rPr>
                <w:rFonts w:cs="Tahoma"/>
              </w:rPr>
              <w:t>Name</w:t>
            </w:r>
          </w:p>
        </w:tc>
        <w:tc>
          <w:tcPr>
            <w:tcW w:w="1559" w:type="dxa"/>
          </w:tcPr>
          <w:p w:rsidR="00066869" w:rsidRPr="003C209D" w:rsidRDefault="00066869" w:rsidP="00596F1E">
            <w:pPr>
              <w:ind w:left="142"/>
              <w:jc w:val="center"/>
              <w:rPr>
                <w:rFonts w:cs="Tahoma"/>
              </w:rPr>
            </w:pPr>
            <w:r w:rsidRPr="003C209D">
              <w:rPr>
                <w:rFonts w:cs="Tahoma"/>
              </w:rPr>
              <w:t>Unit</w:t>
            </w:r>
          </w:p>
        </w:tc>
        <w:tc>
          <w:tcPr>
            <w:tcW w:w="2193" w:type="dxa"/>
          </w:tcPr>
          <w:p w:rsidR="00066869" w:rsidRPr="003C209D" w:rsidRDefault="00066869" w:rsidP="00596F1E">
            <w:pPr>
              <w:ind w:left="142"/>
              <w:jc w:val="center"/>
              <w:rPr>
                <w:rFonts w:cs="Tahoma"/>
              </w:rPr>
            </w:pPr>
            <w:r w:rsidRPr="003C209D">
              <w:rPr>
                <w:rFonts w:cs="Tahoma"/>
              </w:rPr>
              <w:t>Unit Symbol</w:t>
            </w:r>
          </w:p>
        </w:tc>
      </w:tr>
      <w:tr w:rsidR="00066869" w:rsidRPr="003C209D" w:rsidTr="00FC73E7">
        <w:trPr>
          <w:cnfStyle w:val="000000100000" w:firstRow="0" w:lastRow="0" w:firstColumn="0" w:lastColumn="0" w:oddVBand="0" w:evenVBand="0" w:oddHBand="1" w:evenHBand="0" w:firstRowFirstColumn="0" w:firstRowLastColumn="0" w:lastRowFirstColumn="0" w:lastRowLastColumn="0"/>
        </w:trPr>
        <w:tc>
          <w:tcPr>
            <w:tcW w:w="1668" w:type="dxa"/>
          </w:tcPr>
          <w:p w:rsidR="00066869" w:rsidRPr="003C209D" w:rsidRDefault="00066869" w:rsidP="00596F1E">
            <w:pPr>
              <w:ind w:left="142"/>
              <w:jc w:val="center"/>
              <w:rPr>
                <w:rFonts w:cs="Tahoma"/>
                <w:vertAlign w:val="subscript"/>
              </w:rPr>
            </w:pPr>
            <w:r w:rsidRPr="003C209D">
              <w:rPr>
                <w:rFonts w:cs="Tahoma"/>
              </w:rPr>
              <w:t>V</w:t>
            </w:r>
            <w:r w:rsidRPr="003C209D">
              <w:rPr>
                <w:rFonts w:cs="Tahoma"/>
                <w:vertAlign w:val="subscript"/>
              </w:rPr>
              <w:t>1</w:t>
            </w:r>
          </w:p>
        </w:tc>
        <w:tc>
          <w:tcPr>
            <w:tcW w:w="4536" w:type="dxa"/>
          </w:tcPr>
          <w:p w:rsidR="00066869" w:rsidRPr="003C209D" w:rsidRDefault="00066869" w:rsidP="00596F1E">
            <w:pPr>
              <w:ind w:left="142"/>
              <w:jc w:val="center"/>
              <w:rPr>
                <w:rFonts w:cs="Tahoma"/>
              </w:rPr>
            </w:pPr>
            <w:r w:rsidRPr="003C209D">
              <w:rPr>
                <w:rFonts w:cs="Tahoma"/>
              </w:rPr>
              <w:t>Potential Difference across component 1</w:t>
            </w:r>
          </w:p>
        </w:tc>
        <w:tc>
          <w:tcPr>
            <w:tcW w:w="1559" w:type="dxa"/>
          </w:tcPr>
          <w:p w:rsidR="00066869" w:rsidRPr="003C209D" w:rsidRDefault="00066869" w:rsidP="00596F1E">
            <w:pPr>
              <w:ind w:left="142"/>
              <w:jc w:val="center"/>
              <w:rPr>
                <w:rFonts w:cs="Tahoma"/>
              </w:rPr>
            </w:pPr>
            <w:r w:rsidRPr="003C209D">
              <w:rPr>
                <w:rFonts w:cs="Tahoma"/>
              </w:rPr>
              <w:t>volts</w:t>
            </w:r>
          </w:p>
        </w:tc>
        <w:tc>
          <w:tcPr>
            <w:tcW w:w="2193" w:type="dxa"/>
          </w:tcPr>
          <w:p w:rsidR="00066869" w:rsidRPr="003C209D" w:rsidRDefault="00066869" w:rsidP="00596F1E">
            <w:pPr>
              <w:ind w:left="142"/>
              <w:jc w:val="center"/>
              <w:rPr>
                <w:rFonts w:cs="Tahoma"/>
              </w:rPr>
            </w:pPr>
            <w:r w:rsidRPr="003C209D">
              <w:rPr>
                <w:rFonts w:cs="Tahoma"/>
              </w:rPr>
              <w:t>V</w:t>
            </w:r>
          </w:p>
        </w:tc>
      </w:tr>
      <w:tr w:rsidR="00066869" w:rsidRPr="003C209D" w:rsidTr="00FC73E7">
        <w:tc>
          <w:tcPr>
            <w:tcW w:w="1668" w:type="dxa"/>
          </w:tcPr>
          <w:p w:rsidR="00066869" w:rsidRPr="003C209D" w:rsidRDefault="00066869" w:rsidP="00596F1E">
            <w:pPr>
              <w:ind w:left="142"/>
              <w:jc w:val="center"/>
              <w:rPr>
                <w:rFonts w:cs="Tahoma"/>
                <w:vertAlign w:val="subscript"/>
              </w:rPr>
            </w:pPr>
            <w:r w:rsidRPr="003C209D">
              <w:rPr>
                <w:rFonts w:cs="Tahoma"/>
              </w:rPr>
              <w:t>R</w:t>
            </w:r>
            <w:r w:rsidRPr="003C209D">
              <w:rPr>
                <w:rFonts w:cs="Tahoma"/>
                <w:vertAlign w:val="subscript"/>
              </w:rPr>
              <w:t>1</w:t>
            </w:r>
          </w:p>
        </w:tc>
        <w:tc>
          <w:tcPr>
            <w:tcW w:w="4536" w:type="dxa"/>
          </w:tcPr>
          <w:p w:rsidR="00066869" w:rsidRPr="003C209D" w:rsidRDefault="00066869" w:rsidP="00596F1E">
            <w:pPr>
              <w:ind w:left="142"/>
              <w:jc w:val="center"/>
              <w:rPr>
                <w:rFonts w:cs="Tahoma"/>
              </w:rPr>
            </w:pPr>
            <w:r w:rsidRPr="003C209D">
              <w:rPr>
                <w:rFonts w:cs="Tahoma"/>
              </w:rPr>
              <w:t>Resistance of component 1</w:t>
            </w:r>
          </w:p>
        </w:tc>
        <w:tc>
          <w:tcPr>
            <w:tcW w:w="1559" w:type="dxa"/>
          </w:tcPr>
          <w:p w:rsidR="00066869" w:rsidRPr="003C209D" w:rsidRDefault="00066869" w:rsidP="00596F1E">
            <w:pPr>
              <w:ind w:left="142"/>
              <w:jc w:val="center"/>
              <w:rPr>
                <w:rFonts w:cs="Tahoma"/>
              </w:rPr>
            </w:pPr>
            <w:r w:rsidRPr="003C209D">
              <w:rPr>
                <w:rFonts w:cs="Tahoma"/>
              </w:rPr>
              <w:t>ohms</w:t>
            </w:r>
          </w:p>
        </w:tc>
        <w:tc>
          <w:tcPr>
            <w:tcW w:w="2193" w:type="dxa"/>
          </w:tcPr>
          <w:p w:rsidR="00066869" w:rsidRPr="003C209D" w:rsidRDefault="00066869" w:rsidP="00596F1E">
            <w:pPr>
              <w:ind w:left="142"/>
              <w:jc w:val="center"/>
              <w:rPr>
                <w:rFonts w:cs="Tahoma"/>
              </w:rPr>
            </w:pPr>
            <w:r w:rsidRPr="003C209D">
              <w:rPr>
                <w:rFonts w:cs="Tahoma"/>
              </w:rPr>
              <w:t>Ω</w:t>
            </w:r>
          </w:p>
        </w:tc>
      </w:tr>
      <w:tr w:rsidR="00066869" w:rsidRPr="003C209D" w:rsidTr="00FC73E7">
        <w:trPr>
          <w:cnfStyle w:val="000000100000" w:firstRow="0" w:lastRow="0" w:firstColumn="0" w:lastColumn="0" w:oddVBand="0" w:evenVBand="0" w:oddHBand="1" w:evenHBand="0" w:firstRowFirstColumn="0" w:firstRowLastColumn="0" w:lastRowFirstColumn="0" w:lastRowLastColumn="0"/>
        </w:trPr>
        <w:tc>
          <w:tcPr>
            <w:tcW w:w="1668" w:type="dxa"/>
          </w:tcPr>
          <w:p w:rsidR="00066869" w:rsidRPr="003C209D" w:rsidRDefault="00066869" w:rsidP="00596F1E">
            <w:pPr>
              <w:ind w:left="142"/>
              <w:jc w:val="center"/>
              <w:rPr>
                <w:rFonts w:cs="Tahoma"/>
                <w:vertAlign w:val="subscript"/>
              </w:rPr>
            </w:pPr>
            <w:r w:rsidRPr="003C209D">
              <w:rPr>
                <w:rFonts w:cs="Tahoma"/>
              </w:rPr>
              <w:t>R</w:t>
            </w:r>
            <w:r w:rsidRPr="003C209D">
              <w:rPr>
                <w:rFonts w:cs="Tahoma"/>
                <w:vertAlign w:val="subscript"/>
              </w:rPr>
              <w:t>2</w:t>
            </w:r>
          </w:p>
        </w:tc>
        <w:tc>
          <w:tcPr>
            <w:tcW w:w="4536" w:type="dxa"/>
          </w:tcPr>
          <w:p w:rsidR="00066869" w:rsidRPr="003C209D" w:rsidRDefault="00066869" w:rsidP="00596F1E">
            <w:pPr>
              <w:ind w:left="142"/>
              <w:jc w:val="center"/>
              <w:rPr>
                <w:rFonts w:cs="Tahoma"/>
              </w:rPr>
            </w:pPr>
            <w:r w:rsidRPr="003C209D">
              <w:rPr>
                <w:rFonts w:cs="Tahoma"/>
              </w:rPr>
              <w:t>Resistance of component 2</w:t>
            </w:r>
          </w:p>
        </w:tc>
        <w:tc>
          <w:tcPr>
            <w:tcW w:w="1559" w:type="dxa"/>
          </w:tcPr>
          <w:p w:rsidR="00066869" w:rsidRPr="003C209D" w:rsidRDefault="00066869" w:rsidP="00596F1E">
            <w:pPr>
              <w:ind w:left="142"/>
              <w:jc w:val="center"/>
              <w:rPr>
                <w:rFonts w:cs="Tahoma"/>
              </w:rPr>
            </w:pPr>
            <w:r w:rsidRPr="003C209D">
              <w:rPr>
                <w:rFonts w:cs="Tahoma"/>
              </w:rPr>
              <w:t>ohms</w:t>
            </w:r>
          </w:p>
        </w:tc>
        <w:tc>
          <w:tcPr>
            <w:tcW w:w="2193" w:type="dxa"/>
          </w:tcPr>
          <w:p w:rsidR="00066869" w:rsidRPr="003C209D" w:rsidRDefault="00066869" w:rsidP="00596F1E">
            <w:pPr>
              <w:ind w:left="142"/>
              <w:jc w:val="center"/>
              <w:rPr>
                <w:rFonts w:cs="Tahoma"/>
              </w:rPr>
            </w:pPr>
            <w:r w:rsidRPr="003C209D">
              <w:rPr>
                <w:rFonts w:cs="Tahoma"/>
              </w:rPr>
              <w:t>Ω</w:t>
            </w:r>
          </w:p>
        </w:tc>
      </w:tr>
      <w:tr w:rsidR="00066869" w:rsidRPr="003C209D" w:rsidTr="00FC73E7">
        <w:tc>
          <w:tcPr>
            <w:tcW w:w="1668" w:type="dxa"/>
          </w:tcPr>
          <w:p w:rsidR="00066869" w:rsidRPr="003C209D" w:rsidRDefault="00066869" w:rsidP="00596F1E">
            <w:pPr>
              <w:ind w:left="142"/>
              <w:jc w:val="center"/>
              <w:rPr>
                <w:rFonts w:cs="Tahoma"/>
              </w:rPr>
            </w:pPr>
            <w:r w:rsidRPr="003C209D">
              <w:rPr>
                <w:rFonts w:cs="Tahoma"/>
              </w:rPr>
              <w:t>V</w:t>
            </w:r>
            <w:r w:rsidRPr="003C209D">
              <w:rPr>
                <w:rFonts w:cs="Tahoma"/>
                <w:vertAlign w:val="subscript"/>
              </w:rPr>
              <w:t>s</w:t>
            </w:r>
          </w:p>
        </w:tc>
        <w:tc>
          <w:tcPr>
            <w:tcW w:w="4536" w:type="dxa"/>
          </w:tcPr>
          <w:p w:rsidR="00066869" w:rsidRPr="003C209D" w:rsidRDefault="00066869" w:rsidP="00596F1E">
            <w:pPr>
              <w:ind w:left="142"/>
              <w:jc w:val="center"/>
              <w:rPr>
                <w:rFonts w:cs="Tahoma"/>
              </w:rPr>
            </w:pPr>
            <w:r w:rsidRPr="003C209D">
              <w:rPr>
                <w:rFonts w:cs="Tahoma"/>
              </w:rPr>
              <w:t xml:space="preserve">Supply Potential Difference </w:t>
            </w:r>
          </w:p>
        </w:tc>
        <w:tc>
          <w:tcPr>
            <w:tcW w:w="1559" w:type="dxa"/>
          </w:tcPr>
          <w:p w:rsidR="00066869" w:rsidRPr="003C209D" w:rsidRDefault="00066869" w:rsidP="00596F1E">
            <w:pPr>
              <w:ind w:left="142"/>
              <w:jc w:val="center"/>
              <w:rPr>
                <w:rFonts w:cs="Tahoma"/>
              </w:rPr>
            </w:pPr>
            <w:r w:rsidRPr="003C209D">
              <w:rPr>
                <w:rFonts w:cs="Tahoma"/>
              </w:rPr>
              <w:t>volts</w:t>
            </w:r>
          </w:p>
        </w:tc>
        <w:tc>
          <w:tcPr>
            <w:tcW w:w="2193" w:type="dxa"/>
          </w:tcPr>
          <w:p w:rsidR="00066869" w:rsidRPr="003C209D" w:rsidRDefault="00066869" w:rsidP="00596F1E">
            <w:pPr>
              <w:ind w:left="142"/>
              <w:jc w:val="center"/>
              <w:rPr>
                <w:rFonts w:cs="Tahoma"/>
              </w:rPr>
            </w:pPr>
            <w:r w:rsidRPr="003C209D">
              <w:rPr>
                <w:rFonts w:cs="Tahoma"/>
              </w:rPr>
              <w:t>V</w:t>
            </w:r>
          </w:p>
        </w:tc>
      </w:tr>
    </w:tbl>
    <w:p w:rsidR="00066869" w:rsidRDefault="00066869" w:rsidP="00596F1E">
      <w:pPr>
        <w:ind w:left="142"/>
      </w:pPr>
    </w:p>
    <w:p w:rsidR="00274CEC" w:rsidRPr="00E61226" w:rsidRDefault="00274CEC" w:rsidP="00E61226">
      <w:pPr>
        <w:pStyle w:val="Heading2"/>
      </w:pPr>
      <w:r w:rsidRPr="00E61226">
        <w:t>Memory Aid for Potential Dividers</w:t>
      </w:r>
    </w:p>
    <w:p w:rsidR="00274CEC" w:rsidRPr="00E61226" w:rsidRDefault="00274CEC" w:rsidP="00596F1E">
      <w:pPr>
        <w:ind w:left="142"/>
        <w:rPr>
          <w:i/>
          <w:color w:val="17365D" w:themeColor="text2" w:themeShade="BF"/>
        </w:rPr>
      </w:pPr>
      <w:r w:rsidRPr="00E61226">
        <w:rPr>
          <w:i/>
          <w:color w:val="17365D" w:themeColor="text2" w:themeShade="BF"/>
        </w:rPr>
        <w:t>Imagine you are going on a long walk and you have to climb two mountains. Your only provisions are a tray of 10 Kendal Mint Cake bars.</w:t>
      </w:r>
    </w:p>
    <w:p w:rsidR="00274CEC" w:rsidRPr="00E61226" w:rsidRDefault="00274CEC" w:rsidP="00596F1E">
      <w:pPr>
        <w:ind w:left="142"/>
        <w:rPr>
          <w:i/>
          <w:color w:val="17365D" w:themeColor="text2" w:themeShade="BF"/>
        </w:rPr>
      </w:pPr>
    </w:p>
    <w:p w:rsidR="00274CEC" w:rsidRPr="00E61226" w:rsidRDefault="006C459A" w:rsidP="00596F1E">
      <w:pPr>
        <w:ind w:left="142"/>
        <w:rPr>
          <w:i/>
          <w:color w:val="17365D" w:themeColor="text2" w:themeShade="BF"/>
        </w:rPr>
      </w:pPr>
      <w:r w:rsidRPr="00E61226">
        <w:rPr>
          <w:rFonts w:ascii="Arial" w:hAnsi="Arial" w:cs="Arial"/>
          <w:i/>
          <w:noProof/>
          <w:color w:val="17365D" w:themeColor="text2" w:themeShade="BF"/>
          <w:sz w:val="20"/>
          <w:szCs w:val="20"/>
          <w:lang w:eastAsia="en-GB"/>
        </w:rPr>
        <w:drawing>
          <wp:inline distT="0" distB="0" distL="0" distR="0" wp14:anchorId="180CA455" wp14:editId="38091B5C">
            <wp:extent cx="2628900" cy="2143125"/>
            <wp:effectExtent l="0" t="0" r="0" b="9525"/>
            <wp:docPr id="195" name="Picture 195" descr="Image result for climb two mountains line draw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Image result for climb two mountains line drawing"/>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628900" cy="2143125"/>
                    </a:xfrm>
                    <a:prstGeom prst="rect">
                      <a:avLst/>
                    </a:prstGeom>
                    <a:noFill/>
                    <a:ln>
                      <a:noFill/>
                    </a:ln>
                  </pic:spPr>
                </pic:pic>
              </a:graphicData>
            </a:graphic>
          </wp:inline>
        </w:drawing>
      </w:r>
      <w:r w:rsidRPr="00E61226">
        <w:rPr>
          <w:rFonts w:ascii="Arial" w:hAnsi="Arial" w:cs="Arial"/>
          <w:i/>
          <w:noProof/>
          <w:color w:val="17365D" w:themeColor="text2" w:themeShade="BF"/>
          <w:sz w:val="20"/>
          <w:szCs w:val="20"/>
          <w:lang w:eastAsia="en-GB"/>
        </w:rPr>
        <w:drawing>
          <wp:inline distT="0" distB="0" distL="0" distR="0" wp14:anchorId="506B6107" wp14:editId="427623C2">
            <wp:extent cx="2600325" cy="1266825"/>
            <wp:effectExtent l="0" t="0" r="9525" b="9525"/>
            <wp:docPr id="2472" name="Picture 2472" descr="Image result for kendal mint cak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Image result for kendal mint cake"/>
                    <pic:cNvPicPr>
                      <a:picLocks noChangeAspect="1" noChangeArrowheads="1"/>
                    </pic:cNvPicPr>
                  </pic:nvPicPr>
                  <pic:blipFill rotWithShape="1">
                    <a:blip r:embed="rId201">
                      <a:extLst>
                        <a:ext uri="{28A0092B-C50C-407E-A947-70E740481C1C}">
                          <a14:useLocalDpi xmlns:a14="http://schemas.microsoft.com/office/drawing/2010/main" val="0"/>
                        </a:ext>
                      </a:extLst>
                    </a:blip>
                    <a:srcRect l="4666" t="29333" r="4333" b="26334"/>
                    <a:stretch/>
                  </pic:blipFill>
                  <pic:spPr bwMode="auto">
                    <a:xfrm>
                      <a:off x="0" y="0"/>
                      <a:ext cx="2600325" cy="1266825"/>
                    </a:xfrm>
                    <a:prstGeom prst="rect">
                      <a:avLst/>
                    </a:prstGeom>
                    <a:noFill/>
                    <a:ln>
                      <a:noFill/>
                    </a:ln>
                    <a:extLst>
                      <a:ext uri="{53640926-AAD7-44D8-BBD7-CCE9431645EC}">
                        <a14:shadowObscured xmlns:a14="http://schemas.microsoft.com/office/drawing/2010/main"/>
                      </a:ext>
                    </a:extLst>
                  </pic:spPr>
                </pic:pic>
              </a:graphicData>
            </a:graphic>
          </wp:inline>
        </w:drawing>
      </w:r>
    </w:p>
    <w:p w:rsidR="00F7458E" w:rsidRDefault="00F7458E" w:rsidP="00596F1E">
      <w:pPr>
        <w:ind w:left="142"/>
        <w:rPr>
          <w:i/>
          <w:color w:val="17365D" w:themeColor="text2" w:themeShade="BF"/>
        </w:rPr>
      </w:pPr>
      <w:r w:rsidRPr="00E61226">
        <w:rPr>
          <w:i/>
          <w:color w:val="17365D" w:themeColor="text2" w:themeShade="BF"/>
        </w:rPr>
        <w:lastRenderedPageBreak/>
        <w:t>The number of bars you will consume climbing each mountain will depend on the height of each mountain compared to each other. If the mountains are equal heights you would probably consume 5 bars climbing the first mountain and 5 the second. However, if you suddenly had to climb the first mountain but a much taller second mountain, you might choose to only consume two bars for the first mountain</w:t>
      </w:r>
      <w:r w:rsidR="00E61226" w:rsidRPr="00E61226">
        <w:rPr>
          <w:i/>
          <w:color w:val="17365D" w:themeColor="text2" w:themeShade="BF"/>
        </w:rPr>
        <w:t xml:space="preserve"> and save eight for the second. The height of the first climb hasn’t changed but in comparison to the second hill it is now much smaller! Get it! That is like a voltage divider.</w:t>
      </w:r>
      <w:r w:rsidRPr="00E61226">
        <w:rPr>
          <w:i/>
          <w:color w:val="17365D" w:themeColor="text2" w:themeShade="BF"/>
        </w:rPr>
        <w:t xml:space="preserve"> </w:t>
      </w:r>
    </w:p>
    <w:p w:rsidR="00D039E2" w:rsidRPr="00E61226" w:rsidRDefault="00D039E2" w:rsidP="00596F1E">
      <w:pPr>
        <w:ind w:left="142"/>
        <w:rPr>
          <w:i/>
          <w:color w:val="17365D" w:themeColor="text2" w:themeShade="BF"/>
        </w:rPr>
      </w:pPr>
      <w:r>
        <w:rPr>
          <w:i/>
          <w:noProof/>
          <w:color w:val="1F497D" w:themeColor="text2"/>
          <w:lang w:eastAsia="en-GB"/>
        </w:rPr>
        <w:drawing>
          <wp:inline distT="0" distB="0" distL="0" distR="0" wp14:anchorId="494697A0" wp14:editId="3433C046">
            <wp:extent cx="5915025" cy="1733383"/>
            <wp:effectExtent l="0" t="0" r="0" b="63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ps1 001.jpg"/>
                    <pic:cNvPicPr/>
                  </pic:nvPicPr>
                  <pic:blipFill rotWithShape="1">
                    <a:blip r:embed="rId202" cstate="print">
                      <a:extLst>
                        <a:ext uri="{28A0092B-C50C-407E-A947-70E740481C1C}">
                          <a14:useLocalDpi xmlns:a14="http://schemas.microsoft.com/office/drawing/2010/main" val="0"/>
                        </a:ext>
                      </a:extLst>
                    </a:blip>
                    <a:srcRect t="23109" b="4383"/>
                    <a:stretch/>
                  </pic:blipFill>
                  <pic:spPr bwMode="auto">
                    <a:xfrm>
                      <a:off x="0" y="0"/>
                      <a:ext cx="5926455" cy="1736733"/>
                    </a:xfrm>
                    <a:prstGeom prst="rect">
                      <a:avLst/>
                    </a:prstGeom>
                    <a:ln>
                      <a:noFill/>
                    </a:ln>
                    <a:extLst>
                      <a:ext uri="{53640926-AAD7-44D8-BBD7-CCE9431645EC}">
                        <a14:shadowObscured xmlns:a14="http://schemas.microsoft.com/office/drawing/2010/main"/>
                      </a:ext>
                    </a:extLst>
                  </pic:spPr>
                </pic:pic>
              </a:graphicData>
            </a:graphic>
          </wp:inline>
        </w:drawing>
      </w:r>
    </w:p>
    <w:p w:rsidR="00E61226" w:rsidRDefault="00E61226"/>
    <w:p w:rsidR="00066869" w:rsidRPr="003C209D" w:rsidRDefault="00066869" w:rsidP="00596F1E">
      <w:pPr>
        <w:ind w:left="142"/>
      </w:pPr>
      <w:r w:rsidRPr="003C209D">
        <w:t>This relationship can be used for any resistive components – not just resistors.</w:t>
      </w:r>
    </w:p>
    <w:p w:rsidR="00066869" w:rsidRPr="003C209D" w:rsidRDefault="00066869" w:rsidP="00596F1E">
      <w:pPr>
        <w:ind w:left="142"/>
      </w:pPr>
      <w:r w:rsidRPr="003C209D">
        <w:t xml:space="preserve"> Worked Examples</w:t>
      </w:r>
    </w:p>
    <w:p w:rsidR="00066869" w:rsidRPr="003C209D" w:rsidRDefault="00066869" w:rsidP="00255453">
      <w:pPr>
        <w:pStyle w:val="ListParagraph"/>
        <w:numPr>
          <w:ilvl w:val="0"/>
          <w:numId w:val="13"/>
        </w:numPr>
        <w:spacing w:after="0" w:line="240" w:lineRule="auto"/>
        <w:ind w:left="142" w:firstLine="0"/>
        <w:rPr>
          <w:rFonts w:cs="Tahoma"/>
        </w:rPr>
      </w:pPr>
      <w:r w:rsidRPr="003C209D">
        <w:t xml:space="preserve">What is the p.d. across the 20 </w:t>
      </w:r>
      <w:r w:rsidRPr="003C209D">
        <w:rPr>
          <w:rFonts w:cs="Tahoma"/>
        </w:rPr>
        <w:t>Ω resistor?</w:t>
      </w:r>
    </w:p>
    <w:p w:rsidR="00066869" w:rsidRPr="003C209D" w:rsidRDefault="00066869" w:rsidP="00596F1E">
      <w:pPr>
        <w:ind w:left="142"/>
        <w:rPr>
          <w:rFonts w:cs="Tahoma"/>
        </w:rPr>
      </w:pPr>
    </w:p>
    <w:tbl>
      <w:tblPr>
        <w:tblStyle w:val="TableGrid"/>
        <w:tblW w:w="103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850"/>
        <w:gridCol w:w="1985"/>
        <w:gridCol w:w="1276"/>
        <w:gridCol w:w="3469"/>
      </w:tblGrid>
      <w:tr w:rsidR="00066869" w:rsidRPr="003C209D" w:rsidTr="00FC73E7">
        <w:tc>
          <w:tcPr>
            <w:tcW w:w="2802" w:type="dxa"/>
          </w:tcPr>
          <w:p w:rsidR="00066869" w:rsidRPr="003C209D" w:rsidRDefault="00066869" w:rsidP="00596F1E">
            <w:pPr>
              <w:ind w:left="142"/>
              <w:jc w:val="right"/>
              <w:rPr>
                <w:rFonts w:cs="Tahoma"/>
              </w:rPr>
            </w:pPr>
            <w:r w:rsidRPr="003C209D">
              <w:rPr>
                <w:noProof/>
                <w:lang w:eastAsia="en-GB"/>
              </w:rPr>
              <mc:AlternateContent>
                <mc:Choice Requires="wps">
                  <w:drawing>
                    <wp:anchor distT="0" distB="0" distL="114300" distR="114300" simplePos="0" relativeHeight="251740160" behindDoc="0" locked="0" layoutInCell="1" allowOverlap="1" wp14:anchorId="40640D87" wp14:editId="5967D48D">
                      <wp:simplePos x="0" y="0"/>
                      <wp:positionH relativeFrom="column">
                        <wp:posOffset>0</wp:posOffset>
                      </wp:positionH>
                      <wp:positionV relativeFrom="paragraph">
                        <wp:posOffset>843280</wp:posOffset>
                      </wp:positionV>
                      <wp:extent cx="685800" cy="457200"/>
                      <wp:effectExtent l="0" t="0" r="0" b="0"/>
                      <wp:wrapSquare wrapText="bothSides"/>
                      <wp:docPr id="1561" name="Text Box 1561"/>
                      <wp:cNvGraphicFramePr/>
                      <a:graphic xmlns:a="http://schemas.openxmlformats.org/drawingml/2006/main">
                        <a:graphicData uri="http://schemas.microsoft.com/office/word/2010/wordprocessingShape">
                          <wps:wsp>
                            <wps:cNvSpPr txBox="1"/>
                            <wps:spPr>
                              <a:xfrm>
                                <a:off x="0" y="0"/>
                                <a:ext cx="6858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wps:spPr>
                            <wps:style>
                              <a:lnRef idx="0">
                                <a:schemeClr val="accent1"/>
                              </a:lnRef>
                              <a:fillRef idx="0">
                                <a:schemeClr val="accent1"/>
                              </a:fillRef>
                              <a:effectRef idx="0">
                                <a:schemeClr val="accent1"/>
                              </a:effectRef>
                              <a:fontRef idx="minor">
                                <a:schemeClr val="dk1"/>
                              </a:fontRef>
                            </wps:style>
                            <wps:txbx>
                              <w:txbxContent>
                                <w:p w:rsidR="00D65E52" w:rsidRDefault="00D65E52" w:rsidP="00066869">
                                  <w:pPr>
                                    <w:jc w:val="right"/>
                                  </w:pPr>
                                  <w:r>
                                    <w:t>12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61" o:spid="_x0000_s2005" type="#_x0000_t202" style="position:absolute;left:0;text-align:left;margin-left:0;margin-top:66.4pt;width:54pt;height:36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" filled="f" stroked="f">
                      <v:textbox>
                        <w:txbxContent>
                          <w:p w:rsidR="00D65E52" w:rsidRDefault="00D65E52" w:rsidP="00066869">
                            <w:pPr>
                              <w:jc w:val="right"/>
                            </w:pPr>
                            <w:r>
                              <w:t>12 V</w:t>
                            </w:r>
                          </w:p>
                        </w:txbxContent>
                      </v:textbox>
                      <w10:wrap type="square"/>
                    </v:shape>
                  </w:pict>
                </mc:Fallback>
              </mc:AlternateContent>
            </w:r>
            <w:r w:rsidRPr="003C209D">
              <w:rPr>
                <w:noProof/>
                <w:lang w:eastAsia="en-GB"/>
              </w:rPr>
              <mc:AlternateContent>
                <mc:Choice Requires="wps">
                  <w:drawing>
                    <wp:anchor distT="0" distB="0" distL="114300" distR="114300" simplePos="0" relativeHeight="251741184" behindDoc="0" locked="0" layoutInCell="1" allowOverlap="1" wp14:anchorId="7F51FD43" wp14:editId="076DDD98">
                      <wp:simplePos x="0" y="0"/>
                      <wp:positionH relativeFrom="column">
                        <wp:posOffset>685800</wp:posOffset>
                      </wp:positionH>
                      <wp:positionV relativeFrom="paragraph">
                        <wp:posOffset>1071880</wp:posOffset>
                      </wp:positionV>
                      <wp:extent cx="685800" cy="685800"/>
                      <wp:effectExtent l="0" t="0" r="0" b="0"/>
                      <wp:wrapSquare wrapText="bothSides"/>
                      <wp:docPr id="1555" name="Text Box 1555"/>
                      <wp:cNvGraphicFramePr/>
                      <a:graphic xmlns:a="http://schemas.openxmlformats.org/drawingml/2006/main">
                        <a:graphicData uri="http://schemas.microsoft.com/office/word/2010/wordprocessingShape">
                          <wps:wsp>
                            <wps:cNvSpPr txBox="1"/>
                            <wps:spPr>
                              <a:xfrm>
                                <a:off x="0" y="0"/>
                                <a:ext cx="685800" cy="6858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wps:spPr>
                            <wps:style>
                              <a:lnRef idx="0">
                                <a:schemeClr val="accent1"/>
                              </a:lnRef>
                              <a:fillRef idx="0">
                                <a:schemeClr val="accent1"/>
                              </a:fillRef>
                              <a:effectRef idx="0">
                                <a:schemeClr val="accent1"/>
                              </a:effectRef>
                              <a:fontRef idx="minor">
                                <a:schemeClr val="dk1"/>
                              </a:fontRef>
                            </wps:style>
                            <wps:txbx>
                              <w:txbxContent>
                                <w:p w:rsidR="00D65E52" w:rsidRDefault="00D65E52" w:rsidP="00066869">
                                  <w:r>
                                    <w:rPr>
                                      <w:rFonts w:cs="Tahoma"/>
                                    </w:rPr>
                                    <w:t>30 Ω</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5" o:spid="_x0000_s2006" type="#_x0000_t202" style="position:absolute;left:0;text-align:left;margin-left:54pt;margin-top:84.4pt;width:54pt;height:54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" filled="f" stroked="f">
                      <v:textbox>
                        <w:txbxContent>
                          <w:p w:rsidR="00D65E52" w:rsidRDefault="00D65E52" w:rsidP="00066869">
                            <w:r>
                              <w:rPr>
                                <w:rFonts w:cs="Tahoma"/>
                              </w:rPr>
                              <w:t>30 Ω</w:t>
                            </w:r>
                          </w:p>
                        </w:txbxContent>
                      </v:textbox>
                      <w10:wrap type="square"/>
                    </v:shape>
                  </w:pict>
                </mc:Fallback>
              </mc:AlternateContent>
            </w:r>
            <w:r w:rsidRPr="003C209D">
              <w:rPr>
                <w:noProof/>
                <w:lang w:eastAsia="en-GB"/>
              </w:rPr>
              <mc:AlternateContent>
                <mc:Choice Requires="wps">
                  <w:drawing>
                    <wp:anchor distT="0" distB="0" distL="114300" distR="114300" simplePos="0" relativeHeight="251742208" behindDoc="0" locked="0" layoutInCell="1" allowOverlap="1" wp14:anchorId="1CDAB310" wp14:editId="0D14320D">
                      <wp:simplePos x="0" y="0"/>
                      <wp:positionH relativeFrom="column">
                        <wp:posOffset>685800</wp:posOffset>
                      </wp:positionH>
                      <wp:positionV relativeFrom="paragraph">
                        <wp:posOffset>157480</wp:posOffset>
                      </wp:positionV>
                      <wp:extent cx="685800" cy="685800"/>
                      <wp:effectExtent l="0" t="0" r="0" b="0"/>
                      <wp:wrapSquare wrapText="bothSides"/>
                      <wp:docPr id="1565" name="Text Box 1565"/>
                      <wp:cNvGraphicFramePr/>
                      <a:graphic xmlns:a="http://schemas.openxmlformats.org/drawingml/2006/main">
                        <a:graphicData uri="http://schemas.microsoft.com/office/word/2010/wordprocessingShape">
                          <wps:wsp>
                            <wps:cNvSpPr txBox="1"/>
                            <wps:spPr>
                              <a:xfrm>
                                <a:off x="0" y="0"/>
                                <a:ext cx="685800" cy="6858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wps:spPr>
                            <wps:style>
                              <a:lnRef idx="0">
                                <a:schemeClr val="accent1"/>
                              </a:lnRef>
                              <a:fillRef idx="0">
                                <a:schemeClr val="accent1"/>
                              </a:fillRef>
                              <a:effectRef idx="0">
                                <a:schemeClr val="accent1"/>
                              </a:effectRef>
                              <a:fontRef idx="minor">
                                <a:schemeClr val="dk1"/>
                              </a:fontRef>
                            </wps:style>
                            <wps:txbx>
                              <w:txbxContent>
                                <w:p w:rsidR="00D65E52" w:rsidRDefault="00D65E52" w:rsidP="00066869">
                                  <w:r>
                                    <w:rPr>
                                      <w:rFonts w:cs="Tahoma"/>
                                    </w:rPr>
                                    <w:t>20 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65" o:spid="_x0000_s2007" type="#_x0000_t202" style="position:absolute;left:0;text-align:left;margin-left:54pt;margin-top:12.4pt;width:54pt;height:54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" filled="f" stroked="f">
                      <v:textbox>
                        <w:txbxContent>
                          <w:p w:rsidR="00D65E52" w:rsidRDefault="00D65E52" w:rsidP="00066869">
                            <w:r>
                              <w:rPr>
                                <w:rFonts w:cs="Tahoma"/>
                              </w:rPr>
                              <w:t>20 Ω</w:t>
                            </w:r>
                          </w:p>
                        </w:txbxContent>
                      </v:textbox>
                      <w10:wrap type="square"/>
                    </v:shape>
                  </w:pict>
                </mc:Fallback>
              </mc:AlternateContent>
            </w:r>
            <w:r w:rsidRPr="003C209D">
              <w:rPr>
                <w:noProof/>
                <w:lang w:eastAsia="en-GB"/>
              </w:rPr>
              <w:drawing>
                <wp:anchor distT="0" distB="0" distL="114300" distR="114300" simplePos="0" relativeHeight="251711488" behindDoc="0" locked="0" layoutInCell="1" allowOverlap="1" wp14:anchorId="5AD0C9E7" wp14:editId="16DE9111">
                  <wp:simplePos x="0" y="0"/>
                  <wp:positionH relativeFrom="column">
                    <wp:posOffset>65405</wp:posOffset>
                  </wp:positionH>
                  <wp:positionV relativeFrom="paragraph">
                    <wp:posOffset>0</wp:posOffset>
                  </wp:positionV>
                  <wp:extent cx="1101725" cy="2214880"/>
                  <wp:effectExtent l="0" t="0" r="0" b="0"/>
                  <wp:wrapSquare wrapText="bothSides"/>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ysics Dept Server: Resources:Pupil notes &amp; handouts:Nat 5:Electricity and Energy:Pictures used:potdiv1.png"/>
                          <pic:cNvPicPr>
                            <a:picLocks noChangeAspect="1" noChangeArrowheads="1"/>
                          </pic:cNvPicPr>
                        </pic:nvPicPr>
                        <pic:blipFill>
                          <a:blip r:embed="rId142" cstate="print">
                            <a:extLst>
                              <a:ext uri="{28A0092B-C50C-407E-A947-70E740481C1C}">
                                <a14:useLocalDpi xmlns:a14="http://schemas.microsoft.com/office/drawing/2010/main" val="0"/>
                              </a:ext>
                            </a:extLst>
                          </a:blip>
                          <a:stretch>
                            <a:fillRect/>
                          </a:stretch>
                        </pic:blipFill>
                        <pic:spPr bwMode="auto">
                          <a:xfrm>
                            <a:off x="0" y="0"/>
                            <a:ext cx="1101725" cy="22148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850" w:type="dxa"/>
          </w:tcPr>
          <w:p w:rsidR="00066869" w:rsidRPr="003C209D" w:rsidRDefault="00066869" w:rsidP="00596F1E">
            <w:pPr>
              <w:ind w:left="142"/>
              <w:jc w:val="right"/>
              <w:rPr>
                <w:rFonts w:cs="Tahoma"/>
              </w:rPr>
            </w:pPr>
          </w:p>
          <w:p w:rsidR="00066869" w:rsidRPr="003C209D" w:rsidRDefault="00066869" w:rsidP="00596F1E">
            <w:pPr>
              <w:ind w:left="142"/>
              <w:jc w:val="right"/>
              <w:rPr>
                <w:rFonts w:cs="Tahoma"/>
              </w:rPr>
            </w:pPr>
          </w:p>
          <w:p w:rsidR="00066869" w:rsidRPr="003C209D" w:rsidRDefault="00066869" w:rsidP="00596F1E">
            <w:pPr>
              <w:ind w:left="142"/>
              <w:jc w:val="right"/>
              <w:rPr>
                <w:rFonts w:cs="Tahoma"/>
              </w:rPr>
            </w:pPr>
          </w:p>
          <w:p w:rsidR="00066869" w:rsidRPr="003C209D" w:rsidRDefault="00066869" w:rsidP="00596F1E">
            <w:pPr>
              <w:ind w:left="142"/>
              <w:jc w:val="right"/>
              <w:rPr>
                <w:rFonts w:cs="Tahoma"/>
              </w:rPr>
            </w:pPr>
            <w:r w:rsidRPr="003C209D">
              <w:rPr>
                <w:rFonts w:cs="Tahoma"/>
              </w:rPr>
              <w:t>V</w:t>
            </w:r>
            <w:r w:rsidRPr="003C209D">
              <w:rPr>
                <w:rFonts w:cs="Tahoma"/>
                <w:vertAlign w:val="subscript"/>
              </w:rPr>
              <w:t>s</w:t>
            </w:r>
          </w:p>
          <w:p w:rsidR="00066869" w:rsidRPr="003C209D" w:rsidRDefault="00066869" w:rsidP="00596F1E">
            <w:pPr>
              <w:ind w:left="142"/>
              <w:jc w:val="right"/>
              <w:rPr>
                <w:rFonts w:cs="Tahoma"/>
              </w:rPr>
            </w:pPr>
            <w:r w:rsidRPr="003C209D">
              <w:rPr>
                <w:rFonts w:cs="Tahoma"/>
              </w:rPr>
              <w:t>R</w:t>
            </w:r>
            <w:r w:rsidRPr="003C209D">
              <w:rPr>
                <w:rFonts w:cs="Tahoma"/>
                <w:vertAlign w:val="subscript"/>
              </w:rPr>
              <w:t>1</w:t>
            </w:r>
          </w:p>
          <w:p w:rsidR="00066869" w:rsidRPr="003C209D" w:rsidRDefault="00066869" w:rsidP="00596F1E">
            <w:pPr>
              <w:ind w:left="142"/>
              <w:jc w:val="right"/>
              <w:rPr>
                <w:rFonts w:cs="Tahoma"/>
              </w:rPr>
            </w:pPr>
            <w:r w:rsidRPr="003C209D">
              <w:rPr>
                <w:rFonts w:cs="Tahoma"/>
              </w:rPr>
              <w:t>R</w:t>
            </w:r>
            <w:r w:rsidRPr="003C209D">
              <w:rPr>
                <w:rFonts w:cs="Tahoma"/>
                <w:vertAlign w:val="subscript"/>
              </w:rPr>
              <w:t>2</w:t>
            </w:r>
          </w:p>
          <w:p w:rsidR="00066869" w:rsidRPr="003C209D" w:rsidRDefault="00066869" w:rsidP="00596F1E">
            <w:pPr>
              <w:ind w:left="142"/>
              <w:jc w:val="right"/>
              <w:rPr>
                <w:rFonts w:cs="Tahoma"/>
              </w:rPr>
            </w:pPr>
            <w:r w:rsidRPr="003C209D">
              <w:rPr>
                <w:rFonts w:cs="Tahoma"/>
              </w:rPr>
              <w:t>V</w:t>
            </w:r>
            <w:r w:rsidRPr="003C209D">
              <w:rPr>
                <w:rFonts w:cs="Tahoma"/>
                <w:vertAlign w:val="subscript"/>
              </w:rPr>
              <w:t>1</w:t>
            </w:r>
          </w:p>
        </w:tc>
        <w:tc>
          <w:tcPr>
            <w:tcW w:w="1985" w:type="dxa"/>
          </w:tcPr>
          <w:p w:rsidR="00066869" w:rsidRPr="003C209D" w:rsidRDefault="00066869" w:rsidP="00596F1E">
            <w:pPr>
              <w:ind w:left="142"/>
              <w:rPr>
                <w:rFonts w:cs="Tahoma"/>
              </w:rPr>
            </w:pPr>
          </w:p>
          <w:p w:rsidR="00066869" w:rsidRPr="003C209D" w:rsidRDefault="00066869" w:rsidP="00596F1E">
            <w:pPr>
              <w:ind w:left="142"/>
              <w:rPr>
                <w:rFonts w:cs="Tahoma"/>
              </w:rPr>
            </w:pPr>
          </w:p>
          <w:p w:rsidR="00066869" w:rsidRPr="003C209D" w:rsidRDefault="00066869" w:rsidP="00596F1E">
            <w:pPr>
              <w:ind w:left="142"/>
              <w:rPr>
                <w:rFonts w:cs="Tahoma"/>
              </w:rPr>
            </w:pPr>
          </w:p>
          <w:p w:rsidR="00066869" w:rsidRPr="003C209D" w:rsidRDefault="00066869" w:rsidP="00596F1E">
            <w:pPr>
              <w:ind w:left="142"/>
              <w:rPr>
                <w:rFonts w:cs="Tahoma"/>
              </w:rPr>
            </w:pPr>
            <w:r w:rsidRPr="003C209D">
              <w:rPr>
                <w:rFonts w:cs="Tahoma"/>
              </w:rPr>
              <w:t>= 12 V</w:t>
            </w:r>
          </w:p>
          <w:p w:rsidR="00066869" w:rsidRPr="003C209D" w:rsidRDefault="00066869" w:rsidP="00596F1E">
            <w:pPr>
              <w:ind w:left="142"/>
              <w:rPr>
                <w:rFonts w:cs="Tahoma"/>
              </w:rPr>
            </w:pPr>
            <w:r w:rsidRPr="003C209D">
              <w:rPr>
                <w:rFonts w:cs="Tahoma"/>
              </w:rPr>
              <w:t>= 20 Ω</w:t>
            </w:r>
          </w:p>
          <w:p w:rsidR="00066869" w:rsidRPr="003C209D" w:rsidRDefault="00066869" w:rsidP="00596F1E">
            <w:pPr>
              <w:ind w:left="142"/>
              <w:rPr>
                <w:rFonts w:cs="Tahoma"/>
              </w:rPr>
            </w:pPr>
            <w:r w:rsidRPr="003C209D">
              <w:rPr>
                <w:rFonts w:cs="Tahoma"/>
              </w:rPr>
              <w:t>= 30 Ω</w:t>
            </w:r>
          </w:p>
          <w:p w:rsidR="00066869" w:rsidRPr="003C209D" w:rsidRDefault="00066869" w:rsidP="00596F1E">
            <w:pPr>
              <w:ind w:left="142"/>
              <w:rPr>
                <w:rFonts w:cs="Tahoma"/>
              </w:rPr>
            </w:pPr>
            <w:r w:rsidRPr="003C209D">
              <w:rPr>
                <w:rFonts w:cs="Tahoma"/>
              </w:rPr>
              <w:t>= ?</w:t>
            </w:r>
          </w:p>
        </w:tc>
        <w:tc>
          <w:tcPr>
            <w:tcW w:w="1276" w:type="dxa"/>
          </w:tcPr>
          <w:p w:rsidR="00066869" w:rsidRPr="003C209D" w:rsidRDefault="00066869" w:rsidP="00596F1E">
            <w:pPr>
              <w:ind w:left="142"/>
              <w:jc w:val="right"/>
              <w:rPr>
                <w:rFonts w:cs="Tahoma"/>
              </w:rPr>
            </w:pPr>
          </w:p>
          <w:p w:rsidR="00066869" w:rsidRPr="003C209D" w:rsidRDefault="00066869" w:rsidP="00596F1E">
            <w:pPr>
              <w:ind w:left="142"/>
              <w:jc w:val="right"/>
              <w:rPr>
                <w:rFonts w:cs="Tahoma"/>
              </w:rPr>
            </w:pPr>
          </w:p>
          <w:p w:rsidR="00066869" w:rsidRPr="003C209D" w:rsidRDefault="00066869" w:rsidP="00596F1E">
            <w:pPr>
              <w:ind w:left="142"/>
              <w:jc w:val="right"/>
              <w:rPr>
                <w:rFonts w:cs="Tahoma"/>
              </w:rPr>
            </w:pPr>
          </w:p>
          <w:p w:rsidR="00066869" w:rsidRPr="003C209D" w:rsidRDefault="00066869" w:rsidP="00596F1E">
            <w:pPr>
              <w:ind w:left="142"/>
              <w:jc w:val="right"/>
              <w:rPr>
                <w:rFonts w:cs="Tahoma"/>
                <w:vertAlign w:val="subscript"/>
              </w:rPr>
            </w:pPr>
            <w:r w:rsidRPr="003C209D">
              <w:rPr>
                <w:rFonts w:cs="Tahoma"/>
              </w:rPr>
              <w:t>V</w:t>
            </w:r>
            <w:r w:rsidRPr="003C209D">
              <w:rPr>
                <w:rFonts w:cs="Tahoma"/>
                <w:vertAlign w:val="subscript"/>
              </w:rPr>
              <w:t>1</w:t>
            </w:r>
          </w:p>
          <w:p w:rsidR="00066869" w:rsidRPr="003C209D" w:rsidRDefault="00066869" w:rsidP="00596F1E">
            <w:pPr>
              <w:ind w:left="142"/>
              <w:jc w:val="right"/>
              <w:rPr>
                <w:rFonts w:cs="Tahoma"/>
                <w:vertAlign w:val="subscript"/>
              </w:rPr>
            </w:pPr>
            <w:r w:rsidRPr="003C209D">
              <w:rPr>
                <w:rFonts w:cs="Tahoma"/>
              </w:rPr>
              <w:t>V</w:t>
            </w:r>
            <w:r w:rsidRPr="003C209D">
              <w:rPr>
                <w:rFonts w:cs="Tahoma"/>
                <w:vertAlign w:val="subscript"/>
              </w:rPr>
              <w:t>1</w:t>
            </w:r>
          </w:p>
          <w:p w:rsidR="00066869" w:rsidRPr="003C209D" w:rsidRDefault="00066869" w:rsidP="00596F1E">
            <w:pPr>
              <w:ind w:left="142"/>
              <w:jc w:val="right"/>
              <w:rPr>
                <w:rFonts w:cs="Tahoma"/>
                <w:vertAlign w:val="subscript"/>
              </w:rPr>
            </w:pPr>
            <w:r w:rsidRPr="003C209D">
              <w:rPr>
                <w:rFonts w:cs="Tahoma"/>
              </w:rPr>
              <w:t>V</w:t>
            </w:r>
            <w:r w:rsidRPr="003C209D">
              <w:rPr>
                <w:rFonts w:cs="Tahoma"/>
                <w:vertAlign w:val="subscript"/>
              </w:rPr>
              <w:t>1</w:t>
            </w:r>
          </w:p>
          <w:p w:rsidR="00066869" w:rsidRPr="003C209D" w:rsidRDefault="00066869" w:rsidP="00596F1E">
            <w:pPr>
              <w:ind w:left="142"/>
              <w:jc w:val="right"/>
              <w:rPr>
                <w:rFonts w:cs="Tahoma"/>
                <w:vertAlign w:val="subscript"/>
              </w:rPr>
            </w:pPr>
            <w:r w:rsidRPr="003C209D">
              <w:rPr>
                <w:rFonts w:cs="Tahoma"/>
              </w:rPr>
              <w:t>V</w:t>
            </w:r>
            <w:r w:rsidRPr="003C209D">
              <w:rPr>
                <w:rFonts w:cs="Tahoma"/>
                <w:vertAlign w:val="subscript"/>
              </w:rPr>
              <w:t>1</w:t>
            </w:r>
          </w:p>
          <w:p w:rsidR="00066869" w:rsidRPr="003C209D" w:rsidRDefault="00066869" w:rsidP="00596F1E">
            <w:pPr>
              <w:ind w:left="142"/>
              <w:jc w:val="right"/>
              <w:rPr>
                <w:rFonts w:cs="Tahoma"/>
              </w:rPr>
            </w:pPr>
            <w:r w:rsidRPr="003C209D">
              <w:rPr>
                <w:rFonts w:cs="Tahoma"/>
              </w:rPr>
              <w:t>V</w:t>
            </w:r>
            <w:r w:rsidRPr="003C209D">
              <w:rPr>
                <w:rFonts w:cs="Tahoma"/>
                <w:vertAlign w:val="subscript"/>
              </w:rPr>
              <w:t>1</w:t>
            </w:r>
          </w:p>
        </w:tc>
        <w:tc>
          <w:tcPr>
            <w:tcW w:w="3469" w:type="dxa"/>
          </w:tcPr>
          <w:p w:rsidR="00066869" w:rsidRPr="003C209D" w:rsidRDefault="00066869" w:rsidP="00596F1E">
            <w:pPr>
              <w:ind w:left="142"/>
              <w:rPr>
                <w:rFonts w:cs="Tahoma"/>
              </w:rPr>
            </w:pPr>
          </w:p>
          <w:p w:rsidR="00066869" w:rsidRPr="003C209D" w:rsidRDefault="00066869" w:rsidP="00596F1E">
            <w:pPr>
              <w:ind w:left="142"/>
              <w:rPr>
                <w:rFonts w:cs="Tahoma"/>
              </w:rPr>
            </w:pPr>
          </w:p>
          <w:p w:rsidR="00066869" w:rsidRPr="003C209D" w:rsidRDefault="00066869" w:rsidP="00596F1E">
            <w:pPr>
              <w:ind w:left="142"/>
              <w:rPr>
                <w:rFonts w:cs="Tahoma"/>
              </w:rPr>
            </w:pPr>
          </w:p>
          <w:p w:rsidR="00066869" w:rsidRPr="003C209D" w:rsidRDefault="00066869" w:rsidP="00596F1E">
            <w:pPr>
              <w:ind w:left="142"/>
              <w:rPr>
                <w:rFonts w:cs="Tahoma"/>
              </w:rPr>
            </w:pPr>
            <w:r w:rsidRPr="003C209D">
              <w:rPr>
                <w:rFonts w:cs="Tahoma"/>
              </w:rPr>
              <w:t>= R</w:t>
            </w:r>
            <w:r w:rsidRPr="003C209D">
              <w:rPr>
                <w:rFonts w:cs="Tahoma"/>
                <w:vertAlign w:val="subscript"/>
              </w:rPr>
              <w:t>1</w:t>
            </w:r>
            <w:r w:rsidRPr="003C209D">
              <w:rPr>
                <w:rFonts w:cs="Tahoma"/>
              </w:rPr>
              <w:t>/(R</w:t>
            </w:r>
            <w:r w:rsidRPr="003C209D">
              <w:rPr>
                <w:rFonts w:cs="Tahoma"/>
                <w:vertAlign w:val="subscript"/>
              </w:rPr>
              <w:t>1</w:t>
            </w:r>
            <w:r w:rsidRPr="003C209D">
              <w:rPr>
                <w:rFonts w:cs="Tahoma"/>
              </w:rPr>
              <w:t xml:space="preserve"> + R</w:t>
            </w:r>
            <w:r w:rsidRPr="003C209D">
              <w:rPr>
                <w:rFonts w:cs="Tahoma"/>
                <w:vertAlign w:val="subscript"/>
              </w:rPr>
              <w:t>2</w:t>
            </w:r>
            <w:r w:rsidRPr="003C209D">
              <w:rPr>
                <w:rFonts w:cs="Tahoma"/>
              </w:rPr>
              <w:t>) × V</w:t>
            </w:r>
            <w:r w:rsidRPr="003C209D">
              <w:rPr>
                <w:rFonts w:cs="Tahoma"/>
                <w:vertAlign w:val="subscript"/>
              </w:rPr>
              <w:t>s</w:t>
            </w:r>
          </w:p>
          <w:p w:rsidR="00066869" w:rsidRPr="003C209D" w:rsidRDefault="00066869" w:rsidP="00596F1E">
            <w:pPr>
              <w:ind w:left="142"/>
              <w:rPr>
                <w:rFonts w:cs="Tahoma"/>
              </w:rPr>
            </w:pPr>
            <w:r w:rsidRPr="003C209D">
              <w:rPr>
                <w:rFonts w:cs="Tahoma"/>
              </w:rPr>
              <w:t>= 20/(20 + 30) × 12</w:t>
            </w:r>
          </w:p>
          <w:p w:rsidR="00066869" w:rsidRPr="003C209D" w:rsidRDefault="00066869" w:rsidP="00596F1E">
            <w:pPr>
              <w:ind w:left="142"/>
              <w:rPr>
                <w:rFonts w:cs="Tahoma"/>
              </w:rPr>
            </w:pPr>
            <w:r w:rsidRPr="003C209D">
              <w:rPr>
                <w:rFonts w:cs="Tahoma"/>
              </w:rPr>
              <w:t>= 20/50 × 12</w:t>
            </w:r>
          </w:p>
          <w:p w:rsidR="00066869" w:rsidRPr="003C209D" w:rsidRDefault="00066869" w:rsidP="00596F1E">
            <w:pPr>
              <w:ind w:left="142"/>
              <w:rPr>
                <w:rFonts w:cs="Tahoma"/>
              </w:rPr>
            </w:pPr>
            <w:r w:rsidRPr="003C209D">
              <w:rPr>
                <w:rFonts w:cs="Tahoma"/>
              </w:rPr>
              <w:t>= 0.4 × 12</w:t>
            </w:r>
          </w:p>
          <w:p w:rsidR="00066869" w:rsidRPr="003C209D" w:rsidRDefault="00066869" w:rsidP="00596F1E">
            <w:pPr>
              <w:ind w:left="142"/>
              <w:rPr>
                <w:rFonts w:cs="Tahoma"/>
              </w:rPr>
            </w:pPr>
            <w:r w:rsidRPr="003C209D">
              <w:rPr>
                <w:rFonts w:cs="Tahoma"/>
              </w:rPr>
              <w:t>= 4.8 V</w:t>
            </w:r>
          </w:p>
        </w:tc>
      </w:tr>
    </w:tbl>
    <w:p w:rsidR="00066869" w:rsidRPr="003C209D" w:rsidRDefault="00066869" w:rsidP="00596F1E">
      <w:pPr>
        <w:ind w:left="142"/>
      </w:pPr>
    </w:p>
    <w:p w:rsidR="00066869" w:rsidRPr="003C209D" w:rsidRDefault="00066869" w:rsidP="00255453">
      <w:pPr>
        <w:pStyle w:val="ListParagraph"/>
        <w:numPr>
          <w:ilvl w:val="0"/>
          <w:numId w:val="13"/>
        </w:numPr>
        <w:spacing w:after="0" w:line="240" w:lineRule="auto"/>
        <w:ind w:left="142" w:firstLine="0"/>
        <w:rPr>
          <w:rFonts w:cs="Tahoma"/>
        </w:rPr>
      </w:pPr>
      <w:r w:rsidRPr="003C209D">
        <w:t>The potential difference across the variable resistor should be 6 V. The variable resistor can be any value between 1 k</w:t>
      </w:r>
      <w:r w:rsidRPr="003C209D">
        <w:rPr>
          <w:rFonts w:cs="Tahoma"/>
        </w:rPr>
        <w:t>Ω</w:t>
      </w:r>
      <w:r w:rsidRPr="003C209D">
        <w:t xml:space="preserve"> and 10 k</w:t>
      </w:r>
      <w:r w:rsidRPr="003C209D">
        <w:rPr>
          <w:rFonts w:cs="Tahoma"/>
        </w:rPr>
        <w:t>Ω.</w:t>
      </w:r>
      <w:r w:rsidRPr="003C209D">
        <w:t xml:space="preserve"> What should it be set to?</w:t>
      </w:r>
    </w:p>
    <w:p w:rsidR="00066869" w:rsidRPr="003C209D" w:rsidRDefault="00066869" w:rsidP="00596F1E">
      <w:pPr>
        <w:ind w:left="142"/>
        <w:rPr>
          <w:rFonts w:cs="Tahoma"/>
        </w:rPr>
      </w:pPr>
    </w:p>
    <w:tbl>
      <w:tblPr>
        <w:tblStyle w:val="TableGrid"/>
        <w:tblW w:w="105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6"/>
        <w:gridCol w:w="583"/>
        <w:gridCol w:w="2122"/>
        <w:gridCol w:w="1840"/>
        <w:gridCol w:w="3462"/>
      </w:tblGrid>
      <w:tr w:rsidR="00066869" w:rsidRPr="003C209D" w:rsidTr="006404F3">
        <w:tc>
          <w:tcPr>
            <w:tcW w:w="2516" w:type="dxa"/>
          </w:tcPr>
          <w:p w:rsidR="00066869" w:rsidRPr="003C209D" w:rsidRDefault="00E600C1" w:rsidP="00596F1E">
            <w:pPr>
              <w:ind w:left="142"/>
              <w:jc w:val="right"/>
              <w:rPr>
                <w:rFonts w:cs="Tahoma"/>
              </w:rPr>
            </w:pPr>
            <w:r w:rsidRPr="003C209D">
              <w:rPr>
                <w:noProof/>
                <w:lang w:eastAsia="en-GB"/>
              </w:rPr>
              <w:lastRenderedPageBreak/>
              <mc:AlternateContent>
                <mc:Choice Requires="wps">
                  <w:drawing>
                    <wp:anchor distT="0" distB="0" distL="114300" distR="114300" simplePos="0" relativeHeight="251744256" behindDoc="0" locked="0" layoutInCell="1" allowOverlap="1" wp14:anchorId="7C3A4493" wp14:editId="6265A593">
                      <wp:simplePos x="0" y="0"/>
                      <wp:positionH relativeFrom="column">
                        <wp:posOffset>114300</wp:posOffset>
                      </wp:positionH>
                      <wp:positionV relativeFrom="paragraph">
                        <wp:posOffset>869950</wp:posOffset>
                      </wp:positionV>
                      <wp:extent cx="504825" cy="333375"/>
                      <wp:effectExtent l="0" t="0" r="0" b="9525"/>
                      <wp:wrapSquare wrapText="bothSides"/>
                      <wp:docPr id="1567" name="Text Box 1567"/>
                      <wp:cNvGraphicFramePr/>
                      <a:graphic xmlns:a="http://schemas.openxmlformats.org/drawingml/2006/main">
                        <a:graphicData uri="http://schemas.microsoft.com/office/word/2010/wordprocessingShape">
                          <wps:wsp>
                            <wps:cNvSpPr txBox="1"/>
                            <wps:spPr>
                              <a:xfrm>
                                <a:off x="0" y="0"/>
                                <a:ext cx="504825" cy="33337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wps:spPr>
                            <wps:style>
                              <a:lnRef idx="0">
                                <a:schemeClr val="accent1"/>
                              </a:lnRef>
                              <a:fillRef idx="0">
                                <a:schemeClr val="accent1"/>
                              </a:fillRef>
                              <a:effectRef idx="0">
                                <a:schemeClr val="accent1"/>
                              </a:effectRef>
                              <a:fontRef idx="minor">
                                <a:schemeClr val="dk1"/>
                              </a:fontRef>
                            </wps:style>
                            <wps:txbx>
                              <w:txbxContent>
                                <w:p w:rsidR="00D65E52" w:rsidRDefault="00D65E52" w:rsidP="00066869">
                                  <w:pPr>
                                    <w:jc w:val="right"/>
                                  </w:pPr>
                                  <w:r>
                                    <w:t>15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67" o:spid="_x0000_s2008" type="#_x0000_t202" style="position:absolute;left:0;text-align:left;margin-left:9pt;margin-top:68.5pt;width:39.75pt;height:26.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" filled="f" stroked="f">
                      <v:textbox>
                        <w:txbxContent>
                          <w:p w:rsidR="00D65E52" w:rsidRDefault="00D65E52" w:rsidP="00066869">
                            <w:pPr>
                              <w:jc w:val="right"/>
                            </w:pPr>
                            <w:r>
                              <w:t>15 V</w:t>
                            </w:r>
                          </w:p>
                        </w:txbxContent>
                      </v:textbox>
                      <w10:wrap type="square"/>
                    </v:shape>
                  </w:pict>
                </mc:Fallback>
              </mc:AlternateContent>
            </w:r>
            <w:r w:rsidR="00066869" w:rsidRPr="003C209D">
              <w:rPr>
                <w:noProof/>
                <w:lang w:eastAsia="en-GB"/>
              </w:rPr>
              <mc:AlternateContent>
                <mc:Choice Requires="wps">
                  <w:drawing>
                    <wp:anchor distT="0" distB="0" distL="114300" distR="114300" simplePos="0" relativeHeight="251745280" behindDoc="0" locked="0" layoutInCell="1" allowOverlap="1" wp14:anchorId="708DE113" wp14:editId="0E008C98">
                      <wp:simplePos x="0" y="0"/>
                      <wp:positionH relativeFrom="column">
                        <wp:posOffset>457200</wp:posOffset>
                      </wp:positionH>
                      <wp:positionV relativeFrom="paragraph">
                        <wp:posOffset>1048385</wp:posOffset>
                      </wp:positionV>
                      <wp:extent cx="685800" cy="685800"/>
                      <wp:effectExtent l="0" t="0" r="0" b="0"/>
                      <wp:wrapSquare wrapText="bothSides"/>
                      <wp:docPr id="1568" name="Text Box 1568"/>
                      <wp:cNvGraphicFramePr/>
                      <a:graphic xmlns:a="http://schemas.openxmlformats.org/drawingml/2006/main">
                        <a:graphicData uri="http://schemas.microsoft.com/office/word/2010/wordprocessingShape">
                          <wps:wsp>
                            <wps:cNvSpPr txBox="1"/>
                            <wps:spPr>
                              <a:xfrm>
                                <a:off x="0" y="0"/>
                                <a:ext cx="685800" cy="6858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wps:spPr>
                            <wps:style>
                              <a:lnRef idx="0">
                                <a:schemeClr val="accent1"/>
                              </a:lnRef>
                              <a:fillRef idx="0">
                                <a:schemeClr val="accent1"/>
                              </a:fillRef>
                              <a:effectRef idx="0">
                                <a:schemeClr val="accent1"/>
                              </a:effectRef>
                              <a:fontRef idx="minor">
                                <a:schemeClr val="dk1"/>
                              </a:fontRef>
                            </wps:style>
                            <wps:txbx>
                              <w:txbxContent>
                                <w:p w:rsidR="00D65E52" w:rsidRDefault="00D65E52" w:rsidP="00066869">
                                  <w:r>
                                    <w:rPr>
                                      <w:rFonts w:cs="Tahoma"/>
                                    </w:rPr>
                                    <w:t>4.5 kΩ</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68" o:spid="_x0000_s2009" type="#_x0000_t202" style="position:absolute;left:0;text-align:left;margin-left:36pt;margin-top:82.55pt;width:54pt;height:54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" filled="f" stroked="f">
                      <v:textbox>
                        <w:txbxContent>
                          <w:p w:rsidR="00D65E52" w:rsidRDefault="00D65E52" w:rsidP="00066869">
                            <w:r>
                              <w:rPr>
                                <w:rFonts w:cs="Tahoma"/>
                              </w:rPr>
                              <w:t>4.5 kΩ</w:t>
                            </w:r>
                          </w:p>
                        </w:txbxContent>
                      </v:textbox>
                      <w10:wrap type="square"/>
                    </v:shape>
                  </w:pict>
                </mc:Fallback>
              </mc:AlternateContent>
            </w:r>
            <w:r w:rsidR="00066869" w:rsidRPr="003C209D">
              <w:rPr>
                <w:noProof/>
                <w:lang w:eastAsia="en-GB"/>
              </w:rPr>
              <w:drawing>
                <wp:anchor distT="0" distB="0" distL="114300" distR="114300" simplePos="0" relativeHeight="251743232" behindDoc="0" locked="0" layoutInCell="1" allowOverlap="1" wp14:anchorId="461E4BE8" wp14:editId="1352CEF6">
                  <wp:simplePos x="0" y="0"/>
                  <wp:positionH relativeFrom="column">
                    <wp:posOffset>65405</wp:posOffset>
                  </wp:positionH>
                  <wp:positionV relativeFrom="paragraph">
                    <wp:posOffset>81280</wp:posOffset>
                  </wp:positionV>
                  <wp:extent cx="1101725" cy="2051050"/>
                  <wp:effectExtent l="0" t="0" r="0" b="6350"/>
                  <wp:wrapSquare wrapText="bothSides"/>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ysics Dept Server: Resources:Pupil notes &amp; handouts:Nat 5:Electricity and Energy:Pictures used:potdiv1.png"/>
                          <pic:cNvPicPr>
                            <a:picLocks noChangeAspect="1" noChangeArrowheads="1"/>
                          </pic:cNvPicPr>
                        </pic:nvPicPr>
                        <pic:blipFill>
                          <a:blip r:embed="rId203" cstate="print">
                            <a:extLst>
                              <a:ext uri="{28A0092B-C50C-407E-A947-70E740481C1C}">
                                <a14:useLocalDpi xmlns:a14="http://schemas.microsoft.com/office/drawing/2010/main" val="0"/>
                              </a:ext>
                            </a:extLst>
                          </a:blip>
                          <a:stretch>
                            <a:fillRect/>
                          </a:stretch>
                        </pic:blipFill>
                        <pic:spPr bwMode="auto">
                          <a:xfrm>
                            <a:off x="0" y="0"/>
                            <a:ext cx="1101725" cy="20510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583" w:type="dxa"/>
          </w:tcPr>
          <w:p w:rsidR="00066869" w:rsidRPr="003C209D" w:rsidRDefault="00066869" w:rsidP="00596F1E">
            <w:pPr>
              <w:ind w:left="142"/>
              <w:jc w:val="right"/>
              <w:rPr>
                <w:rFonts w:cs="Tahoma"/>
              </w:rPr>
            </w:pPr>
          </w:p>
          <w:p w:rsidR="00066869" w:rsidRPr="003C209D" w:rsidRDefault="00066869" w:rsidP="00596F1E">
            <w:pPr>
              <w:ind w:left="142"/>
              <w:jc w:val="right"/>
              <w:rPr>
                <w:rFonts w:cs="Tahoma"/>
              </w:rPr>
            </w:pPr>
          </w:p>
          <w:p w:rsidR="00066869" w:rsidRPr="003C209D" w:rsidRDefault="00066869" w:rsidP="00596F1E">
            <w:pPr>
              <w:ind w:left="142"/>
              <w:jc w:val="right"/>
              <w:rPr>
                <w:rFonts w:cs="Tahoma"/>
              </w:rPr>
            </w:pPr>
            <w:r w:rsidRPr="003C209D">
              <w:rPr>
                <w:rFonts w:cs="Tahoma"/>
              </w:rPr>
              <w:t>V</w:t>
            </w:r>
            <w:r w:rsidRPr="003C209D">
              <w:rPr>
                <w:rFonts w:cs="Tahoma"/>
                <w:vertAlign w:val="subscript"/>
              </w:rPr>
              <w:t>s</w:t>
            </w:r>
          </w:p>
          <w:p w:rsidR="00066869" w:rsidRPr="003C209D" w:rsidRDefault="00066869" w:rsidP="00596F1E">
            <w:pPr>
              <w:ind w:left="142"/>
              <w:jc w:val="right"/>
              <w:rPr>
                <w:rFonts w:cs="Tahoma"/>
              </w:rPr>
            </w:pPr>
            <w:r w:rsidRPr="003C209D">
              <w:rPr>
                <w:rFonts w:cs="Tahoma"/>
              </w:rPr>
              <w:t>R</w:t>
            </w:r>
            <w:r w:rsidRPr="003C209D">
              <w:rPr>
                <w:rFonts w:cs="Tahoma"/>
                <w:vertAlign w:val="subscript"/>
              </w:rPr>
              <w:t>1</w:t>
            </w:r>
          </w:p>
          <w:p w:rsidR="00066869" w:rsidRPr="003C209D" w:rsidRDefault="00066869" w:rsidP="00596F1E">
            <w:pPr>
              <w:ind w:left="142"/>
              <w:jc w:val="right"/>
              <w:rPr>
                <w:rFonts w:cs="Tahoma"/>
              </w:rPr>
            </w:pPr>
            <w:r w:rsidRPr="003C209D">
              <w:rPr>
                <w:rFonts w:cs="Tahoma"/>
              </w:rPr>
              <w:t>R</w:t>
            </w:r>
            <w:r w:rsidRPr="003C209D">
              <w:rPr>
                <w:rFonts w:cs="Tahoma"/>
                <w:vertAlign w:val="subscript"/>
              </w:rPr>
              <w:t>2</w:t>
            </w:r>
          </w:p>
          <w:p w:rsidR="00066869" w:rsidRPr="003C209D" w:rsidRDefault="00066869" w:rsidP="00596F1E">
            <w:pPr>
              <w:ind w:left="142"/>
              <w:jc w:val="right"/>
              <w:rPr>
                <w:rFonts w:cs="Tahoma"/>
              </w:rPr>
            </w:pPr>
            <w:r w:rsidRPr="003C209D">
              <w:rPr>
                <w:rFonts w:cs="Tahoma"/>
              </w:rPr>
              <w:t>V</w:t>
            </w:r>
            <w:r w:rsidRPr="003C209D">
              <w:rPr>
                <w:rFonts w:cs="Tahoma"/>
                <w:vertAlign w:val="subscript"/>
              </w:rPr>
              <w:t>1</w:t>
            </w:r>
          </w:p>
        </w:tc>
        <w:tc>
          <w:tcPr>
            <w:tcW w:w="2122" w:type="dxa"/>
          </w:tcPr>
          <w:p w:rsidR="00066869" w:rsidRPr="003C209D" w:rsidRDefault="00066869" w:rsidP="00596F1E">
            <w:pPr>
              <w:ind w:left="142"/>
              <w:rPr>
                <w:rFonts w:cs="Tahoma"/>
              </w:rPr>
            </w:pPr>
          </w:p>
          <w:p w:rsidR="00066869" w:rsidRPr="003C209D" w:rsidRDefault="00066869" w:rsidP="00596F1E">
            <w:pPr>
              <w:ind w:left="142"/>
              <w:rPr>
                <w:rFonts w:cs="Tahoma"/>
              </w:rPr>
            </w:pPr>
          </w:p>
          <w:p w:rsidR="00066869" w:rsidRPr="003C209D" w:rsidRDefault="00066869" w:rsidP="00596F1E">
            <w:pPr>
              <w:ind w:left="142"/>
              <w:rPr>
                <w:rFonts w:cs="Tahoma"/>
              </w:rPr>
            </w:pPr>
            <w:r w:rsidRPr="003C209D">
              <w:rPr>
                <w:rFonts w:cs="Tahoma"/>
              </w:rPr>
              <w:t>= 15 V</w:t>
            </w:r>
          </w:p>
          <w:p w:rsidR="00066869" w:rsidRPr="003C209D" w:rsidRDefault="00066869" w:rsidP="00596F1E">
            <w:pPr>
              <w:ind w:left="142"/>
              <w:rPr>
                <w:rFonts w:cs="Tahoma"/>
              </w:rPr>
            </w:pPr>
            <w:r w:rsidRPr="003C209D">
              <w:rPr>
                <w:rFonts w:cs="Tahoma"/>
              </w:rPr>
              <w:t>= 4.5 kΩ = 4500 Ω</w:t>
            </w:r>
          </w:p>
          <w:p w:rsidR="00066869" w:rsidRPr="003C209D" w:rsidRDefault="00066869" w:rsidP="00596F1E">
            <w:pPr>
              <w:ind w:left="142"/>
              <w:rPr>
                <w:rFonts w:cs="Tahoma"/>
              </w:rPr>
            </w:pPr>
            <w:r w:rsidRPr="003C209D">
              <w:rPr>
                <w:rFonts w:cs="Tahoma"/>
              </w:rPr>
              <w:t>= ?</w:t>
            </w:r>
          </w:p>
          <w:p w:rsidR="00066869" w:rsidRPr="003C209D" w:rsidRDefault="00066869" w:rsidP="00596F1E">
            <w:pPr>
              <w:ind w:left="142"/>
              <w:rPr>
                <w:rFonts w:cs="Tahoma"/>
              </w:rPr>
            </w:pPr>
            <w:r w:rsidRPr="003C209D">
              <w:rPr>
                <w:rFonts w:cs="Tahoma"/>
              </w:rPr>
              <w:t>= 6 V</w:t>
            </w:r>
          </w:p>
        </w:tc>
        <w:tc>
          <w:tcPr>
            <w:tcW w:w="1840" w:type="dxa"/>
          </w:tcPr>
          <w:p w:rsidR="00066869" w:rsidRPr="003C209D" w:rsidRDefault="00066869" w:rsidP="00596F1E">
            <w:pPr>
              <w:ind w:left="142"/>
              <w:jc w:val="right"/>
              <w:rPr>
                <w:rFonts w:cs="Tahoma"/>
              </w:rPr>
            </w:pPr>
          </w:p>
          <w:p w:rsidR="00066869" w:rsidRPr="003C209D" w:rsidRDefault="00066869" w:rsidP="00596F1E">
            <w:pPr>
              <w:ind w:left="142"/>
              <w:jc w:val="right"/>
              <w:rPr>
                <w:rFonts w:cs="Tahoma"/>
              </w:rPr>
            </w:pPr>
          </w:p>
          <w:p w:rsidR="00066869" w:rsidRPr="003C209D" w:rsidRDefault="00066869" w:rsidP="00596F1E">
            <w:pPr>
              <w:ind w:left="142"/>
              <w:jc w:val="right"/>
              <w:rPr>
                <w:rFonts w:cs="Tahoma"/>
                <w:vertAlign w:val="subscript"/>
              </w:rPr>
            </w:pPr>
            <w:r w:rsidRPr="003C209D">
              <w:rPr>
                <w:rFonts w:cs="Tahoma"/>
              </w:rPr>
              <w:t>V</w:t>
            </w:r>
            <w:r w:rsidRPr="003C209D">
              <w:rPr>
                <w:rFonts w:cs="Tahoma"/>
                <w:vertAlign w:val="subscript"/>
              </w:rPr>
              <w:t>1</w:t>
            </w:r>
          </w:p>
          <w:p w:rsidR="00066869" w:rsidRPr="003C209D" w:rsidRDefault="00066869" w:rsidP="00596F1E">
            <w:pPr>
              <w:ind w:left="142"/>
              <w:jc w:val="right"/>
              <w:rPr>
                <w:rFonts w:cs="Tahoma"/>
                <w:vertAlign w:val="subscript"/>
              </w:rPr>
            </w:pPr>
            <w:r w:rsidRPr="003C209D">
              <w:rPr>
                <w:rFonts w:cs="Tahoma"/>
              </w:rPr>
              <w:t>6</w:t>
            </w:r>
          </w:p>
          <w:p w:rsidR="00066869" w:rsidRPr="003C209D" w:rsidRDefault="00066869" w:rsidP="00596F1E">
            <w:pPr>
              <w:ind w:left="142"/>
              <w:jc w:val="right"/>
              <w:rPr>
                <w:rFonts w:cs="Tahoma"/>
              </w:rPr>
            </w:pPr>
            <w:r w:rsidRPr="003C209D">
              <w:rPr>
                <w:rFonts w:cs="Tahoma"/>
              </w:rPr>
              <w:t>6(R</w:t>
            </w:r>
            <w:r w:rsidRPr="003C209D">
              <w:rPr>
                <w:rFonts w:cs="Tahoma"/>
                <w:vertAlign w:val="subscript"/>
              </w:rPr>
              <w:t>1</w:t>
            </w:r>
            <w:r w:rsidRPr="003C209D">
              <w:rPr>
                <w:rFonts w:cs="Tahoma"/>
              </w:rPr>
              <w:t xml:space="preserve"> + 4500)</w:t>
            </w:r>
          </w:p>
          <w:p w:rsidR="00066869" w:rsidRPr="003C209D" w:rsidRDefault="00066869" w:rsidP="00596F1E">
            <w:pPr>
              <w:ind w:left="142"/>
              <w:jc w:val="right"/>
              <w:rPr>
                <w:rFonts w:cs="Tahoma"/>
              </w:rPr>
            </w:pPr>
            <w:r w:rsidRPr="003C209D">
              <w:rPr>
                <w:rFonts w:cs="Tahoma"/>
              </w:rPr>
              <w:t>6 R</w:t>
            </w:r>
            <w:r w:rsidRPr="003C209D">
              <w:rPr>
                <w:rFonts w:cs="Tahoma"/>
                <w:vertAlign w:val="subscript"/>
              </w:rPr>
              <w:t xml:space="preserve">1 </w:t>
            </w:r>
            <w:r w:rsidRPr="003C209D">
              <w:rPr>
                <w:rFonts w:cs="Tahoma"/>
              </w:rPr>
              <w:t>+ 27000</w:t>
            </w:r>
          </w:p>
          <w:p w:rsidR="00066869" w:rsidRPr="003C209D" w:rsidRDefault="00066869" w:rsidP="00596F1E">
            <w:pPr>
              <w:ind w:left="142"/>
              <w:jc w:val="right"/>
              <w:rPr>
                <w:rFonts w:cs="Tahoma"/>
                <w:vertAlign w:val="subscript"/>
              </w:rPr>
            </w:pPr>
            <w:r w:rsidRPr="003C209D">
              <w:rPr>
                <w:rFonts w:cs="Tahoma"/>
              </w:rPr>
              <w:t>9 R</w:t>
            </w:r>
            <w:r w:rsidRPr="003C209D">
              <w:rPr>
                <w:rFonts w:cs="Tahoma"/>
                <w:vertAlign w:val="subscript"/>
              </w:rPr>
              <w:t>1</w:t>
            </w:r>
          </w:p>
          <w:p w:rsidR="00066869" w:rsidRPr="003C209D" w:rsidRDefault="00066869" w:rsidP="00596F1E">
            <w:pPr>
              <w:ind w:left="142"/>
              <w:jc w:val="right"/>
              <w:rPr>
                <w:rFonts w:cs="Tahoma"/>
                <w:vertAlign w:val="subscript"/>
              </w:rPr>
            </w:pPr>
            <w:r w:rsidRPr="003C209D">
              <w:rPr>
                <w:rFonts w:cs="Tahoma"/>
              </w:rPr>
              <w:t>R</w:t>
            </w:r>
            <w:r w:rsidRPr="003C209D">
              <w:rPr>
                <w:rFonts w:cs="Tahoma"/>
                <w:vertAlign w:val="subscript"/>
              </w:rPr>
              <w:t>1</w:t>
            </w:r>
          </w:p>
          <w:p w:rsidR="00066869" w:rsidRPr="003C209D" w:rsidRDefault="00066869" w:rsidP="00596F1E">
            <w:pPr>
              <w:ind w:left="142"/>
              <w:jc w:val="right"/>
              <w:rPr>
                <w:rFonts w:cs="Tahoma"/>
                <w:vertAlign w:val="subscript"/>
              </w:rPr>
            </w:pPr>
            <w:r w:rsidRPr="003C209D">
              <w:rPr>
                <w:rFonts w:cs="Tahoma"/>
              </w:rPr>
              <w:t>R</w:t>
            </w:r>
            <w:r w:rsidRPr="003C209D">
              <w:rPr>
                <w:rFonts w:cs="Tahoma"/>
                <w:vertAlign w:val="subscript"/>
              </w:rPr>
              <w:t>1</w:t>
            </w:r>
          </w:p>
          <w:p w:rsidR="00066869" w:rsidRPr="003C209D" w:rsidRDefault="00066869" w:rsidP="00596F1E">
            <w:pPr>
              <w:ind w:left="142"/>
              <w:jc w:val="right"/>
              <w:rPr>
                <w:rFonts w:cs="Tahoma"/>
              </w:rPr>
            </w:pPr>
            <w:r w:rsidRPr="003C209D">
              <w:rPr>
                <w:rFonts w:cs="Tahoma"/>
              </w:rPr>
              <w:t>R</w:t>
            </w:r>
            <w:r w:rsidRPr="003C209D">
              <w:rPr>
                <w:rFonts w:cs="Tahoma"/>
                <w:vertAlign w:val="subscript"/>
              </w:rPr>
              <w:t>1</w:t>
            </w:r>
          </w:p>
        </w:tc>
        <w:tc>
          <w:tcPr>
            <w:tcW w:w="3462" w:type="dxa"/>
          </w:tcPr>
          <w:p w:rsidR="00066869" w:rsidRPr="003C209D" w:rsidRDefault="00066869" w:rsidP="00596F1E">
            <w:pPr>
              <w:ind w:left="142"/>
              <w:rPr>
                <w:rFonts w:cs="Tahoma"/>
              </w:rPr>
            </w:pPr>
          </w:p>
          <w:p w:rsidR="00066869" w:rsidRPr="003C209D" w:rsidRDefault="00066869" w:rsidP="00596F1E">
            <w:pPr>
              <w:ind w:left="142"/>
              <w:rPr>
                <w:rFonts w:cs="Tahoma"/>
              </w:rPr>
            </w:pPr>
          </w:p>
          <w:p w:rsidR="00066869" w:rsidRPr="003C209D" w:rsidRDefault="00066869" w:rsidP="00596F1E">
            <w:pPr>
              <w:ind w:left="142"/>
              <w:rPr>
                <w:rFonts w:cs="Tahoma"/>
              </w:rPr>
            </w:pPr>
            <w:r w:rsidRPr="003C209D">
              <w:rPr>
                <w:rFonts w:cs="Tahoma"/>
              </w:rPr>
              <w:t>= R</w:t>
            </w:r>
            <w:r w:rsidRPr="003C209D">
              <w:rPr>
                <w:rFonts w:cs="Tahoma"/>
                <w:vertAlign w:val="subscript"/>
              </w:rPr>
              <w:t>1</w:t>
            </w:r>
            <w:r w:rsidRPr="003C209D">
              <w:rPr>
                <w:rFonts w:cs="Tahoma"/>
              </w:rPr>
              <w:t>/(R</w:t>
            </w:r>
            <w:r w:rsidRPr="003C209D">
              <w:rPr>
                <w:rFonts w:cs="Tahoma"/>
                <w:vertAlign w:val="subscript"/>
              </w:rPr>
              <w:t>1</w:t>
            </w:r>
            <w:r w:rsidRPr="003C209D">
              <w:rPr>
                <w:rFonts w:cs="Tahoma"/>
              </w:rPr>
              <w:t xml:space="preserve"> + R</w:t>
            </w:r>
            <w:r w:rsidRPr="003C209D">
              <w:rPr>
                <w:rFonts w:cs="Tahoma"/>
                <w:vertAlign w:val="subscript"/>
              </w:rPr>
              <w:t>2</w:t>
            </w:r>
            <w:r w:rsidRPr="003C209D">
              <w:rPr>
                <w:rFonts w:cs="Tahoma"/>
              </w:rPr>
              <w:t>) × V</w:t>
            </w:r>
            <w:r w:rsidRPr="003C209D">
              <w:rPr>
                <w:rFonts w:cs="Tahoma"/>
                <w:vertAlign w:val="subscript"/>
              </w:rPr>
              <w:t>s</w:t>
            </w:r>
          </w:p>
          <w:p w:rsidR="00066869" w:rsidRPr="003C209D" w:rsidRDefault="00066869" w:rsidP="00596F1E">
            <w:pPr>
              <w:ind w:left="142"/>
              <w:rPr>
                <w:rFonts w:cs="Tahoma"/>
              </w:rPr>
            </w:pPr>
            <w:r w:rsidRPr="003C209D">
              <w:rPr>
                <w:rFonts w:cs="Tahoma"/>
              </w:rPr>
              <w:t>= R</w:t>
            </w:r>
            <w:r w:rsidRPr="003C209D">
              <w:rPr>
                <w:rFonts w:cs="Tahoma"/>
                <w:vertAlign w:val="subscript"/>
              </w:rPr>
              <w:t>1</w:t>
            </w:r>
            <w:r w:rsidRPr="003C209D">
              <w:rPr>
                <w:rFonts w:cs="Tahoma"/>
              </w:rPr>
              <w:t>/(R</w:t>
            </w:r>
            <w:r w:rsidRPr="003C209D">
              <w:rPr>
                <w:rFonts w:cs="Tahoma"/>
                <w:vertAlign w:val="subscript"/>
              </w:rPr>
              <w:t>1</w:t>
            </w:r>
            <w:r w:rsidRPr="003C209D">
              <w:rPr>
                <w:rFonts w:cs="Tahoma"/>
              </w:rPr>
              <w:t xml:space="preserve"> + 4500) × 15</w:t>
            </w:r>
          </w:p>
          <w:p w:rsidR="00066869" w:rsidRPr="003C209D" w:rsidRDefault="00066869" w:rsidP="00596F1E">
            <w:pPr>
              <w:ind w:left="142"/>
              <w:rPr>
                <w:rFonts w:cs="Tahoma"/>
              </w:rPr>
            </w:pPr>
            <w:r w:rsidRPr="003C209D">
              <w:rPr>
                <w:rFonts w:cs="Tahoma"/>
              </w:rPr>
              <w:t>= 15 × R</w:t>
            </w:r>
            <w:r w:rsidRPr="003C209D">
              <w:rPr>
                <w:rFonts w:cs="Tahoma"/>
                <w:vertAlign w:val="subscript"/>
              </w:rPr>
              <w:t xml:space="preserve">1 </w:t>
            </w:r>
          </w:p>
          <w:p w:rsidR="00066869" w:rsidRPr="003C209D" w:rsidRDefault="00066869" w:rsidP="00596F1E">
            <w:pPr>
              <w:ind w:left="142"/>
              <w:rPr>
                <w:rFonts w:cs="Tahoma"/>
              </w:rPr>
            </w:pPr>
            <w:r w:rsidRPr="003C209D">
              <w:rPr>
                <w:rFonts w:cs="Tahoma"/>
              </w:rPr>
              <w:t>= 15 R</w:t>
            </w:r>
            <w:r w:rsidRPr="003C209D">
              <w:rPr>
                <w:rFonts w:cs="Tahoma"/>
                <w:vertAlign w:val="subscript"/>
              </w:rPr>
              <w:t>1</w:t>
            </w:r>
          </w:p>
          <w:p w:rsidR="00066869" w:rsidRPr="003C209D" w:rsidRDefault="00066869" w:rsidP="00596F1E">
            <w:pPr>
              <w:ind w:left="142"/>
              <w:rPr>
                <w:rFonts w:cs="Tahoma"/>
              </w:rPr>
            </w:pPr>
            <w:r w:rsidRPr="003C209D">
              <w:rPr>
                <w:rFonts w:cs="Tahoma"/>
              </w:rPr>
              <w:t>= 27000</w:t>
            </w:r>
          </w:p>
          <w:p w:rsidR="00066869" w:rsidRPr="003C209D" w:rsidRDefault="00066869" w:rsidP="00596F1E">
            <w:pPr>
              <w:ind w:left="142"/>
              <w:rPr>
                <w:rFonts w:cs="Tahoma"/>
              </w:rPr>
            </w:pPr>
            <w:r w:rsidRPr="003C209D">
              <w:rPr>
                <w:rFonts w:cs="Tahoma"/>
              </w:rPr>
              <w:t>= 27000/9</w:t>
            </w:r>
          </w:p>
          <w:p w:rsidR="00066869" w:rsidRPr="003C209D" w:rsidRDefault="00066869" w:rsidP="00596F1E">
            <w:pPr>
              <w:ind w:left="142"/>
              <w:rPr>
                <w:rFonts w:cs="Tahoma"/>
              </w:rPr>
            </w:pPr>
            <w:r w:rsidRPr="003C209D">
              <w:rPr>
                <w:rFonts w:cs="Tahoma"/>
              </w:rPr>
              <w:t>= 3000</w:t>
            </w:r>
          </w:p>
          <w:p w:rsidR="00066869" w:rsidRPr="003C209D" w:rsidRDefault="00066869" w:rsidP="00596F1E">
            <w:pPr>
              <w:ind w:left="142"/>
              <w:rPr>
                <w:rFonts w:cs="Tahoma"/>
              </w:rPr>
            </w:pPr>
            <w:r w:rsidRPr="003C209D">
              <w:rPr>
                <w:rFonts w:cs="Tahoma"/>
              </w:rPr>
              <w:t>= 3.0 k Ω</w:t>
            </w:r>
          </w:p>
        </w:tc>
      </w:tr>
    </w:tbl>
    <w:p w:rsidR="005854EC" w:rsidRDefault="005854EC">
      <w:pPr>
        <w:rPr>
          <w:rFonts w:eastAsiaTheme="majorEastAsia" w:cstheme="majorBidi"/>
          <w:b/>
          <w:bCs/>
          <w:color w:val="4F81BD" w:themeColor="accent1"/>
          <w:sz w:val="26"/>
          <w:szCs w:val="26"/>
        </w:rPr>
      </w:pPr>
    </w:p>
    <w:p w:rsidR="008B0896" w:rsidRPr="003C209D" w:rsidRDefault="008B0896" w:rsidP="008B0896">
      <w:pPr>
        <w:pStyle w:val="Heading2"/>
        <w:ind w:left="142"/>
      </w:pPr>
      <w:r w:rsidRPr="003C209D">
        <w:t>Potential Dividers</w:t>
      </w:r>
    </w:p>
    <w:p w:rsidR="008B0896" w:rsidRPr="003C209D" w:rsidRDefault="008B0896" w:rsidP="008B0896">
      <w:pPr>
        <w:pStyle w:val="ListParagraph"/>
        <w:numPr>
          <w:ilvl w:val="0"/>
          <w:numId w:val="21"/>
        </w:numPr>
        <w:spacing w:after="0" w:line="240" w:lineRule="auto"/>
        <w:ind w:left="142" w:firstLine="0"/>
      </w:pPr>
      <w:r w:rsidRPr="003C209D">
        <w:t>What is the p.d. on the voltmeter in each of the following circuits?</w:t>
      </w:r>
    </w:p>
    <w:p w:rsidR="008B0896" w:rsidRPr="003C209D" w:rsidRDefault="008B0896" w:rsidP="008B0896">
      <w:pPr>
        <w:pStyle w:val="ListParagraph"/>
        <w:ind w:left="142"/>
      </w:pPr>
    </w:p>
    <w:tbl>
      <w:tblPr>
        <w:tblStyle w:val="TableGrid"/>
        <w:tblW w:w="9639"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2707"/>
        <w:gridCol w:w="411"/>
        <w:gridCol w:w="2761"/>
        <w:gridCol w:w="500"/>
        <w:gridCol w:w="2835"/>
      </w:tblGrid>
      <w:tr w:rsidR="008B0896" w:rsidRPr="003C209D" w:rsidTr="009A636D">
        <w:tc>
          <w:tcPr>
            <w:tcW w:w="425" w:type="dxa"/>
          </w:tcPr>
          <w:p w:rsidR="008B0896" w:rsidRPr="003C209D" w:rsidRDefault="008B0896" w:rsidP="009A636D">
            <w:pPr>
              <w:pStyle w:val="ListParagraph"/>
              <w:ind w:left="142"/>
            </w:pPr>
            <w:r w:rsidRPr="003C209D">
              <w:t>a.</w:t>
            </w:r>
          </w:p>
        </w:tc>
        <w:tc>
          <w:tcPr>
            <w:tcW w:w="2707" w:type="dxa"/>
            <w:vAlign w:val="center"/>
          </w:tcPr>
          <w:p w:rsidR="008B0896" w:rsidRPr="003C209D" w:rsidRDefault="008B0896" w:rsidP="009A636D">
            <w:pPr>
              <w:pStyle w:val="ListParagraph"/>
              <w:ind w:left="142"/>
              <w:jc w:val="center"/>
            </w:pPr>
            <w:r w:rsidRPr="003C209D">
              <w:rPr>
                <w:noProof/>
                <w:lang w:eastAsia="en-GB"/>
              </w:rPr>
              <mc:AlternateContent>
                <mc:Choice Requires="wps">
                  <w:drawing>
                    <wp:anchor distT="0" distB="0" distL="114300" distR="114300" simplePos="0" relativeHeight="252285952" behindDoc="0" locked="0" layoutInCell="1" allowOverlap="1" wp14:anchorId="49195310" wp14:editId="6B946C7E">
                      <wp:simplePos x="0" y="0"/>
                      <wp:positionH relativeFrom="column">
                        <wp:posOffset>481330</wp:posOffset>
                      </wp:positionH>
                      <wp:positionV relativeFrom="paragraph">
                        <wp:posOffset>1579245</wp:posOffset>
                      </wp:positionV>
                      <wp:extent cx="600075" cy="284480"/>
                      <wp:effectExtent l="0" t="0" r="0" b="0"/>
                      <wp:wrapNone/>
                      <wp:docPr id="19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8B0896">
                                  <w:pPr>
                                    <w:rPr>
                                      <w:vertAlign w:val="subscript"/>
                                    </w:rPr>
                                  </w:pPr>
                                  <w:r>
                                    <w:t xml:space="preserve">8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2010" type="#_x0000_t202" style="position:absolute;left:0;text-align:left;margin-left:37.9pt;margin-top:124.35pt;width:47.25pt;height:22.4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" filled="f" stroked="f">
                      <v:textbox style="mso-fit-shape-to-text:t">
                        <w:txbxContent>
                          <w:p w:rsidR="00D65E52" w:rsidRPr="00F32B70" w:rsidRDefault="00D65E52" w:rsidP="008B0896">
                            <w:pPr>
                              <w:rPr>
                                <w:vertAlign w:val="subscript"/>
                              </w:rPr>
                            </w:pPr>
                            <w:r>
                              <w:t xml:space="preserve">8 </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286976" behindDoc="0" locked="0" layoutInCell="1" allowOverlap="1" wp14:anchorId="0767215C" wp14:editId="1A77855D">
                      <wp:simplePos x="0" y="0"/>
                      <wp:positionH relativeFrom="column">
                        <wp:posOffset>19050</wp:posOffset>
                      </wp:positionH>
                      <wp:positionV relativeFrom="paragraph">
                        <wp:posOffset>1089025</wp:posOffset>
                      </wp:positionV>
                      <wp:extent cx="600075" cy="284480"/>
                      <wp:effectExtent l="0" t="0" r="0" b="0"/>
                      <wp:wrapNone/>
                      <wp:docPr id="19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8B0896">
                                  <w:pPr>
                                    <w:rPr>
                                      <w:vertAlign w:val="subscript"/>
                                    </w:rPr>
                                  </w:pPr>
                                  <w:r>
                                    <w:t>12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2011" type="#_x0000_t202" style="position:absolute;left:0;text-align:left;margin-left:1.5pt;margin-top:85.75pt;width:47.25pt;height:22.4pt;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" filled="f" stroked="f">
                      <v:textbox style="mso-fit-shape-to-text:t">
                        <w:txbxContent>
                          <w:p w:rsidR="00D65E52" w:rsidRPr="00F32B70" w:rsidRDefault="00D65E52" w:rsidP="008B0896">
                            <w:pPr>
                              <w:rPr>
                                <w:vertAlign w:val="subscript"/>
                              </w:rPr>
                            </w:pPr>
                            <w:r>
                              <w:t>12 V</w:t>
                            </w:r>
                          </w:p>
                        </w:txbxContent>
                      </v:textbox>
                    </v:shape>
                  </w:pict>
                </mc:Fallback>
              </mc:AlternateContent>
            </w:r>
            <w:r w:rsidRPr="003C209D">
              <w:rPr>
                <w:noProof/>
                <w:lang w:eastAsia="en-GB"/>
              </w:rPr>
              <mc:AlternateContent>
                <mc:Choice Requires="wps">
                  <w:drawing>
                    <wp:anchor distT="0" distB="0" distL="114300" distR="114300" simplePos="0" relativeHeight="252284928" behindDoc="0" locked="0" layoutInCell="1" allowOverlap="1" wp14:anchorId="52080963" wp14:editId="195CF328">
                      <wp:simplePos x="0" y="0"/>
                      <wp:positionH relativeFrom="column">
                        <wp:posOffset>487045</wp:posOffset>
                      </wp:positionH>
                      <wp:positionV relativeFrom="paragraph">
                        <wp:posOffset>644525</wp:posOffset>
                      </wp:positionV>
                      <wp:extent cx="600075" cy="284480"/>
                      <wp:effectExtent l="0" t="0" r="0" b="0"/>
                      <wp:wrapNone/>
                      <wp:docPr id="19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8B0896">
                                  <w:pPr>
                                    <w:rPr>
                                      <w:vertAlign w:val="subscript"/>
                                    </w:rPr>
                                  </w:pPr>
                                  <w:r>
                                    <w:t xml:space="preserve">4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2012" type="#_x0000_t202" style="position:absolute;left:0;text-align:left;margin-left:38.35pt;margin-top:50.75pt;width:47.25pt;height:22.4pt;z-index:25228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" filled="f" stroked="f">
                      <v:textbox style="mso-fit-shape-to-text:t">
                        <w:txbxContent>
                          <w:p w:rsidR="00D65E52" w:rsidRPr="00F32B70" w:rsidRDefault="00D65E52" w:rsidP="008B0896">
                            <w:pPr>
                              <w:rPr>
                                <w:vertAlign w:val="subscript"/>
                              </w:rPr>
                            </w:pPr>
                            <w:r>
                              <w:t xml:space="preserve">4 </w:t>
                            </w:r>
                            <w:r>
                              <w:rPr>
                                <w:rFonts w:cs="Tahoma"/>
                              </w:rPr>
                              <w:t>Ω</w:t>
                            </w:r>
                          </w:p>
                        </w:txbxContent>
                      </v:textbox>
                    </v:shape>
                  </w:pict>
                </mc:Fallback>
              </mc:AlternateContent>
            </w:r>
            <w:r w:rsidRPr="003C209D">
              <w:rPr>
                <w:noProof/>
                <w:lang w:eastAsia="en-GB"/>
              </w:rPr>
              <w:drawing>
                <wp:inline distT="0" distB="0" distL="0" distR="0" wp14:anchorId="1DE9175B" wp14:editId="1231BF06">
                  <wp:extent cx="1323975" cy="2193650"/>
                  <wp:effectExtent l="0" t="0" r="0" b="0"/>
                  <wp:docPr id="1910" name="Picture 1910" descr="Physics Dept Server: Resources:Pupil notes &amp; handouts:Nat 5:Electricity and Energy:Pictures used:potdi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potdiv3.png"/>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t="-8017" b="-15133"/>
                          <a:stretch/>
                        </pic:blipFill>
                        <pic:spPr bwMode="auto">
                          <a:xfrm>
                            <a:off x="0" y="0"/>
                            <a:ext cx="1323975" cy="21936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1" w:type="dxa"/>
          </w:tcPr>
          <w:p w:rsidR="008B0896" w:rsidRPr="003C209D" w:rsidRDefault="008B0896" w:rsidP="009A636D">
            <w:pPr>
              <w:pStyle w:val="ListParagraph"/>
              <w:ind w:left="142"/>
              <w:jc w:val="center"/>
              <w:rPr>
                <w:noProof/>
                <w:lang w:val="en-US"/>
              </w:rPr>
            </w:pPr>
            <w:r w:rsidRPr="003C209D">
              <w:t>b.</w:t>
            </w:r>
          </w:p>
        </w:tc>
        <w:tc>
          <w:tcPr>
            <w:tcW w:w="2761" w:type="dxa"/>
          </w:tcPr>
          <w:p w:rsidR="008B0896" w:rsidRPr="003C209D" w:rsidRDefault="008B0896" w:rsidP="009A636D">
            <w:pPr>
              <w:pStyle w:val="ListParagraph"/>
              <w:ind w:left="142"/>
              <w:jc w:val="center"/>
              <w:rPr>
                <w:noProof/>
                <w:lang w:val="en-US"/>
              </w:rPr>
            </w:pPr>
            <w:r w:rsidRPr="003C209D">
              <w:rPr>
                <w:noProof/>
                <w:lang w:eastAsia="en-GB"/>
              </w:rPr>
              <mc:AlternateContent>
                <mc:Choice Requires="wps">
                  <w:drawing>
                    <wp:anchor distT="0" distB="0" distL="114300" distR="114300" simplePos="0" relativeHeight="252289024" behindDoc="0" locked="0" layoutInCell="1" allowOverlap="1" wp14:anchorId="197A0F2A" wp14:editId="7AA48AC2">
                      <wp:simplePos x="0" y="0"/>
                      <wp:positionH relativeFrom="column">
                        <wp:posOffset>367030</wp:posOffset>
                      </wp:positionH>
                      <wp:positionV relativeFrom="paragraph">
                        <wp:posOffset>447675</wp:posOffset>
                      </wp:positionV>
                      <wp:extent cx="600075" cy="284480"/>
                      <wp:effectExtent l="0" t="0" r="0" b="0"/>
                      <wp:wrapNone/>
                      <wp:docPr id="20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8B0896">
                                  <w:pPr>
                                    <w:rPr>
                                      <w:vertAlign w:val="subscript"/>
                                    </w:rPr>
                                  </w:pPr>
                                  <w:r>
                                    <w:t>25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2013" type="#_x0000_t202" style="position:absolute;left:0;text-align:left;margin-left:28.9pt;margin-top:35.25pt;width:47.25pt;height:22.4pt;z-index:25228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" filled="f" stroked="f">
                      <v:textbox style="mso-fit-shape-to-text:t">
                        <w:txbxContent>
                          <w:p w:rsidR="00D65E52" w:rsidRPr="00F32B70" w:rsidRDefault="00D65E52" w:rsidP="008B0896">
                            <w:pPr>
                              <w:rPr>
                                <w:vertAlign w:val="subscript"/>
                              </w:rPr>
                            </w:pPr>
                            <w:r>
                              <w:t>25 k</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290048" behindDoc="0" locked="0" layoutInCell="1" allowOverlap="1" wp14:anchorId="156C1FC7" wp14:editId="700BCCF6">
                      <wp:simplePos x="0" y="0"/>
                      <wp:positionH relativeFrom="column">
                        <wp:posOffset>290195</wp:posOffset>
                      </wp:positionH>
                      <wp:positionV relativeFrom="paragraph">
                        <wp:posOffset>1798955</wp:posOffset>
                      </wp:positionV>
                      <wp:extent cx="730250" cy="284480"/>
                      <wp:effectExtent l="0" t="0" r="0" b="0"/>
                      <wp:wrapNone/>
                      <wp:docPr id="20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0250" cy="284480"/>
                              </a:xfrm>
                              <a:prstGeom prst="rect">
                                <a:avLst/>
                              </a:prstGeom>
                              <a:noFill/>
                              <a:ln w="9525">
                                <a:noFill/>
                                <a:miter lim="800000"/>
                                <a:headEnd/>
                                <a:tailEnd/>
                              </a:ln>
                            </wps:spPr>
                            <wps:txbx>
                              <w:txbxContent>
                                <w:p w:rsidR="00D65E52" w:rsidRPr="00F32B70" w:rsidRDefault="00D65E52" w:rsidP="008B0896">
                                  <w:pPr>
                                    <w:rPr>
                                      <w:vertAlign w:val="subscript"/>
                                    </w:rPr>
                                  </w:pPr>
                                  <w:r>
                                    <w:t>100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2014" type="#_x0000_t202" style="position:absolute;left:0;text-align:left;margin-left:22.85pt;margin-top:141.65pt;width:57.5pt;height:22.4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" filled="f" stroked="f">
                      <v:textbox style="mso-fit-shape-to-text:t">
                        <w:txbxContent>
                          <w:p w:rsidR="00D65E52" w:rsidRPr="00F32B70" w:rsidRDefault="00D65E52" w:rsidP="008B0896">
                            <w:pPr>
                              <w:rPr>
                                <w:vertAlign w:val="subscript"/>
                              </w:rPr>
                            </w:pPr>
                            <w:r>
                              <w:t>100 k</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288000" behindDoc="0" locked="0" layoutInCell="1" allowOverlap="1" wp14:anchorId="0FC2F800" wp14:editId="45B0CA6D">
                      <wp:simplePos x="0" y="0"/>
                      <wp:positionH relativeFrom="column">
                        <wp:posOffset>78105</wp:posOffset>
                      </wp:positionH>
                      <wp:positionV relativeFrom="paragraph">
                        <wp:posOffset>1105535</wp:posOffset>
                      </wp:positionV>
                      <wp:extent cx="600075" cy="284480"/>
                      <wp:effectExtent l="0" t="0" r="0" b="0"/>
                      <wp:wrapNone/>
                      <wp:docPr id="19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8B0896">
                                  <w:pPr>
                                    <w:rPr>
                                      <w:vertAlign w:val="subscript"/>
                                    </w:rPr>
                                  </w:pPr>
                                  <w:r>
                                    <w:t>5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2015" type="#_x0000_t202" style="position:absolute;left:0;text-align:left;margin-left:6.15pt;margin-top:87.05pt;width:47.25pt;height:22.4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" filled="f" stroked="f">
                      <v:textbox style="mso-fit-shape-to-text:t">
                        <w:txbxContent>
                          <w:p w:rsidR="00D65E52" w:rsidRPr="00F32B70" w:rsidRDefault="00D65E52" w:rsidP="008B0896">
                            <w:pPr>
                              <w:rPr>
                                <w:vertAlign w:val="subscript"/>
                              </w:rPr>
                            </w:pPr>
                            <w:r>
                              <w:t>5 V</w:t>
                            </w:r>
                          </w:p>
                        </w:txbxContent>
                      </v:textbox>
                    </v:shape>
                  </w:pict>
                </mc:Fallback>
              </mc:AlternateContent>
            </w:r>
            <w:r w:rsidRPr="003C209D">
              <w:rPr>
                <w:noProof/>
                <w:lang w:eastAsia="en-GB"/>
              </w:rPr>
              <w:drawing>
                <wp:inline distT="0" distB="0" distL="0" distR="0" wp14:anchorId="2A529ACE" wp14:editId="3E099732">
                  <wp:extent cx="1495425" cy="2169155"/>
                  <wp:effectExtent l="0" t="0" r="0" b="3175"/>
                  <wp:docPr id="1912" name="Picture 1912" descr="Physics Dept Server: Resources:Pupil notes &amp; handouts:Nat 5:Electricity and Energy:Pictures used:potdiv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ysics Dept Server: Resources:Pupil notes &amp; handouts:Nat 5:Electricity and Energy:Pictures used:potdiv4.png"/>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t="-7814" b="1"/>
                          <a:stretch/>
                        </pic:blipFill>
                        <pic:spPr bwMode="auto">
                          <a:xfrm>
                            <a:off x="0" y="0"/>
                            <a:ext cx="1501901" cy="217854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0" w:type="dxa"/>
          </w:tcPr>
          <w:p w:rsidR="008B0896" w:rsidRPr="003C209D" w:rsidRDefault="008B0896" w:rsidP="009A636D">
            <w:pPr>
              <w:pStyle w:val="ListParagraph"/>
              <w:ind w:left="142"/>
              <w:jc w:val="center"/>
              <w:rPr>
                <w:noProof/>
                <w:lang w:val="en-US"/>
              </w:rPr>
            </w:pPr>
            <w:r w:rsidRPr="003C209D">
              <w:rPr>
                <w:noProof/>
                <w:lang w:val="en-US"/>
              </w:rPr>
              <w:t>c.</w:t>
            </w:r>
          </w:p>
        </w:tc>
        <w:tc>
          <w:tcPr>
            <w:tcW w:w="2835" w:type="dxa"/>
          </w:tcPr>
          <w:p w:rsidR="008B0896" w:rsidRPr="003C209D" w:rsidRDefault="008B0896" w:rsidP="009A636D">
            <w:pPr>
              <w:pStyle w:val="ListParagraph"/>
              <w:ind w:left="142"/>
              <w:jc w:val="center"/>
              <w:rPr>
                <w:noProof/>
                <w:lang w:val="en-US"/>
              </w:rPr>
            </w:pPr>
            <w:r w:rsidRPr="003C209D">
              <w:rPr>
                <w:noProof/>
                <w:lang w:eastAsia="en-GB"/>
              </w:rPr>
              <w:drawing>
                <wp:inline distT="0" distB="0" distL="0" distR="0" wp14:anchorId="10FA2226" wp14:editId="66FCBC22">
                  <wp:extent cx="1409700" cy="2335683"/>
                  <wp:effectExtent l="0" t="0" r="0" b="0"/>
                  <wp:docPr id="1911" name="Picture 1911" descr="Physics Dept Server: Resources:Pupil notes &amp; handouts:Nat 5:Electricity and Energy:Pictures used:potdiv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potdiv3.png"/>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t="-8017" b="-15133"/>
                          <a:stretch/>
                        </pic:blipFill>
                        <pic:spPr bwMode="auto">
                          <a:xfrm>
                            <a:off x="0" y="0"/>
                            <a:ext cx="1411564" cy="2338771"/>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8B0896" w:rsidRPr="003C209D" w:rsidRDefault="008B0896" w:rsidP="008B0896">
      <w:pPr>
        <w:pStyle w:val="ListParagraph"/>
        <w:numPr>
          <w:ilvl w:val="0"/>
          <w:numId w:val="21"/>
        </w:numPr>
        <w:spacing w:after="0" w:line="240" w:lineRule="auto"/>
        <w:ind w:left="142" w:firstLine="0"/>
      </w:pPr>
      <w:r w:rsidRPr="003C209D">
        <w:t>What is the missing resistance value in these circuits?</w:t>
      </w:r>
      <w:r w:rsidRPr="003C209D">
        <w:rPr>
          <w:noProof/>
          <w:lang w:val="en-US"/>
        </w:rPr>
        <w:t xml:space="preserve"> </w:t>
      </w:r>
    </w:p>
    <w:p w:rsidR="008B0896" w:rsidRPr="003C209D" w:rsidRDefault="008B0896" w:rsidP="008B0896">
      <w:pPr>
        <w:pStyle w:val="ListParagraph"/>
        <w:ind w:left="142"/>
      </w:pPr>
    </w:p>
    <w:tbl>
      <w:tblPr>
        <w:tblStyle w:val="TableGrid"/>
        <w:tblW w:w="9639"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2707"/>
        <w:gridCol w:w="411"/>
        <w:gridCol w:w="2761"/>
        <w:gridCol w:w="500"/>
        <w:gridCol w:w="2835"/>
      </w:tblGrid>
      <w:tr w:rsidR="008B0896" w:rsidRPr="003C209D" w:rsidTr="009A636D">
        <w:tc>
          <w:tcPr>
            <w:tcW w:w="425" w:type="dxa"/>
          </w:tcPr>
          <w:p w:rsidR="008B0896" w:rsidRPr="003C209D" w:rsidRDefault="008B0896" w:rsidP="009A636D">
            <w:pPr>
              <w:pStyle w:val="ListParagraph"/>
              <w:ind w:left="142"/>
            </w:pPr>
            <w:r w:rsidRPr="003C209D">
              <w:rPr>
                <w:noProof/>
                <w:lang w:eastAsia="en-GB"/>
              </w:rPr>
              <mc:AlternateContent>
                <mc:Choice Requires="wps">
                  <w:drawing>
                    <wp:anchor distT="0" distB="0" distL="114300" distR="114300" simplePos="0" relativeHeight="252292096" behindDoc="0" locked="0" layoutInCell="1" allowOverlap="1" wp14:anchorId="08CA4443" wp14:editId="52A984FF">
                      <wp:simplePos x="0" y="0"/>
                      <wp:positionH relativeFrom="column">
                        <wp:posOffset>73660</wp:posOffset>
                      </wp:positionH>
                      <wp:positionV relativeFrom="paragraph">
                        <wp:posOffset>882015</wp:posOffset>
                      </wp:positionV>
                      <wp:extent cx="600075" cy="284480"/>
                      <wp:effectExtent l="0" t="0" r="0" b="0"/>
                      <wp:wrapNone/>
                      <wp:docPr id="7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8B0896">
                                  <w:pPr>
                                    <w:rPr>
                                      <w:vertAlign w:val="subscript"/>
                                    </w:rPr>
                                  </w:pPr>
                                  <w:r>
                                    <w:t>12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2016" type="#_x0000_t202" style="position:absolute;left:0;text-align:left;margin-left:5.8pt;margin-top:69.45pt;width:47.25pt;height:22.4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" filled="f" stroked="f">
                      <v:textbox style="mso-fit-shape-to-text:t">
                        <w:txbxContent>
                          <w:p w:rsidR="00D65E52" w:rsidRPr="00F32B70" w:rsidRDefault="00D65E52" w:rsidP="008B0896">
                            <w:pPr>
                              <w:rPr>
                                <w:vertAlign w:val="subscript"/>
                              </w:rPr>
                            </w:pPr>
                            <w:r>
                              <w:t>12 V</w:t>
                            </w:r>
                          </w:p>
                        </w:txbxContent>
                      </v:textbox>
                    </v:shape>
                  </w:pict>
                </mc:Fallback>
              </mc:AlternateContent>
            </w:r>
            <w:r w:rsidRPr="003C209D">
              <w:t>a.</w:t>
            </w:r>
            <w:r w:rsidRPr="003C209D">
              <w:rPr>
                <w:noProof/>
                <w:lang w:val="en-US"/>
              </w:rPr>
              <w:t xml:space="preserve"> </w:t>
            </w:r>
          </w:p>
        </w:tc>
        <w:tc>
          <w:tcPr>
            <w:tcW w:w="2707" w:type="dxa"/>
            <w:vAlign w:val="center"/>
          </w:tcPr>
          <w:p w:rsidR="008B0896" w:rsidRPr="003C209D" w:rsidRDefault="008B0896" w:rsidP="009A636D">
            <w:pPr>
              <w:pStyle w:val="ListParagraph"/>
              <w:ind w:left="142"/>
              <w:jc w:val="center"/>
            </w:pPr>
            <w:r w:rsidRPr="003C209D">
              <w:rPr>
                <w:noProof/>
                <w:lang w:eastAsia="en-GB"/>
              </w:rPr>
              <mc:AlternateContent>
                <mc:Choice Requires="wps">
                  <w:drawing>
                    <wp:anchor distT="0" distB="0" distL="114300" distR="114300" simplePos="0" relativeHeight="252299264" behindDoc="0" locked="0" layoutInCell="1" allowOverlap="1" wp14:anchorId="4C600F7D" wp14:editId="1C3F1AFC">
                      <wp:simplePos x="0" y="0"/>
                      <wp:positionH relativeFrom="column">
                        <wp:posOffset>1140460</wp:posOffset>
                      </wp:positionH>
                      <wp:positionV relativeFrom="paragraph">
                        <wp:posOffset>448945</wp:posOffset>
                      </wp:positionV>
                      <wp:extent cx="600075" cy="284480"/>
                      <wp:effectExtent l="0" t="0" r="0" b="0"/>
                      <wp:wrapNone/>
                      <wp:docPr id="7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8B0896">
                                  <w:pPr>
                                    <w:rPr>
                                      <w:vertAlign w:val="subscript"/>
                                    </w:rPr>
                                  </w:pPr>
                                  <w:r>
                                    <w:t>2.4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2017" type="#_x0000_t202" style="position:absolute;left:0;text-align:left;margin-left:89.8pt;margin-top:35.35pt;width:47.25pt;height:22.4pt;z-index:25229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" filled="f" stroked="f">
                      <v:textbox style="mso-fit-shape-to-text:t">
                        <w:txbxContent>
                          <w:p w:rsidR="00D65E52" w:rsidRPr="00F32B70" w:rsidRDefault="00D65E52" w:rsidP="008B0896">
                            <w:pPr>
                              <w:rPr>
                                <w:vertAlign w:val="subscript"/>
                              </w:rPr>
                            </w:pPr>
                            <w:r>
                              <w:t>2.4 V</w:t>
                            </w:r>
                          </w:p>
                        </w:txbxContent>
                      </v:textbox>
                    </v:shape>
                  </w:pict>
                </mc:Fallback>
              </mc:AlternateContent>
            </w:r>
            <w:r w:rsidRPr="003C209D">
              <w:rPr>
                <w:noProof/>
                <w:lang w:eastAsia="en-GB"/>
              </w:rPr>
              <mc:AlternateContent>
                <mc:Choice Requires="wps">
                  <w:drawing>
                    <wp:anchor distT="0" distB="0" distL="114300" distR="114300" simplePos="0" relativeHeight="252296192" behindDoc="0" locked="0" layoutInCell="1" allowOverlap="1" wp14:anchorId="3BFAF097" wp14:editId="24ECAFCB">
                      <wp:simplePos x="0" y="0"/>
                      <wp:positionH relativeFrom="column">
                        <wp:posOffset>285115</wp:posOffset>
                      </wp:positionH>
                      <wp:positionV relativeFrom="paragraph">
                        <wp:posOffset>476250</wp:posOffset>
                      </wp:positionV>
                      <wp:extent cx="734695" cy="284480"/>
                      <wp:effectExtent l="0" t="0" r="0" b="0"/>
                      <wp:wrapNone/>
                      <wp:docPr id="7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4695" cy="284480"/>
                              </a:xfrm>
                              <a:prstGeom prst="rect">
                                <a:avLst/>
                              </a:prstGeom>
                              <a:noFill/>
                              <a:ln w="9525">
                                <a:noFill/>
                                <a:miter lim="800000"/>
                                <a:headEnd/>
                                <a:tailEnd/>
                              </a:ln>
                            </wps:spPr>
                            <wps:txbx>
                              <w:txbxContent>
                                <w:p w:rsidR="00D65E52" w:rsidRPr="00F32B70" w:rsidRDefault="00D65E52" w:rsidP="008B0896">
                                  <w:pPr>
                                    <w:rPr>
                                      <w:vertAlign w:val="subscript"/>
                                    </w:rPr>
                                  </w:pPr>
                                  <w:r>
                                    <w:t>4.8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2018" type="#_x0000_t202" style="position:absolute;left:0;text-align:left;margin-left:22.45pt;margin-top:37.5pt;width:57.85pt;height:22.4pt;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" filled="f" stroked="f">
                      <v:textbox style="mso-fit-shape-to-text:t">
                        <w:txbxContent>
                          <w:p w:rsidR="00D65E52" w:rsidRPr="00F32B70" w:rsidRDefault="00D65E52" w:rsidP="008B0896">
                            <w:pPr>
                              <w:rPr>
                                <w:vertAlign w:val="subscript"/>
                              </w:rPr>
                            </w:pPr>
                            <w:r>
                              <w:t>4.8 k</w:t>
                            </w:r>
                            <w:r>
                              <w:rPr>
                                <w:rFonts w:cs="Tahoma"/>
                              </w:rPr>
                              <w:t>Ω</w:t>
                            </w:r>
                          </w:p>
                        </w:txbxContent>
                      </v:textbox>
                    </v:shape>
                  </w:pict>
                </mc:Fallback>
              </mc:AlternateContent>
            </w:r>
            <w:r w:rsidRPr="003C209D">
              <w:rPr>
                <w:noProof/>
                <w:lang w:eastAsia="en-GB"/>
              </w:rPr>
              <w:drawing>
                <wp:inline distT="0" distB="0" distL="0" distR="0" wp14:anchorId="2720B78B" wp14:editId="2D2E1D33">
                  <wp:extent cx="1503614" cy="2016000"/>
                  <wp:effectExtent l="0" t="0" r="1905" b="381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potdiv3.png"/>
                          <pic:cNvPicPr>
                            <a:picLocks noChangeAspect="1" noChangeArrowheads="1"/>
                          </pic:cNvPicPr>
                        </pic:nvPicPr>
                        <pic:blipFill>
                          <a:blip r:embed="rId206" cstate="print">
                            <a:extLst>
                              <a:ext uri="{28A0092B-C50C-407E-A947-70E740481C1C}">
                                <a14:useLocalDpi xmlns:a14="http://schemas.microsoft.com/office/drawing/2010/main" val="0"/>
                              </a:ext>
                            </a:extLst>
                          </a:blip>
                          <a:stretch>
                            <a:fillRect/>
                          </a:stretch>
                        </pic:blipFill>
                        <pic:spPr bwMode="auto">
                          <a:xfrm>
                            <a:off x="0" y="0"/>
                            <a:ext cx="1503614" cy="2016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1" w:type="dxa"/>
          </w:tcPr>
          <w:p w:rsidR="008B0896" w:rsidRPr="003C209D" w:rsidRDefault="008B0896" w:rsidP="009A636D">
            <w:pPr>
              <w:pStyle w:val="ListParagraph"/>
              <w:ind w:left="142"/>
              <w:jc w:val="center"/>
              <w:rPr>
                <w:noProof/>
                <w:lang w:val="en-US"/>
              </w:rPr>
            </w:pPr>
            <w:r w:rsidRPr="003C209D">
              <w:rPr>
                <w:noProof/>
                <w:lang w:eastAsia="en-GB"/>
              </w:rPr>
              <mc:AlternateContent>
                <mc:Choice Requires="wps">
                  <w:drawing>
                    <wp:anchor distT="0" distB="0" distL="114300" distR="114300" simplePos="0" relativeHeight="252293120" behindDoc="0" locked="0" layoutInCell="1" allowOverlap="1" wp14:anchorId="5D22EEDD" wp14:editId="20327D1D">
                      <wp:simplePos x="0" y="0"/>
                      <wp:positionH relativeFrom="column">
                        <wp:posOffset>100965</wp:posOffset>
                      </wp:positionH>
                      <wp:positionV relativeFrom="paragraph">
                        <wp:posOffset>859155</wp:posOffset>
                      </wp:positionV>
                      <wp:extent cx="600075" cy="284480"/>
                      <wp:effectExtent l="0" t="0" r="0" b="0"/>
                      <wp:wrapNone/>
                      <wp:docPr id="7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8B0896">
                                  <w:pPr>
                                    <w:rPr>
                                      <w:vertAlign w:val="subscript"/>
                                    </w:rPr>
                                  </w:pPr>
                                  <w:r>
                                    <w:t>3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2019" type="#_x0000_t202" style="position:absolute;left:0;text-align:left;margin-left:7.95pt;margin-top:67.65pt;width:47.25pt;height:22.4pt;z-index:25229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" filled="f" stroked="f">
                      <v:textbox style="mso-fit-shape-to-text:t">
                        <w:txbxContent>
                          <w:p w:rsidR="00D65E52" w:rsidRPr="00F32B70" w:rsidRDefault="00D65E52" w:rsidP="008B0896">
                            <w:pPr>
                              <w:rPr>
                                <w:vertAlign w:val="subscript"/>
                              </w:rPr>
                            </w:pPr>
                            <w:r>
                              <w:t>3 V</w:t>
                            </w:r>
                          </w:p>
                        </w:txbxContent>
                      </v:textbox>
                    </v:shape>
                  </w:pict>
                </mc:Fallback>
              </mc:AlternateContent>
            </w:r>
            <w:r w:rsidRPr="003C209D">
              <w:t>b.</w:t>
            </w:r>
          </w:p>
        </w:tc>
        <w:tc>
          <w:tcPr>
            <w:tcW w:w="2761" w:type="dxa"/>
          </w:tcPr>
          <w:p w:rsidR="008B0896" w:rsidRPr="003C209D" w:rsidRDefault="008B0896" w:rsidP="009A636D">
            <w:pPr>
              <w:pStyle w:val="ListParagraph"/>
              <w:ind w:left="142"/>
              <w:jc w:val="center"/>
              <w:rPr>
                <w:noProof/>
                <w:lang w:val="en-US"/>
              </w:rPr>
            </w:pPr>
            <w:r w:rsidRPr="003C209D">
              <w:rPr>
                <w:noProof/>
                <w:lang w:eastAsia="en-GB"/>
              </w:rPr>
              <mc:AlternateContent>
                <mc:Choice Requires="wps">
                  <w:drawing>
                    <wp:anchor distT="0" distB="0" distL="114300" distR="114300" simplePos="0" relativeHeight="252298240" behindDoc="0" locked="0" layoutInCell="1" allowOverlap="1" wp14:anchorId="4BF6796E" wp14:editId="499D5E22">
                      <wp:simplePos x="0" y="0"/>
                      <wp:positionH relativeFrom="column">
                        <wp:posOffset>1157605</wp:posOffset>
                      </wp:positionH>
                      <wp:positionV relativeFrom="paragraph">
                        <wp:posOffset>1333500</wp:posOffset>
                      </wp:positionV>
                      <wp:extent cx="600075" cy="284480"/>
                      <wp:effectExtent l="0" t="0" r="0" b="0"/>
                      <wp:wrapNone/>
                      <wp:docPr id="7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8B0896">
                                  <w:pPr>
                                    <w:rPr>
                                      <w:vertAlign w:val="subscript"/>
                                    </w:rPr>
                                  </w:pPr>
                                  <w:r>
                                    <w:t>2.3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2020" type="#_x0000_t202" style="position:absolute;left:0;text-align:left;margin-left:91.15pt;margin-top:105pt;width:47.25pt;height:22.4pt;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" filled="f" stroked="f">
                      <v:textbox style="mso-fit-shape-to-text:t">
                        <w:txbxContent>
                          <w:p w:rsidR="00D65E52" w:rsidRPr="00F32B70" w:rsidRDefault="00D65E52" w:rsidP="008B0896">
                            <w:pPr>
                              <w:rPr>
                                <w:vertAlign w:val="subscript"/>
                              </w:rPr>
                            </w:pPr>
                            <w:r>
                              <w:t>2.3 V</w:t>
                            </w:r>
                          </w:p>
                        </w:txbxContent>
                      </v:textbox>
                    </v:shape>
                  </w:pict>
                </mc:Fallback>
              </mc:AlternateContent>
            </w:r>
            <w:r w:rsidRPr="003C209D">
              <w:rPr>
                <w:noProof/>
                <w:lang w:eastAsia="en-GB"/>
              </w:rPr>
              <mc:AlternateContent>
                <mc:Choice Requires="wps">
                  <w:drawing>
                    <wp:anchor distT="0" distB="0" distL="114300" distR="114300" simplePos="0" relativeHeight="252295168" behindDoc="0" locked="0" layoutInCell="1" allowOverlap="1" wp14:anchorId="35310AC8" wp14:editId="3577589F">
                      <wp:simplePos x="0" y="0"/>
                      <wp:positionH relativeFrom="column">
                        <wp:posOffset>367030</wp:posOffset>
                      </wp:positionH>
                      <wp:positionV relativeFrom="paragraph">
                        <wp:posOffset>447675</wp:posOffset>
                      </wp:positionV>
                      <wp:extent cx="600075" cy="284480"/>
                      <wp:effectExtent l="0" t="0" r="0" b="0"/>
                      <wp:wrapNone/>
                      <wp:docPr id="7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8B0896">
                                  <w:pPr>
                                    <w:rPr>
                                      <w:vertAlign w:val="subscript"/>
                                    </w:rPr>
                                  </w:pPr>
                                  <w:r>
                                    <w:t>34 k</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2021" type="#_x0000_t202" style="position:absolute;left:0;text-align:left;margin-left:28.9pt;margin-top:35.25pt;width:47.25pt;height:22.4pt;z-index:25229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" filled="f" stroked="f">
                      <v:textbox style="mso-fit-shape-to-text:t">
                        <w:txbxContent>
                          <w:p w:rsidR="00D65E52" w:rsidRPr="00F32B70" w:rsidRDefault="00D65E52" w:rsidP="008B0896">
                            <w:pPr>
                              <w:rPr>
                                <w:vertAlign w:val="subscript"/>
                              </w:rPr>
                            </w:pPr>
                            <w:r>
                              <w:t>34 k</w:t>
                            </w:r>
                            <w:r>
                              <w:rPr>
                                <w:rFonts w:cs="Tahoma"/>
                              </w:rPr>
                              <w:t>Ω</w:t>
                            </w:r>
                          </w:p>
                        </w:txbxContent>
                      </v:textbox>
                    </v:shape>
                  </w:pict>
                </mc:Fallback>
              </mc:AlternateContent>
            </w:r>
            <w:r w:rsidRPr="003C209D">
              <w:rPr>
                <w:noProof/>
                <w:lang w:eastAsia="en-GB"/>
              </w:rPr>
              <w:drawing>
                <wp:inline distT="0" distB="0" distL="0" distR="0" wp14:anchorId="3E8FADEB" wp14:editId="290FE844">
                  <wp:extent cx="1530464" cy="2052000"/>
                  <wp:effectExtent l="0" t="0" r="0" b="5715"/>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ysics Dept Server: Resources:Pupil notes &amp; handouts:Nat 5:Electricity and Energy:Pictures used:potdiv4.png"/>
                          <pic:cNvPicPr>
                            <a:picLocks noChangeAspect="1" noChangeArrowheads="1"/>
                          </pic:cNvPicPr>
                        </pic:nvPicPr>
                        <pic:blipFill>
                          <a:blip r:embed="rId207" cstate="print">
                            <a:extLst>
                              <a:ext uri="{28A0092B-C50C-407E-A947-70E740481C1C}">
                                <a14:useLocalDpi xmlns:a14="http://schemas.microsoft.com/office/drawing/2010/main" val="0"/>
                              </a:ext>
                            </a:extLst>
                          </a:blip>
                          <a:stretch>
                            <a:fillRect/>
                          </a:stretch>
                        </pic:blipFill>
                        <pic:spPr bwMode="auto">
                          <a:xfrm>
                            <a:off x="0" y="0"/>
                            <a:ext cx="1530464" cy="2052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0" w:type="dxa"/>
          </w:tcPr>
          <w:p w:rsidR="008B0896" w:rsidRPr="003C209D" w:rsidRDefault="008B0896" w:rsidP="009A636D">
            <w:pPr>
              <w:pStyle w:val="ListParagraph"/>
              <w:ind w:left="142"/>
              <w:jc w:val="center"/>
              <w:rPr>
                <w:noProof/>
                <w:lang w:val="en-US"/>
              </w:rPr>
            </w:pPr>
            <w:r w:rsidRPr="003C209D">
              <w:rPr>
                <w:noProof/>
                <w:lang w:val="en-US"/>
              </w:rPr>
              <w:t>c.</w:t>
            </w:r>
          </w:p>
        </w:tc>
        <w:tc>
          <w:tcPr>
            <w:tcW w:w="2835" w:type="dxa"/>
          </w:tcPr>
          <w:p w:rsidR="008B0896" w:rsidRPr="003C209D" w:rsidRDefault="008B0896" w:rsidP="009A636D">
            <w:pPr>
              <w:pStyle w:val="ListParagraph"/>
              <w:ind w:left="142"/>
              <w:jc w:val="center"/>
              <w:rPr>
                <w:noProof/>
                <w:lang w:val="en-US"/>
              </w:rPr>
            </w:pPr>
            <w:r w:rsidRPr="003C209D">
              <w:rPr>
                <w:noProof/>
                <w:lang w:eastAsia="en-GB"/>
              </w:rPr>
              <mc:AlternateContent>
                <mc:Choice Requires="wps">
                  <w:drawing>
                    <wp:anchor distT="0" distB="0" distL="114300" distR="114300" simplePos="0" relativeHeight="252291072" behindDoc="0" locked="0" layoutInCell="1" allowOverlap="1" wp14:anchorId="624E2EA6" wp14:editId="6C608E1D">
                      <wp:simplePos x="0" y="0"/>
                      <wp:positionH relativeFrom="column">
                        <wp:posOffset>598805</wp:posOffset>
                      </wp:positionH>
                      <wp:positionV relativeFrom="paragraph">
                        <wp:posOffset>1373505</wp:posOffset>
                      </wp:positionV>
                      <wp:extent cx="600075" cy="284480"/>
                      <wp:effectExtent l="0" t="0" r="0" b="0"/>
                      <wp:wrapNone/>
                      <wp:docPr id="7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8B0896">
                                  <w:pPr>
                                    <w:rPr>
                                      <w:vertAlign w:val="subscript"/>
                                    </w:rPr>
                                  </w:pPr>
                                  <w:r>
                                    <w:t xml:space="preserve">8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2022" type="#_x0000_t202" style="position:absolute;left:0;text-align:left;margin-left:47.15pt;margin-top:108.15pt;width:47.25pt;height:22.4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" filled="f" stroked="f">
                      <v:textbox style="mso-fit-shape-to-text:t">
                        <w:txbxContent>
                          <w:p w:rsidR="00D65E52" w:rsidRPr="00F32B70" w:rsidRDefault="00D65E52" w:rsidP="008B0896">
                            <w:pPr>
                              <w:rPr>
                                <w:vertAlign w:val="subscript"/>
                              </w:rPr>
                            </w:pPr>
                            <w:r>
                              <w:t xml:space="preserve">8 </w:t>
                            </w:r>
                            <w:r>
                              <w:rPr>
                                <w:rFonts w:cs="Tahoma"/>
                              </w:rPr>
                              <w:t>Ω</w:t>
                            </w:r>
                          </w:p>
                        </w:txbxContent>
                      </v:textbox>
                    </v:shape>
                  </w:pict>
                </mc:Fallback>
              </mc:AlternateContent>
            </w:r>
            <w:r w:rsidRPr="003C209D">
              <w:rPr>
                <w:noProof/>
                <w:lang w:eastAsia="en-GB"/>
              </w:rPr>
              <mc:AlternateContent>
                <mc:Choice Requires="wps">
                  <w:drawing>
                    <wp:anchor distT="0" distB="0" distL="114300" distR="114300" simplePos="0" relativeHeight="252297216" behindDoc="0" locked="0" layoutInCell="1" allowOverlap="1" wp14:anchorId="4F38D962" wp14:editId="52F85F30">
                      <wp:simplePos x="0" y="0"/>
                      <wp:positionH relativeFrom="column">
                        <wp:posOffset>1264920</wp:posOffset>
                      </wp:positionH>
                      <wp:positionV relativeFrom="paragraph">
                        <wp:posOffset>466725</wp:posOffset>
                      </wp:positionV>
                      <wp:extent cx="447675" cy="314325"/>
                      <wp:effectExtent l="0" t="0" r="0" b="0"/>
                      <wp:wrapNone/>
                      <wp:docPr id="7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314325"/>
                              </a:xfrm>
                              <a:prstGeom prst="rect">
                                <a:avLst/>
                              </a:prstGeom>
                              <a:noFill/>
                              <a:ln w="9525">
                                <a:noFill/>
                                <a:miter lim="800000"/>
                                <a:headEnd/>
                                <a:tailEnd/>
                              </a:ln>
                            </wps:spPr>
                            <wps:txbx>
                              <w:txbxContent>
                                <w:p w:rsidR="00D65E52" w:rsidRPr="00F32B70" w:rsidRDefault="00D65E52" w:rsidP="008B0896">
                                  <w:pPr>
                                    <w:rPr>
                                      <w:vertAlign w:val="subscript"/>
                                    </w:rPr>
                                  </w:pPr>
                                  <w:r>
                                    <w:t>5 V</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2023" type="#_x0000_t202" style="position:absolute;left:0;text-align:left;margin-left:99.6pt;margin-top:36.75pt;width:35.25pt;height:24.75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" filled="f" stroked="f">
                      <v:textbox>
                        <w:txbxContent>
                          <w:p w:rsidR="00D65E52" w:rsidRPr="00F32B70" w:rsidRDefault="00D65E52" w:rsidP="008B0896">
                            <w:pPr>
                              <w:rPr>
                                <w:vertAlign w:val="subscript"/>
                              </w:rPr>
                            </w:pPr>
                            <w:r>
                              <w:t>5 V</w:t>
                            </w:r>
                          </w:p>
                        </w:txbxContent>
                      </v:textbox>
                    </v:shape>
                  </w:pict>
                </mc:Fallback>
              </mc:AlternateContent>
            </w:r>
            <w:r w:rsidRPr="003C209D">
              <w:rPr>
                <w:noProof/>
                <w:lang w:eastAsia="en-GB"/>
              </w:rPr>
              <w:drawing>
                <wp:inline distT="0" distB="0" distL="0" distR="0" wp14:anchorId="1D68A56F" wp14:editId="529F4381">
                  <wp:extent cx="1584164" cy="2124000"/>
                  <wp:effectExtent l="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potdiv3.png"/>
                          <pic:cNvPicPr>
                            <a:picLocks noChangeAspect="1" noChangeArrowheads="1"/>
                          </pic:cNvPicPr>
                        </pic:nvPicPr>
                        <pic:blipFill>
                          <a:blip r:embed="rId206" cstate="print">
                            <a:extLst>
                              <a:ext uri="{28A0092B-C50C-407E-A947-70E740481C1C}">
                                <a14:useLocalDpi xmlns:a14="http://schemas.microsoft.com/office/drawing/2010/main" val="0"/>
                              </a:ext>
                            </a:extLst>
                          </a:blip>
                          <a:stretch>
                            <a:fillRect/>
                          </a:stretch>
                        </pic:blipFill>
                        <pic:spPr bwMode="auto">
                          <a:xfrm>
                            <a:off x="0" y="0"/>
                            <a:ext cx="1584164" cy="2124000"/>
                          </a:xfrm>
                          <a:prstGeom prst="rect">
                            <a:avLst/>
                          </a:prstGeom>
                          <a:noFill/>
                          <a:ln>
                            <a:noFill/>
                          </a:ln>
                          <a:extLst>
                            <a:ext uri="{53640926-AAD7-44D8-BBD7-CCE9431645EC}">
                              <a14:shadowObscured xmlns:a14="http://schemas.microsoft.com/office/drawing/2010/main"/>
                            </a:ext>
                          </a:extLst>
                        </pic:spPr>
                      </pic:pic>
                    </a:graphicData>
                  </a:graphic>
                </wp:inline>
              </w:drawing>
            </w:r>
            <w:r w:rsidRPr="003C209D">
              <w:rPr>
                <w:noProof/>
                <w:lang w:eastAsia="en-GB"/>
              </w:rPr>
              <mc:AlternateContent>
                <mc:Choice Requires="wps">
                  <w:drawing>
                    <wp:anchor distT="0" distB="0" distL="114300" distR="114300" simplePos="0" relativeHeight="252294144" behindDoc="0" locked="0" layoutInCell="1" allowOverlap="1" wp14:anchorId="42ED7DD6" wp14:editId="2C0149A5">
                      <wp:simplePos x="0" y="0"/>
                      <wp:positionH relativeFrom="column">
                        <wp:posOffset>69850</wp:posOffset>
                      </wp:positionH>
                      <wp:positionV relativeFrom="paragraph">
                        <wp:posOffset>912495</wp:posOffset>
                      </wp:positionV>
                      <wp:extent cx="600075" cy="284480"/>
                      <wp:effectExtent l="0" t="0" r="0" b="0"/>
                      <wp:wrapNone/>
                      <wp:docPr id="7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8B0896">
                                  <w:pPr>
                                    <w:rPr>
                                      <w:vertAlign w:val="subscript"/>
                                    </w:rPr>
                                  </w:pPr>
                                  <w:r>
                                    <w:t>6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2024" type="#_x0000_t202" style="position:absolute;left:0;text-align:left;margin-left:5.5pt;margin-top:71.85pt;width:47.25pt;height:22.4pt;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" filled="f" stroked="f">
                      <v:textbox style="mso-fit-shape-to-text:t">
                        <w:txbxContent>
                          <w:p w:rsidR="00D65E52" w:rsidRPr="00F32B70" w:rsidRDefault="00D65E52" w:rsidP="008B0896">
                            <w:pPr>
                              <w:rPr>
                                <w:vertAlign w:val="subscript"/>
                              </w:rPr>
                            </w:pPr>
                            <w:r>
                              <w:t>6 V</w:t>
                            </w:r>
                          </w:p>
                        </w:txbxContent>
                      </v:textbox>
                    </v:shape>
                  </w:pict>
                </mc:Fallback>
              </mc:AlternateContent>
            </w:r>
          </w:p>
        </w:tc>
      </w:tr>
    </w:tbl>
    <w:p w:rsidR="001B4062" w:rsidRDefault="001B4062" w:rsidP="008B0896">
      <w:pPr>
        <w:pStyle w:val="ListParagraph"/>
        <w:ind w:left="142"/>
      </w:pPr>
    </w:p>
    <w:p w:rsidR="001B4062" w:rsidRDefault="001B4062">
      <w:r>
        <w:br w:type="page"/>
      </w:r>
    </w:p>
    <w:p w:rsidR="008B0896" w:rsidRPr="003C209D" w:rsidRDefault="008B0896" w:rsidP="008B0896">
      <w:pPr>
        <w:pStyle w:val="ListParagraph"/>
        <w:numPr>
          <w:ilvl w:val="0"/>
          <w:numId w:val="21"/>
        </w:numPr>
        <w:spacing w:after="0" w:line="240" w:lineRule="auto"/>
        <w:ind w:left="142" w:firstLine="0"/>
      </w:pPr>
      <w:r w:rsidRPr="003C209D">
        <w:lastRenderedPageBreak/>
        <w:t>The lamp in this circuit has a resistance of 8 Ω</w:t>
      </w:r>
      <w:r w:rsidRPr="003C209D">
        <w:rPr>
          <w:rFonts w:cs="Tahoma"/>
        </w:rPr>
        <w:t>.</w:t>
      </w:r>
    </w:p>
    <w:tbl>
      <w:tblPr>
        <w:tblStyle w:val="TableGrid"/>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88"/>
        <w:gridCol w:w="5002"/>
      </w:tblGrid>
      <w:tr w:rsidR="008B0896" w:rsidRPr="003C209D" w:rsidTr="009A636D">
        <w:trPr>
          <w:trHeight w:val="4138"/>
        </w:trPr>
        <w:tc>
          <w:tcPr>
            <w:tcW w:w="3685" w:type="dxa"/>
            <w:vAlign w:val="center"/>
          </w:tcPr>
          <w:p w:rsidR="008B0896" w:rsidRPr="003C209D" w:rsidRDefault="008B0896" w:rsidP="009A636D">
            <w:pPr>
              <w:ind w:left="142"/>
              <w:jc w:val="center"/>
            </w:pPr>
            <w:r w:rsidRPr="003C209D">
              <w:rPr>
                <w:noProof/>
                <w:lang w:eastAsia="en-GB"/>
              </w:rPr>
              <w:drawing>
                <wp:anchor distT="0" distB="0" distL="114300" distR="114300" simplePos="0" relativeHeight="252300288" behindDoc="0" locked="0" layoutInCell="1" allowOverlap="1" wp14:anchorId="6EFFC0F3" wp14:editId="649A0B4F">
                  <wp:simplePos x="0" y="0"/>
                  <wp:positionH relativeFrom="margin">
                    <wp:posOffset>374650</wp:posOffset>
                  </wp:positionH>
                  <wp:positionV relativeFrom="margin">
                    <wp:posOffset>77470</wp:posOffset>
                  </wp:positionV>
                  <wp:extent cx="1449705" cy="2709545"/>
                  <wp:effectExtent l="0" t="0" r="0" b="0"/>
                  <wp:wrapSquare wrapText="bothSides"/>
                  <wp:docPr id="794" name="Picture 794" descr="Physics Dept Server: Resources:Pupil notes &amp; handouts:Nat 5:Electricity and Energy:Pictures used:potdiv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ysics Dept Server: Resources:Pupil notes &amp; handouts:Nat 5:Electricity and Energy:Pictures used:potdiv7.png"/>
                          <pic:cNvPicPr>
                            <a:picLocks noChangeAspect="1" noChangeArrowheads="1"/>
                          </pic:cNvPicPr>
                        </pic:nvPicPr>
                        <pic:blipFill rotWithShape="1">
                          <a:blip r:embed="rId208" cstate="print">
                            <a:extLst>
                              <a:ext uri="{28A0092B-C50C-407E-A947-70E740481C1C}">
                                <a14:useLocalDpi xmlns:a14="http://schemas.microsoft.com/office/drawing/2010/main" val="0"/>
                              </a:ext>
                            </a:extLst>
                          </a:blip>
                          <a:srcRect l="-6729" t="-3777" r="-2693" b="-5615"/>
                          <a:stretch/>
                        </pic:blipFill>
                        <pic:spPr bwMode="auto">
                          <a:xfrm>
                            <a:off x="0" y="0"/>
                            <a:ext cx="1449705" cy="27095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8B0896" w:rsidRPr="003C209D" w:rsidRDefault="008B0896" w:rsidP="009A636D">
            <w:pPr>
              <w:ind w:left="142"/>
              <w:rPr>
                <w:lang w:val="en-US"/>
              </w:rPr>
            </w:pPr>
          </w:p>
          <w:p w:rsidR="008B0896" w:rsidRPr="003C209D" w:rsidRDefault="008B0896" w:rsidP="009A636D">
            <w:pPr>
              <w:ind w:left="142"/>
              <w:rPr>
                <w:lang w:val="en-US"/>
              </w:rPr>
            </w:pPr>
          </w:p>
          <w:p w:rsidR="008B0896" w:rsidRPr="003C209D" w:rsidRDefault="008B0896" w:rsidP="009A636D">
            <w:pPr>
              <w:ind w:left="142"/>
              <w:rPr>
                <w:lang w:val="en-US"/>
              </w:rPr>
            </w:pPr>
          </w:p>
          <w:p w:rsidR="008B0896" w:rsidRPr="003C209D" w:rsidRDefault="008B0896" w:rsidP="009A636D">
            <w:pPr>
              <w:ind w:left="142"/>
              <w:rPr>
                <w:lang w:val="en-US"/>
              </w:rPr>
            </w:pPr>
          </w:p>
          <w:p w:rsidR="008B0896" w:rsidRPr="003C209D" w:rsidRDefault="008B0896" w:rsidP="009A636D">
            <w:pPr>
              <w:ind w:left="142"/>
              <w:rPr>
                <w:lang w:val="en-US"/>
              </w:rPr>
            </w:pPr>
          </w:p>
          <w:p w:rsidR="008B0896" w:rsidRPr="003C209D" w:rsidRDefault="008B0896" w:rsidP="009A636D">
            <w:pPr>
              <w:ind w:left="142"/>
              <w:rPr>
                <w:lang w:val="en-US"/>
              </w:rPr>
            </w:pPr>
          </w:p>
          <w:p w:rsidR="008B0896" w:rsidRPr="003C209D" w:rsidRDefault="008B0896" w:rsidP="009A636D">
            <w:pPr>
              <w:ind w:left="142"/>
              <w:rPr>
                <w:lang w:val="en-US"/>
              </w:rPr>
            </w:pPr>
            <w:r w:rsidRPr="003C209D">
              <w:rPr>
                <w:noProof/>
                <w:lang w:eastAsia="en-GB"/>
              </w:rPr>
              <mc:AlternateContent>
                <mc:Choice Requires="wps">
                  <w:drawing>
                    <wp:anchor distT="0" distB="0" distL="114300" distR="114300" simplePos="0" relativeHeight="252302336" behindDoc="0" locked="0" layoutInCell="1" allowOverlap="1" wp14:anchorId="3255BB2B" wp14:editId="1DFA20E9">
                      <wp:simplePos x="0" y="0"/>
                      <wp:positionH relativeFrom="column">
                        <wp:posOffset>87630</wp:posOffset>
                      </wp:positionH>
                      <wp:positionV relativeFrom="paragraph">
                        <wp:posOffset>0</wp:posOffset>
                      </wp:positionV>
                      <wp:extent cx="600075" cy="284480"/>
                      <wp:effectExtent l="0" t="0" r="0" b="0"/>
                      <wp:wrapNone/>
                      <wp:docPr id="7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8B0896">
                                  <w:pPr>
                                    <w:rPr>
                                      <w:vertAlign w:val="subscript"/>
                                    </w:rPr>
                                  </w:pPr>
                                  <w:r>
                                    <w:t>10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2025" type="#_x0000_t202" style="position:absolute;left:0;text-align:left;margin-left:6.9pt;margin-top:0;width:47.25pt;height:22.4pt;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" filled="f" stroked="f">
                      <v:textbox style="mso-fit-shape-to-text:t">
                        <w:txbxContent>
                          <w:p w:rsidR="00D65E52" w:rsidRPr="00F32B70" w:rsidRDefault="00D65E52" w:rsidP="008B0896">
                            <w:pPr>
                              <w:rPr>
                                <w:vertAlign w:val="subscript"/>
                              </w:rPr>
                            </w:pPr>
                            <w:r>
                              <w:t>10 V</w:t>
                            </w:r>
                          </w:p>
                        </w:txbxContent>
                      </v:textbox>
                    </v:shape>
                  </w:pict>
                </mc:Fallback>
              </mc:AlternateContent>
            </w:r>
          </w:p>
          <w:p w:rsidR="008B0896" w:rsidRPr="003C209D" w:rsidRDefault="008B0896" w:rsidP="009A636D">
            <w:pPr>
              <w:ind w:left="142"/>
              <w:rPr>
                <w:lang w:val="en-US"/>
              </w:rPr>
            </w:pPr>
          </w:p>
          <w:p w:rsidR="008B0896" w:rsidRPr="003C209D" w:rsidRDefault="008B0896" w:rsidP="009A636D">
            <w:pPr>
              <w:ind w:left="142"/>
              <w:rPr>
                <w:lang w:val="en-US"/>
              </w:rPr>
            </w:pPr>
            <w:r w:rsidRPr="003C209D">
              <w:rPr>
                <w:noProof/>
                <w:lang w:eastAsia="en-GB"/>
              </w:rPr>
              <mc:AlternateContent>
                <mc:Choice Requires="wps">
                  <w:drawing>
                    <wp:anchor distT="0" distB="0" distL="114300" distR="114300" simplePos="0" relativeHeight="252301312" behindDoc="0" locked="0" layoutInCell="1" allowOverlap="1" wp14:anchorId="1FCD5EA4" wp14:editId="24B484CF">
                      <wp:simplePos x="0" y="0"/>
                      <wp:positionH relativeFrom="column">
                        <wp:posOffset>752475</wp:posOffset>
                      </wp:positionH>
                      <wp:positionV relativeFrom="paragraph">
                        <wp:posOffset>82550</wp:posOffset>
                      </wp:positionV>
                      <wp:extent cx="1200150" cy="284480"/>
                      <wp:effectExtent l="0" t="0" r="0" b="0"/>
                      <wp:wrapNone/>
                      <wp:docPr id="7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0" cy="284480"/>
                              </a:xfrm>
                              <a:prstGeom prst="rect">
                                <a:avLst/>
                              </a:prstGeom>
                              <a:noFill/>
                              <a:ln w="9525">
                                <a:noFill/>
                                <a:miter lim="800000"/>
                                <a:headEnd/>
                                <a:tailEnd/>
                              </a:ln>
                            </wps:spPr>
                            <wps:txbx>
                              <w:txbxContent>
                                <w:p w:rsidR="00D65E52" w:rsidRPr="00F32B70" w:rsidRDefault="00D65E52" w:rsidP="008B0896">
                                  <w:pPr>
                                    <w:rPr>
                                      <w:vertAlign w:val="subscript"/>
                                    </w:rPr>
                                  </w:pPr>
                                  <w:r>
                                    <w:t xml:space="preserve">1.0 – 1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2026" type="#_x0000_t202" style="position:absolute;left:0;text-align:left;margin-left:59.25pt;margin-top:6.5pt;width:94.5pt;height:22.4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" filled="f" stroked="f">
                      <v:textbox style="mso-fit-shape-to-text:t">
                        <w:txbxContent>
                          <w:p w:rsidR="00D65E52" w:rsidRPr="00F32B70" w:rsidRDefault="00D65E52" w:rsidP="008B0896">
                            <w:pPr>
                              <w:rPr>
                                <w:vertAlign w:val="subscript"/>
                              </w:rPr>
                            </w:pPr>
                            <w:r>
                              <w:t xml:space="preserve">1.0 – 100 </w:t>
                            </w:r>
                            <w:r>
                              <w:rPr>
                                <w:rFonts w:cs="Tahoma"/>
                              </w:rPr>
                              <w:t>Ω</w:t>
                            </w:r>
                          </w:p>
                        </w:txbxContent>
                      </v:textbox>
                    </v:shape>
                  </w:pict>
                </mc:Fallback>
              </mc:AlternateContent>
            </w:r>
          </w:p>
        </w:tc>
        <w:tc>
          <w:tcPr>
            <w:tcW w:w="5312" w:type="dxa"/>
          </w:tcPr>
          <w:p w:rsidR="008B0896" w:rsidRPr="003C209D" w:rsidRDefault="008B0896" w:rsidP="009A636D">
            <w:pPr>
              <w:pStyle w:val="ListParagraph"/>
              <w:ind w:left="142"/>
            </w:pPr>
          </w:p>
          <w:p w:rsidR="008B0896" w:rsidRPr="003C209D" w:rsidRDefault="008B0896" w:rsidP="009A636D">
            <w:pPr>
              <w:pStyle w:val="ListParagraph"/>
              <w:ind w:left="142"/>
            </w:pPr>
          </w:p>
          <w:p w:rsidR="008B0896" w:rsidRPr="003C209D" w:rsidRDefault="008B0896" w:rsidP="009A636D"/>
          <w:p w:rsidR="008B0896" w:rsidRPr="003C209D" w:rsidRDefault="008B0896" w:rsidP="009A636D">
            <w:pPr>
              <w:pStyle w:val="ListParagraph"/>
              <w:numPr>
                <w:ilvl w:val="1"/>
                <w:numId w:val="21"/>
              </w:numPr>
              <w:ind w:left="472" w:hanging="282"/>
            </w:pPr>
            <w:r w:rsidRPr="003C209D">
              <w:rPr>
                <w:rFonts w:cs="Tahoma"/>
              </w:rPr>
              <w:t>What is the maximum resistance of the circuit?</w:t>
            </w:r>
          </w:p>
          <w:p w:rsidR="008B0896" w:rsidRPr="003C209D" w:rsidRDefault="008B0896" w:rsidP="009A636D">
            <w:pPr>
              <w:pStyle w:val="ListParagraph"/>
              <w:numPr>
                <w:ilvl w:val="1"/>
                <w:numId w:val="21"/>
              </w:numPr>
              <w:ind w:left="472" w:hanging="282"/>
            </w:pPr>
            <w:r w:rsidRPr="003C209D">
              <w:rPr>
                <w:rFonts w:cs="Tahoma"/>
              </w:rPr>
              <w:t>What is the minimum resistance of the circuit?</w:t>
            </w:r>
          </w:p>
          <w:p w:rsidR="008B0896" w:rsidRPr="003C209D" w:rsidRDefault="008B0896" w:rsidP="009A636D">
            <w:pPr>
              <w:pStyle w:val="ListParagraph"/>
              <w:numPr>
                <w:ilvl w:val="1"/>
                <w:numId w:val="21"/>
              </w:numPr>
              <w:ind w:left="472" w:hanging="282"/>
            </w:pPr>
            <w:r w:rsidRPr="003C209D">
              <w:rPr>
                <w:rFonts w:cs="Tahoma"/>
              </w:rPr>
              <w:t>What is the maximum current in the circuit?</w:t>
            </w:r>
          </w:p>
          <w:p w:rsidR="008B0896" w:rsidRPr="003C209D" w:rsidRDefault="008B0896" w:rsidP="009A636D">
            <w:pPr>
              <w:pStyle w:val="ListParagraph"/>
              <w:numPr>
                <w:ilvl w:val="1"/>
                <w:numId w:val="21"/>
              </w:numPr>
              <w:ind w:left="472" w:hanging="282"/>
            </w:pPr>
            <w:r w:rsidRPr="003C209D">
              <w:rPr>
                <w:rFonts w:cs="Tahoma"/>
              </w:rPr>
              <w:t>What is the maximum p.d. across the lamp?</w:t>
            </w:r>
          </w:p>
          <w:p w:rsidR="008B0896" w:rsidRPr="003C209D" w:rsidRDefault="008B0896" w:rsidP="009A636D">
            <w:pPr>
              <w:ind w:left="142"/>
            </w:pPr>
          </w:p>
        </w:tc>
      </w:tr>
    </w:tbl>
    <w:p w:rsidR="008B0896" w:rsidRPr="003C209D" w:rsidRDefault="008B0896" w:rsidP="008B0896">
      <w:pPr>
        <w:pStyle w:val="ListParagraph"/>
        <w:ind w:left="142"/>
      </w:pPr>
    </w:p>
    <w:p w:rsidR="008B0896" w:rsidRPr="003C209D" w:rsidRDefault="008B0896" w:rsidP="008B0896">
      <w:pPr>
        <w:pStyle w:val="ListParagraph"/>
        <w:numPr>
          <w:ilvl w:val="0"/>
          <w:numId w:val="21"/>
        </w:numPr>
        <w:spacing w:after="0" w:line="240" w:lineRule="auto"/>
        <w:ind w:left="142" w:firstLine="0"/>
      </w:pPr>
      <w:r w:rsidRPr="003C209D">
        <w:rPr>
          <w:rFonts w:cs="Tahoma"/>
        </w:rPr>
        <w:t xml:space="preserve"> student sets up the circuit shown below.</w:t>
      </w:r>
    </w:p>
    <w:tbl>
      <w:tblPr>
        <w:tblStyle w:val="TableGrid"/>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8"/>
        <w:gridCol w:w="5112"/>
      </w:tblGrid>
      <w:tr w:rsidR="008B0896" w:rsidRPr="003C209D" w:rsidTr="009A636D">
        <w:trPr>
          <w:trHeight w:val="4138"/>
        </w:trPr>
        <w:tc>
          <w:tcPr>
            <w:tcW w:w="3685" w:type="dxa"/>
            <w:vAlign w:val="center"/>
          </w:tcPr>
          <w:p w:rsidR="008B0896" w:rsidRPr="000F168B" w:rsidRDefault="008B0896" w:rsidP="009A636D">
            <w:pPr>
              <w:ind w:left="142"/>
            </w:pPr>
            <w:r>
              <w:rPr>
                <w:noProof/>
                <w:lang w:eastAsia="en-GB"/>
              </w:rPr>
              <mc:AlternateContent>
                <mc:Choice Requires="wpg">
                  <w:drawing>
                    <wp:anchor distT="0" distB="0" distL="114300" distR="114300" simplePos="0" relativeHeight="252303360" behindDoc="0" locked="0" layoutInCell="1" allowOverlap="1" wp14:anchorId="7B527D1E" wp14:editId="2696E721">
                      <wp:simplePos x="0" y="0"/>
                      <wp:positionH relativeFrom="column">
                        <wp:posOffset>-289560</wp:posOffset>
                      </wp:positionH>
                      <wp:positionV relativeFrom="paragraph">
                        <wp:posOffset>-291465</wp:posOffset>
                      </wp:positionV>
                      <wp:extent cx="2181225" cy="2343150"/>
                      <wp:effectExtent l="0" t="0" r="0" b="0"/>
                      <wp:wrapNone/>
                      <wp:docPr id="530" name="Group 530"/>
                      <wp:cNvGraphicFramePr/>
                      <a:graphic xmlns:a="http://schemas.openxmlformats.org/drawingml/2006/main">
                        <a:graphicData uri="http://schemas.microsoft.com/office/word/2010/wordprocessingGroup">
                          <wpg:wgp>
                            <wpg:cNvGrpSpPr/>
                            <wpg:grpSpPr>
                              <a:xfrm>
                                <a:off x="0" y="0"/>
                                <a:ext cx="2181225" cy="2343150"/>
                                <a:chOff x="0" y="0"/>
                                <a:chExt cx="2181225" cy="2343150"/>
                              </a:xfrm>
                            </wpg:grpSpPr>
                            <pic:pic xmlns:pic="http://schemas.openxmlformats.org/drawingml/2006/picture">
                              <pic:nvPicPr>
                                <pic:cNvPr id="803" name="Picture 803"/>
                                <pic:cNvPicPr>
                                  <a:picLocks noChangeAspect="1"/>
                                </pic:cNvPicPr>
                              </pic:nvPicPr>
                              <pic:blipFill>
                                <a:blip r:embed="rId209" cstate="print">
                                  <a:extLst>
                                    <a:ext uri="{28A0092B-C50C-407E-A947-70E740481C1C}">
                                      <a14:useLocalDpi xmlns:a14="http://schemas.microsoft.com/office/drawing/2010/main" val="0"/>
                                    </a:ext>
                                  </a:extLst>
                                </a:blip>
                                <a:stretch>
                                  <a:fillRect/>
                                </a:stretch>
                              </pic:blipFill>
                              <pic:spPr bwMode="auto">
                                <a:xfrm>
                                  <a:off x="314325" y="0"/>
                                  <a:ext cx="1447800" cy="2343150"/>
                                </a:xfrm>
                                <a:prstGeom prst="rect">
                                  <a:avLst/>
                                </a:prstGeom>
                                <a:noFill/>
                                <a:ln>
                                  <a:noFill/>
                                </a:ln>
                                <a:extLst>
                                  <a:ext uri="{53640926-AAD7-44D8-BBD7-CCE9431645EC}">
                                    <a14:shadowObscured xmlns:a14="http://schemas.microsoft.com/office/drawing/2010/main"/>
                                  </a:ext>
                                </a:extLst>
                              </pic:spPr>
                            </pic:pic>
                            <wps:wsp>
                              <wps:cNvPr id="798" name="Text Box 2"/>
                              <wps:cNvSpPr txBox="1">
                                <a:spLocks noChangeArrowheads="1"/>
                              </wps:cNvSpPr>
                              <wps:spPr bwMode="auto">
                                <a:xfrm>
                                  <a:off x="0" y="857250"/>
                                  <a:ext cx="600709" cy="431164"/>
                                </a:xfrm>
                                <a:prstGeom prst="rect">
                                  <a:avLst/>
                                </a:prstGeom>
                                <a:noFill/>
                                <a:ln w="9525">
                                  <a:noFill/>
                                  <a:miter lim="800000"/>
                                  <a:headEnd/>
                                  <a:tailEnd/>
                                </a:ln>
                              </wps:spPr>
                              <wps:txbx>
                                <w:txbxContent>
                                  <w:p w:rsidR="00D65E52" w:rsidRPr="00F32B70" w:rsidRDefault="00D65E52" w:rsidP="008B0896">
                                    <w:pPr>
                                      <w:rPr>
                                        <w:vertAlign w:val="subscript"/>
                                      </w:rPr>
                                    </w:pPr>
                                    <w:r>
                                      <w:t>5 V</w:t>
                                    </w:r>
                                  </w:p>
                                </w:txbxContent>
                              </wps:txbx>
                              <wps:bodyPr rot="0" vert="horz" wrap="square" lIns="91440" tIns="45720" rIns="91440" bIns="45720" anchor="t" anchorCtr="0">
                                <a:spAutoFit/>
                              </wps:bodyPr>
                            </wps:wsp>
                            <wps:wsp>
                              <wps:cNvPr id="802" name="Text Box 2"/>
                              <wps:cNvSpPr txBox="1">
                                <a:spLocks noChangeArrowheads="1"/>
                              </wps:cNvSpPr>
                              <wps:spPr bwMode="auto">
                                <a:xfrm>
                                  <a:off x="1600200" y="1428750"/>
                                  <a:ext cx="581025" cy="304800"/>
                                </a:xfrm>
                                <a:prstGeom prst="rect">
                                  <a:avLst/>
                                </a:prstGeom>
                                <a:noFill/>
                                <a:ln w="9525">
                                  <a:noFill/>
                                  <a:miter lim="800000"/>
                                  <a:headEnd/>
                                  <a:tailEnd/>
                                </a:ln>
                              </wps:spPr>
                              <wps:txbx>
                                <w:txbxContent>
                                  <w:p w:rsidR="00D65E52" w:rsidRPr="00F32B70" w:rsidRDefault="00D65E52" w:rsidP="008B0896">
                                    <w:pPr>
                                      <w:rPr>
                                        <w:vertAlign w:val="subscript"/>
                                      </w:rPr>
                                    </w:pPr>
                                    <w:r>
                                      <w:t xml:space="preserve">100 </w:t>
                                    </w:r>
                                    <w:r>
                                      <w:rPr>
                                        <w:rFonts w:cs="Tahoma"/>
                                      </w:rPr>
                                      <w:t>Ω</w:t>
                                    </w:r>
                                  </w:p>
                                </w:txbxContent>
                              </wps:txbx>
                              <wps:bodyPr rot="0" vert="horz" wrap="square" lIns="91440" tIns="45720" rIns="91440" bIns="45720" anchor="t" anchorCtr="0">
                                <a:noAutofit/>
                              </wps:bodyPr>
                            </wps:wsp>
                            <wps:wsp>
                              <wps:cNvPr id="804" name="Text Box 2"/>
                              <wps:cNvSpPr txBox="1">
                                <a:spLocks noChangeArrowheads="1"/>
                              </wps:cNvSpPr>
                              <wps:spPr bwMode="auto">
                                <a:xfrm>
                                  <a:off x="542925" y="1457325"/>
                                  <a:ext cx="920749" cy="431164"/>
                                </a:xfrm>
                                <a:prstGeom prst="rect">
                                  <a:avLst/>
                                </a:prstGeom>
                                <a:noFill/>
                                <a:ln w="9525">
                                  <a:noFill/>
                                  <a:miter lim="800000"/>
                                  <a:headEnd/>
                                  <a:tailEnd/>
                                </a:ln>
                              </wps:spPr>
                              <wps:txbx>
                                <w:txbxContent>
                                  <w:p w:rsidR="00D65E52" w:rsidRPr="00F32B70" w:rsidRDefault="00D65E52" w:rsidP="008B0896">
                                    <w:pPr>
                                      <w:rPr>
                                        <w:vertAlign w:val="subscript"/>
                                      </w:rPr>
                                    </w:pPr>
                                    <w:r>
                                      <w:t xml:space="preserve">400 </w:t>
                                    </w:r>
                                    <w:r>
                                      <w:rPr>
                                        <w:rFonts w:cs="Tahoma"/>
                                      </w:rPr>
                                      <w:t>Ω</w:t>
                                    </w:r>
                                  </w:p>
                                </w:txbxContent>
                              </wps:txbx>
                              <wps:bodyPr rot="0" vert="horz" wrap="square" lIns="91440" tIns="45720" rIns="91440" bIns="45720" anchor="t" anchorCtr="0">
                                <a:spAutoFit/>
                              </wps:bodyPr>
                            </wps:wsp>
                            <wps:wsp>
                              <wps:cNvPr id="805" name="Text Box 2"/>
                              <wps:cNvSpPr txBox="1">
                                <a:spLocks noChangeArrowheads="1"/>
                              </wps:cNvSpPr>
                              <wps:spPr bwMode="auto">
                                <a:xfrm>
                                  <a:off x="695325" y="219075"/>
                                  <a:ext cx="600709" cy="431164"/>
                                </a:xfrm>
                                <a:prstGeom prst="rect">
                                  <a:avLst/>
                                </a:prstGeom>
                                <a:noFill/>
                                <a:ln w="9525">
                                  <a:noFill/>
                                  <a:miter lim="800000"/>
                                  <a:headEnd/>
                                  <a:tailEnd/>
                                </a:ln>
                              </wps:spPr>
                              <wps:txbx>
                                <w:txbxContent>
                                  <w:p w:rsidR="00D65E52" w:rsidRPr="00F32B70" w:rsidRDefault="00D65E52" w:rsidP="008B0896">
                                    <w:pPr>
                                      <w:rPr>
                                        <w:vertAlign w:val="subscript"/>
                                      </w:rPr>
                                    </w:pPr>
                                    <w:r>
                                      <w:t xml:space="preserve">120 </w:t>
                                    </w:r>
                                    <w:r>
                                      <w:rPr>
                                        <w:rFonts w:cs="Tahoma"/>
                                      </w:rPr>
                                      <w:t>Ω</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530" o:spid="_x0000_s2027" style="position:absolute;left:0;text-align:left;margin-left:-22.8pt;margin-top:-22.95pt;width:171.75pt;height:184.5pt;z-index:252303360;mso-position-horizontal-relative:text;mso-position-vertical-relative:text;mso-width-relative:margin;mso-height-relative:margin" coordsize="21812,23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">
                      <v:shape id="Picture 803" o:spid="_x0000_s2028" type="#_x0000_t75" style="position:absolute;left:3143;width:14478;height:23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50ZkjDAAAA3AAAAA8AAABkcnMvZG93bnJldi54bWxEj0GLwjAUhO8L/ofwBG9rqqLUahRdWPWy&#10;oK14fjTPtti8lCZq/fdmYWGPw8x8wyzXnanFg1pXWVYwGkYgiHOrKy4UnLPvzxiE88gaa8uk4EUO&#10;1qvexxITbZ98okfqCxEg7BJUUHrfJFK6vCSDbmgb4uBdbWvQB9kWUrf4DHBTy3EUzaTBisNCiQ19&#10;lZTf0rtRkM620/h43+A8i2v701WXfY47pQb9brMA4anz/+G/9kEriKMJ/J4JR0Cu3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nRmSMMAAADcAAAADwAAAAAAAAAAAAAAAACf&#10;AgAAZHJzL2Rvd25yZXYueG1sUEsFBgAAAAAEAAQA9wAAAI8DAAAAAA==&#10;">
                        <v:imagedata r:id="rId210" o:title=""/>
                        <v:path arrowok="t"/>
                      </v:shape>
                      <v:shape id="_x0000_s2029" type="#_x0000_t202" style="position:absolute;top:8572;width:6007;height:4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PpgMAA&#10;AADcAAAADwAAAGRycy9kb3ducmV2LnhtbERPTWvCQBC9F/wPyxR6042FVhuzEVELHnqppvchO2ZD&#10;s7MhOzXx33cPhR4f77vYTr5TNxpiG9jAcpGBIq6DbbkxUF3e52tQUZAtdoHJwJ0ibMvZQ4G5DSN/&#10;0u0sjUohHHM04ET6XOtYO/IYF6EnTtw1DB4lwaHRdsAxhftOP2fZq/bYcmpw2NPeUf19/vEGROxu&#10;ea+OPp6+po/D6LL6BStjnh6n3QaU0CT/4j/3yRpYvaW1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uPpgMAAAADcAAAADwAAAAAAAAAAAAAAAACYAgAAZHJzL2Rvd25y&#10;ZXYueG1sUEsFBgAAAAAEAAQA9QAAAIUDAAAAAA==&#10;" filled="f" stroked="f">
                        <v:textbox style="mso-fit-shape-to-text:t">
                          <w:txbxContent>
                            <w:p w:rsidR="00D65E52" w:rsidRPr="00F32B70" w:rsidRDefault="00D65E52" w:rsidP="008B0896">
                              <w:pPr>
                                <w:rPr>
                                  <w:vertAlign w:val="subscript"/>
                                </w:rPr>
                              </w:pPr>
                              <w:r>
                                <w:t>5 V</w:t>
                              </w:r>
                            </w:p>
                          </w:txbxContent>
                        </v:textbox>
                      </v:shape>
                      <v:shape id="_x0000_s2030" type="#_x0000_t202" style="position:absolute;left:16002;top:14287;width:581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FyosQA&#10;AADcAAAADwAAAGRycy9kb3ducmV2LnhtbESPzWrDMBCE74W8g9hAb7WU0BbHiWxCS6CnluYPclus&#10;jW1irYylxO7bV4VCjsPMfMOsitG24ka9bxxrmCUKBHHpTMOVhv1u85SC8AHZYOuYNPyQhyKfPKww&#10;M27gb7ptQyUihH2GGuoQukxKX9Zk0SeuI47e2fUWQ5R9JU2PQ4TbVs6VepUWG44LNXb0VlN52V6t&#10;hsPn+XR8Vl/Vu33pBjcqyXYhtX6cjusliEBjuIf/2x9GQ6rm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xcqLEAAAA3AAAAA8AAAAAAAAAAAAAAAAAmAIAAGRycy9k&#10;b3ducmV2LnhtbFBLBQYAAAAABAAEAPUAAACJAwAAAAA=&#10;" filled="f" stroked="f">
                        <v:textbox>
                          <w:txbxContent>
                            <w:p w:rsidR="00D65E52" w:rsidRPr="00F32B70" w:rsidRDefault="00D65E52" w:rsidP="008B0896">
                              <w:pPr>
                                <w:rPr>
                                  <w:vertAlign w:val="subscript"/>
                                </w:rPr>
                              </w:pPr>
                              <w:r>
                                <w:t xml:space="preserve">100 </w:t>
                              </w:r>
                              <w:r>
                                <w:rPr>
                                  <w:rFonts w:cs="Tahoma"/>
                                </w:rPr>
                                <w:t>Ω</w:t>
                              </w:r>
                            </w:p>
                          </w:txbxContent>
                        </v:textbox>
                      </v:shape>
                      <v:shape id="_x0000_s2031" type="#_x0000_t202" style="position:absolute;left:5429;top:14573;width:9207;height:4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DiVMMA&#10;AADcAAAADwAAAGRycy9kb3ducmV2LnhtbESPT2sCMRTE74V+h/AK3mqiWJGtUaR/wEMv6vb+2Lxu&#10;lm5els3TXb99UxA8DjPzG2a9HUOrLtSnJrKF2dSAIq6ia7i2UJ4+n1egkiA7bCOThSsl2G4eH9ZY&#10;uDjwgS5HqVWGcCrQghfpCq1T5SlgmsaOOHs/sQ8oWfa1dj0OGR5aPTdmqQM2nBc8dvTmqfo9noMF&#10;EbebXcuPkPbf49f74E31gqW1k6dx9wpKaJR7+NbeOwsrs4D/M/kI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DiVMMAAADcAAAADwAAAAAAAAAAAAAAAACYAgAAZHJzL2Rv&#10;d25yZXYueG1sUEsFBgAAAAAEAAQA9QAAAIgDAAAAAA==&#10;" filled="f" stroked="f">
                        <v:textbox style="mso-fit-shape-to-text:t">
                          <w:txbxContent>
                            <w:p w:rsidR="00D65E52" w:rsidRPr="00F32B70" w:rsidRDefault="00D65E52" w:rsidP="008B0896">
                              <w:pPr>
                                <w:rPr>
                                  <w:vertAlign w:val="subscript"/>
                                </w:rPr>
                              </w:pPr>
                              <w:r>
                                <w:t xml:space="preserve">400 </w:t>
                              </w:r>
                              <w:r>
                                <w:rPr>
                                  <w:rFonts w:cs="Tahoma"/>
                                </w:rPr>
                                <w:t>Ω</w:t>
                              </w:r>
                            </w:p>
                          </w:txbxContent>
                        </v:textbox>
                      </v:shape>
                      <v:shape id="_x0000_s2032" type="#_x0000_t202" style="position:absolute;left:6953;top:2190;width:6007;height:4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xHz8IA&#10;AADcAAAADwAAAGRycy9kb3ducmV2LnhtbESPQWsCMRSE70L/Q3iF3jRRUGRrFGkteOhFXe+Pzetm&#10;6eZl2by6679vCgWPw8x8w2x2Y2jVjfrURLYwnxlQxFV0DdcWysvHdA0qCbLDNjJZuFOC3fZpssHC&#10;xYFPdDtLrTKEU4EWvEhXaJ0qTwHTLHbE2fuKfUDJsq+163HI8NDqhTErHbDhvOCxozdP1ff5J1gQ&#10;cfv5vTyEdLyOn++DN9USS2tfnsf9KyihUR7h//bRWVibJfydyUdAb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XEfPwgAAANwAAAAPAAAAAAAAAAAAAAAAAJgCAABkcnMvZG93&#10;bnJldi54bWxQSwUGAAAAAAQABAD1AAAAhwMAAAAA&#10;" filled="f" stroked="f">
                        <v:textbox style="mso-fit-shape-to-text:t">
                          <w:txbxContent>
                            <w:p w:rsidR="00D65E52" w:rsidRPr="00F32B70" w:rsidRDefault="00D65E52" w:rsidP="008B0896">
                              <w:pPr>
                                <w:rPr>
                                  <w:vertAlign w:val="subscript"/>
                                </w:rPr>
                              </w:pPr>
                              <w:r>
                                <w:t xml:space="preserve">120 </w:t>
                              </w:r>
                              <w:r>
                                <w:rPr>
                                  <w:rFonts w:cs="Tahoma"/>
                                </w:rPr>
                                <w:t>Ω</w:t>
                              </w:r>
                            </w:p>
                          </w:txbxContent>
                        </v:textbox>
                      </v:shape>
                    </v:group>
                  </w:pict>
                </mc:Fallback>
              </mc:AlternateContent>
            </w:r>
          </w:p>
        </w:tc>
        <w:tc>
          <w:tcPr>
            <w:tcW w:w="5312" w:type="dxa"/>
          </w:tcPr>
          <w:p w:rsidR="008B0896" w:rsidRPr="003C209D" w:rsidRDefault="008B0896" w:rsidP="009A636D"/>
          <w:p w:rsidR="008B0896" w:rsidRPr="003C209D" w:rsidRDefault="008B0896" w:rsidP="009A636D">
            <w:pPr>
              <w:pStyle w:val="ListParagraph"/>
              <w:numPr>
                <w:ilvl w:val="1"/>
                <w:numId w:val="21"/>
              </w:numPr>
              <w:ind w:left="142" w:firstLine="0"/>
            </w:pPr>
            <w:r w:rsidRPr="003C209D">
              <w:rPr>
                <w:rFonts w:cs="Tahoma"/>
              </w:rPr>
              <w:t>Calculate the current supplied to the circuit.</w:t>
            </w:r>
          </w:p>
          <w:p w:rsidR="008B0896" w:rsidRPr="003C209D" w:rsidRDefault="008B0896" w:rsidP="009A636D">
            <w:pPr>
              <w:pStyle w:val="ListParagraph"/>
              <w:numPr>
                <w:ilvl w:val="1"/>
                <w:numId w:val="21"/>
              </w:numPr>
              <w:ind w:left="142" w:firstLine="0"/>
            </w:pPr>
            <w:r w:rsidRPr="003C209D">
              <w:rPr>
                <w:rFonts w:cs="Tahoma"/>
              </w:rPr>
              <w:t>What is the potential difference across the parallel section of this circuit?</w:t>
            </w:r>
          </w:p>
          <w:p w:rsidR="008B0896" w:rsidRPr="000F168B" w:rsidRDefault="008B0896" w:rsidP="009A636D">
            <w:pPr>
              <w:pStyle w:val="ListParagraph"/>
              <w:numPr>
                <w:ilvl w:val="1"/>
                <w:numId w:val="21"/>
              </w:numPr>
              <w:ind w:left="142" w:firstLine="0"/>
            </w:pPr>
            <w:r w:rsidRPr="003C209D">
              <w:t>What is the current in the 100 Ω</w:t>
            </w:r>
            <w:r w:rsidRPr="003C209D">
              <w:rPr>
                <w:rFonts w:cs="Tahoma"/>
              </w:rPr>
              <w:t xml:space="preserve"> resistor?</w:t>
            </w:r>
          </w:p>
          <w:p w:rsidR="008B0896" w:rsidRDefault="008B0896" w:rsidP="009A636D"/>
          <w:p w:rsidR="008B0896" w:rsidRPr="003C209D" w:rsidRDefault="008B0896" w:rsidP="009A636D"/>
        </w:tc>
      </w:tr>
    </w:tbl>
    <w:p w:rsidR="001B4062" w:rsidRDefault="001B4062">
      <w:pPr>
        <w:rPr>
          <w:color w:val="FF0000"/>
        </w:rPr>
      </w:pPr>
      <w:r>
        <w:rPr>
          <w:color w:val="FF0000"/>
        </w:rPr>
        <w:br w:type="page"/>
      </w:r>
    </w:p>
    <w:p w:rsidR="008B0896" w:rsidRPr="000D5A95" w:rsidRDefault="008B0896" w:rsidP="008B0896">
      <w:pPr>
        <w:pStyle w:val="ListParagraph"/>
        <w:numPr>
          <w:ilvl w:val="0"/>
          <w:numId w:val="21"/>
        </w:numPr>
        <w:rPr>
          <w:color w:val="FF0000"/>
        </w:rPr>
      </w:pPr>
      <w:r w:rsidRPr="000D5A95">
        <w:rPr>
          <w:color w:val="FF0000"/>
        </w:rPr>
        <w:lastRenderedPageBreak/>
        <w:t xml:space="preserve">FIND THE VOLTAGE DROP ACROSS </w:t>
      </w:r>
      <w:r w:rsidRPr="000D5A95">
        <w:rPr>
          <w:color w:val="FF0000"/>
          <w:u w:val="single"/>
        </w:rPr>
        <w:t>BOTH</w:t>
      </w:r>
      <w:r w:rsidRPr="000D5A95">
        <w:rPr>
          <w:color w:val="FF0000"/>
        </w:rPr>
        <w:t xml:space="preserve"> RESISTORS.</w:t>
      </w:r>
    </w:p>
    <w:p w:rsidR="008B0896" w:rsidRDefault="008B0896" w:rsidP="008B0896">
      <w:pPr>
        <w:rPr>
          <w:rFonts w:eastAsiaTheme="majorEastAsia" w:cstheme="majorBidi"/>
          <w:b/>
          <w:bCs/>
          <w:color w:val="4F81BD" w:themeColor="accent1"/>
          <w:sz w:val="26"/>
          <w:szCs w:val="26"/>
        </w:rPr>
      </w:pPr>
    </w:p>
    <w:p w:rsidR="001B4062" w:rsidRDefault="001B4062">
      <w:pPr>
        <w:rPr>
          <w:rFonts w:eastAsiaTheme="majorEastAsia" w:cstheme="majorBidi"/>
          <w:b/>
          <w:bCs/>
          <w:color w:val="365F91" w:themeColor="accent1" w:themeShade="BF"/>
          <w:sz w:val="28"/>
          <w:szCs w:val="28"/>
        </w:rPr>
      </w:pPr>
      <w:bookmarkStart w:id="64" w:name="_Toc499924228"/>
      <w:r w:rsidRPr="003C209D">
        <w:rPr>
          <w:noProof/>
          <w:sz w:val="20"/>
          <w:lang w:eastAsia="en-GB"/>
        </w:rPr>
        <mc:AlternateContent>
          <mc:Choice Requires="wpg">
            <w:drawing>
              <wp:anchor distT="0" distB="0" distL="114300" distR="114300" simplePos="0" relativeHeight="252304384" behindDoc="1" locked="0" layoutInCell="1" allowOverlap="1" wp14:anchorId="16759E59" wp14:editId="394885EA">
                <wp:simplePos x="0" y="0"/>
                <wp:positionH relativeFrom="column">
                  <wp:posOffset>-224790</wp:posOffset>
                </wp:positionH>
                <wp:positionV relativeFrom="paragraph">
                  <wp:posOffset>254000</wp:posOffset>
                </wp:positionV>
                <wp:extent cx="5740400" cy="6242685"/>
                <wp:effectExtent l="0" t="0" r="12700" b="5715"/>
                <wp:wrapTight wrapText="bothSides">
                  <wp:wrapPolygon edited="0">
                    <wp:start x="143" y="0"/>
                    <wp:lineTo x="143" y="1055"/>
                    <wp:lineTo x="645" y="1186"/>
                    <wp:lineTo x="5018" y="1186"/>
                    <wp:lineTo x="2867" y="1450"/>
                    <wp:lineTo x="2581" y="1582"/>
                    <wp:lineTo x="2581" y="2505"/>
                    <wp:lineTo x="4588" y="3296"/>
                    <wp:lineTo x="5233" y="3296"/>
                    <wp:lineTo x="2581" y="4087"/>
                    <wp:lineTo x="2581" y="4350"/>
                    <wp:lineTo x="430" y="5339"/>
                    <wp:lineTo x="430" y="6328"/>
                    <wp:lineTo x="10824" y="6460"/>
                    <wp:lineTo x="10824" y="7514"/>
                    <wp:lineTo x="215" y="7514"/>
                    <wp:lineTo x="143" y="8569"/>
                    <wp:lineTo x="5018" y="8569"/>
                    <wp:lineTo x="2939" y="8898"/>
                    <wp:lineTo x="2581" y="9030"/>
                    <wp:lineTo x="2581" y="9953"/>
                    <wp:lineTo x="4444" y="10678"/>
                    <wp:lineTo x="5233" y="10678"/>
                    <wp:lineTo x="2581" y="11535"/>
                    <wp:lineTo x="2509" y="11799"/>
                    <wp:lineTo x="430" y="12787"/>
                    <wp:lineTo x="430" y="13776"/>
                    <wp:lineTo x="10824" y="13842"/>
                    <wp:lineTo x="10824" y="14897"/>
                    <wp:lineTo x="143" y="15226"/>
                    <wp:lineTo x="143" y="16215"/>
                    <wp:lineTo x="2007" y="17006"/>
                    <wp:lineTo x="2581" y="17006"/>
                    <wp:lineTo x="2581" y="17665"/>
                    <wp:lineTo x="3656" y="18060"/>
                    <wp:lineTo x="5233" y="18060"/>
                    <wp:lineTo x="5018" y="19115"/>
                    <wp:lineTo x="2652" y="19181"/>
                    <wp:lineTo x="2652" y="20170"/>
                    <wp:lineTo x="5018" y="20170"/>
                    <wp:lineTo x="717" y="20433"/>
                    <wp:lineTo x="430" y="20499"/>
                    <wp:lineTo x="430" y="21554"/>
                    <wp:lineTo x="17849" y="21554"/>
                    <wp:lineTo x="17920" y="21422"/>
                    <wp:lineTo x="21576" y="21092"/>
                    <wp:lineTo x="21576" y="15622"/>
                    <wp:lineTo x="17419" y="15226"/>
                    <wp:lineTo x="10752" y="14897"/>
                    <wp:lineTo x="10824" y="13842"/>
                    <wp:lineTo x="16702" y="13842"/>
                    <wp:lineTo x="21576" y="13381"/>
                    <wp:lineTo x="21576" y="7514"/>
                    <wp:lineTo x="10752" y="7514"/>
                    <wp:lineTo x="10824" y="6460"/>
                    <wp:lineTo x="15985" y="6460"/>
                    <wp:lineTo x="21504" y="5932"/>
                    <wp:lineTo x="21576" y="5339"/>
                    <wp:lineTo x="21576" y="527"/>
                    <wp:lineTo x="17849" y="0"/>
                    <wp:lineTo x="143" y="0"/>
                  </wp:wrapPolygon>
                </wp:wrapTight>
                <wp:docPr id="2294" name="Group 2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0400" cy="6242685"/>
                          <a:chOff x="1245" y="2827"/>
                          <a:chExt cx="9040" cy="9831"/>
                        </a:xfrm>
                      </wpg:grpSpPr>
                      <wpg:grpSp>
                        <wpg:cNvPr id="2295" name="Group 390"/>
                        <wpg:cNvGrpSpPr>
                          <a:grpSpLocks/>
                        </wpg:cNvGrpSpPr>
                        <wpg:grpSpPr bwMode="auto">
                          <a:xfrm>
                            <a:off x="1245" y="2827"/>
                            <a:ext cx="2373" cy="2938"/>
                            <a:chOff x="5313" y="2051"/>
                            <a:chExt cx="2373" cy="2938"/>
                          </a:xfrm>
                        </wpg:grpSpPr>
                        <wpg:grpSp>
                          <wpg:cNvPr id="2296" name="Group 391"/>
                          <wpg:cNvGrpSpPr>
                            <a:grpSpLocks/>
                          </wpg:cNvGrpSpPr>
                          <wpg:grpSpPr bwMode="auto">
                            <a:xfrm>
                              <a:off x="6104" y="2262"/>
                              <a:ext cx="1582" cy="2478"/>
                              <a:chOff x="7347" y="3223"/>
                              <a:chExt cx="1582" cy="2478"/>
                            </a:xfrm>
                          </wpg:grpSpPr>
                          <wps:wsp>
                            <wps:cNvPr id="2297" name="Line 392"/>
                            <wps:cNvCnPr/>
                            <wps:spPr bwMode="auto">
                              <a:xfrm>
                                <a:off x="7460" y="3279"/>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8" name="Line 393"/>
                            <wps:cNvCnPr/>
                            <wps:spPr bwMode="auto">
                              <a:xfrm>
                                <a:off x="7460" y="5652"/>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9" name="Line 394"/>
                            <wps:cNvCnPr/>
                            <wps:spPr bwMode="auto">
                              <a:xfrm>
                                <a:off x="8816" y="3279"/>
                                <a:ext cx="0" cy="23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0" name="Rectangle 395"/>
                            <wps:cNvSpPr>
                              <a:spLocks noChangeArrowheads="1"/>
                            </wps:cNvSpPr>
                            <wps:spPr bwMode="auto">
                              <a:xfrm>
                                <a:off x="8703" y="350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01" name="Rectangle 396"/>
                            <wps:cNvSpPr>
                              <a:spLocks noChangeArrowheads="1"/>
                            </wps:cNvSpPr>
                            <wps:spPr bwMode="auto">
                              <a:xfrm>
                                <a:off x="8703" y="463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02" name="Oval 397"/>
                            <wps:cNvSpPr>
                              <a:spLocks noChangeArrowheads="1"/>
                            </wps:cNvSpPr>
                            <wps:spPr bwMode="auto">
                              <a:xfrm>
                                <a:off x="7347" y="3223"/>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03" name="Oval 398"/>
                            <wps:cNvSpPr>
                              <a:spLocks noChangeArrowheads="1"/>
                            </wps:cNvSpPr>
                            <wps:spPr bwMode="auto">
                              <a:xfrm>
                                <a:off x="7347" y="5588"/>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2304" name="Text Box 399"/>
                          <wps:cNvSpPr txBox="1">
                            <a:spLocks noChangeArrowheads="1"/>
                          </wps:cNvSpPr>
                          <wps:spPr bwMode="auto">
                            <a:xfrm>
                              <a:off x="5313" y="2051"/>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pPr>
                                  <w:rPr>
                                    <w:vertAlign w:val="subscript"/>
                                  </w:rPr>
                                </w:pPr>
                                <w:r>
                                  <w:t>12V</w:t>
                                </w:r>
                              </w:p>
                            </w:txbxContent>
                          </wps:txbx>
                          <wps:bodyPr rot="0" vert="horz" wrap="square" lIns="91440" tIns="45720" rIns="91440" bIns="45720" anchor="t" anchorCtr="0" upright="1">
                            <a:noAutofit/>
                          </wps:bodyPr>
                        </wps:wsp>
                        <wps:wsp>
                          <wps:cNvPr id="2305" name="Text Box 400"/>
                          <wps:cNvSpPr txBox="1">
                            <a:spLocks noChangeArrowheads="1"/>
                          </wps:cNvSpPr>
                          <wps:spPr bwMode="auto">
                            <a:xfrm>
                              <a:off x="5426" y="4424"/>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0 V</w:t>
                                </w:r>
                              </w:p>
                            </w:txbxContent>
                          </wps:txbx>
                          <wps:bodyPr rot="0" vert="horz" wrap="square" lIns="91440" tIns="45720" rIns="91440" bIns="45720" anchor="t" anchorCtr="0" upright="1">
                            <a:noAutofit/>
                          </wps:bodyPr>
                        </wps:wsp>
                        <wps:wsp>
                          <wps:cNvPr id="2306" name="Text Box 401"/>
                          <wps:cNvSpPr txBox="1">
                            <a:spLocks noChangeArrowheads="1"/>
                          </wps:cNvSpPr>
                          <wps:spPr bwMode="auto">
                            <a:xfrm>
                              <a:off x="6330" y="2714"/>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 xml:space="preserve">4.7 </w:t>
                                </w:r>
                                <w:r>
                                  <w:sym w:font="Symbol" w:char="F057"/>
                                </w:r>
                              </w:p>
                            </w:txbxContent>
                          </wps:txbx>
                          <wps:bodyPr rot="0" vert="horz" wrap="square" lIns="91440" tIns="45720" rIns="91440" bIns="45720" anchor="t" anchorCtr="0" upright="1">
                            <a:noAutofit/>
                          </wps:bodyPr>
                        </wps:wsp>
                        <wps:wsp>
                          <wps:cNvPr id="2307" name="Text Box 402"/>
                          <wps:cNvSpPr txBox="1">
                            <a:spLocks noChangeArrowheads="1"/>
                          </wps:cNvSpPr>
                          <wps:spPr bwMode="auto">
                            <a:xfrm>
                              <a:off x="6330" y="3844"/>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 xml:space="preserve">14.1 </w:t>
                                </w:r>
                                <w:r>
                                  <w:sym w:font="Symbol" w:char="F057"/>
                                </w:r>
                              </w:p>
                            </w:txbxContent>
                          </wps:txbx>
                          <wps:bodyPr rot="0" vert="horz" wrap="square" lIns="91440" tIns="45720" rIns="91440" bIns="45720" anchor="t" anchorCtr="0" upright="1">
                            <a:noAutofit/>
                          </wps:bodyPr>
                        </wps:wsp>
                      </wpg:grpSp>
                      <wpg:grpSp>
                        <wpg:cNvPr id="2308" name="Group 403"/>
                        <wpg:cNvGrpSpPr>
                          <a:grpSpLocks/>
                        </wpg:cNvGrpSpPr>
                        <wpg:grpSpPr bwMode="auto">
                          <a:xfrm>
                            <a:off x="4522" y="2827"/>
                            <a:ext cx="2373" cy="2938"/>
                            <a:chOff x="5313" y="2051"/>
                            <a:chExt cx="2373" cy="2938"/>
                          </a:xfrm>
                        </wpg:grpSpPr>
                        <wpg:grpSp>
                          <wpg:cNvPr id="2309" name="Group 404"/>
                          <wpg:cNvGrpSpPr>
                            <a:grpSpLocks/>
                          </wpg:cNvGrpSpPr>
                          <wpg:grpSpPr bwMode="auto">
                            <a:xfrm>
                              <a:off x="6104" y="2262"/>
                              <a:ext cx="1582" cy="2478"/>
                              <a:chOff x="7347" y="3223"/>
                              <a:chExt cx="1582" cy="2478"/>
                            </a:xfrm>
                          </wpg:grpSpPr>
                          <wps:wsp>
                            <wps:cNvPr id="2310" name="Line 405"/>
                            <wps:cNvCnPr/>
                            <wps:spPr bwMode="auto">
                              <a:xfrm>
                                <a:off x="7460" y="3279"/>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1" name="Line 406"/>
                            <wps:cNvCnPr/>
                            <wps:spPr bwMode="auto">
                              <a:xfrm>
                                <a:off x="7460" y="5652"/>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2" name="Line 407"/>
                            <wps:cNvCnPr/>
                            <wps:spPr bwMode="auto">
                              <a:xfrm>
                                <a:off x="8816" y="3279"/>
                                <a:ext cx="0" cy="23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3" name="Rectangle 408"/>
                            <wps:cNvSpPr>
                              <a:spLocks noChangeArrowheads="1"/>
                            </wps:cNvSpPr>
                            <wps:spPr bwMode="auto">
                              <a:xfrm>
                                <a:off x="8703" y="350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14" name="Rectangle 409"/>
                            <wps:cNvSpPr>
                              <a:spLocks noChangeArrowheads="1"/>
                            </wps:cNvSpPr>
                            <wps:spPr bwMode="auto">
                              <a:xfrm>
                                <a:off x="8703" y="463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15" name="Oval 410"/>
                            <wps:cNvSpPr>
                              <a:spLocks noChangeArrowheads="1"/>
                            </wps:cNvSpPr>
                            <wps:spPr bwMode="auto">
                              <a:xfrm>
                                <a:off x="7347" y="3223"/>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16" name="Oval 411"/>
                            <wps:cNvSpPr>
                              <a:spLocks noChangeArrowheads="1"/>
                            </wps:cNvSpPr>
                            <wps:spPr bwMode="auto">
                              <a:xfrm>
                                <a:off x="7347" y="5588"/>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2317" name="Text Box 412"/>
                          <wps:cNvSpPr txBox="1">
                            <a:spLocks noChangeArrowheads="1"/>
                          </wps:cNvSpPr>
                          <wps:spPr bwMode="auto">
                            <a:xfrm>
                              <a:off x="5313" y="2051"/>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10 V</w:t>
                                </w:r>
                              </w:p>
                            </w:txbxContent>
                          </wps:txbx>
                          <wps:bodyPr rot="0" vert="horz" wrap="square" lIns="91440" tIns="45720" rIns="91440" bIns="45720" anchor="t" anchorCtr="0" upright="1">
                            <a:noAutofit/>
                          </wps:bodyPr>
                        </wps:wsp>
                        <wps:wsp>
                          <wps:cNvPr id="2318" name="Text Box 413"/>
                          <wps:cNvSpPr txBox="1">
                            <a:spLocks noChangeArrowheads="1"/>
                          </wps:cNvSpPr>
                          <wps:spPr bwMode="auto">
                            <a:xfrm>
                              <a:off x="5426" y="4424"/>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0 V</w:t>
                                </w:r>
                              </w:p>
                            </w:txbxContent>
                          </wps:txbx>
                          <wps:bodyPr rot="0" vert="horz" wrap="square" lIns="91440" tIns="45720" rIns="91440" bIns="45720" anchor="t" anchorCtr="0" upright="1">
                            <a:noAutofit/>
                          </wps:bodyPr>
                        </wps:wsp>
                        <wps:wsp>
                          <wps:cNvPr id="2319" name="Text Box 414"/>
                          <wps:cNvSpPr txBox="1">
                            <a:spLocks noChangeArrowheads="1"/>
                          </wps:cNvSpPr>
                          <wps:spPr bwMode="auto">
                            <a:xfrm>
                              <a:off x="6330" y="2714"/>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 xml:space="preserve">80 </w:t>
                                </w:r>
                                <w:r>
                                  <w:sym w:font="Symbol" w:char="F057"/>
                                </w:r>
                              </w:p>
                            </w:txbxContent>
                          </wps:txbx>
                          <wps:bodyPr rot="0" vert="horz" wrap="square" lIns="91440" tIns="45720" rIns="91440" bIns="45720" anchor="t" anchorCtr="0" upright="1">
                            <a:noAutofit/>
                          </wps:bodyPr>
                        </wps:wsp>
                        <wps:wsp>
                          <wps:cNvPr id="2320" name="Text Box 415"/>
                          <wps:cNvSpPr txBox="1">
                            <a:spLocks noChangeArrowheads="1"/>
                          </wps:cNvSpPr>
                          <wps:spPr bwMode="auto">
                            <a:xfrm>
                              <a:off x="6330" y="3844"/>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 xml:space="preserve">20 </w:t>
                                </w:r>
                                <w:r>
                                  <w:sym w:font="Symbol" w:char="F057"/>
                                </w:r>
                              </w:p>
                            </w:txbxContent>
                          </wps:txbx>
                          <wps:bodyPr rot="0" vert="horz" wrap="square" lIns="91440" tIns="45720" rIns="91440" bIns="45720" anchor="t" anchorCtr="0" upright="1">
                            <a:noAutofit/>
                          </wps:bodyPr>
                        </wps:wsp>
                      </wpg:grpSp>
                      <wpg:grpSp>
                        <wpg:cNvPr id="2321" name="Group 416"/>
                        <wpg:cNvGrpSpPr>
                          <a:grpSpLocks/>
                        </wpg:cNvGrpSpPr>
                        <wpg:grpSpPr bwMode="auto">
                          <a:xfrm>
                            <a:off x="7912" y="2827"/>
                            <a:ext cx="2373" cy="2938"/>
                            <a:chOff x="7912" y="2149"/>
                            <a:chExt cx="2373" cy="2938"/>
                          </a:xfrm>
                        </wpg:grpSpPr>
                        <wpg:grpSp>
                          <wpg:cNvPr id="2322" name="Group 417"/>
                          <wpg:cNvGrpSpPr>
                            <a:grpSpLocks/>
                          </wpg:cNvGrpSpPr>
                          <wpg:grpSpPr bwMode="auto">
                            <a:xfrm>
                              <a:off x="8703" y="2360"/>
                              <a:ext cx="1582" cy="2478"/>
                              <a:chOff x="7347" y="3223"/>
                              <a:chExt cx="1582" cy="2478"/>
                            </a:xfrm>
                          </wpg:grpSpPr>
                          <wps:wsp>
                            <wps:cNvPr id="2323" name="Line 418"/>
                            <wps:cNvCnPr/>
                            <wps:spPr bwMode="auto">
                              <a:xfrm>
                                <a:off x="7460" y="3279"/>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4" name="Line 419"/>
                            <wps:cNvCnPr/>
                            <wps:spPr bwMode="auto">
                              <a:xfrm>
                                <a:off x="7460" y="5652"/>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5" name="Line 420"/>
                            <wps:cNvCnPr/>
                            <wps:spPr bwMode="auto">
                              <a:xfrm>
                                <a:off x="8816" y="3279"/>
                                <a:ext cx="0" cy="23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6" name="Rectangle 421"/>
                            <wps:cNvSpPr>
                              <a:spLocks noChangeArrowheads="1"/>
                            </wps:cNvSpPr>
                            <wps:spPr bwMode="auto">
                              <a:xfrm>
                                <a:off x="8703" y="350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27" name="Rectangle 422"/>
                            <wps:cNvSpPr>
                              <a:spLocks noChangeArrowheads="1"/>
                            </wps:cNvSpPr>
                            <wps:spPr bwMode="auto">
                              <a:xfrm>
                                <a:off x="8703" y="463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28" name="Oval 423"/>
                            <wps:cNvSpPr>
                              <a:spLocks noChangeArrowheads="1"/>
                            </wps:cNvSpPr>
                            <wps:spPr bwMode="auto">
                              <a:xfrm>
                                <a:off x="7347" y="3223"/>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29" name="Oval 424"/>
                            <wps:cNvSpPr>
                              <a:spLocks noChangeArrowheads="1"/>
                            </wps:cNvSpPr>
                            <wps:spPr bwMode="auto">
                              <a:xfrm>
                                <a:off x="7347" y="5588"/>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2330" name="Text Box 425"/>
                          <wps:cNvSpPr txBox="1">
                            <a:spLocks noChangeArrowheads="1"/>
                          </wps:cNvSpPr>
                          <wps:spPr bwMode="auto">
                            <a:xfrm>
                              <a:off x="7912" y="2149"/>
                              <a:ext cx="904"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24 V</w:t>
                                </w:r>
                              </w:p>
                            </w:txbxContent>
                          </wps:txbx>
                          <wps:bodyPr rot="0" vert="horz" wrap="square" lIns="91440" tIns="45720" rIns="91440" bIns="45720" anchor="t" anchorCtr="0" upright="1">
                            <a:noAutofit/>
                          </wps:bodyPr>
                        </wps:wsp>
                        <wps:wsp>
                          <wps:cNvPr id="2331" name="Text Box 426"/>
                          <wps:cNvSpPr txBox="1">
                            <a:spLocks noChangeArrowheads="1"/>
                          </wps:cNvSpPr>
                          <wps:spPr bwMode="auto">
                            <a:xfrm>
                              <a:off x="8025" y="4522"/>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0 V</w:t>
                                </w:r>
                              </w:p>
                            </w:txbxContent>
                          </wps:txbx>
                          <wps:bodyPr rot="0" vert="horz" wrap="square" lIns="91440" tIns="45720" rIns="91440" bIns="45720" anchor="t" anchorCtr="0" upright="1">
                            <a:noAutofit/>
                          </wps:bodyPr>
                        </wps:wsp>
                        <wps:wsp>
                          <wps:cNvPr id="2332" name="Text Box 427"/>
                          <wps:cNvSpPr txBox="1">
                            <a:spLocks noChangeArrowheads="1"/>
                          </wps:cNvSpPr>
                          <wps:spPr bwMode="auto">
                            <a:xfrm>
                              <a:off x="8929" y="281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2 k</w:t>
                                </w:r>
                                <w:r>
                                  <w:sym w:font="Symbol" w:char="F057"/>
                                </w:r>
                              </w:p>
                            </w:txbxContent>
                          </wps:txbx>
                          <wps:bodyPr rot="0" vert="horz" wrap="square" lIns="91440" tIns="45720" rIns="91440" bIns="45720" anchor="t" anchorCtr="0" upright="1">
                            <a:noAutofit/>
                          </wps:bodyPr>
                        </wps:wsp>
                        <wps:wsp>
                          <wps:cNvPr id="2333" name="Text Box 428"/>
                          <wps:cNvSpPr txBox="1">
                            <a:spLocks noChangeArrowheads="1"/>
                          </wps:cNvSpPr>
                          <wps:spPr bwMode="auto">
                            <a:xfrm>
                              <a:off x="8929" y="394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6 k</w:t>
                                </w:r>
                                <w:r>
                                  <w:sym w:font="Symbol" w:char="F057"/>
                                </w:r>
                              </w:p>
                            </w:txbxContent>
                          </wps:txbx>
                          <wps:bodyPr rot="0" vert="horz" wrap="square" lIns="91440" tIns="45720" rIns="91440" bIns="45720" anchor="t" anchorCtr="0" upright="1">
                            <a:noAutofit/>
                          </wps:bodyPr>
                        </wps:wsp>
                      </wpg:grpSp>
                      <wpg:grpSp>
                        <wpg:cNvPr id="2334" name="Group 429"/>
                        <wpg:cNvGrpSpPr>
                          <a:grpSpLocks/>
                        </wpg:cNvGrpSpPr>
                        <wpg:grpSpPr bwMode="auto">
                          <a:xfrm>
                            <a:off x="1245" y="6216"/>
                            <a:ext cx="2373" cy="2938"/>
                            <a:chOff x="7912" y="2149"/>
                            <a:chExt cx="2373" cy="2938"/>
                          </a:xfrm>
                        </wpg:grpSpPr>
                        <wpg:grpSp>
                          <wpg:cNvPr id="2335" name="Group 430"/>
                          <wpg:cNvGrpSpPr>
                            <a:grpSpLocks/>
                          </wpg:cNvGrpSpPr>
                          <wpg:grpSpPr bwMode="auto">
                            <a:xfrm>
                              <a:off x="8703" y="2360"/>
                              <a:ext cx="1582" cy="2478"/>
                              <a:chOff x="7347" y="3223"/>
                              <a:chExt cx="1582" cy="2478"/>
                            </a:xfrm>
                          </wpg:grpSpPr>
                          <wps:wsp>
                            <wps:cNvPr id="2336" name="Line 431"/>
                            <wps:cNvCnPr/>
                            <wps:spPr bwMode="auto">
                              <a:xfrm>
                                <a:off x="7460" y="3279"/>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7" name="Line 432"/>
                            <wps:cNvCnPr/>
                            <wps:spPr bwMode="auto">
                              <a:xfrm>
                                <a:off x="7460" y="5652"/>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8" name="Line 433"/>
                            <wps:cNvCnPr/>
                            <wps:spPr bwMode="auto">
                              <a:xfrm>
                                <a:off x="8816" y="3279"/>
                                <a:ext cx="0" cy="23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9" name="Rectangle 434"/>
                            <wps:cNvSpPr>
                              <a:spLocks noChangeArrowheads="1"/>
                            </wps:cNvSpPr>
                            <wps:spPr bwMode="auto">
                              <a:xfrm>
                                <a:off x="8703" y="350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40" name="Rectangle 435"/>
                            <wps:cNvSpPr>
                              <a:spLocks noChangeArrowheads="1"/>
                            </wps:cNvSpPr>
                            <wps:spPr bwMode="auto">
                              <a:xfrm>
                                <a:off x="8703" y="463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41" name="Oval 436"/>
                            <wps:cNvSpPr>
                              <a:spLocks noChangeArrowheads="1"/>
                            </wps:cNvSpPr>
                            <wps:spPr bwMode="auto">
                              <a:xfrm>
                                <a:off x="7347" y="3223"/>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42" name="Oval 437"/>
                            <wps:cNvSpPr>
                              <a:spLocks noChangeArrowheads="1"/>
                            </wps:cNvSpPr>
                            <wps:spPr bwMode="auto">
                              <a:xfrm>
                                <a:off x="7347" y="5588"/>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2343" name="Text Box 438"/>
                          <wps:cNvSpPr txBox="1">
                            <a:spLocks noChangeArrowheads="1"/>
                          </wps:cNvSpPr>
                          <wps:spPr bwMode="auto">
                            <a:xfrm>
                              <a:off x="7912" y="2149"/>
                              <a:ext cx="904"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3 V</w:t>
                                </w:r>
                              </w:p>
                            </w:txbxContent>
                          </wps:txbx>
                          <wps:bodyPr rot="0" vert="horz" wrap="square" lIns="91440" tIns="45720" rIns="91440" bIns="45720" anchor="t" anchorCtr="0" upright="1">
                            <a:noAutofit/>
                          </wps:bodyPr>
                        </wps:wsp>
                        <wps:wsp>
                          <wps:cNvPr id="2344" name="Text Box 439"/>
                          <wps:cNvSpPr txBox="1">
                            <a:spLocks noChangeArrowheads="1"/>
                          </wps:cNvSpPr>
                          <wps:spPr bwMode="auto">
                            <a:xfrm>
                              <a:off x="8025" y="4522"/>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0 V</w:t>
                                </w:r>
                              </w:p>
                            </w:txbxContent>
                          </wps:txbx>
                          <wps:bodyPr rot="0" vert="horz" wrap="square" lIns="91440" tIns="45720" rIns="91440" bIns="45720" anchor="t" anchorCtr="0" upright="1">
                            <a:noAutofit/>
                          </wps:bodyPr>
                        </wps:wsp>
                        <wps:wsp>
                          <wps:cNvPr id="2345" name="Text Box 440"/>
                          <wps:cNvSpPr txBox="1">
                            <a:spLocks noChangeArrowheads="1"/>
                          </wps:cNvSpPr>
                          <wps:spPr bwMode="auto">
                            <a:xfrm>
                              <a:off x="8929" y="281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 xml:space="preserve">500 </w:t>
                                </w:r>
                                <w:r>
                                  <w:sym w:font="Symbol" w:char="F057"/>
                                </w:r>
                              </w:p>
                            </w:txbxContent>
                          </wps:txbx>
                          <wps:bodyPr rot="0" vert="horz" wrap="square" lIns="91440" tIns="45720" rIns="91440" bIns="45720" anchor="t" anchorCtr="0" upright="1">
                            <a:noAutofit/>
                          </wps:bodyPr>
                        </wps:wsp>
                        <wps:wsp>
                          <wps:cNvPr id="2346" name="Text Box 441"/>
                          <wps:cNvSpPr txBox="1">
                            <a:spLocks noChangeArrowheads="1"/>
                          </wps:cNvSpPr>
                          <wps:spPr bwMode="auto">
                            <a:xfrm>
                              <a:off x="8929" y="394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 xml:space="preserve">100 </w:t>
                                </w:r>
                                <w:r>
                                  <w:sym w:font="Symbol" w:char="F057"/>
                                </w:r>
                              </w:p>
                            </w:txbxContent>
                          </wps:txbx>
                          <wps:bodyPr rot="0" vert="horz" wrap="square" lIns="91440" tIns="45720" rIns="91440" bIns="45720" anchor="t" anchorCtr="0" upright="1">
                            <a:noAutofit/>
                          </wps:bodyPr>
                        </wps:wsp>
                      </wpg:grpSp>
                      <wpg:grpSp>
                        <wpg:cNvPr id="2347" name="Group 442"/>
                        <wpg:cNvGrpSpPr>
                          <a:grpSpLocks/>
                        </wpg:cNvGrpSpPr>
                        <wpg:grpSpPr bwMode="auto">
                          <a:xfrm>
                            <a:off x="4522" y="6216"/>
                            <a:ext cx="2373" cy="2938"/>
                            <a:chOff x="7912" y="2149"/>
                            <a:chExt cx="2373" cy="2938"/>
                          </a:xfrm>
                        </wpg:grpSpPr>
                        <wpg:grpSp>
                          <wpg:cNvPr id="2348" name="Group 443"/>
                          <wpg:cNvGrpSpPr>
                            <a:grpSpLocks/>
                          </wpg:cNvGrpSpPr>
                          <wpg:grpSpPr bwMode="auto">
                            <a:xfrm>
                              <a:off x="8703" y="2360"/>
                              <a:ext cx="1582" cy="2478"/>
                              <a:chOff x="7347" y="3223"/>
                              <a:chExt cx="1582" cy="2478"/>
                            </a:xfrm>
                          </wpg:grpSpPr>
                          <wps:wsp>
                            <wps:cNvPr id="2349" name="Line 444"/>
                            <wps:cNvCnPr/>
                            <wps:spPr bwMode="auto">
                              <a:xfrm>
                                <a:off x="7460" y="3279"/>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0" name="Line 445"/>
                            <wps:cNvCnPr/>
                            <wps:spPr bwMode="auto">
                              <a:xfrm>
                                <a:off x="7460" y="5652"/>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1" name="Line 446"/>
                            <wps:cNvCnPr/>
                            <wps:spPr bwMode="auto">
                              <a:xfrm>
                                <a:off x="8816" y="3279"/>
                                <a:ext cx="0" cy="23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2" name="Rectangle 447"/>
                            <wps:cNvSpPr>
                              <a:spLocks noChangeArrowheads="1"/>
                            </wps:cNvSpPr>
                            <wps:spPr bwMode="auto">
                              <a:xfrm>
                                <a:off x="8703" y="350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53" name="Rectangle 448"/>
                            <wps:cNvSpPr>
                              <a:spLocks noChangeArrowheads="1"/>
                            </wps:cNvSpPr>
                            <wps:spPr bwMode="auto">
                              <a:xfrm>
                                <a:off x="8703" y="463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54" name="Oval 449"/>
                            <wps:cNvSpPr>
                              <a:spLocks noChangeArrowheads="1"/>
                            </wps:cNvSpPr>
                            <wps:spPr bwMode="auto">
                              <a:xfrm>
                                <a:off x="7347" y="3223"/>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55" name="Oval 450"/>
                            <wps:cNvSpPr>
                              <a:spLocks noChangeArrowheads="1"/>
                            </wps:cNvSpPr>
                            <wps:spPr bwMode="auto">
                              <a:xfrm>
                                <a:off x="7347" y="5588"/>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2356" name="Text Box 451"/>
                          <wps:cNvSpPr txBox="1">
                            <a:spLocks noChangeArrowheads="1"/>
                          </wps:cNvSpPr>
                          <wps:spPr bwMode="auto">
                            <a:xfrm>
                              <a:off x="7912" y="2149"/>
                              <a:ext cx="904"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1.5 V</w:t>
                                </w:r>
                              </w:p>
                            </w:txbxContent>
                          </wps:txbx>
                          <wps:bodyPr rot="0" vert="horz" wrap="square" lIns="91440" tIns="45720" rIns="91440" bIns="45720" anchor="t" anchorCtr="0" upright="1">
                            <a:noAutofit/>
                          </wps:bodyPr>
                        </wps:wsp>
                        <wps:wsp>
                          <wps:cNvPr id="2357" name="Text Box 452"/>
                          <wps:cNvSpPr txBox="1">
                            <a:spLocks noChangeArrowheads="1"/>
                          </wps:cNvSpPr>
                          <wps:spPr bwMode="auto">
                            <a:xfrm>
                              <a:off x="8025" y="4522"/>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0 V</w:t>
                                </w:r>
                              </w:p>
                            </w:txbxContent>
                          </wps:txbx>
                          <wps:bodyPr rot="0" vert="horz" wrap="square" lIns="91440" tIns="45720" rIns="91440" bIns="45720" anchor="t" anchorCtr="0" upright="1">
                            <a:noAutofit/>
                          </wps:bodyPr>
                        </wps:wsp>
                        <wps:wsp>
                          <wps:cNvPr id="2358" name="Text Box 453"/>
                          <wps:cNvSpPr txBox="1">
                            <a:spLocks noChangeArrowheads="1"/>
                          </wps:cNvSpPr>
                          <wps:spPr bwMode="auto">
                            <a:xfrm>
                              <a:off x="8929" y="281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 xml:space="preserve">25 </w:t>
                                </w:r>
                                <w:r>
                                  <w:sym w:font="Symbol" w:char="F057"/>
                                </w:r>
                              </w:p>
                            </w:txbxContent>
                          </wps:txbx>
                          <wps:bodyPr rot="0" vert="horz" wrap="square" lIns="91440" tIns="45720" rIns="91440" bIns="45720" anchor="t" anchorCtr="0" upright="1">
                            <a:noAutofit/>
                          </wps:bodyPr>
                        </wps:wsp>
                        <wps:wsp>
                          <wps:cNvPr id="2359" name="Text Box 454"/>
                          <wps:cNvSpPr txBox="1">
                            <a:spLocks noChangeArrowheads="1"/>
                          </wps:cNvSpPr>
                          <wps:spPr bwMode="auto">
                            <a:xfrm>
                              <a:off x="8929" y="394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 xml:space="preserve">75 </w:t>
                                </w:r>
                                <w:r>
                                  <w:sym w:font="Symbol" w:char="F057"/>
                                </w:r>
                              </w:p>
                            </w:txbxContent>
                          </wps:txbx>
                          <wps:bodyPr rot="0" vert="horz" wrap="square" lIns="91440" tIns="45720" rIns="91440" bIns="45720" anchor="t" anchorCtr="0" upright="1">
                            <a:noAutofit/>
                          </wps:bodyPr>
                        </wps:wsp>
                      </wpg:grpSp>
                      <wpg:grpSp>
                        <wpg:cNvPr id="2360" name="Group 455"/>
                        <wpg:cNvGrpSpPr>
                          <a:grpSpLocks/>
                        </wpg:cNvGrpSpPr>
                        <wpg:grpSpPr bwMode="auto">
                          <a:xfrm>
                            <a:off x="7912" y="6216"/>
                            <a:ext cx="2373" cy="2938"/>
                            <a:chOff x="7912" y="2149"/>
                            <a:chExt cx="2373" cy="2938"/>
                          </a:xfrm>
                        </wpg:grpSpPr>
                        <wpg:grpSp>
                          <wpg:cNvPr id="2361" name="Group 456"/>
                          <wpg:cNvGrpSpPr>
                            <a:grpSpLocks/>
                          </wpg:cNvGrpSpPr>
                          <wpg:grpSpPr bwMode="auto">
                            <a:xfrm>
                              <a:off x="8703" y="2360"/>
                              <a:ext cx="1582" cy="2478"/>
                              <a:chOff x="7347" y="3223"/>
                              <a:chExt cx="1582" cy="2478"/>
                            </a:xfrm>
                          </wpg:grpSpPr>
                          <wps:wsp>
                            <wps:cNvPr id="2362" name="Line 457"/>
                            <wps:cNvCnPr/>
                            <wps:spPr bwMode="auto">
                              <a:xfrm>
                                <a:off x="7460" y="3279"/>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63" name="Line 458"/>
                            <wps:cNvCnPr/>
                            <wps:spPr bwMode="auto">
                              <a:xfrm>
                                <a:off x="7460" y="5652"/>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64" name="Line 459"/>
                            <wps:cNvCnPr/>
                            <wps:spPr bwMode="auto">
                              <a:xfrm>
                                <a:off x="8816" y="3279"/>
                                <a:ext cx="0" cy="23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65" name="Rectangle 460"/>
                            <wps:cNvSpPr>
                              <a:spLocks noChangeArrowheads="1"/>
                            </wps:cNvSpPr>
                            <wps:spPr bwMode="auto">
                              <a:xfrm>
                                <a:off x="8703" y="350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66" name="Rectangle 461"/>
                            <wps:cNvSpPr>
                              <a:spLocks noChangeArrowheads="1"/>
                            </wps:cNvSpPr>
                            <wps:spPr bwMode="auto">
                              <a:xfrm>
                                <a:off x="8703" y="463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67" name="Oval 462"/>
                            <wps:cNvSpPr>
                              <a:spLocks noChangeArrowheads="1"/>
                            </wps:cNvSpPr>
                            <wps:spPr bwMode="auto">
                              <a:xfrm>
                                <a:off x="7347" y="3223"/>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68" name="Oval 463"/>
                            <wps:cNvSpPr>
                              <a:spLocks noChangeArrowheads="1"/>
                            </wps:cNvSpPr>
                            <wps:spPr bwMode="auto">
                              <a:xfrm>
                                <a:off x="7347" y="5588"/>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2369" name="Text Box 464"/>
                          <wps:cNvSpPr txBox="1">
                            <a:spLocks noChangeArrowheads="1"/>
                          </wps:cNvSpPr>
                          <wps:spPr bwMode="auto">
                            <a:xfrm>
                              <a:off x="7912" y="2149"/>
                              <a:ext cx="904"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6 V</w:t>
                                </w:r>
                              </w:p>
                            </w:txbxContent>
                          </wps:txbx>
                          <wps:bodyPr rot="0" vert="horz" wrap="square" lIns="91440" tIns="45720" rIns="91440" bIns="45720" anchor="t" anchorCtr="0" upright="1">
                            <a:noAutofit/>
                          </wps:bodyPr>
                        </wps:wsp>
                        <wps:wsp>
                          <wps:cNvPr id="2370" name="Text Box 465"/>
                          <wps:cNvSpPr txBox="1">
                            <a:spLocks noChangeArrowheads="1"/>
                          </wps:cNvSpPr>
                          <wps:spPr bwMode="auto">
                            <a:xfrm>
                              <a:off x="8025" y="4522"/>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0 V</w:t>
                                </w:r>
                              </w:p>
                            </w:txbxContent>
                          </wps:txbx>
                          <wps:bodyPr rot="0" vert="horz" wrap="square" lIns="91440" tIns="45720" rIns="91440" bIns="45720" anchor="t" anchorCtr="0" upright="1">
                            <a:noAutofit/>
                          </wps:bodyPr>
                        </wps:wsp>
                        <wps:wsp>
                          <wps:cNvPr id="2371" name="Text Box 466"/>
                          <wps:cNvSpPr txBox="1">
                            <a:spLocks noChangeArrowheads="1"/>
                          </wps:cNvSpPr>
                          <wps:spPr bwMode="auto">
                            <a:xfrm>
                              <a:off x="8929" y="281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3 M</w:t>
                                </w:r>
                                <w:r>
                                  <w:sym w:font="Symbol" w:char="F057"/>
                                </w:r>
                              </w:p>
                            </w:txbxContent>
                          </wps:txbx>
                          <wps:bodyPr rot="0" vert="horz" wrap="square" lIns="91440" tIns="45720" rIns="91440" bIns="45720" anchor="t" anchorCtr="0" upright="1">
                            <a:noAutofit/>
                          </wps:bodyPr>
                        </wps:wsp>
                        <wps:wsp>
                          <wps:cNvPr id="2372" name="Text Box 467"/>
                          <wps:cNvSpPr txBox="1">
                            <a:spLocks noChangeArrowheads="1"/>
                          </wps:cNvSpPr>
                          <wps:spPr bwMode="auto">
                            <a:xfrm>
                              <a:off x="8929" y="394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2 M</w:t>
                                </w:r>
                                <w:r>
                                  <w:sym w:font="Symbol" w:char="F057"/>
                                </w:r>
                              </w:p>
                            </w:txbxContent>
                          </wps:txbx>
                          <wps:bodyPr rot="0" vert="horz" wrap="square" lIns="91440" tIns="45720" rIns="91440" bIns="45720" anchor="t" anchorCtr="0" upright="1">
                            <a:noAutofit/>
                          </wps:bodyPr>
                        </wps:wsp>
                      </wpg:grpSp>
                      <wpg:grpSp>
                        <wpg:cNvPr id="2373" name="Group 468"/>
                        <wpg:cNvGrpSpPr>
                          <a:grpSpLocks/>
                        </wpg:cNvGrpSpPr>
                        <wpg:grpSpPr bwMode="auto">
                          <a:xfrm>
                            <a:off x="1245" y="9720"/>
                            <a:ext cx="2373" cy="2938"/>
                            <a:chOff x="7912" y="2149"/>
                            <a:chExt cx="2373" cy="2938"/>
                          </a:xfrm>
                        </wpg:grpSpPr>
                        <wpg:grpSp>
                          <wpg:cNvPr id="2374" name="Group 469"/>
                          <wpg:cNvGrpSpPr>
                            <a:grpSpLocks/>
                          </wpg:cNvGrpSpPr>
                          <wpg:grpSpPr bwMode="auto">
                            <a:xfrm>
                              <a:off x="8703" y="2360"/>
                              <a:ext cx="1582" cy="2478"/>
                              <a:chOff x="7347" y="3223"/>
                              <a:chExt cx="1582" cy="2478"/>
                            </a:xfrm>
                          </wpg:grpSpPr>
                          <wps:wsp>
                            <wps:cNvPr id="2375" name="Line 470"/>
                            <wps:cNvCnPr/>
                            <wps:spPr bwMode="auto">
                              <a:xfrm>
                                <a:off x="7460" y="3279"/>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6" name="Line 471"/>
                            <wps:cNvCnPr/>
                            <wps:spPr bwMode="auto">
                              <a:xfrm>
                                <a:off x="7460" y="5652"/>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7" name="Line 472"/>
                            <wps:cNvCnPr/>
                            <wps:spPr bwMode="auto">
                              <a:xfrm>
                                <a:off x="8816" y="3279"/>
                                <a:ext cx="0" cy="23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8" name="Rectangle 473"/>
                            <wps:cNvSpPr>
                              <a:spLocks noChangeArrowheads="1"/>
                            </wps:cNvSpPr>
                            <wps:spPr bwMode="auto">
                              <a:xfrm>
                                <a:off x="8703" y="350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79" name="Rectangle 474"/>
                            <wps:cNvSpPr>
                              <a:spLocks noChangeArrowheads="1"/>
                            </wps:cNvSpPr>
                            <wps:spPr bwMode="auto">
                              <a:xfrm>
                                <a:off x="8703" y="463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80" name="Oval 475"/>
                            <wps:cNvSpPr>
                              <a:spLocks noChangeArrowheads="1"/>
                            </wps:cNvSpPr>
                            <wps:spPr bwMode="auto">
                              <a:xfrm>
                                <a:off x="7347" y="3223"/>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81" name="Oval 476"/>
                            <wps:cNvSpPr>
                              <a:spLocks noChangeArrowheads="1"/>
                            </wps:cNvSpPr>
                            <wps:spPr bwMode="auto">
                              <a:xfrm>
                                <a:off x="7347" y="5588"/>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2382" name="Text Box 477"/>
                          <wps:cNvSpPr txBox="1">
                            <a:spLocks noChangeArrowheads="1"/>
                          </wps:cNvSpPr>
                          <wps:spPr bwMode="auto">
                            <a:xfrm>
                              <a:off x="7912" y="2149"/>
                              <a:ext cx="904"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1.5 V</w:t>
                                </w:r>
                              </w:p>
                            </w:txbxContent>
                          </wps:txbx>
                          <wps:bodyPr rot="0" vert="horz" wrap="square" lIns="91440" tIns="45720" rIns="91440" bIns="45720" anchor="t" anchorCtr="0" upright="1">
                            <a:noAutofit/>
                          </wps:bodyPr>
                        </wps:wsp>
                        <wps:wsp>
                          <wps:cNvPr id="2383" name="Text Box 478"/>
                          <wps:cNvSpPr txBox="1">
                            <a:spLocks noChangeArrowheads="1"/>
                          </wps:cNvSpPr>
                          <wps:spPr bwMode="auto">
                            <a:xfrm>
                              <a:off x="8025" y="4522"/>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0 V</w:t>
                                </w:r>
                              </w:p>
                            </w:txbxContent>
                          </wps:txbx>
                          <wps:bodyPr rot="0" vert="horz" wrap="square" lIns="91440" tIns="45720" rIns="91440" bIns="45720" anchor="t" anchorCtr="0" upright="1">
                            <a:noAutofit/>
                          </wps:bodyPr>
                        </wps:wsp>
                        <wps:wsp>
                          <wps:cNvPr id="2384" name="Text Box 479"/>
                          <wps:cNvSpPr txBox="1">
                            <a:spLocks noChangeArrowheads="1"/>
                          </wps:cNvSpPr>
                          <wps:spPr bwMode="auto">
                            <a:xfrm>
                              <a:off x="8929" y="281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 xml:space="preserve">5 </w:t>
                                </w:r>
                                <w:r>
                                  <w:sym w:font="Symbol" w:char="F057"/>
                                </w:r>
                              </w:p>
                            </w:txbxContent>
                          </wps:txbx>
                          <wps:bodyPr rot="0" vert="horz" wrap="square" lIns="91440" tIns="45720" rIns="91440" bIns="45720" anchor="t" anchorCtr="0" upright="1">
                            <a:noAutofit/>
                          </wps:bodyPr>
                        </wps:wsp>
                        <wps:wsp>
                          <wps:cNvPr id="2385" name="Text Box 480"/>
                          <wps:cNvSpPr txBox="1">
                            <a:spLocks noChangeArrowheads="1"/>
                          </wps:cNvSpPr>
                          <wps:spPr bwMode="auto">
                            <a:xfrm>
                              <a:off x="8929" y="394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 xml:space="preserve">10 </w:t>
                                </w:r>
                                <w:r>
                                  <w:sym w:font="Symbol" w:char="F057"/>
                                </w:r>
                              </w:p>
                            </w:txbxContent>
                          </wps:txbx>
                          <wps:bodyPr rot="0" vert="horz" wrap="square" lIns="91440" tIns="45720" rIns="91440" bIns="45720" anchor="t" anchorCtr="0" upright="1">
                            <a:noAutofit/>
                          </wps:bodyPr>
                        </wps:wsp>
                      </wpg:grpSp>
                      <wpg:grpSp>
                        <wpg:cNvPr id="2386" name="Group 481"/>
                        <wpg:cNvGrpSpPr>
                          <a:grpSpLocks/>
                        </wpg:cNvGrpSpPr>
                        <wpg:grpSpPr bwMode="auto">
                          <a:xfrm>
                            <a:off x="4522" y="9720"/>
                            <a:ext cx="2373" cy="2938"/>
                            <a:chOff x="7912" y="2149"/>
                            <a:chExt cx="2373" cy="2938"/>
                          </a:xfrm>
                        </wpg:grpSpPr>
                        <wpg:grpSp>
                          <wpg:cNvPr id="2387" name="Group 482"/>
                          <wpg:cNvGrpSpPr>
                            <a:grpSpLocks/>
                          </wpg:cNvGrpSpPr>
                          <wpg:grpSpPr bwMode="auto">
                            <a:xfrm>
                              <a:off x="8703" y="2360"/>
                              <a:ext cx="1582" cy="2478"/>
                              <a:chOff x="7347" y="3223"/>
                              <a:chExt cx="1582" cy="2478"/>
                            </a:xfrm>
                          </wpg:grpSpPr>
                          <wps:wsp>
                            <wps:cNvPr id="2388" name="Line 483"/>
                            <wps:cNvCnPr/>
                            <wps:spPr bwMode="auto">
                              <a:xfrm>
                                <a:off x="7460" y="3279"/>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89" name="Line 484"/>
                            <wps:cNvCnPr/>
                            <wps:spPr bwMode="auto">
                              <a:xfrm>
                                <a:off x="7460" y="5652"/>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0" name="Line 485"/>
                            <wps:cNvCnPr/>
                            <wps:spPr bwMode="auto">
                              <a:xfrm>
                                <a:off x="8816" y="3279"/>
                                <a:ext cx="0" cy="23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1" name="Rectangle 486"/>
                            <wps:cNvSpPr>
                              <a:spLocks noChangeArrowheads="1"/>
                            </wps:cNvSpPr>
                            <wps:spPr bwMode="auto">
                              <a:xfrm>
                                <a:off x="8703" y="350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92" name="Rectangle 487"/>
                            <wps:cNvSpPr>
                              <a:spLocks noChangeArrowheads="1"/>
                            </wps:cNvSpPr>
                            <wps:spPr bwMode="auto">
                              <a:xfrm>
                                <a:off x="8703" y="463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393" name="Oval 488"/>
                            <wps:cNvSpPr>
                              <a:spLocks noChangeArrowheads="1"/>
                            </wps:cNvSpPr>
                            <wps:spPr bwMode="auto">
                              <a:xfrm>
                                <a:off x="7347" y="3223"/>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94" name="Oval 489"/>
                            <wps:cNvSpPr>
                              <a:spLocks noChangeArrowheads="1"/>
                            </wps:cNvSpPr>
                            <wps:spPr bwMode="auto">
                              <a:xfrm>
                                <a:off x="7347" y="5588"/>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2395" name="Text Box 490"/>
                          <wps:cNvSpPr txBox="1">
                            <a:spLocks noChangeArrowheads="1"/>
                          </wps:cNvSpPr>
                          <wps:spPr bwMode="auto">
                            <a:xfrm>
                              <a:off x="7912" y="2149"/>
                              <a:ext cx="904"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6 V</w:t>
                                </w:r>
                              </w:p>
                            </w:txbxContent>
                          </wps:txbx>
                          <wps:bodyPr rot="0" vert="horz" wrap="square" lIns="91440" tIns="45720" rIns="91440" bIns="45720" anchor="t" anchorCtr="0" upright="1">
                            <a:noAutofit/>
                          </wps:bodyPr>
                        </wps:wsp>
                        <wps:wsp>
                          <wps:cNvPr id="2396" name="Text Box 491"/>
                          <wps:cNvSpPr txBox="1">
                            <a:spLocks noChangeArrowheads="1"/>
                          </wps:cNvSpPr>
                          <wps:spPr bwMode="auto">
                            <a:xfrm>
                              <a:off x="8025" y="4522"/>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0 V</w:t>
                                </w:r>
                              </w:p>
                            </w:txbxContent>
                          </wps:txbx>
                          <wps:bodyPr rot="0" vert="horz" wrap="square" lIns="91440" tIns="45720" rIns="91440" bIns="45720" anchor="t" anchorCtr="0" upright="1">
                            <a:noAutofit/>
                          </wps:bodyPr>
                        </wps:wsp>
                        <wps:wsp>
                          <wps:cNvPr id="2397" name="Text Box 492"/>
                          <wps:cNvSpPr txBox="1">
                            <a:spLocks noChangeArrowheads="1"/>
                          </wps:cNvSpPr>
                          <wps:spPr bwMode="auto">
                            <a:xfrm>
                              <a:off x="8929" y="281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 xml:space="preserve">24 </w:t>
                                </w:r>
                                <w:r>
                                  <w:sym w:font="Symbol" w:char="F057"/>
                                </w:r>
                              </w:p>
                            </w:txbxContent>
                          </wps:txbx>
                          <wps:bodyPr rot="0" vert="horz" wrap="square" lIns="91440" tIns="45720" rIns="91440" bIns="45720" anchor="t" anchorCtr="0" upright="1">
                            <a:noAutofit/>
                          </wps:bodyPr>
                        </wps:wsp>
                        <wps:wsp>
                          <wps:cNvPr id="2398" name="Text Box 493"/>
                          <wps:cNvSpPr txBox="1">
                            <a:spLocks noChangeArrowheads="1"/>
                          </wps:cNvSpPr>
                          <wps:spPr bwMode="auto">
                            <a:xfrm>
                              <a:off x="8929" y="394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 xml:space="preserve">8 </w:t>
                                </w:r>
                                <w:r>
                                  <w:sym w:font="Symbol" w:char="F057"/>
                                </w:r>
                              </w:p>
                            </w:txbxContent>
                          </wps:txbx>
                          <wps:bodyPr rot="0" vert="horz" wrap="square" lIns="91440" tIns="45720" rIns="91440" bIns="45720" anchor="t" anchorCtr="0" upright="1">
                            <a:noAutofit/>
                          </wps:bodyPr>
                        </wps:wsp>
                      </wpg:grpSp>
                      <wpg:grpSp>
                        <wpg:cNvPr id="2399" name="Group 494"/>
                        <wpg:cNvGrpSpPr>
                          <a:grpSpLocks/>
                        </wpg:cNvGrpSpPr>
                        <wpg:grpSpPr bwMode="auto">
                          <a:xfrm>
                            <a:off x="7912" y="9720"/>
                            <a:ext cx="2373" cy="2938"/>
                            <a:chOff x="7912" y="2149"/>
                            <a:chExt cx="2373" cy="2938"/>
                          </a:xfrm>
                        </wpg:grpSpPr>
                        <wpg:grpSp>
                          <wpg:cNvPr id="2400" name="Group 495"/>
                          <wpg:cNvGrpSpPr>
                            <a:grpSpLocks/>
                          </wpg:cNvGrpSpPr>
                          <wpg:grpSpPr bwMode="auto">
                            <a:xfrm>
                              <a:off x="8703" y="2360"/>
                              <a:ext cx="1582" cy="2478"/>
                              <a:chOff x="7347" y="3223"/>
                              <a:chExt cx="1582" cy="2478"/>
                            </a:xfrm>
                          </wpg:grpSpPr>
                          <wps:wsp>
                            <wps:cNvPr id="2401" name="Line 496"/>
                            <wps:cNvCnPr/>
                            <wps:spPr bwMode="auto">
                              <a:xfrm>
                                <a:off x="7460" y="3279"/>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2" name="Line 497"/>
                            <wps:cNvCnPr/>
                            <wps:spPr bwMode="auto">
                              <a:xfrm>
                                <a:off x="7460" y="5652"/>
                                <a:ext cx="1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3" name="Line 498"/>
                            <wps:cNvCnPr/>
                            <wps:spPr bwMode="auto">
                              <a:xfrm>
                                <a:off x="8816" y="3279"/>
                                <a:ext cx="0" cy="23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4" name="Rectangle 499"/>
                            <wps:cNvSpPr>
                              <a:spLocks noChangeArrowheads="1"/>
                            </wps:cNvSpPr>
                            <wps:spPr bwMode="auto">
                              <a:xfrm>
                                <a:off x="8703" y="350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405" name="Rectangle 500"/>
                            <wps:cNvSpPr>
                              <a:spLocks noChangeArrowheads="1"/>
                            </wps:cNvSpPr>
                            <wps:spPr bwMode="auto">
                              <a:xfrm>
                                <a:off x="8703" y="4635"/>
                                <a:ext cx="226" cy="79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406" name="Oval 501"/>
                            <wps:cNvSpPr>
                              <a:spLocks noChangeArrowheads="1"/>
                            </wps:cNvSpPr>
                            <wps:spPr bwMode="auto">
                              <a:xfrm>
                                <a:off x="7347" y="3223"/>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407" name="Oval 502"/>
                            <wps:cNvSpPr>
                              <a:spLocks noChangeArrowheads="1"/>
                            </wps:cNvSpPr>
                            <wps:spPr bwMode="auto">
                              <a:xfrm>
                                <a:off x="7347" y="5588"/>
                                <a:ext cx="113" cy="11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2408" name="Text Box 503"/>
                          <wps:cNvSpPr txBox="1">
                            <a:spLocks noChangeArrowheads="1"/>
                          </wps:cNvSpPr>
                          <wps:spPr bwMode="auto">
                            <a:xfrm>
                              <a:off x="7912" y="2149"/>
                              <a:ext cx="904"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12 V</w:t>
                                </w:r>
                              </w:p>
                            </w:txbxContent>
                          </wps:txbx>
                          <wps:bodyPr rot="0" vert="horz" wrap="square" lIns="91440" tIns="45720" rIns="91440" bIns="45720" anchor="t" anchorCtr="0" upright="1">
                            <a:noAutofit/>
                          </wps:bodyPr>
                        </wps:wsp>
                        <wps:wsp>
                          <wps:cNvPr id="2409" name="Text Box 504"/>
                          <wps:cNvSpPr txBox="1">
                            <a:spLocks noChangeArrowheads="1"/>
                          </wps:cNvSpPr>
                          <wps:spPr bwMode="auto">
                            <a:xfrm>
                              <a:off x="8025" y="4522"/>
                              <a:ext cx="791"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0 V</w:t>
                                </w:r>
                              </w:p>
                            </w:txbxContent>
                          </wps:txbx>
                          <wps:bodyPr rot="0" vert="horz" wrap="square" lIns="91440" tIns="45720" rIns="91440" bIns="45720" anchor="t" anchorCtr="0" upright="1">
                            <a:noAutofit/>
                          </wps:bodyPr>
                        </wps:wsp>
                        <wps:wsp>
                          <wps:cNvPr id="2410" name="Text Box 505"/>
                          <wps:cNvSpPr txBox="1">
                            <a:spLocks noChangeArrowheads="1"/>
                          </wps:cNvSpPr>
                          <wps:spPr bwMode="auto">
                            <a:xfrm>
                              <a:off x="8929" y="281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 xml:space="preserve">900 </w:t>
                                </w:r>
                                <w:r>
                                  <w:sym w:font="Symbol" w:char="F057"/>
                                </w:r>
                              </w:p>
                            </w:txbxContent>
                          </wps:txbx>
                          <wps:bodyPr rot="0" vert="horz" wrap="square" lIns="91440" tIns="45720" rIns="91440" bIns="45720" anchor="t" anchorCtr="0" upright="1">
                            <a:noAutofit/>
                          </wps:bodyPr>
                        </wps:wsp>
                        <wps:wsp>
                          <wps:cNvPr id="2411" name="Text Box 506"/>
                          <wps:cNvSpPr txBox="1">
                            <a:spLocks noChangeArrowheads="1"/>
                          </wps:cNvSpPr>
                          <wps:spPr bwMode="auto">
                            <a:xfrm>
                              <a:off x="8929" y="3942"/>
                              <a:ext cx="101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rsidP="008B0896">
                                <w:r>
                                  <w:t xml:space="preserve">300 </w:t>
                                </w:r>
                                <w:r>
                                  <w:sym w:font="Symbol" w:char="F057"/>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294" o:spid="_x0000_s2033" style="position:absolute;margin-left:-17.7pt;margin-top:20pt;width:452pt;height:491.55pt;z-index:-251012096;mso-position-horizontal-relative:text;mso-position-vertical-relative:text" coordorigin="1245,2827" coordsize="9040,98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">
                <v:group id="Group 390" o:spid="_x0000_s2034" style="position:absolute;left:1245;top:2827;width:2373;height:2938" coordorigin="5313,2051" coordsize="2373,2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lMjMYAAADdAAAADwAAAGRycy9kb3ducmV2LnhtbESPQWvCQBSE7wX/w/IE&#10;b3WTiKVGVxGx4kGEqiDeHtlnEsy+DdltEv99tyD0OMzMN8xi1ZtKtNS40rKCeByBIM6sLjlXcDl/&#10;vX+CcB5ZY2WZFDzJwWo5eFtgqm3H39SefC4ChF2KCgrv61RKlxVk0I1tTRy8u20M+iCbXOoGuwA3&#10;lUyi6EMaLDksFFjTpqDscfoxCnYddutJvG0Pj/vmeTtPj9dDTEqNhv16DsJT7//Dr/ZeK0iS2R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UyMxgAAAN0A&#10;AAAPAAAAAAAAAAAAAAAAAKoCAABkcnMvZG93bnJldi54bWxQSwUGAAAAAAQABAD6AAAAnQMAAAAA&#10;">
                  <v:group id="Group 391" o:spid="_x0000_s2035" style="position:absolute;left:6104;top:2262;width:1582;height:2478" coordorigin="7347,3223" coordsize="1582,2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5vS+8YAAADdAAAADwAAAGRycy9kb3ducmV2LnhtbESPQWvCQBSE74L/YXmC&#10;t7pJpFKjq4hY8SCFqiDeHtlnEsy+DdltEv99t1DwOMzMN8xy3ZtKtNS40rKCeBKBIM6sLjlXcDl/&#10;vn2AcB5ZY2WZFDzJwXo1HCwx1bbjb2pPPhcBwi5FBYX3dSqlywoy6Ca2Jg7e3TYGfZBNLnWDXYCb&#10;SiZRNJMGSw4LBda0LSh7nH6Mgn2H3WYa79rj47593s7vX9djTEqNR/1mAcJT71/h//ZBK0iS+Qz+&#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m9L7xgAAAN0A&#10;AAAPAAAAAAAAAAAAAAAAAKoCAABkcnMvZG93bnJldi54bWxQSwUGAAAAAAQABAD6AAAAnQMAAAAA&#10;">
                    <v:line id="Line 392" o:spid="_x0000_s2036" style="position:absolute;visibility:visible;mso-wrap-style:square" from="7460,3279" to="8816,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tIBsYAAADdAAAADwAAAGRycy9kb3ducmV2LnhtbESPQWvCQBSE7wX/w/IKvdVNU9A2dRUR&#10;rMVbYxF6e2SfSZrs27i70fjv3YLgcZiZb5jZYjCtOJHztWUFL+MEBHFhdc2lgp/d+vkNhA/IGlvL&#10;pOBCHhbz0cMMM23P/E2nPJQiQthnqKAKocuk9EVFBv3YdsTRO1hnMETpSqkdniPctDJNkok0WHNc&#10;qLCjVUVFk/dGwb7P+fevWbsW+8/N5rA/Nv51q9TT47D8ABFoCPfwrf2lFaTp+xT+38Qn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bSAbGAAAA3QAAAA8AAAAAAAAA&#10;AAAAAAAAoQIAAGRycy9kb3ducmV2LnhtbFBLBQYAAAAABAAEAPkAAACUAwAAAAA=&#10;" strokeweight="1.5pt"/>
                    <v:line id="Line 393" o:spid="_x0000_s2037" style="position:absolute;visibility:visible;mso-wrap-style:square" from="7460,5652"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TcdMIAAADdAAAADwAAAGRycy9kb3ducmV2LnhtbERPz2vCMBS+D/wfwhO8zdQOxqxGEcEp&#10;3tYNwdujeba1zUtNUq3//XIY7Pjx/V6uB9OKOzlfW1YwmyYgiAuray4V/HzvXj9A+ICssbVMCp7k&#10;Yb0avSwx0/bBX3TPQyliCPsMFVQhdJmUvqjIoJ/ajjhyF+sMhghdKbXDRww3rUyT5F0arDk2VNjR&#10;tqKiyXuj4NTnfL42O9di/7nfX063xr8dlZqMh80CRKAh/Iv/3AetIE3ncW58E5+AX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gTcdMIAAADdAAAADwAAAAAAAAAAAAAA&#10;AAChAgAAZHJzL2Rvd25yZXYueG1sUEsFBgAAAAAEAAQA+QAAAJADAAAAAA==&#10;" strokeweight="1.5pt"/>
                    <v:line id="Line 394" o:spid="_x0000_s2038" style="position:absolute;visibility:visible;mso-wrap-style:square" from="8816,3279"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h578YAAADdAAAADwAAAGRycy9kb3ducmV2LnhtbESPQWvCQBSE7wX/w/KE3urGFEqTukoR&#10;1NJbowi9PbLPJE32bdzdaPrvu4LQ4zAz3zCL1Wg6cSHnG8sK5rMEBHFpdcOVgsN+8/QKwgdkjZ1l&#10;UvBLHlbLycMCc22v/EWXIlQiQtjnqKAOoc+l9GVNBv3M9sTRO1lnMETpKqkdXiPcdDJNkhdpsOG4&#10;UGNP65rKthiMguNQ8PdPu3EdDtvd7nQ8t/75U6nH6fj+BiLQGP7D9/aHVpCmWQa3N/EJ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Iee/GAAAA3QAAAA8AAAAAAAAA&#10;AAAAAAAAoQIAAGRycy9kb3ducmV2LnhtbFBLBQYAAAAABAAEAPkAAACUAwAAAAA=&#10;" strokeweight="1.5pt"/>
                    <v:rect id="Rectangle 395" o:spid="_x0000_s2039" style="position:absolute;left:8703;top:350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kQV8MA&#10;AADdAAAADwAAAGRycy9kb3ducmV2LnhtbERPy4rCMBTdC/MP4Q64kTFRQYZqlMEHiAvBB8wsL821&#10;LdPclCRq9evNQnB5OO/pvLW1uJIPlWMNg74CQZw7U3Gh4XRcf32DCBHZYO2YNNwpwHz20ZliZtyN&#10;93Q9xEKkEA4ZaihjbDIpQ16SxdB3DXHizs5bjAn6QhqPtxRuazlUaiwtVpwaSmxoUVL+f7hYDc3v&#10;Au1qJ+PW30ePv8tpt1yqntbdz/ZnAiJSG9/il3tjNAxHKu1Pb9ITkL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0kQV8MAAADdAAAADwAAAAAAAAAAAAAAAACYAgAAZHJzL2Rv&#10;d25yZXYueG1sUEsFBgAAAAAEAAQA9QAAAIgDAAAAAA==&#10;" strokeweight="1.5pt"/>
                    <v:rect id="Rectangle 396" o:spid="_x0000_s2040" style="position:absolute;left:8703;top:463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W1zMYA&#10;AADdAAAADwAAAGRycy9kb3ducmV2LnhtbESPT2sCMRTE70K/Q3iFXqQmKoisRinagngQ/AP1+Ni8&#10;7i7dvCxJ1NVPbwTB4zAzv2Gm89bW4kw+VI419HsKBHHuTMWFhsP+53MMIkRkg7Vj0nClAPPZW2eK&#10;mXEX3tJ5FwuRIBwy1FDG2GRShrwki6HnGuLk/TlvMSbpC2k8XhLc1nKg1EharDgtlNjQoqT8f3ey&#10;GprfBdrvjYxrfx3ejqfDZrlUXa0/3tuvCYhIbXyFn+2V0TAYqj483qQnI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W1zMYAAADdAAAADwAAAAAAAAAAAAAAAACYAgAAZHJz&#10;L2Rvd25yZXYueG1sUEsFBgAAAAAEAAQA9QAAAIsDAAAAAA==&#10;" strokeweight="1.5pt"/>
                    <v:oval id="Oval 397" o:spid="_x0000_s2041" style="position:absolute;left:7347;top:322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vB4cUA&#10;AADdAAAADwAAAGRycy9kb3ducmV2LnhtbESPQWsCMRSE74X+h/AKXkpNXEFka5RSFL26iufH5rlZ&#10;3bysm6irv74pFHocZuYbZrboXSNu1IXas4bRUIEgLr2pudKw360+piBCRDbYeCYNDwqwmL++zDA3&#10;/s5buhWxEgnCIUcNNsY2lzKUlhyGoW+Jk3f0ncOYZFdJ0+E9wV0jM6Um0mHNacFiS9+WynNxdRom&#10;p93aquawPDzfT3Ez3l6K5/qi9eCt//oEEamP/+G/9sZoyMYqg9836Qn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8HhxQAAAN0AAAAPAAAAAAAAAAAAAAAAAJgCAABkcnMv&#10;ZG93bnJldi54bWxQSwUGAAAAAAQABAD1AAAAigMAAAAA&#10;" strokeweight="1.5pt"/>
                    <v:oval id="Oval 398" o:spid="_x0000_s2042" style="position:absolute;left:7347;top:558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dkesUA&#10;AADdAAAADwAAAGRycy9kb3ducmV2LnhtbESPQWsCMRSE74X+h/CEXkpNdEFkaxQpFr26iufH5rlZ&#10;3bysm1S3/vqmIHgcZuYbZrboXSOu1IXas4bRUIEgLr2pudKw331/TEGEiGyw8UwafinAYv76MsPc&#10;+Btv6VrESiQIhxw12BjbXMpQWnIYhr4lTt7Rdw5jkl0lTYe3BHeNHCs1kQ5rTgsWW/qyVJ6LH6dh&#10;ctqtrWoOq8P9/RQ32fZS3NcXrd8G/fITRKQ+PsOP9sZoGGcqg/836Qn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t2R6xQAAAN0AAAAPAAAAAAAAAAAAAAAAAJgCAABkcnMv&#10;ZG93bnJldi54bWxQSwUGAAAAAAQABAD1AAAAigMAAAAA&#10;" strokeweight="1.5pt"/>
                  </v:group>
                  <v:shape id="Text Box 399" o:spid="_x0000_s2043" type="#_x0000_t202" style="position:absolute;left:5313;top:2051;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19RcUA&#10;AADdAAAADwAAAGRycy9kb3ducmV2LnhtbESPS2vDMBCE74H8B7GB3hqpeZTEtRxCQqGnhOYFvS3W&#10;xja1VsZSY/ffV4FCjsPMfMOkq97W4katrxxreBkrEMS5MxUXGk7H9+cFCB+QDdaOScMveVhlw0GK&#10;iXEdf9LtEAoRIewT1FCG0CRS+rwki37sGuLoXV1rMUTZFtK02EW4reVEqVdpseK4UGJDm5Ly78OP&#10;1XDeXb8uM7UvtnbedK5Xku1Sav006tdvIAL14RH+b38YDZOpmsH9TXwC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XX1FxQAAAN0AAAAPAAAAAAAAAAAAAAAAAJgCAABkcnMv&#10;ZG93bnJldi54bWxQSwUGAAAAAAQABAD1AAAAigMAAAAA&#10;" filled="f" stroked="f">
                    <v:textbox>
                      <w:txbxContent>
                        <w:p w:rsidR="00D65E52" w:rsidRDefault="00D65E52" w:rsidP="008B0896">
                          <w:pPr>
                            <w:rPr>
                              <w:vertAlign w:val="subscript"/>
                            </w:rPr>
                          </w:pPr>
                          <w:r>
                            <w:t>12V</w:t>
                          </w:r>
                        </w:p>
                      </w:txbxContent>
                    </v:textbox>
                  </v:shape>
                  <v:shape id="Text Box 400" o:spid="_x0000_s2044" type="#_x0000_t202" style="position:absolute;left:5426;top:4424;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HY3sYA&#10;AADdAAAADwAAAGRycy9kb3ducmV2LnhtbESPT2vCQBTE7wW/w/KE3uputYqm2YgogqcW4x/o7ZF9&#10;JqHZtyG7Nem37xYKPQ4z8xsmXQ+2EXfqfO1Yw/NEgSAunKm51HA+7Z+WIHxANtg4Jg3f5GGdjR5S&#10;TIzr+Uj3PJQiQtgnqKEKoU2k9EVFFv3EtcTRu7nOYoiyK6XpsI9w28ipUgtpsea4UGFL24qKz/zL&#10;ari83T6uL+q93Nl527tBSbYrqfXjeNi8ggg0hP/wX/tgNExnag6/b+ITk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HY3sYAAADdAAAADwAAAAAAAAAAAAAAAACYAgAAZHJz&#10;L2Rvd25yZXYueG1sUEsFBgAAAAAEAAQA9QAAAIsDAAAAAA==&#10;" filled="f" stroked="f">
                    <v:textbox>
                      <w:txbxContent>
                        <w:p w:rsidR="00D65E52" w:rsidRDefault="00D65E52" w:rsidP="008B0896">
                          <w:r>
                            <w:t>0 V</w:t>
                          </w:r>
                        </w:p>
                      </w:txbxContent>
                    </v:textbox>
                  </v:shape>
                  <v:shape id="Text Box 401" o:spid="_x0000_s2045" type="#_x0000_t202" style="position:absolute;left:6330;top:2714;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NGqcYA&#10;AADdAAAADwAAAGRycy9kb3ducmV2LnhtbESPT2vCQBTE7wW/w/KE3uputRVNsxFRBE8txj/Q2yP7&#10;TEKzb0N2a9Jv3y0UPA4z8xsmXQ22ETfqfO1Yw/NEgSAunKm51HA67p4WIHxANtg4Jg0/5GGVjR5S&#10;TIzr+UC3PJQiQtgnqKEKoU2k9EVFFv3EtcTRu7rOYoiyK6XpsI9w28ipUnNpsea4UGFLm4qKr/zb&#10;aji/Xz8vL+qj3NrXtneDkmyXUuvH8bB+AxFoCPfwf3tvNExnag5/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sNGqcYAAADdAAAADwAAAAAAAAAAAAAAAACYAgAAZHJz&#10;L2Rvd25yZXYueG1sUEsFBgAAAAAEAAQA9QAAAIsDAAAAAA==&#10;" filled="f" stroked="f">
                    <v:textbox>
                      <w:txbxContent>
                        <w:p w:rsidR="00D65E52" w:rsidRDefault="00D65E52" w:rsidP="008B0896">
                          <w:r>
                            <w:t xml:space="preserve">4.7 </w:t>
                          </w:r>
                          <w:r>
                            <w:sym w:font="Symbol" w:char="F057"/>
                          </w:r>
                        </w:p>
                      </w:txbxContent>
                    </v:textbox>
                  </v:shape>
                  <v:shape id="Text Box 402" o:spid="_x0000_s2046" type="#_x0000_t202" style="position:absolute;left:6330;top:3844;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jMsUA&#10;AADdAAAADwAAAGRycy9kb3ducmV2LnhtbESPT2sCMRTE7wW/Q3iF3jSptWq3RhFF8GSp/8DbY/Pc&#10;Xdy8LJvort/eFIQeh5n5DTOZtbYUN6p94VjDe0+BIE6dKTjTsN+tumMQPiAbLB2Thjt5mE07LxNM&#10;jGv4l27bkIkIYZ+ghjyEKpHSpzlZ9D1XEUfv7GqLIco6k6bGJsJtKftKDaXFguNCjhUtckov26vV&#10;cNicT8eB+smW9rNqXKsk2y+p9dtrO/8GEagN/+Fne2009D/UCP7exCc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j+MyxQAAAN0AAAAPAAAAAAAAAAAAAAAAAJgCAABkcnMv&#10;ZG93bnJldi54bWxQSwUGAAAAAAQABAD1AAAAigMAAAAA&#10;" filled="f" stroked="f">
                    <v:textbox>
                      <w:txbxContent>
                        <w:p w:rsidR="00D65E52" w:rsidRDefault="00D65E52" w:rsidP="008B0896">
                          <w:r>
                            <w:t xml:space="preserve">14.1 </w:t>
                          </w:r>
                          <w:r>
                            <w:sym w:font="Symbol" w:char="F057"/>
                          </w:r>
                        </w:p>
                      </w:txbxContent>
                    </v:textbox>
                  </v:shape>
                </v:group>
                <v:group id="Group 403" o:spid="_x0000_s2047" style="position:absolute;left:4522;top:2827;width:2373;height:2938" coordorigin="5313,2051" coordsize="2373,2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o3kIwwAAAN0AAAAP&#10;AAAAAAAAAAAAAAAAAKoCAABkcnMvZG93bnJldi54bWxQSwUGAAAAAAQABAD6AAAAmgMAAAAA&#10;">
                  <v:group id="Group 404" o:spid="_x0000_s2048" style="position:absolute;left:6104;top:2262;width:1582;height:2478" coordorigin="7347,3223" coordsize="1582,2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ck8UAAADdAAAADwAAAGRycy9kb3ducmV2LnhtbESPQYvCMBSE78L+h/AE&#10;b5pWWXGrUURW2YMsqAvi7dE822LzUprY1n9vhAWPw8x8wyxWnSlFQ7UrLCuIRxEI4tTqgjMFf6ft&#10;cAbCeWSNpWVS8CAHq+VHb4GJti0fqDn6TAQIuwQV5N5XiZQuzcmgG9mKOHhXWxv0QdaZ1DW2AW5K&#10;OY6iqTRYcFjIsaJNTunteDcKdi2260n83exv183jcvr8Pe9jUmrQ79ZzEJ46/w7/t3+0gvEk+oL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v3JPFAAAA3QAA&#10;AA8AAAAAAAAAAAAAAAAAqgIAAGRycy9kb3ducmV2LnhtbFBLBQYAAAAABAAEAPoAAACcAwAAAAA=&#10;">
                    <v:line id="Line 405" o:spid="_x0000_s2049" style="position:absolute;visibility:visible;mso-wrap-style:square" from="7460,3279" to="8816,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DctcEAAADdAAAADwAAAGRycy9kb3ducmV2LnhtbERPTYvCMBC9L/gfwgje1lSFRapRRHBd&#10;vG0VwdvQjG1tM6lJqvXfm8PCHh/ve7nuTSMe5HxlWcFknIAgzq2uuFBwOu4+5yB8QNbYWCYFL/Kw&#10;Xg0+lphq++RfemShEDGEfYoKyhDaVEqfl2TQj21LHLmrdQZDhK6Q2uEzhptGTpPkSxqsODaU2NK2&#10;pLzOOqPg3GV8udU712D3vd9fz/fazw5KjYb9ZgEiUB/+xX/uH61gOpvE/fFNfAJy9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QNy1wQAAAN0AAAAPAAAAAAAAAAAAAAAA&#10;AKECAABkcnMvZG93bnJldi54bWxQSwUGAAAAAAQABAD5AAAAjwMAAAAA&#10;" strokeweight="1.5pt"/>
                    <v:line id="Line 406" o:spid="_x0000_s2050" style="position:absolute;visibility:visible;mso-wrap-style:square" from="7460,5652"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x5LsUAAADdAAAADwAAAGRycy9kb3ducmV2LnhtbESPT2vCQBTE7wW/w/IEb3UTBSmpq5SC&#10;f/DWVARvj+wzSZN9G3c3Gr99Vyj0OMzMb5jlejCtuJHztWUF6TQBQVxYXXOp4Pi9eX0D4QOyxtYy&#10;KXiQh/Vq9LLETNs7f9EtD6WIEPYZKqhC6DIpfVGRQT+1HXH0LtYZDFG6UmqH9wg3rZwlyUIarDku&#10;VNjRZ0VFk/dGwanP+fzTbFyL/Xa3u5yujZ8flJqMh493EIGG8B/+a++1gtk8TeH5Jj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x5LsUAAADdAAAADwAAAAAAAAAA&#10;AAAAAAChAgAAZHJzL2Rvd25yZXYueG1sUEsFBgAAAAAEAAQA+QAAAJMDAAAAAA==&#10;" strokeweight="1.5pt"/>
                    <v:line id="Line 407" o:spid="_x0000_s2051" style="position:absolute;visibility:visible;mso-wrap-style:square" from="8816,3279"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7nWcUAAADdAAAADwAAAGRycy9kb3ducmV2LnhtbESPQWvCQBSE74L/YXlCb7oxQpHUVUpB&#10;Lb0Zi9DbI/tM0mTfxt2Npv/eLQgeh5n5hlltBtOKKzlfW1YwnyUgiAuray4VfB+30yUIH5A1tpZJ&#10;wR952KzHoxVm2t74QNc8lCJC2GeooAqhy6T0RUUG/cx2xNE7W2cwROlKqR3eIty0Mk2SV2mw5rhQ&#10;YUcfFRVN3hsFpz7nn99m61rsd/v9+XRp/OJLqZfJ8P4GItAQnuFH+1MrSBfzFP7fxCc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7nWcUAAADdAAAADwAAAAAAAAAA&#10;AAAAAAChAgAAZHJzL2Rvd25yZXYueG1sUEsFBgAAAAAEAAQA+QAAAJMDAAAAAA==&#10;" strokeweight="1.5pt"/>
                    <v:rect id="Rectangle 408" o:spid="_x0000_s2052" style="position:absolute;left:8703;top:350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IY/ccA&#10;AADdAAAADwAAAGRycy9kb3ducmV2LnhtbESPT2vCQBTE7wW/w/KEXkrdmECR1FVELZQehKrQHh/Z&#10;1yQ0+zbsbv7YT98VBI/DzPyGWa5H04ienK8tK5jPEhDEhdU1lwrOp7fnBQgfkDU2lknBhTysV5OH&#10;JebaDvxJ/TGUIkLY56igCqHNpfRFRQb9zLbE0fuxzmCI0pVSOxwi3DQyTZIXabDmuFBhS9uKit9j&#10;ZxS0X1s0+4MMH+6S/X1358Nulzwp9TgdN68gAo3hHr6137WCNJtncH0Tn4B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CGP3HAAAA3QAAAA8AAAAAAAAAAAAAAAAAmAIAAGRy&#10;cy9kb3ducmV2LnhtbFBLBQYAAAAABAAEAPUAAACMAwAAAAA=&#10;" strokeweight="1.5pt"/>
                    <v:rect id="Rectangle 409" o:spid="_x0000_s2053" style="position:absolute;left:8703;top:463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uAiccA&#10;AADdAAAADwAAAGRycy9kb3ducmV2LnhtbESPQWvCQBSE7wX/w/KEXkrdJJYiqWsQtSA9CFWhPT6y&#10;zySYfRt2Nxr99d1CocdhZr5h5sVgWnEh5xvLCtJJAoK4tLrhSsHx8P48A+EDssbWMim4kYdiMXqY&#10;Y67tlT/psg+ViBD2OSqoQ+hyKX1Zk0E/sR1x9E7WGQxRukpqh9cIN63MkuRVGmw4LtTY0aqm8rzv&#10;jYLua4Vms5Phw92m9+/+uFuvkyelHsfD8g1EoCH8h//aW60gm6Yv8PsmP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rgInHAAAA3QAAAA8AAAAAAAAAAAAAAAAAmAIAAGRy&#10;cy9kb3ducmV2LnhtbFBLBQYAAAAABAAEAPUAAACMAwAAAAA=&#10;" strokeweight="1.5pt"/>
                    <v:oval id="Oval 410" o:spid="_x0000_s2054" style="position:absolute;left:7347;top:322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vPSMQA&#10;AADdAAAADwAAAGRycy9kb3ducmV2LnhtbESPQYvCMBSE78L+h/AWvIimKopUoyziolereH40z6Zu&#10;81KbrFZ//WZB8DjMzDfMYtXaStyo8aVjBcNBAoI4d7rkQsHx8N2fgfABWWPlmBQ8yMNq+dFZYKrd&#10;nfd0y0IhIoR9igpMCHUqpc8NWfQDVxNH7+waiyHKppC6wXuE20qOkmQqLZYcFwzWtDaU/2S/VsH0&#10;ctiapDptTs/eJezG+2v23F6V6n62X3MQgdrwDr/aO61gNB5O4P9Nf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Lz0jEAAAA3QAAAA8AAAAAAAAAAAAAAAAAmAIAAGRycy9k&#10;b3ducmV2LnhtbFBLBQYAAAAABAAEAPUAAACJAwAAAAA=&#10;" strokeweight="1.5pt"/>
                    <v:oval id="Oval 411" o:spid="_x0000_s2055" style="position:absolute;left:7347;top:558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lRP8QA&#10;AADdAAAADwAAAGRycy9kb3ducmV2LnhtbESPQYvCMBSE74L/ITzBi6ypCmXpGmURF71axfOjedvU&#10;bV5qk9XqrzeC4HGYmW+Y+bKztbhQ6yvHCibjBARx4XTFpYLD/ufjE4QPyBprx6TgRh6Wi35vjpl2&#10;V97RJQ+liBD2GSowITSZlL4wZNGPXUMcvV/XWgxRtqXULV4j3NZymiSptFhxXDDY0MpQ8Zf/WwXp&#10;ab8xSX1cH++jU9jOduf8vjkrNRx0318gAnXhHX61t1rBdDZJ4fkmP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ZUT/EAAAA3QAAAA8AAAAAAAAAAAAAAAAAmAIAAGRycy9k&#10;b3ducmV2LnhtbFBLBQYAAAAABAAEAPUAAACJAwAAAAA=&#10;" strokeweight="1.5pt"/>
                  </v:group>
                  <v:shape id="Text Box 412" o:spid="_x0000_s2056" type="#_x0000_t202" style="position:absolute;left:5313;top:2051;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Z178UA&#10;AADdAAAADwAAAGRycy9kb3ducmV2LnhtbESPQWsCMRSE74L/ITyhN020rdXVKGIpeFK0reDtsXnu&#10;Lm5elk3qrv/eFASPw8x8w8yXrS3FlWpfONYwHCgQxKkzBWcafr6/+hMQPiAbLB2Thht5WC66nTkm&#10;xjW8p+shZCJC2CeoIQ+hSqT0aU4W/cBVxNE7u9piiLLOpKmxiXBbypFSY2mx4LiQY0XrnNLL4c9q&#10;+N2eT8c3tcs+7XvVuFZJtlOp9UuvXc1ABGrDM/xob4yG0evwA/7f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VnXvxQAAAN0AAAAPAAAAAAAAAAAAAAAAAJgCAABkcnMv&#10;ZG93bnJldi54bWxQSwUGAAAAAAQABAD1AAAAigMAAAAA&#10;" filled="f" stroked="f">
                    <v:textbox>
                      <w:txbxContent>
                        <w:p w:rsidR="00D65E52" w:rsidRDefault="00D65E52" w:rsidP="008B0896">
                          <w:r>
                            <w:t>10 V</w:t>
                          </w:r>
                        </w:p>
                      </w:txbxContent>
                    </v:textbox>
                  </v:shape>
                  <v:shape id="Text Box 413" o:spid="_x0000_s2057" type="#_x0000_t202" style="position:absolute;left:5426;top:4424;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nhncEA&#10;AADdAAAADwAAAGRycy9kb3ducmV2LnhtbERPy4rCMBTdC/5DuMLsxkSdEa1GEUVwNeIT3F2aa1ts&#10;bkqTsZ2/nywEl4fzni9bW4on1b5wrGHQVyCIU2cKzjScT9vPCQgfkA2WjknDH3lYLrqdOSbGNXyg&#10;5zFkIoawT1BDHkKVSOnTnCz6vquII3d3tcUQYZ1JU2MTw20ph0qNpcWCY0OOFa1zSh/HX6vh8nO/&#10;Xb/UPtvY76pxrZJsp1Lrj167moEI1Ia3+OXeGQ3D0SDOjW/iE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J4Z3BAAAA3QAAAA8AAAAAAAAAAAAAAAAAmAIAAGRycy9kb3du&#10;cmV2LnhtbFBLBQYAAAAABAAEAPUAAACGAwAAAAA=&#10;" filled="f" stroked="f">
                    <v:textbox>
                      <w:txbxContent>
                        <w:p w:rsidR="00D65E52" w:rsidRDefault="00D65E52" w:rsidP="008B0896">
                          <w:r>
                            <w:t>0 V</w:t>
                          </w:r>
                        </w:p>
                      </w:txbxContent>
                    </v:textbox>
                  </v:shape>
                  <v:shape id="Text Box 414" o:spid="_x0000_s2058" type="#_x0000_t202" style="position:absolute;left:6330;top:2714;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VEBsQA&#10;AADdAAAADwAAAGRycy9kb3ducmV2LnhtbESPQWsCMRSE74L/IbxCb5potdTVKNIieFK0VfD22Dx3&#10;l25elk10139vBMHjMDPfMLNFa0txpdoXjjUM+goEcepMwZmGv99V7wuED8gGS8ek4UYeFvNuZ4aJ&#10;cQ3v6LoPmYgQ9glqyEOoEil9mpNF33cVcfTOrrYYoqwzaWpsItyWcqjUp7RYcFzIsaLvnNL//cVq&#10;OGzOp+NIbbMfO64a1yrJdiK1fn9rl1MQgdrwCj/ba6Nh+DGYwONNf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FRAbEAAAA3QAAAA8AAAAAAAAAAAAAAAAAmAIAAGRycy9k&#10;b3ducmV2LnhtbFBLBQYAAAAABAAEAPUAAACJAwAAAAA=&#10;" filled="f" stroked="f">
                    <v:textbox>
                      <w:txbxContent>
                        <w:p w:rsidR="00D65E52" w:rsidRDefault="00D65E52" w:rsidP="008B0896">
                          <w:r>
                            <w:t xml:space="preserve">80 </w:t>
                          </w:r>
                          <w:r>
                            <w:sym w:font="Symbol" w:char="F057"/>
                          </w:r>
                        </w:p>
                      </w:txbxContent>
                    </v:textbox>
                  </v:shape>
                  <v:shape id="Text Box 415" o:spid="_x0000_s2059" type="#_x0000_t202" style="position:absolute;left:6330;top:3844;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MnJsIA&#10;AADdAAAADwAAAGRycy9kb3ducmV2LnhtbERPz2vCMBS+C/4P4Qm7abJOh+uaijgGOynr5mC3R/Ns&#10;y5qX0mS2/vfmIHj8+H5nm9G24ky9bxxreFwoEMSlMw1XGr6/3udrED4gG2wdk4YLedjk00mGqXED&#10;f9K5CJWIIexT1FCH0KVS+rImi37hOuLInVxvMUTYV9L0OMRw28pEqWdpseHYUGNHu5rKv+Lfajju&#10;T78/S3Wo3uyqG9yoJNsXqfXDbNy+ggg0hrv45v4wGpKnJO6Pb+ITk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0ycmwgAAAN0AAAAPAAAAAAAAAAAAAAAAAJgCAABkcnMvZG93&#10;bnJldi54bWxQSwUGAAAAAAQABAD1AAAAhwMAAAAA&#10;" filled="f" stroked="f">
                    <v:textbox>
                      <w:txbxContent>
                        <w:p w:rsidR="00D65E52" w:rsidRDefault="00D65E52" w:rsidP="008B0896">
                          <w:r>
                            <w:t xml:space="preserve">20 </w:t>
                          </w:r>
                          <w:r>
                            <w:sym w:font="Symbol" w:char="F057"/>
                          </w:r>
                        </w:p>
                      </w:txbxContent>
                    </v:textbox>
                  </v:shape>
                </v:group>
                <v:group id="Group 416" o:spid="_x0000_s2060" style="position:absolute;left:7912;top:2827;width:2373;height:2938" coordorigin="7912,2149" coordsize="2373,2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yM9cUAAADdAAAADwAAAGRycy9kb3ducmV2LnhtbESPQYvCMBSE7wv+h/AE&#10;b2vaiotUo4jo4kGEVUG8PZpnW2xeSpNt6783wsIeh5n5hlmselOJlhpXWlYQjyMQxJnVJecKLufd&#10;5wyE88gaK8uk4EkOVsvBxwJTbTv+ofbkcxEg7FJUUHhfp1K6rCCDbmxr4uDdbWPQB9nkUjfYBbip&#10;ZBJFX9JgyWGhwJo2BWWP069R8N1ht57E2/bwuG+et/P0eD3EpNRo2K/nIDz1/j/8195rBckkieH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sjPXFAAAA3QAA&#10;AA8AAAAAAAAAAAAAAAAAqgIAAGRycy9kb3ducmV2LnhtbFBLBQYAAAAABAAEAPoAAACcAwAAAAA=&#10;">
                  <v:group id="Group 417" o:spid="_x0000_s2061" style="position:absolute;left:8703;top:2360;width:1582;height:2478" coordorigin="7347,3223" coordsize="1582,2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4SgsUAAADdAAAADwAAAGRycy9kb3ducmV2LnhtbESPQYvCMBSE7wv+h/AE&#10;b2vaiotUo4jo4kGEVUG8PZpnW2xeSpNt6783wsIeh5n5hlmselOJlhpXWlYQjyMQxJnVJecKLufd&#10;5wyE88gaK8uk4EkOVsvBxwJTbTv+ofbkcxEg7FJUUHhfp1K6rCCDbmxr4uDdbWPQB9nkUjfYBbip&#10;ZBJFX9JgyWGhwJo2BWWP069R8N1ht57E2/bwuG+et/P0eD3EpNRo2K/nIDz1/j/8195rBckkSeD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EoLFAAAA3QAA&#10;AA8AAAAAAAAAAAAAAAAAqgIAAGRycy9kb3ducmV2LnhtbFBLBQYAAAAABAAEAPoAAACcAwAAAAA=&#10;">
                    <v:line id="Line 418" o:spid="_x0000_s2062" style="position:absolute;visibility:visible;mso-wrap-style:square" from="7460,3279" to="8816,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6If8UAAADdAAAADwAAAGRycy9kb3ducmV2LnhtbESPQWvCQBSE74X+h+UVequbJiCSuooU&#10;rKW3Rgn09sg+k5js23R3o+m/7wqCx2FmvmGW68n04kzOt5YVvM4SEMSV1S3XCg777csChA/IGnvL&#10;pOCPPKxXjw9LzLW98Dedi1CLCGGfo4ImhCGX0lcNGfQzOxBH72idwRClq6V2eIlw08s0SebSYMtx&#10;ocGB3huqumI0Csqx4J9Tt3U9jh+73bH87Xz2pdTz07R5AxFoCvfwrf2pFaRZmsH1TXwC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6If8UAAADdAAAADwAAAAAAAAAA&#10;AAAAAAChAgAAZHJzL2Rvd25yZXYueG1sUEsFBgAAAAAEAAQA+QAAAJMDAAAAAA==&#10;" strokeweight="1.5pt"/>
                    <v:line id="Line 419" o:spid="_x0000_s2063" style="position:absolute;visibility:visible;mso-wrap-style:square" from="7460,5652"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QC8UAAADdAAAADwAAAGRycy9kb3ducmV2LnhtbESPQWvCQBSE7wX/w/KE3uqmsRRJXaUI&#10;VunNtAjeHtlnkib7Nu5uNP57VxB6HGbmG2a+HEwrzuR8bVnB6yQBQVxYXXOp4Pdn/TID4QOyxtYy&#10;KbiSh+Vi9DTHTNsL7+ich1JECPsMFVQhdJmUvqjIoJ/Yjjh6R+sMhihdKbXDS4SbVqZJ8i4N1hwX&#10;KuxoVVHR5L1RsO9zPvw1a9di/7XZHPenxk+/lXoeD58fIAIN4T/8aG+1gnSavsH9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cQC8UAAADdAAAADwAAAAAAAAAA&#10;AAAAAAChAgAAZHJzL2Rvd25yZXYueG1sUEsFBgAAAAAEAAQA+QAAAJMDAAAAAA==&#10;" strokeweight="1.5pt"/>
                    <v:line id="Line 420" o:spid="_x0000_s2064" style="position:absolute;visibility:visible;mso-wrap-style:square" from="8816,3279"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u1kMUAAADdAAAADwAAAGRycy9kb3ducmV2LnhtbESPQWvCQBSE7wX/w/KE3uqmkRZJXaUI&#10;VunNtAjeHtlnkib7Nu5uNP57VxB6HGbmG2a+HEwrzuR8bVnB6yQBQVxYXXOp4Pdn/TID4QOyxtYy&#10;KbiSh+Vi9DTHTNsL7+ich1JECPsMFVQhdJmUvqjIoJ/Yjjh6R+sMhihdKbXDS4SbVqZJ8i4N1hwX&#10;KuxoVVHR5L1RsO9zPvw1a9di/7XZHPenxk+/lXoeD58fIAIN4T/8aG+1gnSavsH9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u1kMUAAADdAAAADwAAAAAAAAAA&#10;AAAAAAChAgAAZHJzL2Rvd25yZXYueG1sUEsFBgAAAAAEAAQA+QAAAJMDAAAAAA==&#10;" strokeweight="1.5pt"/>
                    <v:rect id="Rectangle 421" o:spid="_x0000_s2065" style="position:absolute;left:8703;top:350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lx2McA&#10;AADdAAAADwAAAGRycy9kb3ducmV2LnhtbESPT2vCQBTE74V+h+UVeim6aQIiqasUbaH0IFQFe3xk&#10;n0kw+zbsrvnTT+8KBY/DzPyGWawG04iOnK8tK3idJiCIC6trLhUc9p+TOQgfkDU2lknBSB5Wy8eH&#10;Beba9vxD3S6UIkLY56igCqHNpfRFRQb91LbE0TtZZzBE6UqpHfYRbhqZJslMGqw5LlTY0rqi4ry7&#10;GAXtcY3mYyvDtxuzv9/LYbvZJC9KPT8N728gAg3hHv5vf2kFaZbO4PYmPg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ZcdjHAAAA3QAAAA8AAAAAAAAAAAAAAAAAmAIAAGRy&#10;cy9kb3ducmV2LnhtbFBLBQYAAAAABAAEAPUAAACMAwAAAAA=&#10;" strokeweight="1.5pt"/>
                    <v:rect id="Rectangle 422" o:spid="_x0000_s2066" style="position:absolute;left:8703;top:463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XUQ8YA&#10;AADdAAAADwAAAGRycy9kb3ducmV2LnhtbESPT4vCMBTE78J+h/AWvMiaWmF3qUZZ/APiQdAV9Pho&#10;nm3Z5qUkUauf3iwIHoeZ+Q0znramFhdyvrKsYNBPQBDnVldcKNj/Lj++QfiArLG2TApu5GE6eeuM&#10;MdP2ylu67EIhIoR9hgrKEJpMSp+XZND3bUMcvZN1BkOUrpDa4TXCTS3TJPmUBiuOCyU2NCsp/9ud&#10;jYLmMEOz2Miwdrfh/Xjeb+bzpKdU9739GYEI1IZX+NleaQXpMP2C/zfxCcj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XUQ8YAAADdAAAADwAAAAAAAAAAAAAAAACYAgAAZHJz&#10;L2Rvd25yZXYueG1sUEsFBgAAAAAEAAQA9QAAAIsDAAAAAA==&#10;" strokeweight="1.5pt"/>
                    <v:oval id="Oval 423" o:spid="_x0000_s2067" style="position:absolute;left:7347;top:322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aqa8EA&#10;AADdAAAADwAAAGRycy9kb3ducmV2LnhtbERPTYvCMBC9C/6HMMJeZE2tIEs1ioiLXq3S89CMTbWZ&#10;1CZq11+/OSzs8fG+l+veNuJJna8dK5hOEhDEpdM1VwrOp+/PLxA+IGtsHJOCH/KwXg0HS8y0e/GR&#10;nnmoRAxhn6ECE0KbSelLQxb9xLXEkbu4zmKIsKuk7vAVw20j0ySZS4s1xwaDLW0Nlbf8YRXMr6e9&#10;SZpiV7zH13CYHe/5e39X6mPUbxYgAvXhX/znPmgF6SyNc+Ob+AT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mqmvBAAAA3QAAAA8AAAAAAAAAAAAAAAAAmAIAAGRycy9kb3du&#10;cmV2LnhtbFBLBQYAAAAABAAEAPUAAACGAwAAAAA=&#10;" strokeweight="1.5pt"/>
                    <v:oval id="Oval 424" o:spid="_x0000_s2068" style="position:absolute;left:7347;top:558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oP8MUA&#10;AADdAAAADwAAAGRycy9kb3ducmV2LnhtbESPQWvCQBSE7wX/w/IKvRTdGEE0dRWRFr0axfMj+5qN&#10;zb6N2a1Gf70rCB6HmfmGmS06W4sztb5yrGA4SEAQF05XXCrY7376ExA+IGusHZOCK3lYzHtvM8y0&#10;u/CWznkoRYSwz1CBCaHJpPSFIYt+4Bri6P261mKIsi2lbvES4baWaZKMpcWK44LBhlaGir/83yoY&#10;H3drk9SH78Pt8xg2o+0pv61PSn28d8svEIG68Ao/2xutIB2lU3i8iU9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6g/wxQAAAN0AAAAPAAAAAAAAAAAAAAAAAJgCAABkcnMv&#10;ZG93bnJldi54bWxQSwUGAAAAAAQABAD1AAAAigMAAAAA&#10;" strokeweight="1.5pt"/>
                  </v:group>
                  <v:shape id="Text Box 425" o:spid="_x0000_s2069" type="#_x0000_t202" style="position:absolute;left:7912;top:2149;width:904;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qx+8EA&#10;AADdAAAADwAAAGRycy9kb3ducmV2LnhtbERPy4rCMBTdC/5DuMLsNPHJTDWKKAOzUtRRmN2lubbF&#10;5qY0GVv/3iwEl4fzXqxaW4o71b5wrGE4UCCIU2cKzjT8nr77nyB8QDZYOiYND/KwWnY7C0yMa/hA&#10;92PIRAxhn6CGPIQqkdKnOVn0A1cRR+7qaoshwjqTpsYmhttSjpSaSYsFx4YcK9rklN6O/1bDeXf9&#10;u0zUPtvaadW4Vkm2X1Lrj167noMI1Ia3+OX+MRpG43HcH9/EJy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wKsfvBAAAA3QAAAA8AAAAAAAAAAAAAAAAAmAIAAGRycy9kb3du&#10;cmV2LnhtbFBLBQYAAAAABAAEAPUAAACGAwAAAAA=&#10;" filled="f" stroked="f">
                    <v:textbox>
                      <w:txbxContent>
                        <w:p w:rsidR="00D65E52" w:rsidRDefault="00D65E52" w:rsidP="008B0896">
                          <w:r>
                            <w:t>24 V</w:t>
                          </w:r>
                        </w:p>
                      </w:txbxContent>
                    </v:textbox>
                  </v:shape>
                  <v:shape id="Text Box 426" o:spid="_x0000_s2070" type="#_x0000_t202" style="position:absolute;left:8025;top:4522;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YUYMYA&#10;AADdAAAADwAAAGRycy9kb3ducmV2LnhtbESPzWrDMBCE74G8g9hAb4mUv9K4lkNpKeTUELcJ5LZY&#10;G9vUWhlLjd23rwqBHIeZ+YZJt4NtxJU6XzvWMJ8pEMSFMzWXGr4+36dPIHxANtg4Jg2/5GGbjUcp&#10;Jsb1fKBrHkoRIewT1FCF0CZS+qIii37mWuLoXVxnMUTZldJ02Ee4beRCqUdpsea4UGFLrxUV3/mP&#10;1XD8uJxPK7Uv3+y67d2gJNuN1PphMrw8gwg0hHv41t4ZDYvlcg7/b+IT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0YUYMYAAADdAAAADwAAAAAAAAAAAAAAAACYAgAAZHJz&#10;L2Rvd25yZXYueG1sUEsFBgAAAAAEAAQA9QAAAIsDAAAAAA==&#10;" filled="f" stroked="f">
                    <v:textbox>
                      <w:txbxContent>
                        <w:p w:rsidR="00D65E52" w:rsidRDefault="00D65E52" w:rsidP="008B0896">
                          <w:r>
                            <w:t>0 V</w:t>
                          </w:r>
                        </w:p>
                      </w:txbxContent>
                    </v:textbox>
                  </v:shape>
                  <v:shape id="Text Box 427" o:spid="_x0000_s2071" type="#_x0000_t202" style="position:absolute;left:8929;top:281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SKF8UA&#10;AADdAAAADwAAAGRycy9kb3ducmV2LnhtbESPW2sCMRSE3wX/QziCbzXpWqVdN0qpCH2qaC/g22Fz&#10;9kI3J8smuuu/N4WCj8PMfMNkm8E24kKdrx1reJwpEMS5MzWXGr4+dw/PIHxANtg4Jg1X8rBZj0cZ&#10;psb1fKDLMZQiQtinqKEKoU2l9HlFFv3MtcTRK1xnMUTZldJ02Ee4bWSi1FJarDkuVNjSW0X57/Fs&#10;NXx/FKefJ7Uvt3bR9m5Qku2L1Ho6GV5XIAIN4R7+b78bDcl8nsD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lIoXxQAAAN0AAAAPAAAAAAAAAAAAAAAAAJgCAABkcnMv&#10;ZG93bnJldi54bWxQSwUGAAAAAAQABAD1AAAAigMAAAAA&#10;" filled="f" stroked="f">
                    <v:textbox>
                      <w:txbxContent>
                        <w:p w:rsidR="00D65E52" w:rsidRDefault="00D65E52" w:rsidP="008B0896">
                          <w:r>
                            <w:t>2 k</w:t>
                          </w:r>
                          <w:r>
                            <w:sym w:font="Symbol" w:char="F057"/>
                          </w:r>
                        </w:p>
                      </w:txbxContent>
                    </v:textbox>
                  </v:shape>
                  <v:shape id="Text Box 428" o:spid="_x0000_s2072" type="#_x0000_t202" style="position:absolute;left:8929;top:394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gvjMUA&#10;AADdAAAADwAAAGRycy9kb3ducmV2LnhtbESPW2sCMRSE3wX/QziCbzWpq9KuG6VUCj4p2gv4dtic&#10;vdDNybJJ3e2/b4SCj8PMfMNk28E24kqdrx1reJwpEMS5MzWXGj7e3x6eQPiAbLBxTBp+ycN2Mx5l&#10;mBrX84mu51CKCGGfooYqhDaV0ucVWfQz1xJHr3CdxRBlV0rTYR/htpFzpVbSYs1xocKWXivKv88/&#10;VsPnobh8LdSx3Nll27tBSbbPUuvpZHhZgwg0hHv4v703GuZJksDt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2C+MxQAAAN0AAAAPAAAAAAAAAAAAAAAAAJgCAABkcnMv&#10;ZG93bnJldi54bWxQSwUGAAAAAAQABAD1AAAAigMAAAAA&#10;" filled="f" stroked="f">
                    <v:textbox>
                      <w:txbxContent>
                        <w:p w:rsidR="00D65E52" w:rsidRDefault="00D65E52" w:rsidP="008B0896">
                          <w:r>
                            <w:t>6 k</w:t>
                          </w:r>
                          <w:r>
                            <w:sym w:font="Symbol" w:char="F057"/>
                          </w:r>
                        </w:p>
                      </w:txbxContent>
                    </v:textbox>
                  </v:shape>
                </v:group>
                <v:group id="Group 429" o:spid="_x0000_s2073" style="position:absolute;left:1245;top:6216;width:2373;height:2938" coordorigin="7912,2149" coordsize="2373,2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K5sMYAAADdAAAADwAAAGRycy9kb3ducmV2LnhtbESPQWvCQBSE7wX/w/KE&#10;3uompi0SXUVESw8iVAXx9sg+k2D2bciuSfz3riD0OMzMN8xs0ZtKtNS40rKCeBSBIM6sLjlXcDxs&#10;PiYgnEfWWFkmBXdysJgP3maYatvxH7V7n4sAYZeigsL7OpXSZQUZdCNbEwfvYhuDPsgml7rBLsBN&#10;JcdR9C0NlhwWCqxpVVB23d+Mgp8Ou2USr9vt9bK6nw9fu9M2JqXeh/1yCsJT7//Dr/avVjBOkk9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8grmwxgAAAN0A&#10;AAAPAAAAAAAAAAAAAAAAAKoCAABkcnMvZG93bnJldi54bWxQSwUGAAAAAAQABAD6AAAAnQMAAAAA&#10;">
                  <v:group id="Group 430" o:spid="_x0000_s2074" style="position:absolute;left:8703;top:2360;width:1582;height:2478" coordorigin="7347,3223" coordsize="1582,2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4cK8UAAADdAAAADwAAAGRycy9kb3ducmV2LnhtbESPQYvCMBSE7wv+h/AE&#10;b2tai8tSjSLiigcRVhfE26N5tsXmpTTZtv57Iwgeh5n5hpkve1OJlhpXWlYQjyMQxJnVJecK/k4/&#10;n98gnEfWWFkmBXdysFwMPuaYatvxL7VHn4sAYZeigsL7OpXSZQUZdGNbEwfvahuDPsgml7rBLsBN&#10;JSdR9CUNlhwWCqxpXVB2O/4bBdsOu1USb9r97bq+X07Tw3kfk1KjYb+agfDU+3f41d5pBZMkmcL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POHCvFAAAA3QAA&#10;AA8AAAAAAAAAAAAAAAAAqgIAAGRycy9kb3ducmV2LnhtbFBLBQYAAAAABAAEAPoAAACcAwAAAAA=&#10;">
                    <v:line id="Line 431" o:spid="_x0000_s2075" style="position:absolute;visibility:visible;mso-wrap-style:square" from="7460,3279" to="8816,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C9OsUAAADdAAAADwAAAGRycy9kb3ducmV2LnhtbESPQWvCQBSE7wX/w/IEb3WjASnRVUSw&#10;Fm9Ni9DbI/tMYrJv4+5G4793C4Ueh5n5hlltBtOKGzlfW1YwmyYgiAuray4VfH/tX99A+ICssbVM&#10;Ch7kYbMevaww0/bOn3TLQykihH2GCqoQukxKX1Rk0E9tRxy9s3UGQ5SulNrhPcJNK+dJspAGa44L&#10;FXa0q6ho8t4oOPU5/1yavWuxfz8czqdr49OjUpPxsF2CCDSE//Bf+0MrmKfpAn7fxCcg1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FC9OsUAAADdAAAADwAAAAAAAAAA&#10;AAAAAAChAgAAZHJzL2Rvd25yZXYueG1sUEsFBgAAAAAEAAQA+QAAAJMDAAAAAA==&#10;" strokeweight="1.5pt"/>
                    <v:line id="Line 432" o:spid="_x0000_s2076" style="position:absolute;visibility:visible;mso-wrap-style:square" from="7460,5652"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wYocUAAADdAAAADwAAAGRycy9kb3ducmV2LnhtbESPQWvCQBSE7wX/w/KE3uqmBlpJXaUI&#10;VunNtAjeHtlnkib7Nu5uNP57VxB6HGbmG2a+HEwrzuR8bVnB6yQBQVxYXXOp4Pdn/TID4QOyxtYy&#10;KbiSh+Vi9DTHTNsL7+ich1JECPsMFVQhdJmUvqjIoJ/Yjjh6R+sMhihdKbXDS4SbVk6T5E0arDku&#10;VNjRqqKiyXujYN/nfPhr1q7F/muzOe5PjU+/lXoeD58fIAIN4T/8aG+1gmmavsP9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wYocUAAADdAAAADwAAAAAAAAAA&#10;AAAAAAChAgAAZHJzL2Rvd25yZXYueG1sUEsFBgAAAAAEAAQA+QAAAJMDAAAAAA==&#10;" strokeweight="1.5pt"/>
                    <v:line id="Line 433" o:spid="_x0000_s2077" style="position:absolute;visibility:visible;mso-wrap-style:square" from="8816,3279"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OM08IAAADdAAAADwAAAGRycy9kb3ducmV2LnhtbERPz2vCMBS+D/wfwhO8zVQLMqpRRHAO&#10;b3YieHs0z7a2ealJqt1/vxwGO358v1ebwbTiSc7XlhXMpgkI4sLqmksF5+/9+wcIH5A1tpZJwQ95&#10;2KxHbyvMtH3xiZ55KEUMYZ+hgiqELpPSFxUZ9FPbEUfuZp3BEKErpXb4iuGmlfMkWUiDNceGCjva&#10;VVQ0eW8UXPqcr/dm71rsPw+H2+XR+PSo1GQ8bJcgAg3hX/zn/tIK5mka58Y38Qn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OM08IAAADdAAAADwAAAAAAAAAAAAAA&#10;AAChAgAAZHJzL2Rvd25yZXYueG1sUEsFBgAAAAAEAAQA+QAAAJADAAAAAA==&#10;" strokeweight="1.5pt"/>
                    <v:rect id="Rectangle 434" o:spid="_x0000_s2078" style="position:absolute;left:8703;top:350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9zd8YA&#10;AADdAAAADwAAAGRycy9kb3ducmV2LnhtbESPQWvCQBSE70L/w/IKvUjd1IDY6CpFWygeBKOgx0f2&#10;mYRm34bdVWN/vSsIHoeZ+YaZzjvTiDM5X1tW8DFIQBAXVtdcKthtf97HIHxA1thYJgVX8jCfvfSm&#10;mGl74Q2d81CKCGGfoYIqhDaT0hcVGfQD2xJH72idwRClK6V2eIlw08hhkoykwZrjQoUtLSoq/vKT&#10;UdDuF2i+1zKs3DX9P5x26+Uy6Sv19tp9TUAE6sIz/Gj/agXDNP2E+5v4BO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9zd8YAAADdAAAADwAAAAAAAAAAAAAAAACYAgAAZHJz&#10;L2Rvd25yZXYueG1sUEsFBgAAAAAEAAQA9QAAAIsDAAAAAA==&#10;" strokeweight="1.5pt"/>
                    <v:rect id="Rectangle 435" o:spid="_x0000_s2079" style="position:absolute;left:8703;top:463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Opl8MA&#10;AADdAAAADwAAAGRycy9kb3ducmV2LnhtbERPTYvCMBC9C/6HMIIX0XRVZKlGWdSFxYNgV9Dj0My2&#10;ZZtJSaJWf705CB4f73uxak0truR8ZVnBxygBQZxbXXGh4Pj7PfwE4QOyxtoyKbiTh9Wy21lgqu2N&#10;D3TNQiFiCPsUFZQhNKmUPi/JoB/Zhjhyf9YZDBG6QmqHtxhuajlOkpk0WHFsKLGhdUn5f3YxCprT&#10;Gs12L8PO3SeP8+W432ySgVL9Xvs1BxGoDW/xy/2jFYwn07g/volP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SOpl8MAAADdAAAADwAAAAAAAAAAAAAAAACYAgAAZHJzL2Rv&#10;d25yZXYueG1sUEsFBgAAAAAEAAQA9QAAAIgDAAAAAA==&#10;" strokeweight="1.5pt"/>
                    <v:oval id="Oval 436" o:spid="_x0000_s2080" style="position:absolute;left:7347;top:322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PmVsUA&#10;AADdAAAADwAAAGRycy9kb3ducmV2LnhtbESPT4vCMBTE78J+h/AWvIim/kGkGmURF71axfOjeTZ1&#10;m5faZLX66TcLgsdhZn7DLFatrcSNGl86VjAcJCCIc6dLLhQcD9/9GQgfkDVWjknBgzyslh+dBaba&#10;3XlPtywUIkLYp6jAhFCnUvrckEU/cDVx9M6usRiibAqpG7xHuK3kKEmm0mLJccFgTWtD+U/2axVM&#10;L4etSarT5vTsXcJuvL9mz+1Vqe5n+zUHEagN7/CrvdMKRuPJEP7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ZWxQAAAN0AAAAPAAAAAAAAAAAAAAAAAJgCAABkcnMv&#10;ZG93bnJldi54bWxQSwUGAAAAAAQABAD1AAAAigMAAAAA&#10;" strokeweight="1.5pt"/>
                    <v:oval id="Oval 437" o:spid="_x0000_s2081" style="position:absolute;left:7347;top:558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F4IcUA&#10;AADdAAAADwAAAGRycy9kb3ducmV2LnhtbESPQWvCQBSE7wX/w/KEXopuGkUkdRWRil6N4vmRfWZj&#10;s29jdtXUX98tCB6HmfmGmS06W4sbtb5yrOBzmIAgLpyuuFRw2K8HUxA+IGusHZOCX/KwmPfeZphp&#10;d+cd3fJQighhn6ECE0KTSekLQxb90DXE0Tu51mKIsi2lbvEe4baWaZJMpMWK44LBhlaGip/8ahVM&#10;zvuNSerj9/HxcQ7b0e6SPzYXpd773fILRKAuvMLP9lYrSEfjFP7fxCc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kXghxQAAAN0AAAAPAAAAAAAAAAAAAAAAAJgCAABkcnMv&#10;ZG93bnJldi54bWxQSwUGAAAAAAQABAD1AAAAigMAAAAA&#10;" strokeweight="1.5pt"/>
                  </v:group>
                  <v:shape id="Text Box 438" o:spid="_x0000_s2082" type="#_x0000_t202" style="position:absolute;left:7912;top:2149;width:904;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5c8cUA&#10;AADdAAAADwAAAGRycy9kb3ducmV2LnhtbESPT2vCQBTE7wW/w/KE3uquf6lpNiJKoSdFrYK3R/aZ&#10;hGbfhuzWpN++KxR6HGbmN0y66m0t7tT6yrGG8UiBIM6dqbjQ8Hl6f3kF4QOywdoxafghD6ts8JRi&#10;YlzHB7ofQyEihH2CGsoQmkRKn5dk0Y9cQxy9m2sthijbQpoWuwi3tZwotZAWK44LJTa0KSn/On5b&#10;Defd7XqZqX2xtfOmc72SbJdS6+dhv34DEagP/+G/9ofRMJnOpvB4E5+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3lzxxQAAAN0AAAAPAAAAAAAAAAAAAAAAAJgCAABkcnMv&#10;ZG93bnJldi54bWxQSwUGAAAAAAQABAD1AAAAigMAAAAA&#10;" filled="f" stroked="f">
                    <v:textbox>
                      <w:txbxContent>
                        <w:p w:rsidR="00D65E52" w:rsidRDefault="00D65E52" w:rsidP="008B0896">
                          <w:r>
                            <w:t>3 V</w:t>
                          </w:r>
                        </w:p>
                      </w:txbxContent>
                    </v:textbox>
                  </v:shape>
                  <v:shape id="Text Box 439" o:spid="_x0000_s2083" type="#_x0000_t202" style="position:absolute;left:8025;top:4522;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EhcUA&#10;AADdAAAADwAAAGRycy9kb3ducmV2LnhtbESPW2sCMRSE3wX/QzhC3zSprtKuG6VUCn2qaC/g22Fz&#10;9kI3J8smddd/bwqCj8PMfMNk28E24kydrx1reJwpEMS5MzWXGr4+36ZPIHxANtg4Jg0X8rDdjEcZ&#10;psb1fKDzMZQiQtinqKEKoU2l9HlFFv3MtcTRK1xnMUTZldJ02Ee4beRcqZW0WHNcqLCl14ry3+Of&#10;1fD9UZx+ErUvd3bZ9m5Qku2z1PphMrysQQQawj18a78bDfNFksD/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N8SFxQAAAN0AAAAPAAAAAAAAAAAAAAAAAJgCAABkcnMv&#10;ZG93bnJldi54bWxQSwUGAAAAAAQABAD1AAAAigMAAAAA&#10;" filled="f" stroked="f">
                    <v:textbox>
                      <w:txbxContent>
                        <w:p w:rsidR="00D65E52" w:rsidRDefault="00D65E52" w:rsidP="008B0896">
                          <w:r>
                            <w:t>0 V</w:t>
                          </w:r>
                        </w:p>
                      </w:txbxContent>
                    </v:textbox>
                  </v:shape>
                  <v:shape id="Text Box 440" o:spid="_x0000_s2084" type="#_x0000_t202" style="position:absolute;left:8929;top:281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thHsUA&#10;AADdAAAADwAAAGRycy9kb3ducmV2LnhtbESPQWvCQBSE74L/YXmF3upurUpNsxFpKXiqGKvg7ZF9&#10;JqHZtyG7NfHfd4WCx2FmvmHS1WAbcaHO1441PE8UCOLCmZpLDd/7z6dXED4gG2wck4YreVhl41GK&#10;iXE97+iSh1JECPsENVQhtImUvqjIop+4ljh6Z9dZDFF2pTQd9hFuGzlVaiEt1hwXKmzpvaLiJ/+1&#10;Gg5f59Nxprblh523vRuUZLuUWj8+DOs3EIGGcA//tzdGw/RlNo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2EexQAAAN0AAAAPAAAAAAAAAAAAAAAAAJgCAABkcnMv&#10;ZG93bnJldi54bWxQSwUGAAAAAAQABAD1AAAAigMAAAAA&#10;" filled="f" stroked="f">
                    <v:textbox>
                      <w:txbxContent>
                        <w:p w:rsidR="00D65E52" w:rsidRDefault="00D65E52" w:rsidP="008B0896">
                          <w:r>
                            <w:t xml:space="preserve">500 </w:t>
                          </w:r>
                          <w:r>
                            <w:sym w:font="Symbol" w:char="F057"/>
                          </w:r>
                        </w:p>
                      </w:txbxContent>
                    </v:textbox>
                  </v:shape>
                  <v:shape id="Text Box 441" o:spid="_x0000_s2085" type="#_x0000_t202" style="position:absolute;left:8929;top:394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n/acUA&#10;AADdAAAADwAAAGRycy9kb3ducmV2LnhtbESPQWvCQBSE74L/YXmF3nS31kpNsxFpKXiqGKvg7ZF9&#10;JqHZtyG7NfHfd4WCx2FmvmHS1WAbcaHO1441PE0VCOLCmZpLDd/7z8krCB+QDTaOScOVPKyy8SjF&#10;xLied3TJQykihH2CGqoQ2kRKX1Rk0U9dSxy9s+sshii7UpoO+wi3jZwptZAWa44LFbb0XlHxk/9a&#10;DYev8+k4V9vyw760vRuUZLuUWj8+DOs3EIGGcA//tzdGw+x5voD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qf9pxQAAAN0AAAAPAAAAAAAAAAAAAAAAAJgCAABkcnMv&#10;ZG93bnJldi54bWxQSwUGAAAAAAQABAD1AAAAigMAAAAA&#10;" filled="f" stroked="f">
                    <v:textbox>
                      <w:txbxContent>
                        <w:p w:rsidR="00D65E52" w:rsidRDefault="00D65E52" w:rsidP="008B0896">
                          <w:r>
                            <w:t xml:space="preserve">100 </w:t>
                          </w:r>
                          <w:r>
                            <w:sym w:font="Symbol" w:char="F057"/>
                          </w:r>
                        </w:p>
                      </w:txbxContent>
                    </v:textbox>
                  </v:shape>
                </v:group>
                <v:group id="Group 442" o:spid="_x0000_s2086" style="position:absolute;left:4522;top:6216;width:2373;height:2938" coordorigin="7912,2149" coordsize="2373,2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ZUuscAAADdAAAADwAAAGRycy9kb3ducmV2LnhtbESPT2vCQBTE70K/w/IK&#10;3uom/mkluoqIlR5EaCyIt0f2mQSzb0N2m8Rv3xUKHoeZ+Q2zXPemEi01rrSsIB5FIIgzq0vOFfyc&#10;Pt/mIJxH1lhZJgV3crBevQyWmGjb8Te1qc9FgLBLUEHhfZ1I6bKCDLqRrYmDd7WNQR9kk0vdYBfg&#10;ppLjKHqXBksOCwXWtC0ou6W/RsG+w24ziXft4Xbd3i+n2fF8iEmp4Wu/WYDw1Ptn+L/9pRWMJ9MP&#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FZUuscAAADd&#10;AAAADwAAAAAAAAAAAAAAAACqAgAAZHJzL2Rvd25yZXYueG1sUEsFBgAAAAAEAAQA+gAAAJ4DAAAA&#10;AA==&#10;">
                  <v:group id="Group 443" o:spid="_x0000_s2087" style="position:absolute;left:8703;top:2360;width:1582;height:2478" coordorigin="7347,3223" coordsize="1582,2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nAyMQAAADdAAAADwAAAGRycy9kb3ducmV2LnhtbERPy2rCQBTdF/yH4Qrd&#10;NZOYVkrqKCJWXEhBI5TuLplrEszcCZkxj7/vLApdHs57tRlNI3rqXG1ZQRLFIIgLq2suFVzzz5d3&#10;EM4ja2wsk4KJHGzWs6cVZtoOfKb+4ksRQthlqKDyvs2kdEVFBl1kW+LA3Wxn0AfYlVJ3OIRw08hF&#10;HC+lwZpDQ4Ut7Soq7peHUXAYcNimyb4/3W+76Sd/+/o+JaTU83zcfoDwNPp/8Z/7qBUs0tcwN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cnAyMQAAADdAAAA&#10;DwAAAAAAAAAAAAAAAACqAgAAZHJzL2Rvd25yZXYueG1sUEsFBgAAAAAEAAQA+gAAAJsDAAAAAA==&#10;">
                    <v:line id="Line 444" o:spid="_x0000_s2088" style="position:absolute;visibility:visible;mso-wrap-style:square" from="7460,3279" to="8816,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laNcYAAADdAAAADwAAAGRycy9kb3ducmV2LnhtbESPT2vCQBTE7wW/w/IEb3WjlmJTVxHB&#10;P/TWWITeHtlnEpN9G3c3mn77bqHgcZiZ3zCLVW8acSPnK8sKJuMEBHFudcWFgq/j9nkOwgdkjY1l&#10;UvBDHlbLwdMCU23v/Em3LBQiQtinqKAMoU2l9HlJBv3YtsTRO1tnMETpCqkd3iPcNHKaJK/SYMVx&#10;ocSWNiXlddYZBacu4+9LvXUNdrv9/ny61n72odRo2K/fQQTqwyP83z5oBdPZyxv8vY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JWjXGAAAA3QAAAA8AAAAAAAAA&#10;AAAAAAAAoQIAAGRycy9kb3ducmV2LnhtbFBLBQYAAAAABAAEAPkAAACUAwAAAAA=&#10;" strokeweight="1.5pt"/>
                    <v:line id="Line 445" o:spid="_x0000_s2089" style="position:absolute;visibility:visible;mso-wrap-style:square" from="7460,5652"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pldcIAAADdAAAADwAAAGRycy9kb3ducmV2LnhtbERPz2vCMBS+D/wfwhN2m6mKQ6pRRHAO&#10;b6sieHs0z7a2eemSVOt/bw6DHT++38t1bxpxJ+crywrGowQEcW51xYWC03H3MQfhA7LGxjIpeJKH&#10;9WrwtsRU2wf/0D0LhYgh7FNUUIbQplL6vCSDfmRb4shdrTMYInSF1A4fMdw0cpIkn9JgxbGhxJa2&#10;JeV11hkF5y7jy63euQa7r/3+ev6t/fSg1Puw3yxABOrDv/jP/a0VTKazuD++iU9A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SpldcIAAADdAAAADwAAAAAAAAAAAAAA&#10;AAChAgAAZHJzL2Rvd25yZXYueG1sUEsFBgAAAAAEAAQA+QAAAJADAAAAAA==&#10;" strokeweight="1.5pt"/>
                    <v:line id="Line 446" o:spid="_x0000_s2090" style="position:absolute;visibility:visible;mso-wrap-style:square" from="8816,3279"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bA7sYAAADdAAAADwAAAGRycy9kb3ducmV2LnhtbESPT2vCQBTE74LfYXlCb7pRqZQ0qxTB&#10;WnprLEJvj+zLnyb7Nu5uNP323ULB4zAzv2Gy3Wg6cSXnG8sKlosEBHFhdcOVgs/TYf4EwgdkjZ1l&#10;UvBDHnbb6STDVNsbf9A1D5WIEPYpKqhD6FMpfVGTQb+wPXH0SusMhihdJbXDW4SbTq6SZCMNNhwX&#10;auxpX1PR5oNRcB5y/vpuD67D4fV4LM+X1q/flXqYjS/PIAKN4R7+b79pBav14xL+3sQn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mwO7GAAAA3QAAAA8AAAAAAAAA&#10;AAAAAAAAoQIAAGRycy9kb3ducmV2LnhtbFBLBQYAAAAABAAEAPkAAACUAwAAAAA=&#10;" strokeweight="1.5pt"/>
                    <v:rect id="Rectangle 447" o:spid="_x0000_s2091" style="position:absolute;left:8703;top:350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QEpsYA&#10;AADdAAAADwAAAGRycy9kb3ducmV2LnhtbESPT4vCMBTE78J+h/AWvMiaWtllqUZZ/APiQdAV9Pho&#10;nm3Z5qUkUauf3iwIHoeZ+Q0znramFhdyvrKsYNBPQBDnVldcKNj/Lj++QfiArLG2TApu5GE6eeuM&#10;MdP2ylu67EIhIoR9hgrKEJpMSp+XZND3bUMcvZN1BkOUrpDa4TXCTS3TJPmSBiuOCyU2NCsp/9ud&#10;jYLmMEOz2Miwdrfh/Xjeb+bzpKdU9739GYEI1IZX+NleaQXp8DOF/zfxCcj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2QEpsYAAADdAAAADwAAAAAAAAAAAAAAAACYAgAAZHJz&#10;L2Rvd25yZXYueG1sUEsFBgAAAAAEAAQA9QAAAIsDAAAAAA==&#10;" strokeweight="1.5pt"/>
                    <v:rect id="Rectangle 448" o:spid="_x0000_s2092" style="position:absolute;left:8703;top:463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ihPcYA&#10;AADdAAAADwAAAGRycy9kb3ducmV2LnhtbESPQWvCQBSE70L/w/IKvUjd1KCU6CpFWygeBKOgx0f2&#10;mYRm34bdVWN/vSsIHoeZ+YaZzjvTiDM5X1tW8DFIQBAXVtdcKthtf94/QfiArLGxTAqu5GE+e+lN&#10;MdP2whs656EUEcI+QwVVCG0mpS8qMugHtiWO3tE6gyFKV0rt8BLhppHDJBlLgzXHhQpbWlRU/OUn&#10;o6DdL9B8r2VYuWv6fzjt1stl0lfq7bX7moAI1IVn+NH+1QqG6SiF+5v4BO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ihPcYAAADdAAAADwAAAAAAAAAAAAAAAACYAgAAZHJz&#10;L2Rvd25yZXYueG1sUEsFBgAAAAAEAAQA9QAAAIsDAAAAAA==&#10;" strokeweight="1.5pt"/>
                    <v:oval id="Oval 449" o:spid="_x0000_s2093" style="position:absolute;left:7347;top:322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TE8UA&#10;AADdAAAADwAAAGRycy9kb3ducmV2LnhtbESPQWsCMRSE70L/Q3gFL1KzaiuyNYqIolfX4vmxeW7W&#10;bl7WTdTVX2+EQo/DzHzDTOetrcSVGl86VjDoJyCIc6dLLhT87NcfExA+IGusHJOCO3mYz946U0y1&#10;u/GOrlkoRISwT1GBCaFOpfS5IYu+72ri6B1dYzFE2RRSN3iLcFvJYZKMpcWS44LBmpaG8t/sYhWM&#10;T/uNSarD6vDoncJ2tDtnj81Zqe57u/gGEagN/+G/9lYrGI6+PuH1Jj4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dMTxQAAAN0AAAAPAAAAAAAAAAAAAAAAAJgCAABkcnMv&#10;ZG93bnJldi54bWxQSwUGAAAAAAQABAD1AAAAigMAAAAA&#10;" strokeweight="1.5pt"/>
                    <v:oval id="Oval 450" o:spid="_x0000_s2094" style="position:absolute;left:7347;top:558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F2iMQA&#10;AADdAAAADwAAAGRycy9kb3ducmV2LnhtbESPQYvCMBSE74L/ITxhL6LpKopUo8iyi16t4vnRPJtq&#10;81KbrHb99RtB8DjMzDfMYtXaStyo8aVjBZ/DBARx7nTJhYLD/mcwA+EDssbKMSn4Iw+rZbezwFS7&#10;O+/oloVCRAj7FBWYEOpUSp8bsuiHriaO3sk1FkOUTSF1g/cIt5UcJclUWiw5Lhis6ctQfsl+rYLp&#10;eb8xSXX8Pj7657Ad767ZY3NV6qPXrucgArXhHX61t1rBaDyZwPNNf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hdojEAAAA3QAAAA8AAAAAAAAAAAAAAAAAmAIAAGRycy9k&#10;b3ducmV2LnhtbFBLBQYAAAAABAAEAPUAAACJAwAAAAA=&#10;" strokeweight="1.5pt"/>
                  </v:group>
                  <v:shape id="Text Box 451" o:spid="_x0000_s2095" type="#_x0000_t202" style="position:absolute;left:7912;top:2149;width:904;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BptMUA&#10;AADdAAAADwAAAGRycy9kb3ducmV2LnhtbESPQWvCQBSE7wX/w/IKvdXdWpWaZiOiFDxZjFXw9sg+&#10;k9Ds25DdmvTfd4WCx2FmvmHS5WAbcaXO1441vIwVCOLCmZpLDV+Hj+c3ED4gG2wck4Zf8rDMRg8p&#10;Jsb1vKdrHkoRIewT1FCF0CZS+qIii37sWuLoXVxnMUTZldJ02Ee4beREqbm0WHNcqLCldUXFd/5j&#10;NRx3l/Npqj7LjZ21vRuUZLuQWj89Dqt3EIGGcA//t7dGw+R1No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cGm0xQAAAN0AAAAPAAAAAAAAAAAAAAAAAJgCAABkcnMv&#10;ZG93bnJldi54bWxQSwUGAAAAAAQABAD1AAAAigMAAAAA&#10;" filled="f" stroked="f">
                    <v:textbox>
                      <w:txbxContent>
                        <w:p w:rsidR="00D65E52" w:rsidRDefault="00D65E52" w:rsidP="008B0896">
                          <w:r>
                            <w:t>1.5 V</w:t>
                          </w:r>
                        </w:p>
                      </w:txbxContent>
                    </v:textbox>
                  </v:shape>
                  <v:shape id="Text Box 452" o:spid="_x0000_s2096" type="#_x0000_t202" style="position:absolute;left:8025;top:4522;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zML8UA&#10;AADdAAAADwAAAGRycy9kb3ducmV2LnhtbESPW2sCMRSE3wv+h3AE3zSpVVu3G0VaCj5VtBfw7bA5&#10;e8HNybKJ7vrvTUHo4zAz3zDpure1uFDrK8caHicKBHHmTMWFhu+vj/ELCB+QDdaOScOVPKxXg4cU&#10;E+M63tPlEAoRIewT1FCG0CRS+qwki37iGuLo5a61GKJsC2la7CLc1nKq1EJarDgulNjQW0nZ6XC2&#10;Gn4+8+PvTO2KdztvOtcryXYptR4N+80riEB9+A/f21ujYfo0f4a/N/E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PMwvxQAAAN0AAAAPAAAAAAAAAAAAAAAAAJgCAABkcnMv&#10;ZG93bnJldi54bWxQSwUGAAAAAAQABAD1AAAAigMAAAAA&#10;" filled="f" stroked="f">
                    <v:textbox>
                      <w:txbxContent>
                        <w:p w:rsidR="00D65E52" w:rsidRDefault="00D65E52" w:rsidP="008B0896">
                          <w:r>
                            <w:t>0 V</w:t>
                          </w:r>
                        </w:p>
                      </w:txbxContent>
                    </v:textbox>
                  </v:shape>
                  <v:shape id="Text Box 453" o:spid="_x0000_s2097" type="#_x0000_t202" style="position:absolute;left:8929;top:281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YXcMA&#10;AADdAAAADwAAAGRycy9kb3ducmV2LnhtbERPy2rCQBTdF/oPwxXc1Rm1ljbNJBRF6MqirUJ3l8zN&#10;g2buhMxo4t87C6HLw3mn+WhbcaHeN441zGcKBHHhTMOVhp/v7dMrCB+QDbaOScOVPOTZ40OKiXED&#10;7+lyCJWIIewT1FCH0CVS+qImi37mOuLIla63GCLsK2l6HGK4beVCqRdpseHYUGNH65qKv8PZajju&#10;yt/Ts/qqNnbVDW5Uku2b1Ho6GT/eQQQaw7/47v40GhbLVZwb38QnI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YXcMAAADdAAAADwAAAAAAAAAAAAAAAACYAgAAZHJzL2Rv&#10;d25yZXYueG1sUEsFBgAAAAAEAAQA9QAAAIgDAAAAAA==&#10;" filled="f" stroked="f">
                    <v:textbox>
                      <w:txbxContent>
                        <w:p w:rsidR="00D65E52" w:rsidRDefault="00D65E52" w:rsidP="008B0896">
                          <w:r>
                            <w:t xml:space="preserve">25 </w:t>
                          </w:r>
                          <w:r>
                            <w:sym w:font="Symbol" w:char="F057"/>
                          </w:r>
                        </w:p>
                      </w:txbxContent>
                    </v:textbox>
                  </v:shape>
                  <v:shape id="Text Box 454" o:spid="_x0000_s2098" type="#_x0000_t202" style="position:absolute;left:8929;top:394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9xsQA&#10;AADdAAAADwAAAGRycy9kb3ducmV2LnhtbESPW4vCMBSE3xf8D+EI+7YmXtFqFFEW9snFK/h2aI5t&#10;sTkpTdbWf28WFvZxmJlvmMWqtaV4UO0Lxxr6PQWCOHWm4EzD6fj5MQXhA7LB0jFpeJKH1bLztsDE&#10;uIb39DiETEQI+wQ15CFUiZQ+zcmi77mKOHo3V1sMUdaZNDU2EW5LOVBqIi0WHBdyrGiTU3o//FgN&#10;593tehmp72xrx1XjWiXZzqTW7912PQcRqA3/4b/2l9EwGI5n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v/cbEAAAA3QAAAA8AAAAAAAAAAAAAAAAAmAIAAGRycy9k&#10;b3ducmV2LnhtbFBLBQYAAAAABAAEAPUAAACJAwAAAAA=&#10;" filled="f" stroked="f">
                    <v:textbox>
                      <w:txbxContent>
                        <w:p w:rsidR="00D65E52" w:rsidRDefault="00D65E52" w:rsidP="008B0896">
                          <w:r>
                            <w:t xml:space="preserve">75 </w:t>
                          </w:r>
                          <w:r>
                            <w:sym w:font="Symbol" w:char="F057"/>
                          </w:r>
                        </w:p>
                      </w:txbxContent>
                    </v:textbox>
                  </v:shape>
                </v:group>
                <v:group id="Group 455" o:spid="_x0000_s2099" style="position:absolute;left:7912;top:6216;width:2373;height:2938" coordorigin="7912,2149" coordsize="2373,2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qQrsMAAADdAAAADwAAAGRycy9kb3ducmV2LnhtbERPy4rCMBTdC/5DuII7&#10;Taso0jEVkRlxIQPqwDC7S3P7wOamNLGtf28WAy4P573dDaYWHbWusqwgnkcgiDOrKy4U/Ny+ZhsQ&#10;ziNrrC2Tgic52KXj0RYTbXu+UHf1hQgh7BJUUHrfJFK6rCSDbm4b4sDltjXoA2wLqVvsQ7ip5SKK&#10;1tJgxaGhxIYOJWX368MoOPbY75fxZ3e+54fn3231/XuOSanpZNh/gPA0+Lf4333SChbLddgf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CpCuwwAAAN0AAAAP&#10;AAAAAAAAAAAAAAAAAKoCAABkcnMvZG93bnJldi54bWxQSwUGAAAAAAQABAD6AAAAmgMAAAAA&#10;">
                  <v:group id="Group 456" o:spid="_x0000_s2100" style="position:absolute;left:8703;top:2360;width:1582;height:2478" coordorigin="7347,3223" coordsize="1582,2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9GNTXFAAAA3QAA&#10;AA8AAAAAAAAAAAAAAAAAqgIAAGRycy9kb3ducmV2LnhtbFBLBQYAAAAABAAEAPoAAACcAwAAAAA=&#10;">
                    <v:line id="Line 457" o:spid="_x0000_s2101" style="position:absolute;visibility:visible;mso-wrap-style:square" from="7460,3279" to="8816,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iUJMYAAADdAAAADwAAAGRycy9kb3ducmV2LnhtbESPzWrDMBCE74G8g9hAb4kcB0JxI5tS&#10;yA+91S2B3hZrY7u2Vo4kJ+7bV4VCj8PMfMPsisn04kbOt5YVrFcJCOLK6pZrBR/v++UjCB+QNfaW&#10;ScE3eSjy+WyHmbZ3fqNbGWoRIewzVNCEMGRS+qohg35lB+LoXawzGKJ0tdQO7xFuepkmyVYabDku&#10;NDjQS0NVV45GwXks+fOr27sex8PxeDlfO795VephMT0/gQg0hf/wX/ukFaSbbQq/b+ITk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YlCTGAAAA3QAAAA8AAAAAAAAA&#10;AAAAAAAAoQIAAGRycy9kb3ducmV2LnhtbFBLBQYAAAAABAAEAPkAAACUAwAAAAA=&#10;" strokeweight="1.5pt"/>
                    <v:line id="Line 458" o:spid="_x0000_s2102" style="position:absolute;visibility:visible;mso-wrap-style:square" from="7460,5652"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Qxv8UAAADdAAAADwAAAGRycy9kb3ducmV2LnhtbESPQWvCQBSE7wX/w/IEb3WjASnRVUSw&#10;Fm9Ni9DbI/tMYrJv4+5G4793C4Ueh5n5hlltBtOKGzlfW1YwmyYgiAuray4VfH/tX99A+ICssbVM&#10;Ch7kYbMevaww0/bOn3TLQykihH2GCqoQukxKX1Rk0E9tRxy9s3UGQ5SulNrhPcJNK+dJspAGa44L&#10;FXa0q6ho8t4oOPU5/1yavWuxfz8czqdr49OjUpPxsF2CCDSE//Bf+0MrmKeLFH7fxCcg1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5Qxv8UAAADdAAAADwAAAAAAAAAA&#10;AAAAAAChAgAAZHJzL2Rvd25yZXYueG1sUEsFBgAAAAAEAAQA+QAAAJMDAAAAAA==&#10;" strokeweight="1.5pt"/>
                    <v:line id="Line 459" o:spid="_x0000_s2103" style="position:absolute;visibility:visible;mso-wrap-style:square" from="8816,3279"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2py8UAAADdAAAADwAAAGRycy9kb3ducmV2LnhtbESPT2vCQBTE7wW/w/IEb3XjH0RSVymC&#10;Vbw1itDbI/tM0mTfprsbjd/eLRR6HGbmN8xq05tG3Mj5yrKCyTgBQZxbXXGh4HzavS5B+ICssbFM&#10;Ch7kYbMevKww1fbOn3TLQiEihH2KCsoQ2lRKn5dk0I9tSxy9q3UGQ5SukNrhPcJNI6dJspAGK44L&#10;Jba0LSmvs84ouHQZf33XO9dg97HfXy8/tZ8dlRoN+/c3EIH68B/+ax+0gulsMYffN/EJyP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2py8UAAADdAAAADwAAAAAAAAAA&#10;AAAAAAChAgAAZHJzL2Rvd25yZXYueG1sUEsFBgAAAAAEAAQA+QAAAJMDAAAAAA==&#10;" strokeweight="1.5pt"/>
                    <v:rect id="Rectangle 460" o:spid="_x0000_s2104" style="position:absolute;left:8703;top:350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FWb8cA&#10;AADdAAAADwAAAGRycy9kb3ducmV2LnhtbESPQWvCQBSE7wX/w/KEXkrd1GCQ1FWKtlA8BKpCe3xk&#10;n0kw+zbsrpr013cFocdhZr5hFqvetOJCzjeWFbxMEhDEpdUNVwoO+4/nOQgfkDW2lknBQB5Wy9HD&#10;AnNtr/xFl12oRISwz1FBHUKXS+nLmgz6ie2Io3e0zmCI0lVSO7xGuGnlNEkyabDhuFBjR+uaytPu&#10;bBR032s074UMWzekvz/nQ7HZJE9KPY77t1cQgfrwH763P7WCaZrN4PYmP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7hVm/HAAAA3QAAAA8AAAAAAAAAAAAAAAAAmAIAAGRy&#10;cy9kb3ducmV2LnhtbFBLBQYAAAAABAAEAPUAAACMAwAAAAA=&#10;" strokeweight="1.5pt"/>
                    <v:rect id="Rectangle 461" o:spid="_x0000_s2105" style="position:absolute;left:8703;top:463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PIGMYA&#10;AADdAAAADwAAAGRycy9kb3ducmV2LnhtbESPT4vCMBTE74LfITzBi6ypCmWpRhH/gHgQdIX1+Gje&#10;tmWbl5JErX76zYLgcZiZ3zCzRWtqcSPnK8sKRsMEBHFudcWFgvPX9uMThA/IGmvLpOBBHhbzbmeG&#10;mbZ3PtLtFAoRIewzVFCG0GRS+rwkg35oG+Lo/VhnMETpCqkd3iPc1HKcJKk0WHFcKLGhVUn57+lq&#10;FDTfKzSbgwx795g8L9fzYb1OBkr1e+1yCiJQG97hV3unFYwnaQr/b+IT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jPIGMYAAADdAAAADwAAAAAAAAAAAAAAAACYAgAAZHJz&#10;L2Rvd25yZXYueG1sUEsFBgAAAAAEAAQA9QAAAIsDAAAAAA==&#10;" strokeweight="1.5pt"/>
                    <v:oval id="Oval 462" o:spid="_x0000_s2106" style="position:absolute;left:7347;top:322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OH2cUA&#10;AADdAAAADwAAAGRycy9kb3ducmV2LnhtbESPQWvCQBSE74L/YXmFXkQ3VYiSuoqUFr0axfMj+5qN&#10;zb6N2a1Gf70rCB6HmfmGmS87W4sztb5yrOBjlIAgLpyuuFSw3/0MZyB8QNZYOyYFV/KwXPR7c8y0&#10;u/CWznkoRYSwz1CBCaHJpPSFIYt+5Bri6P261mKIsi2lbvES4baW4yRJpcWK44LBhr4MFX/5v1WQ&#10;Hndrk9SH78NtcAybyfaU39Ynpd7futUniEBdeIWf7Y1WMJ6kU3i8iU9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U4fZxQAAAN0AAAAPAAAAAAAAAAAAAAAAAJgCAABkcnMv&#10;ZG93bnJldi54bWxQSwUGAAAAAAQABAD1AAAAigMAAAAA&#10;" strokeweight="1.5pt"/>
                    <v:oval id="Oval 463" o:spid="_x0000_s2107" style="position:absolute;left:7347;top:558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Tq8EA&#10;AADdAAAADwAAAGRycy9kb3ducmV2LnhtbERPTYvCMBC9L/gfwgh7WdZUhbJUo4i46NUqPQ/N2FSb&#10;SW2idv31m4Pg8fG+58veNuJOna8dKxiPEhDEpdM1VwqOh9/vHxA+IGtsHJOCP/KwXAw+5php9+A9&#10;3fNQiRjCPkMFJoQ2k9KXhiz6kWuJI3dyncUQYVdJ3eEjhttGTpIklRZrjg0GW1obKi/5zSpIz4et&#10;SZpiUzy/zmE33V/z5/aq1OewX81ABOrDW/xy77SCyTSNc+Ob+AT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ME6vBAAAA3QAAAA8AAAAAAAAAAAAAAAAAmAIAAGRycy9kb3du&#10;cmV2LnhtbFBLBQYAAAAABAAEAPUAAACGAwAAAAA=&#10;" strokeweight="1.5pt"/>
                  </v:group>
                  <v:shape id="Text Box 464" o:spid="_x0000_s2108" type="#_x0000_t202" style="position:absolute;left:7912;top:2149;width:904;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M3e8UA&#10;AADdAAAADwAAAGRycy9kb3ducmV2LnhtbESPW4vCMBSE3xf8D+EI+7YmXla0GkWUhX1y8Qq+HZpj&#10;W2xOSpO19d+bhQUfh5n5hpkvW1uKO9W+cKyh31MgiFNnCs40HA9fHxMQPiAbLB2Thgd5WC46b3NM&#10;jGt4R/d9yESEsE9QQx5ClUjp05ws+p6riKN3dbXFEGWdSVNjE+G2lAOlxtJiwXEhx4rWOaW3/a/V&#10;cNpeL+eR+sk29rNqXKsk26nU+r3brmYgArXhFf5vfxsNg+F4Cn9v4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zd7xQAAAN0AAAAPAAAAAAAAAAAAAAAAAJgCAABkcnMv&#10;ZG93bnJldi54bWxQSwUGAAAAAAQABAD1AAAAigMAAAAA&#10;" filled="f" stroked="f">
                    <v:textbox>
                      <w:txbxContent>
                        <w:p w:rsidR="00D65E52" w:rsidRDefault="00D65E52" w:rsidP="008B0896">
                          <w:r>
                            <w:t>6 V</w:t>
                          </w:r>
                        </w:p>
                      </w:txbxContent>
                    </v:textbox>
                  </v:shape>
                  <v:shape id="Text Box 465" o:spid="_x0000_s2109" type="#_x0000_t202" style="position:absolute;left:8025;top:4522;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AIO8EA&#10;AADdAAAADwAAAGRycy9kb3ducmV2LnhtbERPy4rCMBTdC/5DuII7TXSe1qYiI8KsRsbRAXeX5toW&#10;m5vSRNv5+8lCcHk473TV21rcqPWVYw2zqQJBnDtTcaHh8LOdvIPwAdlg7Zg0/JGHVTYcpJgY1/E3&#10;3fahEDGEfYIayhCaREqfl2TRT11DHLmzay2GCNtCmha7GG5rOVfqVVqsODaU2NBHSfllf7Uajl/n&#10;0++z2hUb+9J0rleS7UJqPR716yWIQH14iO/uT6Nh/vQW98c38QnI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gCDvBAAAA3QAAAA8AAAAAAAAAAAAAAAAAmAIAAGRycy9kb3du&#10;cmV2LnhtbFBLBQYAAAAABAAEAPUAAACGAwAAAAA=&#10;" filled="f" stroked="f">
                    <v:textbox>
                      <w:txbxContent>
                        <w:p w:rsidR="00D65E52" w:rsidRDefault="00D65E52" w:rsidP="008B0896">
                          <w:r>
                            <w:t>0 V</w:t>
                          </w:r>
                        </w:p>
                      </w:txbxContent>
                    </v:textbox>
                  </v:shape>
                  <v:shape id="Text Box 466" o:spid="_x0000_s2110" type="#_x0000_t202" style="position:absolute;left:8929;top:281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ytoMUA&#10;AADdAAAADwAAAGRycy9kb3ducmV2LnhtbESPQWsCMRSE74L/ITyhN020rdXVKGIpeFK0reDtsXnu&#10;Lm5elk3qrv/eFASPw8x8w8yXrS3FlWpfONYwHCgQxKkzBWcafr6/+hMQPiAbLB2Thht5WC66nTkm&#10;xjW8p+shZCJC2CeoIQ+hSqT0aU4W/cBVxNE7u9piiLLOpKmxiXBbypFSY2mx4LiQY0XrnNLL4c9q&#10;+N2eT8c3tcs+7XvVuFZJtlOp9UuvXc1ABGrDM/xob4yG0evHEP7f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LK2gxQAAAN0AAAAPAAAAAAAAAAAAAAAAAJgCAABkcnMv&#10;ZG93bnJldi54bWxQSwUGAAAAAAQABAD1AAAAigMAAAAA&#10;" filled="f" stroked="f">
                    <v:textbox>
                      <w:txbxContent>
                        <w:p w:rsidR="00D65E52" w:rsidRDefault="00D65E52" w:rsidP="008B0896">
                          <w:r>
                            <w:t>3 M</w:t>
                          </w:r>
                          <w:r>
                            <w:sym w:font="Symbol" w:char="F057"/>
                          </w:r>
                        </w:p>
                      </w:txbxContent>
                    </v:textbox>
                  </v:shape>
                  <v:shape id="Text Box 467" o:spid="_x0000_s2111" type="#_x0000_t202" style="position:absolute;left:8929;top:394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4z18UA&#10;AADdAAAADwAAAGRycy9kb3ducmV2LnhtbESPQWvCQBSE74L/YXlCb3XXtNoaXUUshZ4sja3g7ZF9&#10;JsHs25DdmvTfu0LB4zAz3zDLdW9rcaHWV441TMYKBHHuTMWFhu/9++MrCB+QDdaOScMfeVivhoMl&#10;psZ1/EWXLBQiQtinqKEMoUml9HlJFv3YNcTRO7nWYoiyLaRpsYtwW8tEqZm0WHFcKLGhbUn5Ofu1&#10;Gn52p+PhWX0Wb3badK5Xku1cav0w6jcLEIH6cA//tz+MhuTpJYH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jPXxQAAAN0AAAAPAAAAAAAAAAAAAAAAAJgCAABkcnMv&#10;ZG93bnJldi54bWxQSwUGAAAAAAQABAD1AAAAigMAAAAA&#10;" filled="f" stroked="f">
                    <v:textbox>
                      <w:txbxContent>
                        <w:p w:rsidR="00D65E52" w:rsidRDefault="00D65E52" w:rsidP="008B0896">
                          <w:r>
                            <w:t>2 M</w:t>
                          </w:r>
                          <w:r>
                            <w:sym w:font="Symbol" w:char="F057"/>
                          </w:r>
                        </w:p>
                      </w:txbxContent>
                    </v:textbox>
                  </v:shape>
                </v:group>
                <v:group id="Group 468" o:spid="_x0000_s2112" style="position:absolute;left:1245;top:9720;width:2373;height:2938" coordorigin="7912,2149" coordsize="2373,2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GYBMYAAADdAAAADwAAAGRycy9kb3ducmV2LnhtbESPQWvCQBSE7wX/w/KE&#10;3uomhrYSXUVESw8iVAXx9sg+k2D2bciuSfz3riD0OMzMN8xs0ZtKtNS40rKCeBSBIM6sLjlXcDxs&#10;PiYgnEfWWFkmBXdysJgP3maYatvxH7V7n4sAYZeigsL7OpXSZQUZdCNbEwfvYhuDPsgml7rBLsBN&#10;JcdR9CUNlhwWCqxpVVB23d+Mgp8Ou2USr9vt9bK6nw+fu9M2JqXeh/1yCsJT7//Dr/avVjBOvh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AZgExgAAAN0A&#10;AAAPAAAAAAAAAAAAAAAAAKoCAABkcnMvZG93bnJldi54bWxQSwUGAAAAAAQABAD6AAAAnQMAAAAA&#10;">
                  <v:group id="Group 469" o:spid="_x0000_s2113" style="position:absolute;left:8703;top:2360;width:1582;height:2478" coordorigin="7347,3223" coordsize="1582,2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gAcMcAAADdAAAADwAAAGRycy9kb3ducmV2LnhtbESPT2vCQBTE70K/w/IK&#10;3uom/mkluoqIlR5EaCyIt0f2mQSzb0N2m8Rv3xUKHoeZ+Q2zXPemEi01rrSsIB5FIIgzq0vOFfyc&#10;Pt/mIJxH1lhZJgV3crBevQyWmGjb8Te1qc9FgLBLUEHhfZ1I6bKCDLqRrYmDd7WNQR9kk0vdYBfg&#10;ppLjKHqXBksOCwXWtC0ou6W/RsG+w24ziXft4Xbd3i+n2fF8iEmp4Wu/WYDw1Ptn+L/9pRWMJx9T&#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ugAcMcAAADd&#10;AAAADwAAAAAAAAAAAAAAAACqAgAAZHJzL2Rvd25yZXYueG1sUEsFBgAAAAAEAAQA+gAAAJ4DAAAA&#10;AA==&#10;">
                    <v:line id="Line 470" o:spid="_x0000_s2114" style="position:absolute;visibility:visible;mso-wrap-style:square" from="7460,3279" to="8816,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iajcYAAADdAAAADwAAAGRycy9kb3ducmV2LnhtbESPT2vCQBTE7wW/w/IEb3Wj0lpSVxHB&#10;P/TWWITeHtlnEpN9G3c3mn77bqHgcZiZ3zCLVW8acSPnK8sKJuMEBHFudcWFgq/j9vkNhA/IGhvL&#10;pOCHPKyWg6cFptre+ZNuWShEhLBPUUEZQptK6fOSDPqxbYmjd7bOYIjSFVI7vEe4aeQ0SV6lwYrj&#10;QoktbUrK66wzCk5dxt+Xeusa7Hb7/fl0rf3sQ6nRsF+/gwjUh0f4v33QCqaz+Qv8vY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omo3GAAAA3QAAAA8AAAAAAAAA&#10;AAAAAAAAoQIAAGRycy9kb3ducmV2LnhtbFBLBQYAAAAABAAEAPkAAACUAwAAAAA=&#10;" strokeweight="1.5pt"/>
                    <v:line id="Line 471" o:spid="_x0000_s2115" style="position:absolute;visibility:visible;mso-wrap-style:square" from="7460,5652"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oE+sUAAADdAAAADwAAAGRycy9kb3ducmV2LnhtbESPQWvCQBSE7wX/w/KE3upGBSvRVUSw&#10;lt4aRfD2yD6TmOzbdHej6b/vCkKPw8x8wyzXvWnEjZyvLCsYjxIQxLnVFRcKjofd2xyED8gaG8uk&#10;4Jc8rFeDlyWm2t75m25ZKESEsE9RQRlCm0rp85IM+pFtiaN3sc5giNIVUju8R7hp5CRJZtJgxXGh&#10;xJa2JeV11hkFpy7j87XeuQa7j/3+cvqp/fRLqddhv1mACNSH//Cz/akVTKbvM3i8iU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joE+sUAAADdAAAADwAAAAAAAAAA&#10;AAAAAAChAgAAZHJzL2Rvd25yZXYueG1sUEsFBgAAAAAEAAQA+QAAAJMDAAAAAA==&#10;" strokeweight="1.5pt"/>
                    <v:line id="Line 472" o:spid="_x0000_s2116" style="position:absolute;visibility:visible;mso-wrap-style:square" from="8816,3279"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ahYcUAAADdAAAADwAAAGRycy9kb3ducmV2LnhtbESPQWvCQBSE7wX/w/IEb3WjgkrqKkWw&#10;irdGEXp7ZJ9JmuzbdHej8d+7hUKPw8x8w6w2vWnEjZyvLCuYjBMQxLnVFRcKzqfd6xKED8gaG8uk&#10;4EEeNuvBywpTbe/8SbcsFCJC2KeooAyhTaX0eUkG/di2xNG7WmcwROkKqR3eI9w0cpokc2mw4rhQ&#10;YkvbkvI664yCS5fx13e9cw12H/v99fJT+9lRqdGwf38DEagP/+G/9kErmM4WC/h9E5+AX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ahYcUAAADdAAAADwAAAAAAAAAA&#10;AAAAAAChAgAAZHJzL2Rvd25yZXYueG1sUEsFBgAAAAAEAAQA+QAAAJMDAAAAAA==&#10;" strokeweight="1.5pt"/>
                    <v:rect id="Rectangle 473" o:spid="_x0000_s2117" style="position:absolute;left:8703;top:350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lvLMMA&#10;AADdAAAADwAAAGRycy9kb3ducmV2LnhtbERPTYvCMBC9C/6HMIIX0XQVdKlGWdSFxYNgV9Dj0My2&#10;ZZtJSaJWf705CB4f73uxak0truR8ZVnBxygBQZxbXXGh4Pj7PfwE4QOyxtoyKbiTh9Wy21lgqu2N&#10;D3TNQiFiCPsUFZQhNKmUPi/JoB/Zhjhyf9YZDBG6QmqHtxhuajlOkqk0WHFsKLGhdUn5f3YxCprT&#10;Gs12L8PO3SeP8+W432ySgVL9Xvs1BxGoDW/xy/2jFYwnszg3volP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lvLMMAAADdAAAADwAAAAAAAAAAAAAAAACYAgAAZHJzL2Rv&#10;d25yZXYueG1sUEsFBgAAAAAEAAQA9QAAAIgDAAAAAA==&#10;" strokeweight="1.5pt"/>
                    <v:rect id="Rectangle 474" o:spid="_x0000_s2118" style="position:absolute;left:8703;top:463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XKt8cA&#10;AADdAAAADwAAAGRycy9kb3ducmV2LnhtbESPT2sCMRTE74LfITzBi9SsClq3RhG1UHoQ/AP2+Ng8&#10;dxc3L0sSde2nbwqCx2FmfsPMFo2pxI2cLy0rGPQTEMSZ1SXnCo6Hz7d3ED4ga6wsk4IHeVjM260Z&#10;ptreeUe3fchFhLBPUUERQp1K6bOCDPq+rYmjd7bOYIjS5VI7vEe4qeQwScbSYMlxocCaVgVll/3V&#10;KKhPKzSbrQzf7jH6/bket+t10lOq22mWHyACNeEVfra/tILhaDKF/zfxCc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1yrfHAAAA3QAAAA8AAAAAAAAAAAAAAAAAmAIAAGRy&#10;cy9kb3ducmV2LnhtbFBLBQYAAAAABAAEAPUAAACMAwAAAAA=&#10;" strokeweight="1.5pt"/>
                    <v:oval id="Oval 475" o:spid="_x0000_s2119" style="position:absolute;left:7347;top:322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b5V8IA&#10;AADdAAAADwAAAGRycy9kb3ducmV2LnhtbERPTYvCMBC9C/sfwix4EU1VEOmaiiwrerWK56GZbVqb&#10;SW2idv31m4Pg8fG+V+veNuJOna8cK5hOEhDEhdMVlwpOx+14CcIHZI2NY1LwRx7W2cdghal2Dz7Q&#10;PQ+liCHsU1RgQmhTKX1hyKKfuJY4cr+usxgi7EqpO3zEcNvIWZIspMWKY4PBlr4NFZf8ZhUs6uPO&#10;JM355/wc1WE/P1zz5+6q1PCz33yBCNSHt/jl3msFs/ky7o9v4hOQ2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vlXwgAAAN0AAAAPAAAAAAAAAAAAAAAAAJgCAABkcnMvZG93&#10;bnJldi54bWxQSwUGAAAAAAQABAD1AAAAhwMAAAAA&#10;" strokeweight="1.5pt"/>
                    <v:oval id="Oval 476" o:spid="_x0000_s2120" style="position:absolute;left:7347;top:558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pczMQA&#10;AADdAAAADwAAAGRycy9kb3ducmV2LnhtbESPQYvCMBSE7wv7H8Jb2MuiqQpSukYRUfRqFc+P5m1T&#10;bV5qE7XrrzeC4HGYmW+YyayztbhS6yvHCgb9BARx4XTFpYL9btVLQfiArLF2TAr+ycNs+vkxwUy7&#10;G2/pmodSRAj7DBWYEJpMSl8Ysuj7riGO3p9rLYYo21LqFm8Rbms5TJKxtFhxXDDY0MJQccovVsH4&#10;uFubpD4sD/efY9iMtuf8vj4r9f3VzX9BBOrCO/xqb7SC4SgdwPNNf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6XMzEAAAA3QAAAA8AAAAAAAAAAAAAAAAAmAIAAGRycy9k&#10;b3ducmV2LnhtbFBLBQYAAAAABAAEAPUAAACJAwAAAAA=&#10;" strokeweight="1.5pt"/>
                  </v:group>
                  <v:shape id="Text Box 477" o:spid="_x0000_s2121" type="#_x0000_t202" style="position:absolute;left:7912;top:2149;width:904;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tD8MUA&#10;AADdAAAADwAAAGRycy9kb3ducmV2LnhtbESPT2vCQBTE7wW/w/IEb7prbMVGV5EWoSeLf1ro7ZF9&#10;JsHs25BdTfz2riD0OMzMb5jFqrOVuFLjS8caxiMFgjhzpuRcw/GwGc5A+IBssHJMGm7kYbXsvSww&#10;Na7lHV33IRcRwj5FDUUIdSqlzwqy6EeuJo7eyTUWQ5RNLk2DbYTbSiZKTaXFkuNCgTV9FJSd9xer&#10;4Wd7+vt9Vd/5p32rW9cpyfZdaj3od+s5iEBd+A8/219GQzKZJf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K0PwxQAAAN0AAAAPAAAAAAAAAAAAAAAAAJgCAABkcnMv&#10;ZG93bnJldi54bWxQSwUGAAAAAAQABAD1AAAAigMAAAAA&#10;" filled="f" stroked="f">
                    <v:textbox>
                      <w:txbxContent>
                        <w:p w:rsidR="00D65E52" w:rsidRDefault="00D65E52" w:rsidP="008B0896">
                          <w:r>
                            <w:t>1.5 V</w:t>
                          </w:r>
                        </w:p>
                      </w:txbxContent>
                    </v:textbox>
                  </v:shape>
                  <v:shape id="Text Box 478" o:spid="_x0000_s2122" type="#_x0000_t202" style="position:absolute;left:8025;top:4522;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fma8UA&#10;AADdAAAADwAAAGRycy9kb3ducmV2LnhtbESPT2vCQBTE74LfYXmCt7qrtqLRVUpF6KnF+Ae8PbLP&#10;JJh9G7KrSb99t1DwOMzMb5jVprOVeFDjS8caxiMFgjhzpuRcw/Gwe5mD8AHZYOWYNPyQh82631th&#10;YlzLe3qkIRcRwj5BDUUIdSKlzwqy6EeuJo7e1TUWQ5RNLk2DbYTbSk6UmkmLJceFAmv6KCi7pXer&#10;4fR1vZxf1Xe+tW916zol2S6k1sNB974EEagLz/B/+9NomEzn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Z+ZrxQAAAN0AAAAPAAAAAAAAAAAAAAAAAJgCAABkcnMv&#10;ZG93bnJldi54bWxQSwUGAAAAAAQABAD1AAAAigMAAAAA&#10;" filled="f" stroked="f">
                    <v:textbox>
                      <w:txbxContent>
                        <w:p w:rsidR="00D65E52" w:rsidRDefault="00D65E52" w:rsidP="008B0896">
                          <w:r>
                            <w:t>0 V</w:t>
                          </w:r>
                        </w:p>
                      </w:txbxContent>
                    </v:textbox>
                  </v:shape>
                  <v:shape id="Text Box 479" o:spid="_x0000_s2123" type="#_x0000_t202" style="position:absolute;left:8929;top:281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5+H8UA&#10;AADdAAAADwAAAGRycy9kb3ducmV2LnhtbESPT2sCMRTE74LfITzBmya1Vux2o4il0JPFtS309ti8&#10;/UM3L8smuttv3wiCx2FmfsOk28E24kKdrx1reJgrEMS5MzWXGj5Pb7M1CB+QDTaOScMfedhuxqMU&#10;E+N6PtIlC6WIEPYJaqhCaBMpfV6RRT93LXH0CtdZDFF2pTQd9hFuG7lQaiUt1hwXKmxpX1H+m52t&#10;hq9D8fO9VB/lq31qezcoyfZZaj2dDLsXEIGGcA/f2u9Gw+JxvYT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jn4fxQAAAN0AAAAPAAAAAAAAAAAAAAAAAJgCAABkcnMv&#10;ZG93bnJldi54bWxQSwUGAAAAAAQABAD1AAAAigMAAAAA&#10;" filled="f" stroked="f">
                    <v:textbox>
                      <w:txbxContent>
                        <w:p w:rsidR="00D65E52" w:rsidRDefault="00D65E52" w:rsidP="008B0896">
                          <w:r>
                            <w:t xml:space="preserve">5 </w:t>
                          </w:r>
                          <w:r>
                            <w:sym w:font="Symbol" w:char="F057"/>
                          </w:r>
                        </w:p>
                      </w:txbxContent>
                    </v:textbox>
                  </v:shape>
                  <v:shape id="Text Box 480" o:spid="_x0000_s2124" type="#_x0000_t202" style="position:absolute;left:8929;top:394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LbhMUA&#10;AADdAAAADwAAAGRycy9kb3ducmV2LnhtbESPQWvCQBSE74L/YXlCb7qrVrHRVUQp9FQxtgVvj+wz&#10;CWbfhuzWpP++Kwgeh5n5hlltOluJGzW+dKxhPFIgiDNnSs41fJ3ehwsQPiAbrByThj/ysFn3eytM&#10;jGv5SLc05CJC2CeooQihTqT0WUEW/cjVxNG7uMZiiLLJpWmwjXBbyYlSc2mx5LhQYE27grJr+ms1&#10;fH9ezj+v6pDv7axuXack2zep9cug2y5BBOrCM/xofxgNk+liB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tuExQAAAN0AAAAPAAAAAAAAAAAAAAAAAJgCAABkcnMv&#10;ZG93bnJldi54bWxQSwUGAAAAAAQABAD1AAAAigMAAAAA&#10;" filled="f" stroked="f">
                    <v:textbox>
                      <w:txbxContent>
                        <w:p w:rsidR="00D65E52" w:rsidRDefault="00D65E52" w:rsidP="008B0896">
                          <w:r>
                            <w:t xml:space="preserve">10 </w:t>
                          </w:r>
                          <w:r>
                            <w:sym w:font="Symbol" w:char="F057"/>
                          </w:r>
                        </w:p>
                      </w:txbxContent>
                    </v:textbox>
                  </v:shape>
                </v:group>
                <v:group id="Group 481" o:spid="_x0000_s2125" style="position:absolute;left:4522;top:9720;width:2373;height:2938" coordorigin="7912,2149" coordsize="2373,2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jS7vFAAAA3QAA&#10;AA8AAAAAAAAAAAAAAAAAqgIAAGRycy9kb3ducmV2LnhtbFBLBQYAAAAABAAEAPoAAACcAwAAAAA=&#10;">
                  <v:group id="Group 482" o:spid="_x0000_s2126" style="position:absolute;left:8703;top:2360;width:1582;height:2478" coordorigin="7347,3223" coordsize="1582,2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uIMYAAADdAAAADwAAAGRycy9kb3ducmV2LnhtbESPT4vCMBTE7wt+h/CE&#10;va1plV2lGkVElz2I4B8Qb4/m2Rabl9LEtn57Iwh7HGbmN8xs0ZlSNFS7wrKCeBCBIE6tLjhTcDpu&#10;viYgnEfWWFomBQ9ysJj3PmaYaNvynpqDz0SAsEtQQe59lUjp0pwMuoGtiIN3tbVBH2SdSV1jG+Cm&#10;lMMo+pEGCw4LOVa0yim9He5GwW+L7XIUr5vt7bp6XI7fu/M2JqU++91yCsJT5//D7/afVjAcTcb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7+4gxgAAAN0A&#10;AAAPAAAAAAAAAAAAAAAAAKoCAABkcnMvZG93bnJldi54bWxQSwUGAAAAAAQABAD6AAAAnQMAAAAA&#10;">
                    <v:line id="Line 483" o:spid="_x0000_s2127" style="position:absolute;visibility:visible;mso-wrap-style:square" from="7460,3279" to="8816,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xFNMEAAADdAAAADwAAAGRycy9kb3ducmV2LnhtbERPy4rCMBTdD/gP4QruxlSFQapRRPCB&#10;u+mI4O7SXNva5qYmqda/nywGZnk47+W6N414kvOVZQWTcQKCOLe64kLB+Wf3OQfhA7LGxjIpeJOH&#10;9WrwscRU2xd/0zMLhYgh7FNUUIbQplL6vCSDfmxb4sjdrDMYInSF1A5fMdw0cpokX9JgxbGhxJa2&#10;JeV11hkFly7j673euQa7/eFwuzxqPzspNRr2mwWIQH34F/+5j1rBdDaPc+Ob+ATk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PEU0wQAAAN0AAAAPAAAAAAAAAAAAAAAA&#10;AKECAABkcnMvZG93bnJldi54bWxQSwUGAAAAAAQABAD5AAAAjwMAAAAA&#10;" strokeweight="1.5pt"/>
                    <v:line id="Line 484" o:spid="_x0000_s2128" style="position:absolute;visibility:visible;mso-wrap-style:square" from="7460,5652"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Dgr8UAAADdAAAADwAAAGRycy9kb3ducmV2LnhtbESPQWvCQBSE7wX/w/IEb3WjgmjqKkWw&#10;irdGEXp7ZJ9JmuzbdHej8d+7hUKPw8x8w6w2vWnEjZyvLCuYjBMQxLnVFRcKzqfd6wKED8gaG8uk&#10;4EEeNuvBywpTbe/8SbcsFCJC2KeooAyhTaX0eUkG/di2xNG7WmcwROkKqR3eI9w0cpokc2mw4rhQ&#10;YkvbkvI664yCS5fx13e9cw12H/v99fJT+9lRqdGwf38DEagP/+G/9kErmM4WS/h9E5+AX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Dgr8UAAADdAAAADwAAAAAAAAAA&#10;AAAAAAChAgAAZHJzL2Rvd25yZXYueG1sUEsFBgAAAAAEAAQA+QAAAJMDAAAAAA==&#10;" strokeweight="1.5pt"/>
                    <v:line id="Line 485" o:spid="_x0000_s2129" style="position:absolute;visibility:visible;mso-wrap-style:square" from="8816,3279"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Pf78IAAADdAAAADwAAAGRycy9kb3ducmV2LnhtbERPz2vCMBS+D/wfwhN2m6kKMqtRRHAO&#10;b6sieHs0z7a2eemSVOt/bw6DHT++38t1bxpxJ+crywrGowQEcW51xYWC03H38QnCB2SNjWVS8CQP&#10;69XgbYmptg/+oXsWChFD2KeooAyhTaX0eUkG/ci2xJG7WmcwROgKqR0+Yrhp5CRJZtJgxbGhxJa2&#10;JeV11hkF5y7jy63euQa7r/3+ev6t/fSg1Puw3yxABOrDv/jP/a0VTKbzuD++iU9A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pPf78IAAADdAAAADwAAAAAAAAAAAAAA&#10;AAChAgAAZHJzL2Rvd25yZXYueG1sUEsFBgAAAAAEAAQA+QAAAJADAAAAAA==&#10;" strokeweight="1.5pt"/>
                    <v:rect id="Rectangle 486" o:spid="_x0000_s2130" style="position:absolute;left:8703;top:350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8gS8cA&#10;AADdAAAADwAAAGRycy9kb3ducmV2LnhtbESPQWvCQBSE7wX/w/KEXkrdJEKpqWsQtSA9CFWhPT6y&#10;zySYfRt2Nxr99d1CocdhZr5h5sVgWnEh5xvLCtJJAoK4tLrhSsHx8P78CsIHZI2tZVJwIw/FYvQw&#10;x1zbK3/SZR8qESHsc1RQh9DlUvqyJoN+Yjvi6J2sMxiidJXUDq8RblqZJcmLNNhwXKixo1VN5Xnf&#10;GwXd1wrNZifDh7tN79/9cbdeJ09KPY6H5RuIQEP4D/+1t1pBNp2l8PsmP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PIEvHAAAA3QAAAA8AAAAAAAAAAAAAAAAAmAIAAGRy&#10;cy9kb3ducmV2LnhtbFBLBQYAAAAABAAEAPUAAACMAwAAAAA=&#10;" strokeweight="1.5pt"/>
                    <v:rect id="Rectangle 487" o:spid="_x0000_s2131" style="position:absolute;left:8703;top:463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2+PMYA&#10;AADdAAAADwAAAGRycy9kb3ducmV2LnhtbESPT4vCMBTE78J+h/AWvMiaWmHZrUZZ/APiQdAV9Pho&#10;nm3Z5qUkUauf3iwIHoeZ+Q0znramFhdyvrKsYNBPQBDnVldcKNj/Lj++QPiArLG2TApu5GE6eeuM&#10;MdP2ylu67EIhIoR9hgrKEJpMSp+XZND3bUMcvZN1BkOUrpDa4TXCTS3TJPmUBiuOCyU2NCsp/9ud&#10;jYLmMEOz2Miwdrfh/Xjeb+bzpKdU9739GYEI1IZX+NleaQXp8DuF/zfxCcj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N2+PMYAAADdAAAADwAAAAAAAAAAAAAAAACYAgAAZHJz&#10;L2Rvd25yZXYueG1sUEsFBgAAAAAEAAQA9QAAAIsDAAAAAA==&#10;" strokeweight="1.5pt"/>
                    <v:oval id="Oval 488" o:spid="_x0000_s2132" style="position:absolute;left:7347;top:322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3x/cUA&#10;AADdAAAADwAAAGRycy9kb3ducmV2LnhtbESPQWvCQBSE7wX/w/IKvRTdaEA0dRWRFr0axfMj+5qN&#10;zb6N2a1Gf70rCB6HmfmGmS06W4sztb5yrGA4SEAQF05XXCrY7376ExA+IGusHZOCK3lYzHtvM8y0&#10;u/CWznkoRYSwz1CBCaHJpPSFIYt+4Bri6P261mKIsi2lbvES4baWoyQZS4sVxwWDDa0MFX/5v1Uw&#10;Pu7WJqkP34fb5zFs0u0pv61PSn28d8svEIG68Ao/2xutYJROU3i8iU9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vfH9xQAAAN0AAAAPAAAAAAAAAAAAAAAAAJgCAABkcnMv&#10;ZG93bnJldi54bWxQSwUGAAAAAAQABAD1AAAAigMAAAAA&#10;" strokeweight="1.5pt"/>
                    <v:oval id="Oval 489" o:spid="_x0000_s2133" style="position:absolute;left:7347;top:558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RpicYA&#10;AADdAAAADwAAAGRycy9kb3ducmV2LnhtbESPQWvCQBSE7wX/w/KEXopuqkVqmlWktOjVWDw/sq/Z&#10;xOzbmN3G1F/fLQgeh5n5hsnWg21ET52vHCt4niYgiAunKy4VfB0+J68gfEDW2DgmBb/kYb0aPWSY&#10;anfhPfV5KEWEsE9RgQmhTaX0hSGLfupa4uh9u85iiLIrpe7wEuG2kbMkWUiLFccFgy29GypO+Y9V&#10;sKgPW5M0x4/j9akOu/n+nF+3Z6Uex8PmDUSgIdzDt/ZOK5jNly/w/y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RpicYAAADdAAAADwAAAAAAAAAAAAAAAACYAgAAZHJz&#10;L2Rvd25yZXYueG1sUEsFBgAAAAAEAAQA9QAAAIsDAAAAAA==&#10;" strokeweight="1.5pt"/>
                  </v:group>
                  <v:shape id="Text Box 490" o:spid="_x0000_s2134" type="#_x0000_t202" style="position:absolute;left:7912;top:2149;width:904;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tNWcQA&#10;AADdAAAADwAAAGRycy9kb3ducmV2LnhtbESPW4vCMBSE3xf8D+EI+7YmXtFqFFEW9snFK/h2aI5t&#10;sTkpTdbWf28WFvZxmJlvmMWqtaV4UO0Lxxr6PQWCOHWm4EzD6fj5MQXhA7LB0jFpeJKH1bLztsDE&#10;uIb39DiETEQI+wQ15CFUiZQ+zcmi77mKOHo3V1sMUdaZNDU2EW5LOVBqIi0WHBdyrGiTU3o//FgN&#10;593tehmp72xrx1XjWiXZzqTW7912PQcRqA3/4b/2l9EwGM7G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bTVnEAAAA3QAAAA8AAAAAAAAAAAAAAAAAmAIAAGRycy9k&#10;b3ducmV2LnhtbFBLBQYAAAAABAAEAPUAAACJAwAAAAA=&#10;" filled="f" stroked="f">
                    <v:textbox>
                      <w:txbxContent>
                        <w:p w:rsidR="00D65E52" w:rsidRDefault="00D65E52" w:rsidP="008B0896">
                          <w:r>
                            <w:t>6 V</w:t>
                          </w:r>
                        </w:p>
                      </w:txbxContent>
                    </v:textbox>
                  </v:shape>
                  <v:shape id="Text Box 491" o:spid="_x0000_s2135" type="#_x0000_t202" style="position:absolute;left:8025;top:4522;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nTLsUA&#10;AADdAAAADwAAAGRycy9kb3ducmV2LnhtbESPW4vCMBSE3xf8D+EI+7YmXla0GkWUhX1y8Qq+HZpj&#10;W2xOSpO19d+bhQUfh5n5hpkvW1uKO9W+cKyh31MgiFNnCs40HA9fHxMQPiAbLB2Thgd5WC46b3NM&#10;jGt4R/d9yESEsE9QQx5ClUjp05ws+p6riKN3dbXFEGWdSVNjE+G2lAOlxtJiwXEhx4rWOaW3/a/V&#10;cNpeL+eR+sk29rNqXKsk26nU+r3brmYgArXhFf5vfxsNg+F0DH9v4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ydMuxQAAAN0AAAAPAAAAAAAAAAAAAAAAAJgCAABkcnMv&#10;ZG93bnJldi54bWxQSwUGAAAAAAQABAD1AAAAigMAAAAA&#10;" filled="f" stroked="f">
                    <v:textbox>
                      <w:txbxContent>
                        <w:p w:rsidR="00D65E52" w:rsidRDefault="00D65E52" w:rsidP="008B0896">
                          <w:r>
                            <w:t>0 V</w:t>
                          </w:r>
                        </w:p>
                      </w:txbxContent>
                    </v:textbox>
                  </v:shape>
                  <v:shape id="Text Box 492" o:spid="_x0000_s2136" type="#_x0000_t202" style="position:absolute;left:8929;top:281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V2tcYA&#10;AADdAAAADwAAAGRycy9kb3ducmV2LnhtbESPW2vCQBSE3wX/w3IKvtXdemlrzEZEEfpUqb2Ab4fs&#10;MQlmz4bsatJ/3xUKPg4z8w2Trnpbiyu1vnKs4WmsQBDnzlRcaPj63D2+gvAB2WDtmDT8kodVNhyk&#10;mBjX8QddD6EQEcI+QQ1lCE0ipc9LsujHriGO3sm1FkOUbSFNi12E21pOlHqWFiuOCyU2tCkpPx8u&#10;VsP3++n4M1P7YmvnTed6JdkupNajh369BBGoD/fwf/vNaJhMFy9wexOf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V2tcYAAADdAAAADwAAAAAAAAAAAAAAAACYAgAAZHJz&#10;L2Rvd25yZXYueG1sUEsFBgAAAAAEAAQA9QAAAIsDAAAAAA==&#10;" filled="f" stroked="f">
                    <v:textbox>
                      <w:txbxContent>
                        <w:p w:rsidR="00D65E52" w:rsidRDefault="00D65E52" w:rsidP="008B0896">
                          <w:r>
                            <w:t xml:space="preserve">24 </w:t>
                          </w:r>
                          <w:r>
                            <w:sym w:font="Symbol" w:char="F057"/>
                          </w:r>
                        </w:p>
                      </w:txbxContent>
                    </v:textbox>
                  </v:shape>
                  <v:shape id="Text Box 493" o:spid="_x0000_s2137" type="#_x0000_t202" style="position:absolute;left:8929;top:394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rix8EA&#10;AADdAAAADwAAAGRycy9kb3ducmV2LnhtbERPy4rCMBTdC/5DuMLsNPE1aDXKMCK4GtFRwd2lubbF&#10;5qY0GVv/frIQXB7Oe7lubSkeVPvCsYbhQIEgTp0pONNw+t32ZyB8QDZYOiYNT/KwXnU7S0yMa/hA&#10;j2PIRAxhn6CGPIQqkdKnOVn0A1cRR+7maoshwjqTpsYmhttSjpT6lBYLjg05VvSdU3o//lkN55/b&#10;9TJR+2xjp1XjWiXZzqXWH732awEiUBve4pd7ZzSMxvM4N76JT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a4sfBAAAA3QAAAA8AAAAAAAAAAAAAAAAAmAIAAGRycy9kb3du&#10;cmV2LnhtbFBLBQYAAAAABAAEAPUAAACGAwAAAAA=&#10;" filled="f" stroked="f">
                    <v:textbox>
                      <w:txbxContent>
                        <w:p w:rsidR="00D65E52" w:rsidRDefault="00D65E52" w:rsidP="008B0896">
                          <w:r>
                            <w:t xml:space="preserve">8 </w:t>
                          </w:r>
                          <w:r>
                            <w:sym w:font="Symbol" w:char="F057"/>
                          </w:r>
                        </w:p>
                      </w:txbxContent>
                    </v:textbox>
                  </v:shape>
                </v:group>
                <v:group id="Group 494" o:spid="_x0000_s2138" style="position:absolute;left:7912;top:9720;width:2373;height:2938" coordorigin="7912,2149" coordsize="2373,2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VJFMYAAADdAAAADwAAAGRycy9kb3ducmV2LnhtbESPT4vCMBTE7wt+h/CE&#10;va1plV20GkVElz2I4B8Qb4/m2Rabl9LEtn57Iwh7HGbmN8xs0ZlSNFS7wrKCeBCBIE6tLjhTcDpu&#10;vsYgnEfWWFomBQ9ysJj3PmaYaNvynpqDz0SAsEtQQe59lUjp0pwMuoGtiIN3tbVBH2SdSV1jG+Cm&#10;lMMo+pEGCw4LOVa0yim9He5GwW+L7XIUr5vt7bp6XI7fu/M2JqU++91yCsJT5//D7/afVjAcTSb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5UkUxgAAAN0A&#10;AAAPAAAAAAAAAAAAAAAAAKoCAABkcnMvZG93bnJldi54bWxQSwUGAAAAAAQABAD6AAAAnQMAAAAA&#10;">
                  <v:group id="Group 495" o:spid="_x0000_s2139" style="position:absolute;left:8703;top:2360;width:1582;height:2478" coordorigin="7347,3223" coordsize="1582,2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X+4a8QAAADdAAAA&#10;DwAAAAAAAAAAAAAAAACqAgAAZHJzL2Rvd25yZXYueG1sUEsFBgAAAAAEAAQA+gAAAJsDAAAAAA==&#10;">
                    <v:line id="Line 496" o:spid="_x0000_s2140" style="position:absolute;visibility:visible;mso-wrap-style:square" from="7460,3279" to="8816,3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8ilsUAAADdAAAADwAAAGRycy9kb3ducmV2LnhtbESPT2vCQBTE74LfYXmCt7rxD6WkriKC&#10;tXhrFKG3R/aZpMm+TXc3mn77riB4HGbmN8xy3ZtGXMn5yrKC6SQBQZxbXXGh4HTcvbyB8AFZY2OZ&#10;FPyRh/VqOFhiqu2Nv+iahUJECPsUFZQhtKmUPi/JoJ/Yljh6F+sMhihdIbXDW4SbRs6S5FUarDgu&#10;lNjStqS8zjqj4Nxl/P1T71yD3cd+fzn/1n5+UGo86jfvIAL14Rl+tD+1gtkimcL9TXwC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8ilsUAAADdAAAADwAAAAAAAAAA&#10;AAAAAAChAgAAZHJzL2Rvd25yZXYueG1sUEsFBgAAAAAEAAQA+QAAAJMDAAAAAA==&#10;" strokeweight="1.5pt"/>
                    <v:line id="Line 497" o:spid="_x0000_s2141" style="position:absolute;visibility:visible;mso-wrap-style:square" from="7460,5652"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284cUAAADdAAAADwAAAGRycy9kb3ducmV2LnhtbESPQWvCQBSE7wX/w/IEb3VjLEWiq4hg&#10;Lb01iuDtkX0mMdm36e5G03/fLRR6HGbmG2a1GUwr7uR8bVnBbJqAIC6srrlUcDrunxcgfEDW2Fom&#10;Bd/kYbMePa0w0/bBn3TPQykihH2GCqoQukxKX1Rk0E9tRxy9q3UGQ5SulNrhI8JNK9MkeZUGa44L&#10;FXa0q6ho8t4oOPc5X27N3rXYvx0O1/NX4+cfSk3Gw3YJItAQ/sN/7XetIH1JUvh9E5+A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284cUAAADdAAAADwAAAAAAAAAA&#10;AAAAAAChAgAAZHJzL2Rvd25yZXYueG1sUEsFBgAAAAAEAAQA+QAAAJMDAAAAAA==&#10;" strokeweight="1.5pt"/>
                    <v:line id="Line 498" o:spid="_x0000_s2142" style="position:absolute;visibility:visible;mso-wrap-style:square" from="8816,3279" to="8816,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EZesUAAADdAAAADwAAAGRycy9kb3ducmV2LnhtbESPT2vCQBTE7wW/w/IEb3WjliLRVUTw&#10;D701LYK3R/aZxGTfxt2Nxm/fLRR6HGbmN8xy3ZtG3Mn5yrKCyTgBQZxbXXGh4Ptr9zoH4QOyxsYy&#10;KXiSh/Vq8LLEVNsHf9I9C4WIEPYpKihDaFMpfV6SQT+2LXH0LtYZDFG6QmqHjwg3jZwmybs0WHFc&#10;KLGlbUl5nXVGwanL+Hytd67Bbn84XE632s8+lBoN+80CRKA+/If/2ketYPqWzOD3TXwC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uEZesUAAADdAAAADwAAAAAAAAAA&#10;AAAAAAChAgAAZHJzL2Rvd25yZXYueG1sUEsFBgAAAAAEAAQA+QAAAJMDAAAAAA==&#10;" strokeweight="1.5pt"/>
                    <v:rect id="Rectangle 499" o:spid="_x0000_s2143" style="position:absolute;left:8703;top:350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McYA&#10;AADdAAAADwAAAGRycy9kb3ducmV2LnhtbESPT2sCMRTE70K/Q3iCF9FEK0W2Rin+gdKDoBX0+Ni8&#10;7i5uXpYk6tpP3xQEj8PM/IaZLVpbiyv5UDnWMBoqEMS5MxUXGg7fm8EURIjIBmvHpOFOARbzl84M&#10;M+NuvKPrPhYiQThkqKGMscmkDHlJFsPQNcTJ+3HeYkzSF9J4vCW4reVYqTdpseK0UGJDy5Ly8/5i&#10;NTTHJdr1VsYvf3/9PV0O29VK9bXudduPdxCR2vgMP9qfRsN4oibw/yY9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bMcYAAADdAAAADwAAAAAAAAAAAAAAAACYAgAAZHJz&#10;L2Rvd25yZXYueG1sUEsFBgAAAAAEAAQA9QAAAIsDAAAAAA==&#10;" strokeweight="1.5pt"/>
                    <v:rect id="Rectangle 500" o:spid="_x0000_s2144" style="position:absolute;left:8703;top:4635;width:226;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R+qscA&#10;AADdAAAADwAAAGRycy9kb3ducmV2LnhtbESPQWsCMRSE7wX/Q3gFL0UTbS1lNYpoC9KD4Fawx8fm&#10;ubt087IkUdf+elMQehxm5htmtuhsI87kQ+1Yw2ioQBAXztRcath/fQzeQISIbLBxTBquFGAx7z3M&#10;MDPuwjs657EUCcIhQw1VjG0mZSgqshiGriVO3tF5izFJX0rj8ZLgtpFjpV6lxZrTQoUtrSoqfvKT&#10;1dAeVmjftzJ++uvz7/dpv12v1ZPW/cduOQURqYv/4Xt7YzSMX9QE/t6kJ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UfqrHAAAA3QAAAA8AAAAAAAAAAAAAAAAAmAIAAGRy&#10;cy9kb3ducmV2LnhtbFBLBQYAAAAABAAEAPUAAACMAwAAAAA=&#10;" strokeweight="1.5pt"/>
                    <v:oval id="Oval 501" o:spid="_x0000_s2145" style="position:absolute;left:7347;top:322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oKh8UA&#10;AADdAAAADwAAAGRycy9kb3ducmV2LnhtbESPQWsCMRSE70L/Q3iFXqQm1bKU1SiltOjVVTw/Ns/N&#10;2s3Lukl19dcboeBxmJlvmNmid404URdqzxreRgoEcelNzZWG7ebn9QNEiMgGG8+k4UIBFvOnwQxz&#10;48+8plMRK5EgHHLUYGNscylDaclhGPmWOHl73zmMSXaVNB2eE9w1cqxUJh3WnBYstvRlqfwt/pyG&#10;7LBZWtXsvnfX4SGuJutjcV0etX557j+nICL18RH+b6+MhvG7yuD+Jj0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agqHxQAAAN0AAAAPAAAAAAAAAAAAAAAAAJgCAABkcnMv&#10;ZG93bnJldi54bWxQSwUGAAAAAAQABAD1AAAAigMAAAAA&#10;" strokeweight="1.5pt"/>
                    <v:oval id="Oval 502" o:spid="_x0000_s2146" style="position:absolute;left:7347;top:558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avHMUA&#10;AADdAAAADwAAAGRycy9kb3ducmV2LnhtbESPQWsCMRSE7wX/Q3hCL6UmWrGyNYqUFr26iufH5rlZ&#10;u3lZN6lu/fWNIHgcZuYbZrboXC3O1IbKs4bhQIEgLrypuNSw236/TkGEiGyw9kwa/ijAYt57mmFm&#10;/IU3dM5jKRKEQ4YabIxNJmUoLDkMA98QJ+/gW4cxybaUpsVLgrtajpSaSIcVpwWLDX1aKn7yX6dh&#10;ctyurKr3X/vryzGu3zan/Lo6af3c75YfICJ18RG+t9dGw2is3uH2Jj0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q8cxQAAAN0AAAAPAAAAAAAAAAAAAAAAAJgCAABkcnMv&#10;ZG93bnJldi54bWxQSwUGAAAAAAQABAD1AAAAigMAAAAA&#10;" strokeweight="1.5pt"/>
                  </v:group>
                  <v:shape id="Text Box 503" o:spid="_x0000_s2147" type="#_x0000_t202" style="position:absolute;left:7912;top:2149;width:904;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q6JcIA&#10;AADdAAAADwAAAGRycy9kb3ducmV2LnhtbERPz2vCMBS+D/wfwhO8rYnSDVcbRRzCTpPpNvD2aJ5t&#10;sXkpTdZ2/705CB4/vt/5ZrSN6KnztWMN80SBIC6cqbnU8H3aPy9B+IBssHFMGv7Jw2Y9ecoxM27g&#10;L+qPoRQxhH2GGqoQ2kxKX1Rk0SeuJY7cxXUWQ4RdKU2HQwy3jVwo9Sot1hwbKmxpV1FxPf5ZDT+f&#10;l/Nvqg7lu31pBzcqyfZNaj2bjtsViEBjeIjv7g+jYZGqODe+iU9A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rolwgAAAN0AAAAPAAAAAAAAAAAAAAAAAJgCAABkcnMvZG93&#10;bnJldi54bWxQSwUGAAAAAAQABAD1AAAAhwMAAAAA&#10;" filled="f" stroked="f">
                    <v:textbox>
                      <w:txbxContent>
                        <w:p w:rsidR="00D65E52" w:rsidRDefault="00D65E52" w:rsidP="008B0896">
                          <w:r>
                            <w:t>12 V</w:t>
                          </w:r>
                        </w:p>
                      </w:txbxContent>
                    </v:textbox>
                  </v:shape>
                  <v:shape id="Text Box 504" o:spid="_x0000_s2148" type="#_x0000_t202" style="position:absolute;left:8025;top:4522;width:791;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fvsUA&#10;AADdAAAADwAAAGRycy9kb3ducmV2LnhtbESPQWvCQBSE7wX/w/IEb3VXsUWjmyAWoaeWpip4e2Sf&#10;STD7NmS3Sfrvu4VCj8PMfMPsstE2oqfO1441LOYKBHHhTM2lhtPn8XENwgdkg41j0vBNHrJ08rDD&#10;xLiBP6jPQykihH2CGqoQ2kRKX1Rk0c9dSxy9m+sshii7UpoOhwi3jVwq9Swt1hwXKmzpUFFxz7+s&#10;hvPb7XpZqffyxT61gxuVZLuRWs+m434LItAY/sN/7VejYblSG/h9E5+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9h++xQAAAN0AAAAPAAAAAAAAAAAAAAAAAJgCAABkcnMv&#10;ZG93bnJldi54bWxQSwUGAAAAAAQABAD1AAAAigMAAAAA&#10;" filled="f" stroked="f">
                    <v:textbox>
                      <w:txbxContent>
                        <w:p w:rsidR="00D65E52" w:rsidRDefault="00D65E52" w:rsidP="008B0896">
                          <w:r>
                            <w:t>0 V</w:t>
                          </w:r>
                        </w:p>
                      </w:txbxContent>
                    </v:textbox>
                  </v:shape>
                  <v:shape id="Text Box 505" o:spid="_x0000_s2149" type="#_x0000_t202" style="position:absolute;left:8929;top:281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Ug/sIA&#10;AADdAAAADwAAAGRycy9kb3ducmV2LnhtbERPz2vCMBS+C/sfwht4s0nFja1rLKIInjZWN8Hbo3m2&#10;Zc1LaaKt//1yGOz48f3Oi8l24kaDbx1rSBMFgrhypuVaw9dxv3gB4QOywc4xabiTh2L9MMsxM27k&#10;T7qVoRYxhH2GGpoQ+kxKXzVk0SeuJ47cxQ0WQ4RDLc2AYwy3nVwq9SwtthwbGuxp21D1U16thu/3&#10;y/m0Uh/1zj71o5uUZPsqtZ4/Tps3EIGm8C/+cx+MhuUqjfvjm/gE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FSD+wgAAAN0AAAAPAAAAAAAAAAAAAAAAAJgCAABkcnMvZG93&#10;bnJldi54bWxQSwUGAAAAAAQABAD1AAAAhwMAAAAA&#10;" filled="f" stroked="f">
                    <v:textbox>
                      <w:txbxContent>
                        <w:p w:rsidR="00D65E52" w:rsidRDefault="00D65E52" w:rsidP="008B0896">
                          <w:r>
                            <w:t xml:space="preserve">900 </w:t>
                          </w:r>
                          <w:r>
                            <w:sym w:font="Symbol" w:char="F057"/>
                          </w:r>
                        </w:p>
                      </w:txbxContent>
                    </v:textbox>
                  </v:shape>
                  <v:shape id="Text Box 506" o:spid="_x0000_s2150" type="#_x0000_t202" style="position:absolute;left:8929;top:3942;width:1017;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mFZcQA&#10;AADdAAAADwAAAGRycy9kb3ducmV2LnhtbESPQWvCQBSE74L/YXlCb2Y3otKmriJKoSdFbQu9PbLP&#10;JDT7NmRXk/57VxA8DjPzDbNY9bYWV2p95VhDmigQxLkzFRcavk4f41cQPiAbrB2Thn/ysFoOBwvM&#10;jOv4QNdjKESEsM9QQxlCk0np85Is+sQ1xNE7u9ZiiLItpGmxi3Bby4lSc2mx4rhQYkObkvK/48Vq&#10;+N6df3+mal9s7azpXK8k2zep9cuoX7+DCNSHZ/jR/jQaJtM0hf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ZhWXEAAAA3QAAAA8AAAAAAAAAAAAAAAAAmAIAAGRycy9k&#10;b3ducmV2LnhtbFBLBQYAAAAABAAEAPUAAACJAwAAAAA=&#10;" filled="f" stroked="f">
                    <v:textbox>
                      <w:txbxContent>
                        <w:p w:rsidR="00D65E52" w:rsidRDefault="00D65E52" w:rsidP="008B0896">
                          <w:r>
                            <w:t xml:space="preserve">300 </w:t>
                          </w:r>
                          <w:r>
                            <w:sym w:font="Symbol" w:char="F057"/>
                          </w:r>
                        </w:p>
                      </w:txbxContent>
                    </v:textbox>
                  </v:shape>
                </v:group>
                <w10:wrap type="tight"/>
              </v:group>
            </w:pict>
          </mc:Fallback>
        </mc:AlternateContent>
      </w:r>
      <w:r>
        <w:br w:type="page"/>
      </w:r>
    </w:p>
    <w:p w:rsidR="00C44C5A" w:rsidRDefault="00C44C5A" w:rsidP="00663EC7">
      <w:pPr>
        <w:pStyle w:val="Heading1"/>
      </w:pPr>
      <w:r>
        <w:lastRenderedPageBreak/>
        <w:t>Transistor Switching Circuits</w:t>
      </w:r>
      <w:bookmarkEnd w:id="64"/>
    </w:p>
    <w:p w:rsidR="00E865EE" w:rsidRDefault="00E61226" w:rsidP="00E61226">
      <w:r>
        <w:t xml:space="preserve">Voltage divider circuits can be used with transistors to switch on and off devices. They are really useful. </w:t>
      </w:r>
    </w:p>
    <w:p w:rsidR="00E865EE" w:rsidRDefault="00E865EE" w:rsidP="00E61226">
      <w:r>
        <w:rPr>
          <w:noProof/>
          <w:lang w:eastAsia="en-GB"/>
        </w:rPr>
        <mc:AlternateContent>
          <mc:Choice Requires="wps">
            <w:drawing>
              <wp:anchor distT="0" distB="0" distL="114300" distR="114300" simplePos="0" relativeHeight="252274688" behindDoc="0" locked="0" layoutInCell="1" allowOverlap="1" wp14:anchorId="4B4B355A" wp14:editId="1F4A9789">
                <wp:simplePos x="0" y="0"/>
                <wp:positionH relativeFrom="column">
                  <wp:posOffset>486410</wp:posOffset>
                </wp:positionH>
                <wp:positionV relativeFrom="paragraph">
                  <wp:posOffset>-64770</wp:posOffset>
                </wp:positionV>
                <wp:extent cx="4778375" cy="2438400"/>
                <wp:effectExtent l="19050" t="19050" r="22225" b="19050"/>
                <wp:wrapNone/>
                <wp:docPr id="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8375" cy="2438400"/>
                        </a:xfrm>
                        <a:prstGeom prst="rect">
                          <a:avLst/>
                        </a:prstGeom>
                        <a:solidFill>
                          <a:srgbClr val="FFFF00"/>
                        </a:solidFill>
                        <a:ln w="28575">
                          <a:solidFill>
                            <a:srgbClr val="993300"/>
                          </a:solidFill>
                          <a:miter lim="800000"/>
                          <a:headEnd/>
                          <a:tailEnd/>
                        </a:ln>
                      </wps:spPr>
                      <wps:txbx>
                        <w:txbxContent>
                          <w:p w:rsidR="00D65E52" w:rsidRPr="00E865EE" w:rsidRDefault="00D65E52" w:rsidP="00E865EE">
                            <w:pPr>
                              <w:rPr>
                                <w14:textOutline w14:w="0" w14:cap="rnd" w14:cmpd="thickThin" w14:algn="ctr">
                                  <w14:noFill/>
                                  <w14:prstDash w14:val="solid"/>
                                  <w14:bevel/>
                                </w14:textOutline>
                              </w:rPr>
                            </w:pPr>
                            <w:r w:rsidRPr="00E865EE">
                              <w:rPr>
                                <w:bCs/>
                                <w14:textOutline w14:w="0" w14:cap="rnd" w14:cmpd="thickThin" w14:algn="ctr">
                                  <w14:noFill/>
                                  <w14:prstDash w14:val="solid"/>
                                  <w14:bevel/>
                                </w14:textOutline>
                              </w:rPr>
                              <w:t>Ways to work out voltage divider circuits.</w:t>
                            </w:r>
                          </w:p>
                          <w:p w:rsidR="00D65E52" w:rsidRPr="00E865EE" w:rsidRDefault="00D65E52" w:rsidP="00E865EE">
                            <w:pPr>
                              <w:rPr>
                                <w14:textOutline w14:w="0" w14:cap="rnd" w14:cmpd="thickThin" w14:algn="ctr">
                                  <w14:noFill/>
                                  <w14:prstDash w14:val="solid"/>
                                  <w14:bevel/>
                                </w14:textOutline>
                              </w:rPr>
                            </w:pPr>
                            <w:r w:rsidRPr="00E865EE">
                              <w:rPr>
                                <w:bCs/>
                                <w14:textOutline w14:w="0" w14:cap="rnd" w14:cmpd="thickThin" w14:algn="ctr">
                                  <w14:noFill/>
                                  <w14:prstDash w14:val="solid"/>
                                  <w14:bevel/>
                                </w14:textOutline>
                              </w:rPr>
                              <w:tab/>
                              <w:t>Follow the plan below:</w:t>
                            </w:r>
                          </w:p>
                          <w:p w:rsidR="00D65E52" w:rsidRPr="00E865EE" w:rsidRDefault="00D65E52" w:rsidP="00E865EE">
                            <w:pPr>
                              <w:pStyle w:val="ListParagraph"/>
                              <w:numPr>
                                <w:ilvl w:val="0"/>
                                <w:numId w:val="82"/>
                              </w:numPr>
                              <w:rPr>
                                <w14:textOutline w14:w="0" w14:cap="rnd" w14:cmpd="thickThin" w14:algn="ctr">
                                  <w14:noFill/>
                                  <w14:prstDash w14:val="solid"/>
                                  <w14:bevel/>
                                </w14:textOutline>
                              </w:rPr>
                            </w:pPr>
                            <w:r w:rsidRPr="00E865EE">
                              <w:rPr>
                                <w14:textOutline w14:w="0" w14:cap="rnd" w14:cmpd="thickThin" w14:algn="ctr">
                                  <w14:noFill/>
                                  <w14:prstDash w14:val="solid"/>
                                  <w14:bevel/>
                                </w14:textOutline>
                              </w:rPr>
                              <w:t>Identify the component (the input device)</w:t>
                            </w:r>
                          </w:p>
                          <w:p w:rsidR="00D65E52" w:rsidRPr="00E865EE" w:rsidRDefault="00D65E52" w:rsidP="00E865EE">
                            <w:pPr>
                              <w:pStyle w:val="ListParagraph"/>
                              <w:numPr>
                                <w:ilvl w:val="0"/>
                                <w:numId w:val="82"/>
                              </w:numPr>
                              <w:rPr>
                                <w14:textOutline w14:w="0" w14:cap="rnd" w14:cmpd="thickThin" w14:algn="ctr">
                                  <w14:noFill/>
                                  <w14:prstDash w14:val="solid"/>
                                  <w14:bevel/>
                                </w14:textOutline>
                              </w:rPr>
                            </w:pPr>
                            <w:r w:rsidRPr="00E865EE">
                              <w:rPr>
                                <w14:textOutline w14:w="0" w14:cap="rnd" w14:cmpd="thickThin" w14:algn="ctr">
                                  <w14:noFill/>
                                  <w14:prstDash w14:val="solid"/>
                                  <w14:bevel/>
                                </w14:textOutline>
                              </w:rPr>
                              <w:t>Set the conditions</w:t>
                            </w:r>
                          </w:p>
                          <w:p w:rsidR="00D65E52" w:rsidRPr="00E865EE" w:rsidRDefault="00D65E52" w:rsidP="00E865EE">
                            <w:pPr>
                              <w:pStyle w:val="ListParagraph"/>
                              <w:numPr>
                                <w:ilvl w:val="0"/>
                                <w:numId w:val="82"/>
                              </w:numPr>
                              <w:rPr>
                                <w14:textOutline w14:w="0" w14:cap="rnd" w14:cmpd="thickThin" w14:algn="ctr">
                                  <w14:noFill/>
                                  <w14:prstDash w14:val="solid"/>
                                  <w14:bevel/>
                                </w14:textOutline>
                              </w:rPr>
                            </w:pPr>
                            <w:r w:rsidRPr="00E865EE">
                              <w:rPr>
                                <w14:textOutline w14:w="0" w14:cap="rnd" w14:cmpd="thickThin" w14:algn="ctr">
                                  <w14:noFill/>
                                  <w14:prstDash w14:val="solid"/>
                                  <w14:bevel/>
                                </w14:textOutline>
                              </w:rPr>
                              <w:t>Decide what happens to the resistance</w:t>
                            </w:r>
                          </w:p>
                          <w:p w:rsidR="00D65E52" w:rsidRPr="00E865EE" w:rsidRDefault="00D65E52" w:rsidP="00E865EE">
                            <w:pPr>
                              <w:pStyle w:val="ListParagraph"/>
                              <w:numPr>
                                <w:ilvl w:val="0"/>
                                <w:numId w:val="82"/>
                              </w:numPr>
                              <w:rPr>
                                <w14:textOutline w14:w="0" w14:cap="rnd" w14:cmpd="thickThin" w14:algn="ctr">
                                  <w14:noFill/>
                                  <w14:prstDash w14:val="solid"/>
                                  <w14:bevel/>
                                </w14:textOutline>
                              </w:rPr>
                            </w:pPr>
                            <w:r w:rsidRPr="00E865EE">
                              <w:rPr>
                                <w14:textOutline w14:w="0" w14:cap="rnd" w14:cmpd="thickThin" w14:algn="ctr">
                                  <w14:noFill/>
                                  <w14:prstDash w14:val="solid"/>
                                  <w14:bevel/>
                                </w14:textOutline>
                              </w:rPr>
                              <w:t>Work out the effect of the voltage across the component</w:t>
                            </w:r>
                          </w:p>
                          <w:p w:rsidR="00D65E52" w:rsidRPr="00E865EE" w:rsidRDefault="00D65E52" w:rsidP="00E865EE">
                            <w:pPr>
                              <w:pStyle w:val="ListParagraph"/>
                              <w:numPr>
                                <w:ilvl w:val="0"/>
                                <w:numId w:val="82"/>
                              </w:numPr>
                              <w:rPr>
                                <w14:textOutline w14:w="0" w14:cap="rnd" w14:cmpd="thickThin" w14:algn="ctr">
                                  <w14:noFill/>
                                  <w14:prstDash w14:val="solid"/>
                                  <w14:bevel/>
                                </w14:textOutline>
                              </w:rPr>
                            </w:pPr>
                            <w:r w:rsidRPr="00E865EE">
                              <w:rPr>
                                <w14:textOutline w14:w="0" w14:cap="rnd" w14:cmpd="thickThin" w14:algn="ctr">
                                  <w14:noFill/>
                                  <w14:prstDash w14:val="solid"/>
                                  <w14:bevel/>
                                </w14:textOutline>
                              </w:rPr>
                              <w:t>Find the effect on V</w:t>
                            </w:r>
                            <w:r w:rsidRPr="00E865EE">
                              <w:rPr>
                                <w:vertAlign w:val="subscript"/>
                                <w14:textOutline w14:w="0" w14:cap="rnd" w14:cmpd="thickThin" w14:algn="ctr">
                                  <w14:noFill/>
                                  <w14:prstDash w14:val="solid"/>
                                  <w14:bevel/>
                                </w14:textOutline>
                              </w:rPr>
                              <w:t>out</w:t>
                            </w:r>
                          </w:p>
                          <w:p w:rsidR="00D65E52" w:rsidRPr="00E865EE" w:rsidRDefault="00D65E52" w:rsidP="00E865EE">
                            <w:pPr>
                              <w:pStyle w:val="ListParagraph"/>
                              <w:numPr>
                                <w:ilvl w:val="0"/>
                                <w:numId w:val="82"/>
                              </w:numPr>
                              <w:rPr>
                                <w14:textOutline w14:w="0" w14:cap="rnd" w14:cmpd="thickThin" w14:algn="ctr">
                                  <w14:noFill/>
                                  <w14:prstDash w14:val="solid"/>
                                  <w14:bevel/>
                                </w14:textOutline>
                              </w:rPr>
                            </w:pPr>
                            <w:r w:rsidRPr="00E865EE">
                              <w:rPr>
                                <w14:textOutline w14:w="0" w14:cap="rnd" w14:cmpd="thickThin" w14:algn="ctr">
                                  <w14:noFill/>
                                  <w14:prstDash w14:val="solid"/>
                                  <w14:bevel/>
                                </w14:textOutline>
                              </w:rPr>
                              <w:t>Find the effect on the transistor (include the magic number)</w:t>
                            </w:r>
                          </w:p>
                          <w:p w:rsidR="00D65E52" w:rsidRPr="00E865EE" w:rsidRDefault="00D65E52" w:rsidP="00E865EE">
                            <w:pPr>
                              <w:pStyle w:val="ListParagraph"/>
                              <w:numPr>
                                <w:ilvl w:val="0"/>
                                <w:numId w:val="82"/>
                              </w:numPr>
                              <w:rPr>
                                <w14:textOutline w14:w="0" w14:cap="rnd" w14:cmpd="thickThin" w14:algn="ctr">
                                  <w14:noFill/>
                                  <w14:prstDash w14:val="solid"/>
                                  <w14:bevel/>
                                </w14:textOutline>
                              </w:rPr>
                            </w:pPr>
                            <w:r w:rsidRPr="00E865EE">
                              <w:rPr>
                                <w14:textOutline w14:w="0" w14:cap="rnd" w14:cmpd="thickThin" w14:algn="ctr">
                                  <w14:noFill/>
                                  <w14:prstDash w14:val="solid"/>
                                  <w14:bevel/>
                                </w14:textOutline>
                              </w:rPr>
                              <w:t>Find the effect on the output device</w:t>
                            </w:r>
                          </w:p>
                          <w:p w:rsidR="00D65E52" w:rsidRPr="00E865EE" w:rsidRDefault="00D65E52">
                            <w:pPr>
                              <w:rPr>
                                <w14:textOutline w14:w="0" w14:cap="rnd" w14:cmpd="thickThin" w14:algn="ctr">
                                  <w14:noFill/>
                                  <w14:prstDash w14:val="solid"/>
                                  <w14:bevel/>
                                </w14:textOutlin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2151" type="#_x0000_t202" style="position:absolute;margin-left:38.3pt;margin-top:-5.1pt;width:376.25pt;height:192pt;z-index:25227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" fillcolor="yellow" strokecolor="#930" strokeweight="2.25pt">
                <v:textbox>
                  <w:txbxContent>
                    <w:p w:rsidR="00D65E52" w:rsidRPr="00E865EE" w:rsidRDefault="00D65E52" w:rsidP="00E865EE">
                      <w:pPr>
                        <w:rPr>
                          <w14:textOutline w14:w="0" w14:cap="rnd" w14:cmpd="thickThin" w14:algn="ctr">
                            <w14:noFill/>
                            <w14:prstDash w14:val="solid"/>
                            <w14:bevel/>
                          </w14:textOutline>
                        </w:rPr>
                      </w:pPr>
                      <w:r w:rsidRPr="00E865EE">
                        <w:rPr>
                          <w:bCs/>
                          <w14:textOutline w14:w="0" w14:cap="rnd" w14:cmpd="thickThin" w14:algn="ctr">
                            <w14:noFill/>
                            <w14:prstDash w14:val="solid"/>
                            <w14:bevel/>
                          </w14:textOutline>
                        </w:rPr>
                        <w:t>Ways to work out voltage divider circuits.</w:t>
                      </w:r>
                    </w:p>
                    <w:p w:rsidR="00D65E52" w:rsidRPr="00E865EE" w:rsidRDefault="00D65E52" w:rsidP="00E865EE">
                      <w:pPr>
                        <w:rPr>
                          <w14:textOutline w14:w="0" w14:cap="rnd" w14:cmpd="thickThin" w14:algn="ctr">
                            <w14:noFill/>
                            <w14:prstDash w14:val="solid"/>
                            <w14:bevel/>
                          </w14:textOutline>
                        </w:rPr>
                      </w:pPr>
                      <w:r w:rsidRPr="00E865EE">
                        <w:rPr>
                          <w:bCs/>
                          <w14:textOutline w14:w="0" w14:cap="rnd" w14:cmpd="thickThin" w14:algn="ctr">
                            <w14:noFill/>
                            <w14:prstDash w14:val="solid"/>
                            <w14:bevel/>
                          </w14:textOutline>
                        </w:rPr>
                        <w:tab/>
                        <w:t>Follow the plan below:</w:t>
                      </w:r>
                    </w:p>
                    <w:p w:rsidR="00D65E52" w:rsidRPr="00E865EE" w:rsidRDefault="00D65E52" w:rsidP="00E865EE">
                      <w:pPr>
                        <w:pStyle w:val="ListParagraph"/>
                        <w:numPr>
                          <w:ilvl w:val="0"/>
                          <w:numId w:val="82"/>
                        </w:numPr>
                        <w:rPr>
                          <w14:textOutline w14:w="0" w14:cap="rnd" w14:cmpd="thickThin" w14:algn="ctr">
                            <w14:noFill/>
                            <w14:prstDash w14:val="solid"/>
                            <w14:bevel/>
                          </w14:textOutline>
                        </w:rPr>
                      </w:pPr>
                      <w:r w:rsidRPr="00E865EE">
                        <w:rPr>
                          <w14:textOutline w14:w="0" w14:cap="rnd" w14:cmpd="thickThin" w14:algn="ctr">
                            <w14:noFill/>
                            <w14:prstDash w14:val="solid"/>
                            <w14:bevel/>
                          </w14:textOutline>
                        </w:rPr>
                        <w:t>Identify the component (the input device)</w:t>
                      </w:r>
                    </w:p>
                    <w:p w:rsidR="00D65E52" w:rsidRPr="00E865EE" w:rsidRDefault="00D65E52" w:rsidP="00E865EE">
                      <w:pPr>
                        <w:pStyle w:val="ListParagraph"/>
                        <w:numPr>
                          <w:ilvl w:val="0"/>
                          <w:numId w:val="82"/>
                        </w:numPr>
                        <w:rPr>
                          <w14:textOutline w14:w="0" w14:cap="rnd" w14:cmpd="thickThin" w14:algn="ctr">
                            <w14:noFill/>
                            <w14:prstDash w14:val="solid"/>
                            <w14:bevel/>
                          </w14:textOutline>
                        </w:rPr>
                      </w:pPr>
                      <w:r w:rsidRPr="00E865EE">
                        <w:rPr>
                          <w14:textOutline w14:w="0" w14:cap="rnd" w14:cmpd="thickThin" w14:algn="ctr">
                            <w14:noFill/>
                            <w14:prstDash w14:val="solid"/>
                            <w14:bevel/>
                          </w14:textOutline>
                        </w:rPr>
                        <w:t>Set the conditions</w:t>
                      </w:r>
                    </w:p>
                    <w:p w:rsidR="00D65E52" w:rsidRPr="00E865EE" w:rsidRDefault="00D65E52" w:rsidP="00E865EE">
                      <w:pPr>
                        <w:pStyle w:val="ListParagraph"/>
                        <w:numPr>
                          <w:ilvl w:val="0"/>
                          <w:numId w:val="82"/>
                        </w:numPr>
                        <w:rPr>
                          <w14:textOutline w14:w="0" w14:cap="rnd" w14:cmpd="thickThin" w14:algn="ctr">
                            <w14:noFill/>
                            <w14:prstDash w14:val="solid"/>
                            <w14:bevel/>
                          </w14:textOutline>
                        </w:rPr>
                      </w:pPr>
                      <w:r w:rsidRPr="00E865EE">
                        <w:rPr>
                          <w14:textOutline w14:w="0" w14:cap="rnd" w14:cmpd="thickThin" w14:algn="ctr">
                            <w14:noFill/>
                            <w14:prstDash w14:val="solid"/>
                            <w14:bevel/>
                          </w14:textOutline>
                        </w:rPr>
                        <w:t>Decide what happens to the resistance</w:t>
                      </w:r>
                    </w:p>
                    <w:p w:rsidR="00D65E52" w:rsidRPr="00E865EE" w:rsidRDefault="00D65E52" w:rsidP="00E865EE">
                      <w:pPr>
                        <w:pStyle w:val="ListParagraph"/>
                        <w:numPr>
                          <w:ilvl w:val="0"/>
                          <w:numId w:val="82"/>
                        </w:numPr>
                        <w:rPr>
                          <w14:textOutline w14:w="0" w14:cap="rnd" w14:cmpd="thickThin" w14:algn="ctr">
                            <w14:noFill/>
                            <w14:prstDash w14:val="solid"/>
                            <w14:bevel/>
                          </w14:textOutline>
                        </w:rPr>
                      </w:pPr>
                      <w:r w:rsidRPr="00E865EE">
                        <w:rPr>
                          <w14:textOutline w14:w="0" w14:cap="rnd" w14:cmpd="thickThin" w14:algn="ctr">
                            <w14:noFill/>
                            <w14:prstDash w14:val="solid"/>
                            <w14:bevel/>
                          </w14:textOutline>
                        </w:rPr>
                        <w:t>Work out the effect of the voltage across the component</w:t>
                      </w:r>
                    </w:p>
                    <w:p w:rsidR="00D65E52" w:rsidRPr="00E865EE" w:rsidRDefault="00D65E52" w:rsidP="00E865EE">
                      <w:pPr>
                        <w:pStyle w:val="ListParagraph"/>
                        <w:numPr>
                          <w:ilvl w:val="0"/>
                          <w:numId w:val="82"/>
                        </w:numPr>
                        <w:rPr>
                          <w14:textOutline w14:w="0" w14:cap="rnd" w14:cmpd="thickThin" w14:algn="ctr">
                            <w14:noFill/>
                            <w14:prstDash w14:val="solid"/>
                            <w14:bevel/>
                          </w14:textOutline>
                        </w:rPr>
                      </w:pPr>
                      <w:r w:rsidRPr="00E865EE">
                        <w:rPr>
                          <w14:textOutline w14:w="0" w14:cap="rnd" w14:cmpd="thickThin" w14:algn="ctr">
                            <w14:noFill/>
                            <w14:prstDash w14:val="solid"/>
                            <w14:bevel/>
                          </w14:textOutline>
                        </w:rPr>
                        <w:t>Find the effect on V</w:t>
                      </w:r>
                      <w:r w:rsidRPr="00E865EE">
                        <w:rPr>
                          <w:vertAlign w:val="subscript"/>
                          <w14:textOutline w14:w="0" w14:cap="rnd" w14:cmpd="thickThin" w14:algn="ctr">
                            <w14:noFill/>
                            <w14:prstDash w14:val="solid"/>
                            <w14:bevel/>
                          </w14:textOutline>
                        </w:rPr>
                        <w:t>out</w:t>
                      </w:r>
                    </w:p>
                    <w:p w:rsidR="00D65E52" w:rsidRPr="00E865EE" w:rsidRDefault="00D65E52" w:rsidP="00E865EE">
                      <w:pPr>
                        <w:pStyle w:val="ListParagraph"/>
                        <w:numPr>
                          <w:ilvl w:val="0"/>
                          <w:numId w:val="82"/>
                        </w:numPr>
                        <w:rPr>
                          <w14:textOutline w14:w="0" w14:cap="rnd" w14:cmpd="thickThin" w14:algn="ctr">
                            <w14:noFill/>
                            <w14:prstDash w14:val="solid"/>
                            <w14:bevel/>
                          </w14:textOutline>
                        </w:rPr>
                      </w:pPr>
                      <w:r w:rsidRPr="00E865EE">
                        <w:rPr>
                          <w14:textOutline w14:w="0" w14:cap="rnd" w14:cmpd="thickThin" w14:algn="ctr">
                            <w14:noFill/>
                            <w14:prstDash w14:val="solid"/>
                            <w14:bevel/>
                          </w14:textOutline>
                        </w:rPr>
                        <w:t>Find the effect on the transistor (include the magic number)</w:t>
                      </w:r>
                    </w:p>
                    <w:p w:rsidR="00D65E52" w:rsidRPr="00E865EE" w:rsidRDefault="00D65E52" w:rsidP="00E865EE">
                      <w:pPr>
                        <w:pStyle w:val="ListParagraph"/>
                        <w:numPr>
                          <w:ilvl w:val="0"/>
                          <w:numId w:val="82"/>
                        </w:numPr>
                        <w:rPr>
                          <w14:textOutline w14:w="0" w14:cap="rnd" w14:cmpd="thickThin" w14:algn="ctr">
                            <w14:noFill/>
                            <w14:prstDash w14:val="solid"/>
                            <w14:bevel/>
                          </w14:textOutline>
                        </w:rPr>
                      </w:pPr>
                      <w:r w:rsidRPr="00E865EE">
                        <w:rPr>
                          <w14:textOutline w14:w="0" w14:cap="rnd" w14:cmpd="thickThin" w14:algn="ctr">
                            <w14:noFill/>
                            <w14:prstDash w14:val="solid"/>
                            <w14:bevel/>
                          </w14:textOutline>
                        </w:rPr>
                        <w:t>Find the effect on the output device</w:t>
                      </w:r>
                    </w:p>
                    <w:p w:rsidR="00D65E52" w:rsidRPr="00E865EE" w:rsidRDefault="00D65E52">
                      <w:pPr>
                        <w:rPr>
                          <w14:textOutline w14:w="0" w14:cap="rnd" w14:cmpd="thickThin" w14:algn="ctr">
                            <w14:noFill/>
                            <w14:prstDash w14:val="solid"/>
                            <w14:bevel/>
                          </w14:textOutline>
                        </w:rPr>
                      </w:pPr>
                    </w:p>
                  </w:txbxContent>
                </v:textbox>
              </v:shape>
            </w:pict>
          </mc:Fallback>
        </mc:AlternateContent>
      </w:r>
    </w:p>
    <w:p w:rsidR="00E865EE" w:rsidRDefault="00E865EE" w:rsidP="00E61226"/>
    <w:p w:rsidR="00E865EE" w:rsidRDefault="00E865EE" w:rsidP="00E61226"/>
    <w:p w:rsidR="00E865EE" w:rsidRDefault="00E865EE" w:rsidP="00E61226"/>
    <w:p w:rsidR="00E865EE" w:rsidRDefault="00E865EE" w:rsidP="00E61226"/>
    <w:p w:rsidR="00E865EE" w:rsidRDefault="00E865EE" w:rsidP="00E61226"/>
    <w:p w:rsidR="00E865EE" w:rsidRPr="00E61226" w:rsidRDefault="00E865EE" w:rsidP="00E61226"/>
    <w:p w:rsidR="006F7CCA" w:rsidRDefault="006F7CCA" w:rsidP="006F7CCA">
      <w:pPr>
        <w:ind w:left="360"/>
      </w:pPr>
      <w:r>
        <w:rPr>
          <w:noProof/>
          <w:lang w:eastAsia="en-GB"/>
        </w:rPr>
        <w:drawing>
          <wp:inline distT="0" distB="0" distL="0" distR="0" wp14:anchorId="0BA43472" wp14:editId="357CAC71">
            <wp:extent cx="4648200" cy="2647281"/>
            <wp:effectExtent l="0" t="0" r="0" b="0"/>
            <wp:docPr id="10475" name="Picture 10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648498" cy="2647450"/>
                    </a:xfrm>
                    <a:prstGeom prst="rect">
                      <a:avLst/>
                    </a:prstGeom>
                    <a:noFill/>
                  </pic:spPr>
                </pic:pic>
              </a:graphicData>
            </a:graphic>
          </wp:inline>
        </w:drawing>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7881"/>
      </w:tblGrid>
      <w:tr w:rsidR="0066045A" w:rsidRPr="0066045A" w:rsidTr="007316DB">
        <w:tc>
          <w:tcPr>
            <w:tcW w:w="1308" w:type="dxa"/>
          </w:tcPr>
          <w:p w:rsidR="0066045A" w:rsidRPr="0066045A" w:rsidRDefault="0066045A" w:rsidP="009A636D">
            <w:pPr>
              <w:rPr>
                <w:b/>
                <w:bCs/>
              </w:rPr>
            </w:pPr>
            <w:r>
              <w:rPr>
                <w:b/>
                <w:bCs/>
              </w:rPr>
              <w:t>Step 1</w:t>
            </w:r>
          </w:p>
        </w:tc>
        <w:tc>
          <w:tcPr>
            <w:tcW w:w="7881" w:type="dxa"/>
          </w:tcPr>
          <w:p w:rsidR="0066045A" w:rsidRPr="0066045A" w:rsidRDefault="0066045A" w:rsidP="009A636D">
            <w:pPr>
              <w:rPr>
                <w:b/>
                <w:bCs/>
              </w:rPr>
            </w:pPr>
            <w:r w:rsidRPr="0066045A">
              <w:rPr>
                <w:b/>
                <w:bCs/>
              </w:rPr>
              <w:t xml:space="preserve">How this </w:t>
            </w:r>
            <w:r w:rsidRPr="0066045A">
              <w:rPr>
                <w:b/>
                <w:bCs/>
                <w:highlight w:val="yellow"/>
              </w:rPr>
              <w:t>LDR</w:t>
            </w:r>
            <w:r w:rsidRPr="0066045A">
              <w:rPr>
                <w:b/>
                <w:bCs/>
              </w:rPr>
              <w:t xml:space="preserve"> circuit works</w:t>
            </w:r>
          </w:p>
        </w:tc>
      </w:tr>
      <w:tr w:rsidR="0066045A" w:rsidRPr="0066045A" w:rsidTr="007316DB">
        <w:tc>
          <w:tcPr>
            <w:tcW w:w="1308" w:type="dxa"/>
          </w:tcPr>
          <w:p w:rsidR="0066045A" w:rsidRPr="0066045A" w:rsidRDefault="0066045A" w:rsidP="009A636D">
            <w:pPr>
              <w:rPr>
                <w:b/>
                <w:bCs/>
              </w:rPr>
            </w:pPr>
            <w:r>
              <w:rPr>
                <w:b/>
                <w:bCs/>
              </w:rPr>
              <w:t>Step 2</w:t>
            </w:r>
          </w:p>
        </w:tc>
        <w:tc>
          <w:tcPr>
            <w:tcW w:w="7881" w:type="dxa"/>
          </w:tcPr>
          <w:p w:rsidR="0066045A" w:rsidRPr="0066045A" w:rsidRDefault="0066045A" w:rsidP="0066045A">
            <w:pPr>
              <w:rPr>
                <w:b/>
                <w:bCs/>
              </w:rPr>
            </w:pPr>
            <w:r w:rsidRPr="0066045A">
              <w:rPr>
                <w:b/>
                <w:bCs/>
              </w:rPr>
              <w:t xml:space="preserve">As </w:t>
            </w:r>
            <w:r w:rsidRPr="00B05911">
              <w:rPr>
                <w:b/>
                <w:bCs/>
                <w:highlight w:val="yellow"/>
              </w:rPr>
              <w:t>light increases</w:t>
            </w:r>
            <w:r w:rsidRPr="0066045A">
              <w:rPr>
                <w:b/>
                <w:bCs/>
              </w:rPr>
              <w:t xml:space="preserve">, </w:t>
            </w:r>
          </w:p>
        </w:tc>
      </w:tr>
      <w:tr w:rsidR="0066045A" w:rsidRPr="0066045A" w:rsidTr="007316DB">
        <w:tc>
          <w:tcPr>
            <w:tcW w:w="1308" w:type="dxa"/>
          </w:tcPr>
          <w:p w:rsidR="0066045A" w:rsidRPr="0066045A" w:rsidRDefault="0066045A" w:rsidP="009A636D">
            <w:pPr>
              <w:rPr>
                <w:b/>
                <w:bCs/>
              </w:rPr>
            </w:pPr>
            <w:r>
              <w:rPr>
                <w:b/>
                <w:bCs/>
              </w:rPr>
              <w:t>Step 3</w:t>
            </w:r>
          </w:p>
        </w:tc>
        <w:tc>
          <w:tcPr>
            <w:tcW w:w="7881" w:type="dxa"/>
          </w:tcPr>
          <w:p w:rsidR="0066045A" w:rsidRPr="0066045A" w:rsidRDefault="0066045A" w:rsidP="009A636D">
            <w:pPr>
              <w:rPr>
                <w:b/>
                <w:bCs/>
              </w:rPr>
            </w:pPr>
            <w:r w:rsidRPr="00B05911">
              <w:rPr>
                <w:b/>
                <w:bCs/>
                <w:highlight w:val="yellow"/>
              </w:rPr>
              <w:t>R</w:t>
            </w:r>
            <w:r w:rsidR="00B05911" w:rsidRPr="00B05911">
              <w:rPr>
                <w:b/>
                <w:bCs/>
                <w:highlight w:val="yellow"/>
              </w:rPr>
              <w:t>esistance</w:t>
            </w:r>
            <w:r w:rsidRPr="00B05911">
              <w:rPr>
                <w:b/>
                <w:bCs/>
                <w:highlight w:val="yellow"/>
              </w:rPr>
              <w:t xml:space="preserve"> decreases</w:t>
            </w:r>
          </w:p>
        </w:tc>
      </w:tr>
      <w:tr w:rsidR="0066045A" w:rsidRPr="0066045A" w:rsidTr="007316DB">
        <w:tc>
          <w:tcPr>
            <w:tcW w:w="1308" w:type="dxa"/>
          </w:tcPr>
          <w:p w:rsidR="0066045A" w:rsidRPr="0066045A" w:rsidRDefault="0066045A" w:rsidP="009A636D">
            <w:pPr>
              <w:rPr>
                <w:b/>
                <w:bCs/>
              </w:rPr>
            </w:pPr>
            <w:r>
              <w:rPr>
                <w:b/>
                <w:bCs/>
              </w:rPr>
              <w:t>Step 4</w:t>
            </w:r>
          </w:p>
        </w:tc>
        <w:tc>
          <w:tcPr>
            <w:tcW w:w="7881" w:type="dxa"/>
          </w:tcPr>
          <w:p w:rsidR="0066045A" w:rsidRPr="0066045A" w:rsidRDefault="0066045A" w:rsidP="009A636D">
            <w:pPr>
              <w:rPr>
                <w:b/>
                <w:bCs/>
              </w:rPr>
            </w:pPr>
            <w:r w:rsidRPr="00B05911">
              <w:rPr>
                <w:b/>
                <w:bCs/>
                <w:highlight w:val="yellow"/>
              </w:rPr>
              <w:t>Voltage</w:t>
            </w:r>
            <w:r w:rsidRPr="0066045A">
              <w:rPr>
                <w:b/>
                <w:bCs/>
              </w:rPr>
              <w:t xml:space="preserve"> across the LDR </w:t>
            </w:r>
            <w:r w:rsidRPr="00B05911">
              <w:rPr>
                <w:b/>
                <w:bCs/>
                <w:highlight w:val="yellow"/>
              </w:rPr>
              <w:t>decreases</w:t>
            </w:r>
          </w:p>
        </w:tc>
      </w:tr>
      <w:tr w:rsidR="0066045A" w:rsidRPr="0066045A" w:rsidTr="007316DB">
        <w:tc>
          <w:tcPr>
            <w:tcW w:w="1308" w:type="dxa"/>
          </w:tcPr>
          <w:p w:rsidR="0066045A" w:rsidRPr="0066045A" w:rsidRDefault="0066045A" w:rsidP="009A636D">
            <w:pPr>
              <w:rPr>
                <w:b/>
                <w:bCs/>
              </w:rPr>
            </w:pPr>
            <w:r>
              <w:rPr>
                <w:b/>
                <w:bCs/>
              </w:rPr>
              <w:t>Step 5</w:t>
            </w:r>
          </w:p>
        </w:tc>
        <w:tc>
          <w:tcPr>
            <w:tcW w:w="7881" w:type="dxa"/>
          </w:tcPr>
          <w:p w:rsidR="0066045A" w:rsidRPr="0066045A" w:rsidRDefault="0066045A" w:rsidP="009A636D">
            <w:r w:rsidRPr="0066045A">
              <w:rPr>
                <w:b/>
                <w:bCs/>
              </w:rPr>
              <w:t>As V</w:t>
            </w:r>
            <w:r w:rsidRPr="0066045A">
              <w:rPr>
                <w:b/>
                <w:bCs/>
                <w:vertAlign w:val="subscript"/>
              </w:rPr>
              <w:t>LDR</w:t>
            </w:r>
            <w:r w:rsidRPr="0066045A">
              <w:rPr>
                <w:b/>
                <w:bCs/>
              </w:rPr>
              <w:t xml:space="preserve"> decrease </w:t>
            </w:r>
            <w:r w:rsidRPr="00B05911">
              <w:rPr>
                <w:b/>
                <w:bCs/>
                <w:highlight w:val="yellow"/>
              </w:rPr>
              <w:t>V</w:t>
            </w:r>
            <w:r w:rsidRPr="00B05911">
              <w:rPr>
                <w:b/>
                <w:bCs/>
                <w:highlight w:val="yellow"/>
                <w:vertAlign w:val="subscript"/>
              </w:rPr>
              <w:t xml:space="preserve">out </w:t>
            </w:r>
            <w:r w:rsidRPr="00B05911">
              <w:rPr>
                <w:b/>
                <w:bCs/>
                <w:highlight w:val="yellow"/>
              </w:rPr>
              <w:t>increases</w:t>
            </w:r>
            <w:r w:rsidRPr="0066045A">
              <w:rPr>
                <w:b/>
                <w:bCs/>
              </w:rPr>
              <w:t xml:space="preserve"> as they are not the same</w:t>
            </w:r>
          </w:p>
        </w:tc>
      </w:tr>
      <w:tr w:rsidR="0066045A" w:rsidRPr="0066045A" w:rsidTr="007316DB">
        <w:tc>
          <w:tcPr>
            <w:tcW w:w="1308" w:type="dxa"/>
          </w:tcPr>
          <w:p w:rsidR="0066045A" w:rsidRPr="00A344A6" w:rsidRDefault="0066045A" w:rsidP="0066045A">
            <w:pPr>
              <w:rPr>
                <w:b/>
              </w:rPr>
            </w:pPr>
            <w:r w:rsidRPr="00A344A6">
              <w:rPr>
                <w:b/>
              </w:rPr>
              <w:t>Steps</w:t>
            </w:r>
            <w:r w:rsidRPr="00A344A6">
              <w:rPr>
                <w:b/>
              </w:rPr>
              <w:br/>
              <w:t>6 &amp; 7</w:t>
            </w:r>
          </w:p>
        </w:tc>
        <w:tc>
          <w:tcPr>
            <w:tcW w:w="7881" w:type="dxa"/>
          </w:tcPr>
          <w:p w:rsidR="0066045A" w:rsidRPr="0066045A" w:rsidRDefault="0066045A" w:rsidP="009A636D">
            <w:r w:rsidRPr="0066045A">
              <w:t>As V</w:t>
            </w:r>
            <w:r w:rsidRPr="0066045A">
              <w:rPr>
                <w:vertAlign w:val="subscript"/>
              </w:rPr>
              <w:t xml:space="preserve">out </w:t>
            </w:r>
            <w:r w:rsidRPr="0066045A">
              <w:t xml:space="preserve">increases the voltage will increase </w:t>
            </w:r>
            <w:r w:rsidRPr="00B05911">
              <w:rPr>
                <w:b/>
                <w:bCs/>
                <w:highlight w:val="yellow"/>
              </w:rPr>
              <w:t xml:space="preserve">above </w:t>
            </w:r>
            <w:r w:rsidRPr="00B05911">
              <w:rPr>
                <w:b/>
                <w:bCs/>
                <w:i/>
                <w:iCs/>
                <w:highlight w:val="yellow"/>
              </w:rPr>
              <w:t>0.7</w:t>
            </w:r>
            <w:r w:rsidR="00B05911">
              <w:rPr>
                <w:b/>
                <w:bCs/>
                <w:i/>
                <w:iCs/>
                <w:highlight w:val="yellow"/>
              </w:rPr>
              <w:t xml:space="preserve"> </w:t>
            </w:r>
            <w:r w:rsidRPr="00B05911">
              <w:rPr>
                <w:b/>
                <w:bCs/>
                <w:i/>
                <w:iCs/>
                <w:highlight w:val="yellow"/>
              </w:rPr>
              <w:t>V</w:t>
            </w:r>
            <w:r w:rsidRPr="0066045A">
              <w:t xml:space="preserve">  (the magic number), the transistor will </w:t>
            </w:r>
            <w:r w:rsidRPr="00B05911">
              <w:rPr>
                <w:b/>
                <w:bCs/>
                <w:i/>
                <w:iCs/>
                <w:highlight w:val="yellow"/>
              </w:rPr>
              <w:t>switch on</w:t>
            </w:r>
            <w:r w:rsidRPr="0066045A">
              <w:rPr>
                <w:b/>
                <w:bCs/>
                <w:i/>
                <w:iCs/>
              </w:rPr>
              <w:t xml:space="preserve">. Charge will flow between the emitter and collector and the </w:t>
            </w:r>
            <w:r w:rsidRPr="00B05911">
              <w:rPr>
                <w:b/>
                <w:bCs/>
                <w:i/>
                <w:iCs/>
                <w:highlight w:val="yellow"/>
              </w:rPr>
              <w:t>motor will be on</w:t>
            </w:r>
            <w:r w:rsidRPr="0066045A">
              <w:rPr>
                <w:b/>
                <w:bCs/>
                <w:i/>
                <w:iCs/>
              </w:rPr>
              <w:t>.</w:t>
            </w:r>
          </w:p>
        </w:tc>
      </w:tr>
    </w:tbl>
    <w:p w:rsidR="00B05911" w:rsidRDefault="00B05911" w:rsidP="006F7CCA">
      <w:pPr>
        <w:ind w:left="360"/>
      </w:pPr>
    </w:p>
    <w:p w:rsidR="00A344A6" w:rsidRPr="00A344A6" w:rsidRDefault="00A344A6" w:rsidP="00A344A6">
      <w:pPr>
        <w:numPr>
          <w:ilvl w:val="0"/>
          <w:numId w:val="85"/>
        </w:numPr>
        <w:rPr>
          <w:b/>
          <w:highlight w:val="yellow"/>
        </w:rPr>
      </w:pPr>
      <w:r w:rsidRPr="00A344A6">
        <w:rPr>
          <w:b/>
          <w:highlight w:val="yellow"/>
        </w:rPr>
        <w:t>Other Transistors - N-channel enhancement MOSFETS work in a similar way but the SWITCHING VOLTAGE is 1.8V</w:t>
      </w:r>
    </w:p>
    <w:p w:rsidR="00B0675E" w:rsidRDefault="00B0675E" w:rsidP="00D703EF">
      <w:pPr>
        <w:pStyle w:val="Heading2"/>
      </w:pPr>
      <w:r>
        <w:t xml:space="preserve"> ? </w:t>
      </w:r>
      <w:r w:rsidR="00B05911">
        <w:t>Question</w:t>
      </w:r>
      <w:r>
        <w:t xml:space="preserve">: </w:t>
      </w:r>
    </w:p>
    <w:p w:rsidR="00B05911" w:rsidRDefault="00B05911" w:rsidP="00B0675E"/>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3"/>
        <w:gridCol w:w="8826"/>
      </w:tblGrid>
      <w:tr w:rsidR="005854EC" w:rsidTr="00D703EF">
        <w:tc>
          <w:tcPr>
            <w:tcW w:w="363" w:type="dxa"/>
          </w:tcPr>
          <w:p w:rsidR="005854EC" w:rsidRDefault="005854EC" w:rsidP="006F7CCA">
            <w:pPr>
              <w:rPr>
                <w:noProof/>
                <w:lang w:eastAsia="en-GB"/>
              </w:rPr>
            </w:pPr>
          </w:p>
        </w:tc>
        <w:tc>
          <w:tcPr>
            <w:tcW w:w="8826" w:type="dxa"/>
          </w:tcPr>
          <w:p w:rsidR="005854EC" w:rsidRPr="0005286F" w:rsidRDefault="005854EC" w:rsidP="006F7CCA">
            <w:pPr>
              <w:rPr>
                <w:noProof/>
                <w:lang w:eastAsia="en-GB"/>
              </w:rPr>
            </w:pPr>
            <w:r>
              <w:t>Using the template above explain how the following two transistor circuits work.</w:t>
            </w:r>
          </w:p>
        </w:tc>
      </w:tr>
      <w:tr w:rsidR="005854EC" w:rsidTr="00D703EF">
        <w:tc>
          <w:tcPr>
            <w:tcW w:w="363" w:type="dxa"/>
          </w:tcPr>
          <w:p w:rsidR="005854EC" w:rsidRDefault="00D703EF" w:rsidP="006F7CCA">
            <w:pPr>
              <w:rPr>
                <w:noProof/>
                <w:lang w:eastAsia="en-GB"/>
              </w:rPr>
            </w:pPr>
            <w:r>
              <w:rPr>
                <w:noProof/>
                <w:lang w:eastAsia="en-GB"/>
              </w:rPr>
              <w:lastRenderedPageBreak/>
              <w:t>1</w:t>
            </w:r>
          </w:p>
        </w:tc>
        <w:tc>
          <w:tcPr>
            <w:tcW w:w="8826" w:type="dxa"/>
          </w:tcPr>
          <w:p w:rsidR="005854EC" w:rsidRPr="0005286F" w:rsidRDefault="005854EC" w:rsidP="006F7CCA">
            <w:pPr>
              <w:rPr>
                <w:noProof/>
                <w:lang w:eastAsia="en-GB"/>
              </w:rPr>
            </w:pPr>
            <w:r>
              <w:rPr>
                <w:noProof/>
                <w:lang w:eastAsia="en-GB"/>
              </w:rPr>
              <w:drawing>
                <wp:anchor distT="0" distB="0" distL="114300" distR="114300" simplePos="0" relativeHeight="252306432" behindDoc="0" locked="0" layoutInCell="1" allowOverlap="1" wp14:anchorId="607162E5" wp14:editId="78EBE206">
                  <wp:simplePos x="0" y="0"/>
                  <wp:positionH relativeFrom="column">
                    <wp:posOffset>94615</wp:posOffset>
                  </wp:positionH>
                  <wp:positionV relativeFrom="paragraph">
                    <wp:posOffset>130175</wp:posOffset>
                  </wp:positionV>
                  <wp:extent cx="3057525" cy="1869440"/>
                  <wp:effectExtent l="0" t="0" r="9525" b="0"/>
                  <wp:wrapSquare wrapText="bothSides"/>
                  <wp:docPr id="10476" name="Picture 10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057525" cy="1869440"/>
                          </a:xfrm>
                          <a:prstGeom prst="rect">
                            <a:avLst/>
                          </a:prstGeom>
                          <a:noFill/>
                        </pic:spPr>
                      </pic:pic>
                    </a:graphicData>
                  </a:graphic>
                  <wp14:sizeRelH relativeFrom="page">
                    <wp14:pctWidth>0</wp14:pctWidth>
                  </wp14:sizeRelH>
                  <wp14:sizeRelV relativeFrom="page">
                    <wp14:pctHeight>0</wp14:pctHeight>
                  </wp14:sizeRelV>
                </wp:anchor>
              </w:drawing>
            </w:r>
          </w:p>
        </w:tc>
      </w:tr>
      <w:tr w:rsidR="005854EC" w:rsidTr="00D703EF">
        <w:tc>
          <w:tcPr>
            <w:tcW w:w="363" w:type="dxa"/>
          </w:tcPr>
          <w:p w:rsidR="005C33B7" w:rsidRDefault="007514A0" w:rsidP="006F7CCA">
            <w:r>
              <w:rPr>
                <w:noProof/>
                <w:lang w:eastAsia="en-GB"/>
              </w:rPr>
              <mc:AlternateContent>
                <mc:Choice Requires="wps">
                  <w:drawing>
                    <wp:anchor distT="0" distB="0" distL="114300" distR="114300" simplePos="0" relativeHeight="252277760" behindDoc="0" locked="0" layoutInCell="1" allowOverlap="1" wp14:anchorId="0D825FED" wp14:editId="5DA6B268">
                      <wp:simplePos x="0" y="0"/>
                      <wp:positionH relativeFrom="column">
                        <wp:posOffset>457200</wp:posOffset>
                      </wp:positionH>
                      <wp:positionV relativeFrom="paragraph">
                        <wp:posOffset>1021715</wp:posOffset>
                      </wp:positionV>
                      <wp:extent cx="161925" cy="419100"/>
                      <wp:effectExtent l="0" t="0" r="9525" b="0"/>
                      <wp:wrapNone/>
                      <wp:docPr id="242" name="Rectangle 242"/>
                      <wp:cNvGraphicFramePr/>
                      <a:graphic xmlns:a="http://schemas.openxmlformats.org/drawingml/2006/main">
                        <a:graphicData uri="http://schemas.microsoft.com/office/word/2010/wordprocessingShape">
                          <wps:wsp>
                            <wps:cNvSpPr/>
                            <wps:spPr>
                              <a:xfrm>
                                <a:off x="0" y="0"/>
                                <a:ext cx="161925" cy="4191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2" o:spid="_x0000_s1026" style="position:absolute;margin-left:36pt;margin-top:80.45pt;width:12.75pt;height:33pt;z-index:2522777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" fillcolor="white [3212]" stroked="f" strokeweight="2pt"/>
                  </w:pict>
                </mc:Fallback>
              </mc:AlternateContent>
            </w:r>
            <w:r w:rsidR="005C33B7">
              <w:t>2</w:t>
            </w:r>
          </w:p>
        </w:tc>
        <w:tc>
          <w:tcPr>
            <w:tcW w:w="8826" w:type="dxa"/>
          </w:tcPr>
          <w:p w:rsidR="005C33B7" w:rsidRDefault="005C33B7" w:rsidP="006F7CCA">
            <w:r w:rsidRPr="0005286F">
              <w:rPr>
                <w:noProof/>
                <w:lang w:eastAsia="en-GB"/>
              </w:rPr>
              <w:drawing>
                <wp:inline distT="0" distB="0" distL="0" distR="0" wp14:anchorId="5F17192B" wp14:editId="142D7B36">
                  <wp:extent cx="4665732" cy="1952031"/>
                  <wp:effectExtent l="0" t="0" r="1905" b="0"/>
                  <wp:docPr id="184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 name="Picture 4"/>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666924" cy="1952530"/>
                          </a:xfrm>
                          <a:prstGeom prst="rect">
                            <a:avLst/>
                          </a:prstGeom>
                          <a:noFill/>
                          <a:ln>
                            <a:noFill/>
                          </a:ln>
                          <a:effectLst/>
                          <a:extLst/>
                        </pic:spPr>
                      </pic:pic>
                    </a:graphicData>
                  </a:graphic>
                </wp:inline>
              </w:drawing>
            </w:r>
          </w:p>
        </w:tc>
      </w:tr>
      <w:tr w:rsidR="005854EC" w:rsidTr="00D703EF">
        <w:tc>
          <w:tcPr>
            <w:tcW w:w="363" w:type="dxa"/>
          </w:tcPr>
          <w:p w:rsidR="005C33B7" w:rsidRDefault="005C33B7" w:rsidP="006F7CCA">
            <w:r>
              <w:t>3</w:t>
            </w:r>
          </w:p>
        </w:tc>
        <w:tc>
          <w:tcPr>
            <w:tcW w:w="8826" w:type="dxa"/>
          </w:tcPr>
          <w:p w:rsidR="005C33B7" w:rsidRDefault="005C33B7" w:rsidP="006F7CCA">
            <w:r w:rsidRPr="0005286F">
              <w:rPr>
                <w:noProof/>
                <w:lang w:eastAsia="en-GB"/>
              </w:rPr>
              <w:drawing>
                <wp:inline distT="0" distB="0" distL="0" distR="0" wp14:anchorId="733BDFC3" wp14:editId="5B0437D8">
                  <wp:extent cx="5464373" cy="2932430"/>
                  <wp:effectExtent l="0" t="0" r="3175" b="1270"/>
                  <wp:docPr id="2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0" name="Picture 4"/>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464373" cy="2932430"/>
                          </a:xfrm>
                          <a:prstGeom prst="rect">
                            <a:avLst/>
                          </a:prstGeom>
                          <a:noFill/>
                          <a:ln>
                            <a:noFill/>
                          </a:ln>
                          <a:effectLst/>
                          <a:extLst/>
                        </pic:spPr>
                      </pic:pic>
                    </a:graphicData>
                  </a:graphic>
                </wp:inline>
              </w:drawing>
            </w:r>
          </w:p>
        </w:tc>
      </w:tr>
      <w:tr w:rsidR="005854EC" w:rsidTr="00D703EF">
        <w:tc>
          <w:tcPr>
            <w:tcW w:w="363" w:type="dxa"/>
          </w:tcPr>
          <w:p w:rsidR="005C33B7" w:rsidRDefault="00FD58F1" w:rsidP="006F7CCA">
            <w:r>
              <w:t>4</w:t>
            </w:r>
          </w:p>
        </w:tc>
        <w:tc>
          <w:tcPr>
            <w:tcW w:w="8826" w:type="dxa"/>
          </w:tcPr>
          <w:p w:rsidR="005C33B7" w:rsidRDefault="005C33B7" w:rsidP="006F7CCA">
            <w:r>
              <w:rPr>
                <w:noProof/>
                <w:lang w:eastAsia="en-GB"/>
              </w:rPr>
              <w:drawing>
                <wp:anchor distT="0" distB="0" distL="114300" distR="114300" simplePos="0" relativeHeight="252279808" behindDoc="0" locked="0" layoutInCell="1" allowOverlap="1" wp14:anchorId="41EEF438" wp14:editId="071BD3CD">
                  <wp:simplePos x="0" y="0"/>
                  <wp:positionH relativeFrom="column">
                    <wp:posOffset>558800</wp:posOffset>
                  </wp:positionH>
                  <wp:positionV relativeFrom="paragraph">
                    <wp:posOffset>57150</wp:posOffset>
                  </wp:positionV>
                  <wp:extent cx="2348230" cy="1791970"/>
                  <wp:effectExtent l="0" t="0" r="0" b="0"/>
                  <wp:wrapSquare wrapText="bothSides"/>
                  <wp:docPr id="10478" name="Picture 10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348230" cy="17919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05286F" w:rsidRDefault="0005286F" w:rsidP="006F7CCA">
      <w:pPr>
        <w:ind w:left="360"/>
      </w:pPr>
    </w:p>
    <w:p w:rsidR="0005286F" w:rsidRDefault="0005286F" w:rsidP="006F7CCA">
      <w:pPr>
        <w:ind w:left="360"/>
      </w:pPr>
    </w:p>
    <w:p w:rsidR="00066869" w:rsidRPr="003C209D" w:rsidRDefault="00BE625C" w:rsidP="00BE625C">
      <w:pPr>
        <w:pStyle w:val="Heading1"/>
      </w:pPr>
      <w:bookmarkStart w:id="65" w:name="_Toc499924229"/>
      <w:r>
        <w:lastRenderedPageBreak/>
        <w:t>Success Criteria</w:t>
      </w:r>
      <w:bookmarkEnd w:id="65"/>
    </w:p>
    <w:tbl>
      <w:tblPr>
        <w:tblW w:w="10079" w:type="dxa"/>
        <w:jc w:val="center"/>
        <w:tblInd w:w="596" w:type="dxa"/>
        <w:tblLayout w:type="fixed"/>
        <w:tblLook w:val="04A0" w:firstRow="1" w:lastRow="0" w:firstColumn="1" w:lastColumn="0" w:noHBand="0" w:noVBand="1"/>
      </w:tblPr>
      <w:tblGrid>
        <w:gridCol w:w="509"/>
        <w:gridCol w:w="924"/>
        <w:gridCol w:w="8646"/>
      </w:tblGrid>
      <w:tr w:rsidR="00BE625C" w:rsidRPr="00EC3519" w:rsidTr="00183F4F">
        <w:trPr>
          <w:cantSplit/>
          <w:trHeight w:val="1605"/>
          <w:jc w:val="center"/>
        </w:trPr>
        <w:tc>
          <w:tcPr>
            <w:tcW w:w="509" w:type="dxa"/>
          </w:tcPr>
          <w:p w:rsidR="00BE625C" w:rsidRPr="00BE625C" w:rsidRDefault="00BE625C" w:rsidP="00183F4F">
            <w:pPr>
              <w:spacing w:after="0" w:line="240" w:lineRule="auto"/>
              <w:rPr>
                <w:rFonts w:eastAsia="Times New Roman" w:cs="Times New Roman"/>
                <w:b/>
                <w:sz w:val="40"/>
                <w:szCs w:val="40"/>
                <w:lang w:eastAsia="en-GB"/>
              </w:rPr>
            </w:pPr>
            <w:r w:rsidRPr="00BE625C">
              <w:rPr>
                <w:rFonts w:eastAsia="Times New Roman" w:cs="Times New Roman"/>
                <w:b/>
                <w:sz w:val="40"/>
                <w:szCs w:val="40"/>
                <w:lang w:eastAsia="en-GB"/>
              </w:rPr>
              <w:sym w:font="Webdings" w:char="F025"/>
            </w:r>
          </w:p>
        </w:tc>
        <w:tc>
          <w:tcPr>
            <w:tcW w:w="924" w:type="dxa"/>
            <w:shd w:val="clear" w:color="auto" w:fill="auto"/>
          </w:tcPr>
          <w:p w:rsidR="00BE625C" w:rsidRPr="00E75C25" w:rsidRDefault="00BE625C" w:rsidP="00183F4F">
            <w:pPr>
              <w:spacing w:after="0"/>
              <w:rPr>
                <w:rFonts w:eastAsia="Times New Roman" w:cs="Times New Roman"/>
                <w:b/>
                <w:lang w:eastAsia="en-GB"/>
              </w:rPr>
            </w:pPr>
            <w:r w:rsidRPr="00E75C25">
              <w:rPr>
                <w:rFonts w:eastAsia="Times New Roman" w:cs="Times New Roman"/>
                <w:b/>
                <w:lang w:eastAsia="en-GB"/>
              </w:rPr>
              <w:t>12.2</w:t>
            </w:r>
          </w:p>
        </w:tc>
        <w:tc>
          <w:tcPr>
            <w:tcW w:w="8646" w:type="dxa"/>
            <w:shd w:val="clear" w:color="auto" w:fill="auto"/>
            <w:vAlign w:val="center"/>
            <w:hideMark/>
          </w:tcPr>
          <w:p w:rsidR="00BE625C" w:rsidRPr="00EC3519" w:rsidRDefault="00BE625C" w:rsidP="00A96422">
            <w:pPr>
              <w:spacing w:after="0"/>
              <w:rPr>
                <w:rFonts w:eastAsia="Times New Roman" w:cs="Times New Roman"/>
                <w:lang w:eastAsia="en-GB"/>
              </w:rPr>
            </w:pPr>
            <w:r w:rsidRPr="00EC3519">
              <w:rPr>
                <w:rFonts w:eastAsia="Times New Roman" w:cs="Times New Roman"/>
                <w:lang w:eastAsia="en-GB"/>
              </w:rPr>
              <w:t>I can describe the symbol, function and application of standard electrical and electronic components including cell, battery, lamp, switch, resistor, variable resistor, voltmeter, ammeter, LED, motor, microphone, loudspeaker, photovoltaic cell, fuse, diode, capacitor, thermistor, LDR, relay and transistor</w:t>
            </w:r>
          </w:p>
        </w:tc>
      </w:tr>
      <w:tr w:rsidR="00424D0D" w:rsidRPr="00EC3519" w:rsidTr="00183F4F">
        <w:trPr>
          <w:cantSplit/>
          <w:trHeight w:val="660"/>
          <w:jc w:val="center"/>
        </w:trPr>
        <w:tc>
          <w:tcPr>
            <w:tcW w:w="509" w:type="dxa"/>
          </w:tcPr>
          <w:p w:rsidR="00424D0D" w:rsidRPr="00BE625C" w:rsidRDefault="00424D0D" w:rsidP="00183F4F">
            <w:pPr>
              <w:spacing w:after="0" w:line="240" w:lineRule="auto"/>
              <w:rPr>
                <w:rFonts w:eastAsia="Times New Roman" w:cs="Times New Roman"/>
                <w:b/>
                <w:sz w:val="40"/>
                <w:szCs w:val="40"/>
                <w:lang w:eastAsia="en-GB"/>
              </w:rPr>
            </w:pPr>
            <w:r w:rsidRPr="00BE625C">
              <w:rPr>
                <w:rFonts w:eastAsia="Times New Roman" w:cs="Times New Roman"/>
                <w:b/>
                <w:sz w:val="40"/>
                <w:szCs w:val="40"/>
                <w:lang w:eastAsia="en-GB"/>
              </w:rPr>
              <w:sym w:font="Webdings" w:char="F025"/>
            </w:r>
          </w:p>
        </w:tc>
        <w:tc>
          <w:tcPr>
            <w:tcW w:w="924" w:type="dxa"/>
            <w:shd w:val="clear" w:color="auto" w:fill="auto"/>
          </w:tcPr>
          <w:p w:rsidR="00424D0D" w:rsidRPr="00E75C25" w:rsidRDefault="00424D0D" w:rsidP="00183F4F">
            <w:pPr>
              <w:spacing w:after="0"/>
              <w:rPr>
                <w:rFonts w:eastAsia="Times New Roman" w:cs="Times New Roman"/>
                <w:b/>
                <w:lang w:eastAsia="en-GB"/>
              </w:rPr>
            </w:pPr>
            <w:r w:rsidRPr="00E75C25">
              <w:rPr>
                <w:rFonts w:eastAsia="Times New Roman" w:cs="Times New Roman"/>
                <w:b/>
                <w:lang w:eastAsia="en-GB"/>
              </w:rPr>
              <w:t>12.3</w:t>
            </w:r>
          </w:p>
        </w:tc>
        <w:tc>
          <w:tcPr>
            <w:tcW w:w="8646" w:type="dxa"/>
            <w:shd w:val="clear" w:color="auto" w:fill="auto"/>
            <w:vAlign w:val="center"/>
            <w:hideMark/>
          </w:tcPr>
          <w:p w:rsidR="00424D0D" w:rsidRPr="00EC3519" w:rsidRDefault="00424D0D" w:rsidP="00A96422">
            <w:pPr>
              <w:spacing w:after="0"/>
              <w:rPr>
                <w:rFonts w:eastAsia="Times New Roman" w:cs="Times New Roman"/>
                <w:lang w:eastAsia="en-GB"/>
              </w:rPr>
            </w:pPr>
            <w:r w:rsidRPr="00EC3519">
              <w:rPr>
                <w:rFonts w:eastAsia="Times New Roman" w:cs="Times New Roman"/>
                <w:lang w:eastAsia="en-GB"/>
              </w:rPr>
              <w:t>I can draw and identify the symbols for an npn transistor, and an n-channel enhancement MOSFET</w:t>
            </w:r>
          </w:p>
        </w:tc>
      </w:tr>
      <w:tr w:rsidR="00424D0D" w:rsidRPr="00EC3519" w:rsidTr="00183F4F">
        <w:trPr>
          <w:cantSplit/>
          <w:trHeight w:val="660"/>
          <w:jc w:val="center"/>
        </w:trPr>
        <w:tc>
          <w:tcPr>
            <w:tcW w:w="509" w:type="dxa"/>
          </w:tcPr>
          <w:p w:rsidR="00424D0D" w:rsidRPr="00BE625C" w:rsidRDefault="00424D0D" w:rsidP="00183F4F">
            <w:pPr>
              <w:spacing w:after="0" w:line="240" w:lineRule="auto"/>
              <w:rPr>
                <w:rFonts w:eastAsia="Times New Roman" w:cs="Times New Roman"/>
                <w:b/>
                <w:sz w:val="40"/>
                <w:szCs w:val="40"/>
                <w:lang w:eastAsia="en-GB"/>
              </w:rPr>
            </w:pPr>
            <w:r w:rsidRPr="00BE625C">
              <w:rPr>
                <w:rFonts w:eastAsia="Times New Roman" w:cs="Times New Roman"/>
                <w:b/>
                <w:sz w:val="40"/>
                <w:szCs w:val="40"/>
                <w:lang w:eastAsia="en-GB"/>
              </w:rPr>
              <w:sym w:font="Webdings" w:char="F025"/>
            </w:r>
          </w:p>
        </w:tc>
        <w:tc>
          <w:tcPr>
            <w:tcW w:w="924" w:type="dxa"/>
            <w:shd w:val="clear" w:color="auto" w:fill="auto"/>
          </w:tcPr>
          <w:p w:rsidR="00424D0D" w:rsidRPr="00E75C25" w:rsidRDefault="00424D0D" w:rsidP="00183F4F">
            <w:pPr>
              <w:spacing w:after="0"/>
              <w:rPr>
                <w:rFonts w:eastAsia="Times New Roman" w:cs="Times New Roman"/>
                <w:b/>
                <w:lang w:eastAsia="en-GB"/>
              </w:rPr>
            </w:pPr>
            <w:r w:rsidRPr="00E75C25">
              <w:rPr>
                <w:rFonts w:eastAsia="Times New Roman" w:cs="Times New Roman"/>
                <w:b/>
                <w:lang w:eastAsia="en-GB"/>
              </w:rPr>
              <w:t>12.4</w:t>
            </w:r>
          </w:p>
        </w:tc>
        <w:tc>
          <w:tcPr>
            <w:tcW w:w="8646" w:type="dxa"/>
            <w:shd w:val="clear" w:color="auto" w:fill="auto"/>
            <w:vAlign w:val="center"/>
            <w:hideMark/>
          </w:tcPr>
          <w:p w:rsidR="00424D0D" w:rsidRPr="00EC3519" w:rsidRDefault="00424D0D" w:rsidP="00A96422">
            <w:pPr>
              <w:spacing w:after="0"/>
              <w:rPr>
                <w:rFonts w:eastAsia="Times New Roman" w:cs="Times New Roman"/>
                <w:lang w:eastAsia="en-GB"/>
              </w:rPr>
            </w:pPr>
            <w:r w:rsidRPr="00EC3519">
              <w:rPr>
                <w:rFonts w:eastAsia="Times New Roman" w:cs="Times New Roman"/>
                <w:lang w:eastAsia="en-GB"/>
              </w:rPr>
              <w:t>I can explain the function of the transistors above as a switch in transistor switching circuits</w:t>
            </w:r>
          </w:p>
        </w:tc>
      </w:tr>
    </w:tbl>
    <w:p w:rsidR="00066869" w:rsidRDefault="00424D0D" w:rsidP="00424D0D">
      <w:pPr>
        <w:pStyle w:val="Heading1"/>
      </w:pPr>
      <w:bookmarkStart w:id="66" w:name="_Toc499924230"/>
      <w:r>
        <w:t xml:space="preserve">Section 13: </w:t>
      </w:r>
      <w:r w:rsidR="00066869" w:rsidRPr="003C209D">
        <w:t>Electrical Power</w:t>
      </w:r>
      <w:bookmarkEnd w:id="66"/>
    </w:p>
    <w:p w:rsidR="00EB2D03" w:rsidRDefault="00EB2D03" w:rsidP="00EB2D03">
      <w:pPr>
        <w:pStyle w:val="Heading2"/>
      </w:pPr>
      <w:r>
        <w:t>Learning Intentions</w:t>
      </w:r>
    </w:p>
    <w:p w:rsidR="00D27B62" w:rsidRPr="00FD58F1" w:rsidRDefault="00D27B62" w:rsidP="00D27B62">
      <w:pPr>
        <w:autoSpaceDE w:val="0"/>
        <w:autoSpaceDN w:val="0"/>
        <w:adjustRightInd w:val="0"/>
        <w:spacing w:after="0" w:line="240" w:lineRule="auto"/>
        <w:rPr>
          <w:rFonts w:cs="Arial"/>
          <w:i/>
          <w:color w:val="000000"/>
        </w:rPr>
      </w:pPr>
      <w:r w:rsidRPr="00FD58F1">
        <w:rPr>
          <w:rFonts w:cs="Arial"/>
          <w:i/>
          <w:color w:val="000000"/>
        </w:rPr>
        <w:t xml:space="preserve">Definition of electrical power in terms of electrical energy and time. </w:t>
      </w:r>
    </w:p>
    <w:p w:rsidR="00D27B62" w:rsidRPr="00FD58F1" w:rsidRDefault="00D27B62" w:rsidP="00D27B62">
      <w:pPr>
        <w:autoSpaceDE w:val="0"/>
        <w:autoSpaceDN w:val="0"/>
        <w:adjustRightInd w:val="0"/>
        <w:spacing w:after="0" w:line="240" w:lineRule="auto"/>
        <w:rPr>
          <w:rFonts w:cs="Arial"/>
          <w:i/>
          <w:color w:val="000000"/>
        </w:rPr>
      </w:pPr>
      <w:r w:rsidRPr="00FD58F1">
        <w:rPr>
          <w:rFonts w:cs="Arial"/>
          <w:i/>
          <w:color w:val="000000"/>
        </w:rPr>
        <w:t xml:space="preserve">Use of an appropriate relationship to solve problems involving energy, power and time. </w:t>
      </w:r>
    </w:p>
    <w:p w:rsidR="00D27B62" w:rsidRPr="00FD58F1" w:rsidRDefault="00FD58F1" w:rsidP="00D27B62">
      <w:pPr>
        <w:autoSpaceDE w:val="0"/>
        <w:autoSpaceDN w:val="0"/>
        <w:adjustRightInd w:val="0"/>
        <w:spacing w:after="0" w:line="240" w:lineRule="auto"/>
        <w:rPr>
          <w:rFonts w:cs="Arial"/>
          <w:i/>
          <w:color w:val="000000"/>
        </w:rPr>
      </w:pPr>
      <m:oMathPara>
        <m:oMath>
          <m:r>
            <w:rPr>
              <w:rFonts w:ascii="Cambria Math" w:hAnsi="Cambria Math" w:cs="Tahoma"/>
              <w:sz w:val="32"/>
              <w:szCs w:val="32"/>
            </w:rPr>
            <m:t xml:space="preserve">P = </m:t>
          </m:r>
          <m:f>
            <m:fPr>
              <m:ctrlPr>
                <w:rPr>
                  <w:rFonts w:ascii="Cambria Math" w:hAnsi="Cambria Math" w:cs="Tahoma"/>
                  <w:i/>
                  <w:sz w:val="32"/>
                  <w:szCs w:val="32"/>
                </w:rPr>
              </m:ctrlPr>
            </m:fPr>
            <m:num>
              <m:r>
                <w:rPr>
                  <w:rFonts w:ascii="Cambria Math" w:hAnsi="Cambria Math" w:cs="Tahoma"/>
                  <w:sz w:val="32"/>
                  <w:szCs w:val="32"/>
                </w:rPr>
                <m:t>E</m:t>
              </m:r>
            </m:num>
            <m:den>
              <m:r>
                <w:rPr>
                  <w:rFonts w:ascii="Cambria Math" w:hAnsi="Cambria Math" w:cs="Tahoma"/>
                  <w:sz w:val="32"/>
                  <w:szCs w:val="32"/>
                </w:rPr>
                <m:t>t</m:t>
              </m:r>
            </m:den>
          </m:f>
        </m:oMath>
      </m:oMathPara>
    </w:p>
    <w:p w:rsidR="00D27B62" w:rsidRPr="00FD58F1" w:rsidRDefault="00D27B62" w:rsidP="00D27B62">
      <w:pPr>
        <w:autoSpaceDE w:val="0"/>
        <w:autoSpaceDN w:val="0"/>
        <w:adjustRightInd w:val="0"/>
        <w:spacing w:after="0" w:line="240" w:lineRule="auto"/>
        <w:rPr>
          <w:rFonts w:cs="Arial"/>
          <w:i/>
          <w:color w:val="000000"/>
        </w:rPr>
      </w:pPr>
      <w:r w:rsidRPr="00FD58F1">
        <w:rPr>
          <w:rFonts w:cs="Arial"/>
          <w:i/>
          <w:color w:val="000000"/>
        </w:rPr>
        <w:t xml:space="preserve">Knowledge of the effect of potential difference (voltage) and resistance on the current in and power developed across components in a circuit. </w:t>
      </w:r>
    </w:p>
    <w:p w:rsidR="00D27B62" w:rsidRPr="00FD58F1" w:rsidRDefault="00D27B62" w:rsidP="00D27B62">
      <w:pPr>
        <w:autoSpaceDE w:val="0"/>
        <w:autoSpaceDN w:val="0"/>
        <w:adjustRightInd w:val="0"/>
        <w:spacing w:after="0" w:line="240" w:lineRule="auto"/>
        <w:rPr>
          <w:rFonts w:cs="Arial"/>
          <w:i/>
          <w:color w:val="000000"/>
        </w:rPr>
      </w:pPr>
      <w:r w:rsidRPr="00FD58F1">
        <w:rPr>
          <w:rFonts w:cs="Arial"/>
          <w:i/>
          <w:color w:val="000000"/>
        </w:rPr>
        <w:t xml:space="preserve">Use of appropriate relationships to solve problems involving power, potential difference (voltage), current and resistance in electrical circuits. </w:t>
      </w:r>
    </w:p>
    <w:p w:rsidR="00D27B62" w:rsidRPr="00FD58F1" w:rsidRDefault="00FD58F1" w:rsidP="00D27B62">
      <w:pPr>
        <w:autoSpaceDE w:val="0"/>
        <w:autoSpaceDN w:val="0"/>
        <w:adjustRightInd w:val="0"/>
        <w:spacing w:after="0" w:line="240" w:lineRule="auto"/>
        <w:rPr>
          <w:rFonts w:eastAsiaTheme="minorEastAsia" w:cs="Arial"/>
          <w:i/>
          <w:sz w:val="32"/>
          <w:szCs w:val="32"/>
        </w:rPr>
      </w:pPr>
      <m:oMathPara>
        <m:oMath>
          <m:r>
            <w:rPr>
              <w:rFonts w:ascii="Cambria Math" w:hAnsi="Cambria Math" w:cs="Tahoma"/>
              <w:sz w:val="32"/>
              <w:szCs w:val="32"/>
            </w:rPr>
            <m:t>P = IV</m:t>
          </m:r>
        </m:oMath>
      </m:oMathPara>
    </w:p>
    <w:p w:rsidR="00D27B62" w:rsidRPr="00FD58F1" w:rsidRDefault="00FD58F1" w:rsidP="00D27B62">
      <w:pPr>
        <w:autoSpaceDE w:val="0"/>
        <w:autoSpaceDN w:val="0"/>
        <w:adjustRightInd w:val="0"/>
        <w:spacing w:after="0" w:line="240" w:lineRule="auto"/>
        <w:rPr>
          <w:rFonts w:eastAsiaTheme="minorEastAsia" w:cs="Arial"/>
          <w:i/>
          <w:sz w:val="32"/>
          <w:szCs w:val="32"/>
        </w:rPr>
      </w:pPr>
      <m:oMathPara>
        <m:oMath>
          <m:r>
            <w:rPr>
              <w:rFonts w:ascii="Cambria Math" w:hAnsi="Cambria Math" w:cs="Tahoma"/>
              <w:sz w:val="32"/>
              <w:szCs w:val="32"/>
            </w:rPr>
            <m:t xml:space="preserve">P = </m:t>
          </m:r>
          <m:sSup>
            <m:sSupPr>
              <m:ctrlPr>
                <w:rPr>
                  <w:rFonts w:ascii="Cambria Math" w:hAnsi="Cambria Math" w:cs="Tahoma"/>
                  <w:i/>
                  <w:sz w:val="32"/>
                  <w:szCs w:val="32"/>
                </w:rPr>
              </m:ctrlPr>
            </m:sSupPr>
            <m:e>
              <m:r>
                <w:rPr>
                  <w:rFonts w:ascii="Cambria Math" w:hAnsi="Cambria Math" w:cs="Tahoma"/>
                  <w:sz w:val="32"/>
                  <w:szCs w:val="32"/>
                </w:rPr>
                <m:t>I</m:t>
              </m:r>
            </m:e>
            <m:sup>
              <m:r>
                <w:rPr>
                  <w:rFonts w:ascii="Cambria Math" w:hAnsi="Cambria Math" w:cs="Tahoma"/>
                  <w:sz w:val="32"/>
                  <w:szCs w:val="32"/>
                </w:rPr>
                <m:t>2</m:t>
              </m:r>
            </m:sup>
          </m:sSup>
          <m:r>
            <w:rPr>
              <w:rFonts w:ascii="Cambria Math" w:hAnsi="Cambria Math" w:cs="Tahoma"/>
              <w:sz w:val="32"/>
              <w:szCs w:val="32"/>
            </w:rPr>
            <m:t>R</m:t>
          </m:r>
        </m:oMath>
      </m:oMathPara>
    </w:p>
    <w:p w:rsidR="00D27B62" w:rsidRPr="00FD58F1" w:rsidRDefault="00D27B62" w:rsidP="00D27B62">
      <w:pPr>
        <w:autoSpaceDE w:val="0"/>
        <w:autoSpaceDN w:val="0"/>
        <w:adjustRightInd w:val="0"/>
        <w:spacing w:after="0" w:line="240" w:lineRule="auto"/>
        <w:rPr>
          <w:rFonts w:cs="Arial"/>
          <w:i/>
          <w:color w:val="000000"/>
        </w:rPr>
      </w:pPr>
    </w:p>
    <w:p w:rsidR="00D27B62" w:rsidRPr="00FD58F1" w:rsidRDefault="00D27B62" w:rsidP="00D27B62">
      <w:pPr>
        <w:rPr>
          <w:i/>
        </w:rPr>
      </w:pPr>
      <w:r w:rsidRPr="00FD58F1">
        <w:rPr>
          <w:rFonts w:cs="Arial"/>
          <w:i/>
          <w:color w:val="000000"/>
        </w:rPr>
        <w:t xml:space="preserve">Selection of an appropriate fuse rating given the power rating of an electrical appliance. A 3 A fuse should be selected for most appliances rated up to 720 W, a 13 A fuse for appliances rated over 720 W. </w:t>
      </w:r>
    </w:p>
    <w:p w:rsidR="00066869" w:rsidRPr="00FD58F1" w:rsidRDefault="00FD58F1" w:rsidP="00FD58F1">
      <w:pPr>
        <w:spacing w:after="0" w:line="240" w:lineRule="auto"/>
        <w:rPr>
          <w:rFonts w:cs="Tahoma"/>
          <w:i/>
        </w:rPr>
      </w:pPr>
      <w:r w:rsidRPr="00FD58F1">
        <w:rPr>
          <w:rFonts w:cs="Tahoma"/>
          <w:i/>
          <w:color w:val="000000"/>
        </w:rPr>
        <w:t>T</w:t>
      </w:r>
      <w:r w:rsidR="00066869" w:rsidRPr="00FD58F1">
        <w:rPr>
          <w:rFonts w:cs="Tahoma"/>
          <w:i/>
          <w:color w:val="000000"/>
        </w:rPr>
        <w:t xml:space="preserve">o determine the power, voltage, current and resistance in electrical circuits. </w:t>
      </w:r>
    </w:p>
    <w:p w:rsidR="00066869" w:rsidRPr="00FD58F1" w:rsidRDefault="00FD58F1" w:rsidP="00596F1E">
      <w:pPr>
        <w:ind w:left="142"/>
        <w:jc w:val="center"/>
        <w:rPr>
          <w:rFonts w:cs="Tahoma"/>
          <w:i/>
          <w:sz w:val="32"/>
          <w:szCs w:val="32"/>
        </w:rPr>
      </w:pPr>
      <m:oMathPara>
        <m:oMath>
          <m:r>
            <w:rPr>
              <w:rFonts w:ascii="Cambria Math" w:hAnsi="Cambria Math" w:cs="Tahoma"/>
              <w:sz w:val="32"/>
              <w:szCs w:val="32"/>
            </w:rPr>
            <m:t xml:space="preserve">P = </m:t>
          </m:r>
          <m:f>
            <m:fPr>
              <m:ctrlPr>
                <w:rPr>
                  <w:rFonts w:ascii="Cambria Math" w:hAnsi="Cambria Math" w:cs="Tahoma"/>
                  <w:i/>
                  <w:sz w:val="32"/>
                  <w:szCs w:val="32"/>
                </w:rPr>
              </m:ctrlPr>
            </m:fPr>
            <m:num>
              <m:sSup>
                <m:sSupPr>
                  <m:ctrlPr>
                    <w:rPr>
                      <w:rFonts w:ascii="Cambria Math" w:hAnsi="Cambria Math" w:cs="Tahoma"/>
                      <w:i/>
                      <w:sz w:val="32"/>
                      <w:szCs w:val="32"/>
                    </w:rPr>
                  </m:ctrlPr>
                </m:sSupPr>
                <m:e>
                  <m:r>
                    <w:rPr>
                      <w:rFonts w:ascii="Cambria Math" w:hAnsi="Cambria Math" w:cs="Tahoma"/>
                      <w:sz w:val="32"/>
                      <w:szCs w:val="32"/>
                    </w:rPr>
                    <m:t>V</m:t>
                  </m:r>
                </m:e>
                <m:sup>
                  <m:r>
                    <w:rPr>
                      <w:rFonts w:ascii="Cambria Math" w:hAnsi="Cambria Math" w:cs="Tahoma"/>
                      <w:sz w:val="32"/>
                      <w:szCs w:val="32"/>
                    </w:rPr>
                    <m:t>2</m:t>
                  </m:r>
                </m:sup>
              </m:sSup>
            </m:num>
            <m:den>
              <m:r>
                <w:rPr>
                  <w:rFonts w:ascii="Cambria Math" w:hAnsi="Cambria Math" w:cs="Tahoma"/>
                  <w:sz w:val="32"/>
                  <w:szCs w:val="32"/>
                </w:rPr>
                <m:t>R</m:t>
              </m:r>
            </m:den>
          </m:f>
        </m:oMath>
      </m:oMathPara>
    </w:p>
    <w:p w:rsidR="00066869" w:rsidRPr="003C209D" w:rsidRDefault="00066869" w:rsidP="00596F1E">
      <w:pPr>
        <w:pStyle w:val="Heading1"/>
        <w:ind w:left="142"/>
      </w:pPr>
      <w:bookmarkStart w:id="67" w:name="_Toc232063538"/>
      <w:bookmarkStart w:id="68" w:name="_Toc499924231"/>
      <w:r w:rsidRPr="003C209D">
        <w:t>Electrical Power</w:t>
      </w:r>
      <w:bookmarkEnd w:id="67"/>
      <w:bookmarkEnd w:id="68"/>
    </w:p>
    <w:p w:rsidR="00066869" w:rsidRPr="003C209D" w:rsidRDefault="00066869" w:rsidP="00596F1E">
      <w:pPr>
        <w:ind w:left="142"/>
        <w:rPr>
          <w:rFonts w:cs="Tahoma"/>
        </w:rPr>
      </w:pPr>
      <w:r w:rsidRPr="003C209D">
        <w:rPr>
          <w:rFonts w:cs="Tahoma"/>
        </w:rPr>
        <w:t>When we are using electrical appliances, it is useful to have an idea of how much energy they will require. This leads to the definition of electrical power.</w:t>
      </w:r>
    </w:p>
    <w:p w:rsidR="00066869" w:rsidRPr="003C209D" w:rsidRDefault="00066869" w:rsidP="00596F1E">
      <w:pPr>
        <w:ind w:left="142"/>
        <w:rPr>
          <w:rFonts w:cs="Tahoma"/>
        </w:rPr>
      </w:pPr>
      <w:r w:rsidRPr="003C209D">
        <w:rPr>
          <w:rFonts w:cs="Tahoma"/>
          <w:b/>
        </w:rPr>
        <w:t>Power is defined as the amount of energy transformed per second</w:t>
      </w:r>
      <w:r w:rsidRPr="003C209D">
        <w:rPr>
          <w:rFonts w:cs="Tahoma"/>
        </w:rPr>
        <w:t>, as shown in the equation below</w:t>
      </w:r>
    </w:p>
    <w:p w:rsidR="00066869" w:rsidRPr="003C209D" w:rsidRDefault="00066869" w:rsidP="00596F1E">
      <w:pPr>
        <w:ind w:left="142"/>
        <w:rPr>
          <w:rFonts w:cs="Tahoma"/>
          <w:b/>
          <w:sz w:val="32"/>
          <w:szCs w:val="32"/>
        </w:rPr>
      </w:pPr>
      <m:oMathPara>
        <m:oMathParaPr>
          <m:jc m:val="center"/>
        </m:oMathParaPr>
        <m:oMath>
          <m:r>
            <m:rPr>
              <m:sty m:val="b"/>
            </m:rPr>
            <w:rPr>
              <w:rFonts w:ascii="Cambria Math" w:hAnsi="Cambria Math" w:cs="Tahoma"/>
              <w:sz w:val="32"/>
              <w:szCs w:val="32"/>
              <w:highlight w:val="yellow"/>
            </w:rPr>
            <m:t xml:space="preserve">P= </m:t>
          </m:r>
          <m:f>
            <m:fPr>
              <m:ctrlPr>
                <w:rPr>
                  <w:rFonts w:ascii="Cambria Math" w:hAnsi="Cambria Math" w:cs="Tahoma"/>
                  <w:b/>
                  <w:sz w:val="32"/>
                  <w:szCs w:val="32"/>
                  <w:highlight w:val="yellow"/>
                </w:rPr>
              </m:ctrlPr>
            </m:fPr>
            <m:num>
              <m:r>
                <m:rPr>
                  <m:sty m:val="bi"/>
                </m:rPr>
                <w:rPr>
                  <w:rFonts w:ascii="Cambria Math" w:hAnsi="Cambria Math" w:cs="Tahoma"/>
                  <w:sz w:val="32"/>
                  <w:szCs w:val="32"/>
                  <w:highlight w:val="yellow"/>
                </w:rPr>
                <m:t>E</m:t>
              </m:r>
            </m:num>
            <m:den>
              <m:r>
                <m:rPr>
                  <m:sty m:val="bi"/>
                </m:rPr>
                <w:rPr>
                  <w:rFonts w:ascii="Cambria Math" w:hAnsi="Cambria Math" w:cs="Tahoma"/>
                  <w:sz w:val="32"/>
                  <w:szCs w:val="32"/>
                  <w:highlight w:val="yellow"/>
                </w:rPr>
                <m:t>t</m:t>
              </m:r>
            </m:den>
          </m:f>
        </m:oMath>
      </m:oMathPara>
    </w:p>
    <w:p w:rsidR="00F57A12" w:rsidRPr="003C209D" w:rsidRDefault="00F57A12" w:rsidP="00F57A12">
      <w:pPr>
        <w:pStyle w:val="Heading1"/>
        <w:ind w:left="142"/>
      </w:pPr>
      <w:bookmarkStart w:id="69" w:name="_Toc499924232"/>
      <w:r w:rsidRPr="003C209D">
        <w:rPr>
          <w:rStyle w:val="Heading1Char"/>
          <w:b/>
          <w:bCs/>
        </w:rPr>
        <w:lastRenderedPageBreak/>
        <w:t>Electrical P</w:t>
      </w:r>
      <w:r w:rsidRPr="003C209D">
        <w:t>ower</w:t>
      </w:r>
      <w:bookmarkEnd w:id="69"/>
    </w:p>
    <w:p w:rsidR="00F57A12" w:rsidRPr="003C209D" w:rsidRDefault="00F57A12" w:rsidP="00F57A12">
      <w:pPr>
        <w:ind w:left="142"/>
      </w:pPr>
      <w:r w:rsidRPr="003C209D">
        <w:t>You may well have heard people talking about how much Power an electrical appliance uses.</w:t>
      </w:r>
    </w:p>
    <w:p w:rsidR="00F57A12" w:rsidRPr="003C209D" w:rsidRDefault="00F57A12" w:rsidP="00F57A12">
      <w:pPr>
        <w:pStyle w:val="ListParagraph"/>
        <w:numPr>
          <w:ilvl w:val="0"/>
          <w:numId w:val="1"/>
        </w:numPr>
        <w:ind w:left="142" w:firstLine="0"/>
      </w:pPr>
      <w:r w:rsidRPr="003C209D">
        <w:t xml:space="preserve">We can define Power as: Energy used </w:t>
      </w:r>
      <w:r w:rsidRPr="003C209D">
        <w:rPr>
          <w:vanish/>
        </w:rPr>
        <w:t xml:space="preserve"> </w:t>
      </w:r>
      <w:r w:rsidRPr="003C209D">
        <w:t xml:space="preserve">(E) per unit time (t) </w:t>
      </w:r>
    </w:p>
    <w:p w:rsidR="00F57A12" w:rsidRPr="003C209D" w:rsidRDefault="00F57A12" w:rsidP="00F57A12">
      <w:pPr>
        <w:ind w:left="142"/>
      </w:pPr>
      <w:r w:rsidRPr="003C209D">
        <w:t>We can write this as an equation:</w:t>
      </w:r>
      <w:r w:rsidRPr="003C209D">
        <w:tab/>
      </w:r>
      <w:r w:rsidRPr="003C209D">
        <w:rPr>
          <w:rFonts w:eastAsia="MS Mincho" w:cs="Times New Roman"/>
          <w:position w:val="-24"/>
          <w:szCs w:val="24"/>
          <w:highlight w:val="yellow"/>
          <w:lang w:val="en-US"/>
        </w:rPr>
        <w:object w:dxaOrig="760" w:dyaOrig="620">
          <v:shape id="_x0000_i1031" type="#_x0000_t75" style="width:28.5pt;height:22.5pt" o:ole="">
            <v:imagedata r:id="rId216" o:title=""/>
          </v:shape>
          <o:OLEObject Type="Embed" ProgID="Equation.3" ShapeID="_x0000_i1031" DrawAspect="Content" ObjectID="_1576242485" r:id="rId217"/>
        </w:object>
      </w:r>
      <w:r w:rsidRPr="003C209D">
        <w:rPr>
          <w:lang w:val="en-US"/>
        </w:rPr>
        <w:t xml:space="preserve"> </w:t>
      </w:r>
    </w:p>
    <w:p w:rsidR="00F57A12" w:rsidRPr="003C209D" w:rsidRDefault="00F57A12" w:rsidP="00F57A12">
      <w:pPr>
        <w:ind w:left="142"/>
      </w:pPr>
      <w:r w:rsidRPr="003C209D">
        <w:t xml:space="preserve">When we talk about </w:t>
      </w:r>
      <w:r w:rsidRPr="00F472A9">
        <w:rPr>
          <w:highlight w:val="yellow"/>
        </w:rPr>
        <w:t>electrical power we mean how much electrical energy is transferred every second</w:t>
      </w:r>
      <w:r w:rsidRPr="003C209D">
        <w:t xml:space="preserve">.  If the units of energy are measured in </w:t>
      </w:r>
      <w:r w:rsidRPr="003C209D">
        <w:rPr>
          <w:i/>
        </w:rPr>
        <w:t>Joules</w:t>
      </w:r>
      <w:r w:rsidRPr="003C209D">
        <w:t xml:space="preserve"> and the time is measured in </w:t>
      </w:r>
      <w:r w:rsidRPr="003C209D">
        <w:rPr>
          <w:i/>
        </w:rPr>
        <w:t>seconds</w:t>
      </w:r>
      <w:r w:rsidRPr="003C209D">
        <w:t>, then we give the unit of Watts (W) for Power.</w:t>
      </w:r>
    </w:p>
    <w:p w:rsidR="00F57A12" w:rsidRPr="003C209D" w:rsidRDefault="00F57A12" w:rsidP="00F57A12">
      <w:pPr>
        <w:ind w:left="142"/>
      </w:pPr>
      <w:r w:rsidRPr="003C209D">
        <w:t>We can rearrange (change) the equation above to show that:</w:t>
      </w:r>
    </w:p>
    <w:p w:rsidR="00F57A12" w:rsidRPr="003C209D" w:rsidRDefault="00F57A12" w:rsidP="00F57A12">
      <w:pPr>
        <w:ind w:left="142"/>
        <w:jc w:val="center"/>
        <w:rPr>
          <w:b/>
        </w:rPr>
      </w:pPr>
      <w:r w:rsidRPr="003C209D">
        <w:rPr>
          <w:b/>
        </w:rPr>
        <w:t>Energy used = Power x time</w:t>
      </w:r>
    </w:p>
    <w:p w:rsidR="00F57A12" w:rsidRPr="003C209D" w:rsidRDefault="00F57A12" w:rsidP="00F57A12">
      <w:pPr>
        <w:ind w:left="142"/>
        <w:jc w:val="center"/>
      </w:pPr>
      <w:r w:rsidRPr="003C209D">
        <w:t>or</w:t>
      </w:r>
    </w:p>
    <w:p w:rsidR="00F57A12" w:rsidRPr="003C209D" w:rsidRDefault="00F57A12" w:rsidP="00F57A12">
      <w:pPr>
        <w:ind w:left="142"/>
        <w:jc w:val="center"/>
      </w:pPr>
      <w:r w:rsidRPr="003C209D">
        <w:rPr>
          <w:highlight w:val="yellow"/>
        </w:rPr>
        <w:t>E = P x t</w:t>
      </w:r>
    </w:p>
    <w:p w:rsidR="00F57A12" w:rsidRPr="003C209D" w:rsidRDefault="00F57A12" w:rsidP="00F57A12">
      <w:pPr>
        <w:ind w:left="142"/>
        <w:rPr>
          <w:b/>
          <w:lang w:val="en-US"/>
        </w:rPr>
      </w:pPr>
      <w:r w:rsidRPr="003C209D">
        <w:rPr>
          <w:b/>
          <w:lang w:val="en-US"/>
        </w:rPr>
        <w:t xml:space="preserve">Worked Example: </w:t>
      </w:r>
    </w:p>
    <w:p w:rsidR="00F57A12" w:rsidRPr="003C209D" w:rsidRDefault="00F57A12" w:rsidP="00F57A12">
      <w:pPr>
        <w:ind w:left="142"/>
        <w:rPr>
          <w:lang w:val="en-US"/>
        </w:rPr>
      </w:pPr>
      <w:r w:rsidRPr="003C209D">
        <w:rPr>
          <w:lang w:val="en-US"/>
        </w:rPr>
        <w:t>How much electrical energy is converted into heat and light energy when a 60W bulb is turned on for 5 minut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9"/>
        <w:gridCol w:w="4780"/>
      </w:tblGrid>
      <w:tr w:rsidR="005C33B7" w:rsidRPr="003C209D" w:rsidTr="009A22E3">
        <w:tc>
          <w:tcPr>
            <w:tcW w:w="4916" w:type="dxa"/>
            <w:hideMark/>
          </w:tcPr>
          <w:p w:rsidR="00F57A12" w:rsidRPr="003C209D" w:rsidRDefault="00F57A12" w:rsidP="00F472A9">
            <w:pPr>
              <w:ind w:left="142"/>
              <w:rPr>
                <w:b/>
                <w:bCs/>
                <w:lang w:val="en-US"/>
              </w:rPr>
            </w:pPr>
            <w:r w:rsidRPr="003C209D">
              <w:rPr>
                <w:b/>
                <w:bCs/>
                <w:lang w:val="en-US"/>
              </w:rPr>
              <w:t xml:space="preserve">E = P x t </w:t>
            </w:r>
          </w:p>
          <w:p w:rsidR="00F57A12" w:rsidRPr="003C209D" w:rsidRDefault="00F57A12" w:rsidP="00F472A9">
            <w:pPr>
              <w:ind w:left="142"/>
              <w:rPr>
                <w:lang w:val="en-US"/>
              </w:rPr>
            </w:pPr>
            <w:r w:rsidRPr="003C209D">
              <w:rPr>
                <w:lang w:val="en-US"/>
              </w:rPr>
              <w:t xml:space="preserve">    = 60 x 300 </w:t>
            </w:r>
          </w:p>
          <w:p w:rsidR="00F57A12" w:rsidRPr="003C209D" w:rsidRDefault="00F57A12" w:rsidP="00F472A9">
            <w:pPr>
              <w:ind w:left="142"/>
              <w:rPr>
                <w:szCs w:val="24"/>
              </w:rPr>
            </w:pPr>
            <w:r w:rsidRPr="003C209D">
              <w:rPr>
                <w:lang w:val="en-US"/>
              </w:rPr>
              <w:t xml:space="preserve">    = 18,000J or 18kJ</w:t>
            </w:r>
          </w:p>
        </w:tc>
        <w:tc>
          <w:tcPr>
            <w:tcW w:w="4917" w:type="dxa"/>
            <w:hideMark/>
          </w:tcPr>
          <w:p w:rsidR="00F57A12" w:rsidRPr="003C209D" w:rsidRDefault="00F57A12" w:rsidP="00F472A9">
            <w:pPr>
              <w:ind w:left="142"/>
              <w:rPr>
                <w:lang w:val="en-US"/>
              </w:rPr>
            </w:pPr>
            <w:r w:rsidRPr="003C209D">
              <w:rPr>
                <w:lang w:val="en-US"/>
              </w:rPr>
              <w:t>E = ?</w:t>
            </w:r>
          </w:p>
          <w:p w:rsidR="00F57A12" w:rsidRPr="003C209D" w:rsidRDefault="00F57A12" w:rsidP="00F472A9">
            <w:pPr>
              <w:ind w:left="142"/>
              <w:rPr>
                <w:lang w:val="en-US"/>
              </w:rPr>
            </w:pPr>
            <w:r w:rsidRPr="003C209D">
              <w:rPr>
                <w:lang w:val="en-US"/>
              </w:rPr>
              <w:t>P = 60W</w:t>
            </w:r>
          </w:p>
          <w:p w:rsidR="00F57A12" w:rsidRDefault="00F57A12" w:rsidP="00F472A9">
            <w:pPr>
              <w:ind w:left="142"/>
              <w:rPr>
                <w:rFonts w:eastAsiaTheme="minorEastAsia"/>
              </w:rPr>
            </w:pPr>
            <w:r w:rsidRPr="003C209D">
              <w:rPr>
                <w:lang w:val="en-US"/>
              </w:rPr>
              <w:t>t = 5 minutes = 5 x 60 = 300 seconds</w:t>
            </w:r>
            <w:r w:rsidRPr="003C209D">
              <w:rPr>
                <w:rFonts w:eastAsiaTheme="minorEastAsia"/>
              </w:rPr>
              <w:sym w:font="Webdings" w:char="F0A3"/>
            </w:r>
          </w:p>
          <w:p w:rsidR="00193BB5" w:rsidRPr="003C209D" w:rsidRDefault="00193BB5" w:rsidP="00185B65">
            <w:pPr>
              <w:rPr>
                <w:lang w:val="en-US"/>
              </w:rPr>
            </w:pPr>
          </w:p>
        </w:tc>
      </w:tr>
    </w:tbl>
    <w:p w:rsidR="00F57A12" w:rsidRPr="003C209D" w:rsidRDefault="00F472A9" w:rsidP="00F472A9">
      <w:pPr>
        <w:pStyle w:val="Heading1"/>
        <w:spacing w:before="0"/>
      </w:pPr>
      <w:bookmarkStart w:id="70" w:name="_Toc499924233"/>
      <w:r w:rsidRPr="003C209D">
        <w:rPr>
          <w:noProof/>
          <w:lang w:eastAsia="en-GB"/>
        </w:rPr>
        <w:drawing>
          <wp:anchor distT="0" distB="0" distL="114300" distR="114300" simplePos="0" relativeHeight="252212224" behindDoc="0" locked="0" layoutInCell="1" allowOverlap="1" wp14:anchorId="091AA010" wp14:editId="5D7B4E31">
            <wp:simplePos x="0" y="0"/>
            <wp:positionH relativeFrom="column">
              <wp:posOffset>2924175</wp:posOffset>
            </wp:positionH>
            <wp:positionV relativeFrom="paragraph">
              <wp:posOffset>265430</wp:posOffset>
            </wp:positionV>
            <wp:extent cx="3380740" cy="2451735"/>
            <wp:effectExtent l="0" t="0" r="0" b="5715"/>
            <wp:wrapSquare wrapText="bothSides"/>
            <wp:docPr id="2540" name="Picture 2540" descr="H:\Documents\Scratch\te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Documents\Scratch\temp.jpg"/>
                    <pic:cNvPicPr>
                      <a:picLocks noChangeAspect="1" noChangeArrowheads="1"/>
                    </pic:cNvPicPr>
                  </pic:nvPicPr>
                  <pic:blipFill rotWithShape="1">
                    <a:blip r:embed="rId218" cstate="print">
                      <a:extLst>
                        <a:ext uri="{28A0092B-C50C-407E-A947-70E740481C1C}">
                          <a14:useLocalDpi xmlns:a14="http://schemas.microsoft.com/office/drawing/2010/main" val="0"/>
                        </a:ext>
                      </a:extLst>
                    </a:blip>
                    <a:srcRect l="12856"/>
                    <a:stretch/>
                  </pic:blipFill>
                  <pic:spPr bwMode="auto">
                    <a:xfrm>
                      <a:off x="0" y="0"/>
                      <a:ext cx="3380740" cy="245173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57A12" w:rsidRPr="003C209D">
        <w:t>Power and Energy</w:t>
      </w:r>
      <w:bookmarkEnd w:id="70"/>
    </w:p>
    <w:p w:rsidR="00F57A12" w:rsidRPr="003C209D" w:rsidRDefault="00F57A12" w:rsidP="00F472A9">
      <w:pPr>
        <w:pStyle w:val="Heading2"/>
        <w:spacing w:before="0"/>
        <w:ind w:left="142"/>
      </w:pPr>
      <w:r w:rsidRPr="003C209D">
        <w:t>What you need</w:t>
      </w:r>
    </w:p>
    <w:p w:rsidR="00F57A12" w:rsidRPr="003C209D" w:rsidRDefault="00F57A12" w:rsidP="00F57A12">
      <w:pPr>
        <w:ind w:left="142"/>
      </w:pPr>
      <w:r w:rsidRPr="003C209D">
        <w:t>a.c. power supply (12 V), car headlamp lamp, joulemeter, stopclock.</w:t>
      </w:r>
    </w:p>
    <w:p w:rsidR="00F57A12" w:rsidRPr="003C209D" w:rsidRDefault="00F57A12" w:rsidP="00F57A12">
      <w:pPr>
        <w:pStyle w:val="Heading2"/>
        <w:ind w:left="142"/>
      </w:pPr>
      <w:r w:rsidRPr="003C209D">
        <w:t>What to do</w:t>
      </w:r>
    </w:p>
    <w:p w:rsidR="00F57A12" w:rsidRPr="003C209D" w:rsidRDefault="00F57A12" w:rsidP="00255453">
      <w:pPr>
        <w:pStyle w:val="ListParagraph"/>
        <w:numPr>
          <w:ilvl w:val="0"/>
          <w:numId w:val="37"/>
        </w:numPr>
        <w:spacing w:after="0"/>
        <w:ind w:left="142" w:firstLine="0"/>
      </w:pPr>
      <w:r w:rsidRPr="003C209D">
        <w:t>Set up the circuit as shown.</w:t>
      </w:r>
      <w:r w:rsidRPr="003C209D">
        <w:br/>
      </w:r>
      <w:r w:rsidRPr="003C209D">
        <w:rPr>
          <w:noProof/>
          <w:lang w:eastAsia="en-GB"/>
        </w:rPr>
        <w:drawing>
          <wp:inline distT="0" distB="0" distL="0" distR="0" wp14:anchorId="2935A036" wp14:editId="0950101C">
            <wp:extent cx="2660015" cy="678815"/>
            <wp:effectExtent l="0" t="0" r="6985" b="6985"/>
            <wp:docPr id="2541" name="Picture 2541" descr="9DB672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9DB672AE"/>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660015" cy="678815"/>
                    </a:xfrm>
                    <a:prstGeom prst="rect">
                      <a:avLst/>
                    </a:prstGeom>
                    <a:noFill/>
                    <a:ln>
                      <a:noFill/>
                    </a:ln>
                  </pic:spPr>
                </pic:pic>
              </a:graphicData>
            </a:graphic>
          </wp:inline>
        </w:drawing>
      </w:r>
    </w:p>
    <w:p w:rsidR="00F57A12" w:rsidRPr="003C209D" w:rsidRDefault="00F57A12" w:rsidP="00F57A12">
      <w:pPr>
        <w:pStyle w:val="ListParagraph"/>
        <w:spacing w:after="0"/>
        <w:ind w:left="142"/>
      </w:pPr>
    </w:p>
    <w:p w:rsidR="00F57A12" w:rsidRPr="003C209D" w:rsidRDefault="00F57A12" w:rsidP="00255453">
      <w:pPr>
        <w:pStyle w:val="ListParagraph"/>
        <w:numPr>
          <w:ilvl w:val="0"/>
          <w:numId w:val="37"/>
        </w:numPr>
        <w:spacing w:after="0"/>
        <w:ind w:left="142" w:firstLine="0"/>
      </w:pPr>
      <w:r w:rsidRPr="003C209D">
        <w:rPr>
          <w:noProof/>
          <w:lang w:eastAsia="en-GB"/>
        </w:rPr>
        <mc:AlternateContent>
          <mc:Choice Requires="wps">
            <w:drawing>
              <wp:anchor distT="0" distB="0" distL="114300" distR="114300" simplePos="0" relativeHeight="252213248" behindDoc="0" locked="0" layoutInCell="1" allowOverlap="1" wp14:anchorId="5F86C981" wp14:editId="50ED30B4">
                <wp:simplePos x="0" y="0"/>
                <wp:positionH relativeFrom="column">
                  <wp:align>center</wp:align>
                </wp:positionH>
                <wp:positionV relativeFrom="paragraph">
                  <wp:posOffset>0</wp:posOffset>
                </wp:positionV>
                <wp:extent cx="2733675" cy="1343025"/>
                <wp:effectExtent l="0" t="0" r="28575" b="28575"/>
                <wp:wrapNone/>
                <wp:docPr id="2539" name="Text Box 2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3675" cy="1343025"/>
                        </a:xfrm>
                        <a:prstGeom prst="rect">
                          <a:avLst/>
                        </a:prstGeom>
                        <a:solidFill>
                          <a:srgbClr val="FFFFFF"/>
                        </a:solidFill>
                        <a:ln w="9525">
                          <a:solidFill>
                            <a:schemeClr val="bg1"/>
                          </a:solidFill>
                          <a:miter lim="800000"/>
                          <a:headEnd/>
                          <a:tailEnd/>
                        </a:ln>
                      </wps:spPr>
                      <wps:txbx>
                        <w:txbxContent>
                          <w:p w:rsidR="00D65E52" w:rsidRDefault="00D65E52" w:rsidP="00F57A12"/>
                          <w:tbl>
                            <w:tblPr>
                              <w:tblStyle w:val="TableGrid"/>
                              <w:tblW w:w="0" w:type="auto"/>
                              <w:tblLook w:val="04A0" w:firstRow="1" w:lastRow="0" w:firstColumn="1" w:lastColumn="0" w:noHBand="0" w:noVBand="1"/>
                            </w:tblPr>
                            <w:tblGrid>
                              <w:gridCol w:w="3031"/>
                              <w:gridCol w:w="905"/>
                            </w:tblGrid>
                            <w:tr w:rsidR="00D65E52" w:rsidTr="00756D80">
                              <w:trPr>
                                <w:trHeight w:val="510"/>
                              </w:trPr>
                              <w:tc>
                                <w:tcPr>
                                  <w:tcW w:w="3031" w:type="dxa"/>
                                  <w:vAlign w:val="center"/>
                                </w:tcPr>
                                <w:p w:rsidR="00D65E52" w:rsidRDefault="00D65E52" w:rsidP="00756D80">
                                  <w:pPr>
                                    <w:jc w:val="center"/>
                                  </w:pPr>
                                  <w:r>
                                    <w:t>Joulemeter reading at start</w:t>
                                  </w:r>
                                </w:p>
                              </w:tc>
                              <w:tc>
                                <w:tcPr>
                                  <w:tcW w:w="905" w:type="dxa"/>
                                  <w:vAlign w:val="center"/>
                                </w:tcPr>
                                <w:p w:rsidR="00D65E52" w:rsidRDefault="00D65E52" w:rsidP="00756D80">
                                  <w:pPr>
                                    <w:jc w:val="right"/>
                                  </w:pPr>
                                  <w:r>
                                    <w:t>J</w:t>
                                  </w:r>
                                </w:p>
                              </w:tc>
                            </w:tr>
                            <w:tr w:rsidR="00D65E52" w:rsidTr="00756D80">
                              <w:trPr>
                                <w:trHeight w:val="510"/>
                              </w:trPr>
                              <w:tc>
                                <w:tcPr>
                                  <w:tcW w:w="3031" w:type="dxa"/>
                                  <w:vAlign w:val="center"/>
                                </w:tcPr>
                                <w:p w:rsidR="00D65E52" w:rsidRDefault="00D65E52" w:rsidP="00756D80">
                                  <w:pPr>
                                    <w:jc w:val="center"/>
                                  </w:pPr>
                                  <w:r>
                                    <w:t>Joulemeter reading at finish</w:t>
                                  </w:r>
                                </w:p>
                              </w:tc>
                              <w:tc>
                                <w:tcPr>
                                  <w:tcW w:w="905" w:type="dxa"/>
                                  <w:vAlign w:val="center"/>
                                </w:tcPr>
                                <w:p w:rsidR="00D65E52" w:rsidRDefault="00D65E52" w:rsidP="00756D80">
                                  <w:pPr>
                                    <w:jc w:val="right"/>
                                  </w:pPr>
                                  <w:r>
                                    <w:t>J</w:t>
                                  </w:r>
                                </w:p>
                              </w:tc>
                            </w:tr>
                            <w:tr w:rsidR="00D65E52" w:rsidTr="00756D80">
                              <w:trPr>
                                <w:trHeight w:val="510"/>
                              </w:trPr>
                              <w:tc>
                                <w:tcPr>
                                  <w:tcW w:w="3031" w:type="dxa"/>
                                  <w:vAlign w:val="center"/>
                                </w:tcPr>
                                <w:p w:rsidR="00D65E52" w:rsidRDefault="00D65E52" w:rsidP="00756D80">
                                  <w:pPr>
                                    <w:jc w:val="center"/>
                                  </w:pPr>
                                  <w:r>
                                    <w:t>Energy used in 100 seconds</w:t>
                                  </w:r>
                                </w:p>
                              </w:tc>
                              <w:tc>
                                <w:tcPr>
                                  <w:tcW w:w="905" w:type="dxa"/>
                                  <w:vAlign w:val="center"/>
                                </w:tcPr>
                                <w:p w:rsidR="00D65E52" w:rsidRDefault="00D65E52" w:rsidP="00756D80">
                                  <w:pPr>
                                    <w:jc w:val="right"/>
                                  </w:pPr>
                                  <w:r>
                                    <w:t>J</w:t>
                                  </w:r>
                                </w:p>
                              </w:tc>
                            </w:tr>
                          </w:tbl>
                          <w:p w:rsidR="00D65E52" w:rsidRDefault="00D65E52" w:rsidP="00F57A1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539" o:spid="_x0000_s2152" type="#_x0000_t202" style="position:absolute;left:0;text-align:left;margin-left:0;margin-top:0;width:215.25pt;height:105.75pt;z-index:25221324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" strokecolor="white [3212]">
                <v:textbox>
                  <w:txbxContent>
                    <w:p w:rsidR="00D65E52" w:rsidRDefault="00D65E52" w:rsidP="00F57A12"/>
                    <w:tbl>
                      <w:tblPr>
                        <w:tblStyle w:val="TableGrid"/>
                        <w:tblW w:w="0" w:type="auto"/>
                        <w:tblLook w:val="04A0" w:firstRow="1" w:lastRow="0" w:firstColumn="1" w:lastColumn="0" w:noHBand="0" w:noVBand="1"/>
                      </w:tblPr>
                      <w:tblGrid>
                        <w:gridCol w:w="3031"/>
                        <w:gridCol w:w="905"/>
                      </w:tblGrid>
                      <w:tr w:rsidR="00D65E52" w:rsidTr="00756D80">
                        <w:trPr>
                          <w:trHeight w:val="510"/>
                        </w:trPr>
                        <w:tc>
                          <w:tcPr>
                            <w:tcW w:w="3031" w:type="dxa"/>
                            <w:vAlign w:val="center"/>
                          </w:tcPr>
                          <w:p w:rsidR="00D65E52" w:rsidRDefault="00D65E52" w:rsidP="00756D80">
                            <w:pPr>
                              <w:jc w:val="center"/>
                            </w:pPr>
                            <w:r>
                              <w:t>Joulemeter reading at start</w:t>
                            </w:r>
                          </w:p>
                        </w:tc>
                        <w:tc>
                          <w:tcPr>
                            <w:tcW w:w="905" w:type="dxa"/>
                            <w:vAlign w:val="center"/>
                          </w:tcPr>
                          <w:p w:rsidR="00D65E52" w:rsidRDefault="00D65E52" w:rsidP="00756D80">
                            <w:pPr>
                              <w:jc w:val="right"/>
                            </w:pPr>
                            <w:r>
                              <w:t>J</w:t>
                            </w:r>
                          </w:p>
                        </w:tc>
                      </w:tr>
                      <w:tr w:rsidR="00D65E52" w:rsidTr="00756D80">
                        <w:trPr>
                          <w:trHeight w:val="510"/>
                        </w:trPr>
                        <w:tc>
                          <w:tcPr>
                            <w:tcW w:w="3031" w:type="dxa"/>
                            <w:vAlign w:val="center"/>
                          </w:tcPr>
                          <w:p w:rsidR="00D65E52" w:rsidRDefault="00D65E52" w:rsidP="00756D80">
                            <w:pPr>
                              <w:jc w:val="center"/>
                            </w:pPr>
                            <w:r>
                              <w:t>Joulemeter reading at finish</w:t>
                            </w:r>
                          </w:p>
                        </w:tc>
                        <w:tc>
                          <w:tcPr>
                            <w:tcW w:w="905" w:type="dxa"/>
                            <w:vAlign w:val="center"/>
                          </w:tcPr>
                          <w:p w:rsidR="00D65E52" w:rsidRDefault="00D65E52" w:rsidP="00756D80">
                            <w:pPr>
                              <w:jc w:val="right"/>
                            </w:pPr>
                            <w:r>
                              <w:t>J</w:t>
                            </w:r>
                          </w:p>
                        </w:tc>
                      </w:tr>
                      <w:tr w:rsidR="00D65E52" w:rsidTr="00756D80">
                        <w:trPr>
                          <w:trHeight w:val="510"/>
                        </w:trPr>
                        <w:tc>
                          <w:tcPr>
                            <w:tcW w:w="3031" w:type="dxa"/>
                            <w:vAlign w:val="center"/>
                          </w:tcPr>
                          <w:p w:rsidR="00D65E52" w:rsidRDefault="00D65E52" w:rsidP="00756D80">
                            <w:pPr>
                              <w:jc w:val="center"/>
                            </w:pPr>
                            <w:r>
                              <w:t>Energy used in 100 seconds</w:t>
                            </w:r>
                          </w:p>
                        </w:tc>
                        <w:tc>
                          <w:tcPr>
                            <w:tcW w:w="905" w:type="dxa"/>
                            <w:vAlign w:val="center"/>
                          </w:tcPr>
                          <w:p w:rsidR="00D65E52" w:rsidRDefault="00D65E52" w:rsidP="00756D80">
                            <w:pPr>
                              <w:jc w:val="right"/>
                            </w:pPr>
                            <w:r>
                              <w:t>J</w:t>
                            </w:r>
                          </w:p>
                        </w:tc>
                      </w:tr>
                    </w:tbl>
                    <w:p w:rsidR="00D65E52" w:rsidRDefault="00D65E52" w:rsidP="00F57A12"/>
                  </w:txbxContent>
                </v:textbox>
              </v:shape>
            </w:pict>
          </mc:Fallback>
        </mc:AlternateContent>
      </w:r>
      <w:r w:rsidRPr="003C209D">
        <w:t>Copy this table:</w:t>
      </w:r>
      <w:r w:rsidRPr="003C209D">
        <w:br/>
      </w:r>
      <w:r w:rsidRPr="003C209D">
        <w:br/>
      </w:r>
      <w:r w:rsidRPr="003C209D">
        <w:br/>
      </w:r>
      <w:r w:rsidRPr="003C209D">
        <w:br/>
      </w:r>
      <w:r w:rsidRPr="003C209D">
        <w:br/>
      </w:r>
      <w:r w:rsidRPr="003C209D">
        <w:br/>
      </w:r>
    </w:p>
    <w:p w:rsidR="00F57A12" w:rsidRPr="003C209D" w:rsidRDefault="00F57A12" w:rsidP="00255453">
      <w:pPr>
        <w:pStyle w:val="ListParagraph"/>
        <w:numPr>
          <w:ilvl w:val="0"/>
          <w:numId w:val="37"/>
        </w:numPr>
        <w:spacing w:after="0"/>
        <w:ind w:left="142" w:firstLine="0"/>
      </w:pPr>
      <w:bookmarkStart w:id="71" w:name="_GoBack"/>
      <w:bookmarkEnd w:id="71"/>
      <w:r w:rsidRPr="003C209D">
        <w:lastRenderedPageBreak/>
        <w:t>Note down the reading on the joulemeter.</w:t>
      </w:r>
      <w:r w:rsidRPr="003C209D">
        <w:br/>
      </w:r>
    </w:p>
    <w:p w:rsidR="00F57A12" w:rsidRPr="003C209D" w:rsidRDefault="00F57A12" w:rsidP="00255453">
      <w:pPr>
        <w:pStyle w:val="ListParagraph"/>
        <w:numPr>
          <w:ilvl w:val="0"/>
          <w:numId w:val="37"/>
        </w:numPr>
        <w:spacing w:after="0"/>
        <w:ind w:left="142" w:firstLine="0"/>
      </w:pPr>
      <w:r w:rsidRPr="003C209D">
        <w:t>Switch on the circuit and start the stopclock.</w:t>
      </w:r>
      <w:r w:rsidRPr="003C209D">
        <w:br/>
      </w:r>
    </w:p>
    <w:p w:rsidR="00F57A12" w:rsidRPr="003C209D" w:rsidRDefault="00F57A12" w:rsidP="00255453">
      <w:pPr>
        <w:pStyle w:val="ListParagraph"/>
        <w:numPr>
          <w:ilvl w:val="0"/>
          <w:numId w:val="37"/>
        </w:numPr>
        <w:spacing w:after="0"/>
        <w:ind w:left="142" w:firstLine="0"/>
      </w:pPr>
      <w:r w:rsidRPr="003C209D">
        <w:t>After 100 seconds (1 minute 40 seconds) switch off.</w:t>
      </w:r>
      <w:r w:rsidRPr="003C209D">
        <w:br/>
      </w:r>
    </w:p>
    <w:p w:rsidR="00F57A12" w:rsidRPr="003C209D" w:rsidRDefault="00F57A12" w:rsidP="00255453">
      <w:pPr>
        <w:pStyle w:val="ListParagraph"/>
        <w:numPr>
          <w:ilvl w:val="0"/>
          <w:numId w:val="37"/>
        </w:numPr>
        <w:spacing w:after="0"/>
        <w:ind w:left="142" w:firstLine="0"/>
      </w:pPr>
      <w:r w:rsidRPr="003C209D">
        <w:t>Note down the final joulemeter reading.</w:t>
      </w:r>
    </w:p>
    <w:p w:rsidR="00F57A12" w:rsidRPr="003C209D" w:rsidRDefault="00F57A12" w:rsidP="00F57A12">
      <w:pPr>
        <w:ind w:left="142"/>
      </w:pPr>
    </w:p>
    <w:p w:rsidR="00F57A12" w:rsidRPr="003C209D" w:rsidRDefault="00F57A12" w:rsidP="00F57A12">
      <w:pPr>
        <w:pStyle w:val="Heading2"/>
        <w:ind w:left="142"/>
      </w:pPr>
      <w:r w:rsidRPr="003C209D">
        <w:t>Questions</w:t>
      </w:r>
    </w:p>
    <w:p w:rsidR="00F57A12" w:rsidRPr="003C209D" w:rsidRDefault="00F57A12" w:rsidP="00255453">
      <w:pPr>
        <w:pStyle w:val="ListParagraph"/>
        <w:numPr>
          <w:ilvl w:val="0"/>
          <w:numId w:val="50"/>
        </w:numPr>
        <w:spacing w:after="0"/>
        <w:ind w:left="142" w:firstLine="0"/>
      </w:pPr>
      <w:r w:rsidRPr="003C209D">
        <w:t>The energy (E) used by the lamp is measured in joules (J).</w:t>
      </w:r>
    </w:p>
    <w:p w:rsidR="00F57A12" w:rsidRPr="003C209D" w:rsidRDefault="00F57A12" w:rsidP="00255453">
      <w:pPr>
        <w:pStyle w:val="ListParagraph"/>
        <w:numPr>
          <w:ilvl w:val="1"/>
          <w:numId w:val="50"/>
        </w:numPr>
        <w:spacing w:after="0"/>
        <w:ind w:left="142" w:firstLine="0"/>
      </w:pPr>
      <w:r w:rsidRPr="003C209D">
        <w:t>How much energy was used in 100 seconds?</w:t>
      </w:r>
    </w:p>
    <w:p w:rsidR="00F57A12" w:rsidRPr="003C209D" w:rsidRDefault="00F57A12" w:rsidP="00255453">
      <w:pPr>
        <w:pStyle w:val="ListParagraph"/>
        <w:numPr>
          <w:ilvl w:val="1"/>
          <w:numId w:val="50"/>
        </w:numPr>
        <w:spacing w:after="0"/>
        <w:ind w:left="142" w:firstLine="0"/>
      </w:pPr>
      <w:r w:rsidRPr="003C209D">
        <w:t>How much energy was used in 1 second?</w:t>
      </w:r>
      <w:r w:rsidRPr="003C209D">
        <w:br/>
      </w:r>
    </w:p>
    <w:p w:rsidR="00F57A12" w:rsidRPr="003C209D" w:rsidRDefault="00F57A12" w:rsidP="00255453">
      <w:pPr>
        <w:pStyle w:val="ListParagraph"/>
        <w:numPr>
          <w:ilvl w:val="0"/>
          <w:numId w:val="50"/>
        </w:numPr>
        <w:spacing w:after="0"/>
        <w:ind w:left="142" w:firstLine="0"/>
      </w:pPr>
      <w:r w:rsidRPr="003C209D">
        <w:t xml:space="preserve"> </w:t>
      </w:r>
    </w:p>
    <w:p w:rsidR="00F57A12" w:rsidRPr="003C209D" w:rsidRDefault="00F57A12" w:rsidP="00255453">
      <w:pPr>
        <w:pStyle w:val="ListParagraph"/>
        <w:numPr>
          <w:ilvl w:val="1"/>
          <w:numId w:val="50"/>
        </w:numPr>
        <w:spacing w:after="0"/>
        <w:ind w:left="142" w:firstLine="0"/>
      </w:pPr>
      <w:r w:rsidRPr="003C209D">
        <w:t>From your experimental results, how much energy was used by the lamp each second?</w:t>
      </w:r>
    </w:p>
    <w:p w:rsidR="00F57A12" w:rsidRPr="003C209D" w:rsidRDefault="00F57A12" w:rsidP="00255453">
      <w:pPr>
        <w:pStyle w:val="ListParagraph"/>
        <w:numPr>
          <w:ilvl w:val="1"/>
          <w:numId w:val="50"/>
        </w:numPr>
        <w:spacing w:after="0"/>
        <w:ind w:left="142" w:firstLine="0"/>
      </w:pPr>
      <w:r w:rsidRPr="003C209D">
        <w:t>Compare the energy used each second with the power rating stamped on the lamp.</w:t>
      </w:r>
      <w:r w:rsidRPr="003C209D">
        <w:br/>
      </w:r>
    </w:p>
    <w:p w:rsidR="00F57A12" w:rsidRPr="003C209D" w:rsidRDefault="00F57A12" w:rsidP="00255453">
      <w:pPr>
        <w:pStyle w:val="ListParagraph"/>
        <w:numPr>
          <w:ilvl w:val="0"/>
          <w:numId w:val="50"/>
        </w:numPr>
        <w:spacing w:after="0"/>
        <w:ind w:left="142" w:firstLine="0"/>
      </w:pPr>
      <w:r w:rsidRPr="003C209D">
        <w:t>We can link energy (E) and power (P) in a formula. The link also involves time.</w:t>
      </w:r>
      <w:r w:rsidRPr="003C209D">
        <w:br/>
        <w:t>Power is measured in Watts (W), named after a Scottish scientist.</w:t>
      </w:r>
      <w:r>
        <w:t xml:space="preserve"> </w:t>
      </w:r>
      <w:r w:rsidRPr="003C209D">
        <w:t>Use the results from your experiment to help you find the mathematical relationship between P and E.</w:t>
      </w:r>
      <w:r w:rsidRPr="003C209D">
        <w:br/>
      </w:r>
    </w:p>
    <w:p w:rsidR="00F57A12" w:rsidRPr="003C209D" w:rsidRDefault="00F57A12" w:rsidP="00255453">
      <w:pPr>
        <w:pStyle w:val="ListParagraph"/>
        <w:numPr>
          <w:ilvl w:val="0"/>
          <w:numId w:val="50"/>
        </w:numPr>
        <w:spacing w:after="0"/>
        <w:ind w:left="142" w:firstLine="0"/>
      </w:pPr>
      <w:r w:rsidRPr="003C209D">
        <w:t>How much energy would be used by a household mains lamp rated at 100 W and used for 10 minutes?</w:t>
      </w:r>
      <w:r w:rsidRPr="003C209D">
        <w:br/>
      </w:r>
    </w:p>
    <w:p w:rsidR="00F57A12" w:rsidRPr="003C209D" w:rsidRDefault="00F57A12" w:rsidP="00255453">
      <w:pPr>
        <w:pStyle w:val="ListParagraph"/>
        <w:numPr>
          <w:ilvl w:val="0"/>
          <w:numId w:val="50"/>
        </w:numPr>
        <w:spacing w:after="0"/>
        <w:ind w:left="142" w:firstLine="0"/>
      </w:pPr>
      <w:r w:rsidRPr="003C209D">
        <w:t>A miniature heater for making cups of tea is rated at 150 W. If it takes 45,000 J to boil the water how long would this take?</w:t>
      </w:r>
      <w:r w:rsidRPr="003C209D">
        <w:br/>
      </w:r>
    </w:p>
    <w:p w:rsidR="00F57A12" w:rsidRPr="003C209D" w:rsidRDefault="00F57A12" w:rsidP="00255453">
      <w:pPr>
        <w:pStyle w:val="ListParagraph"/>
        <w:numPr>
          <w:ilvl w:val="0"/>
          <w:numId w:val="50"/>
        </w:numPr>
        <w:spacing w:after="0"/>
        <w:ind w:left="142" w:firstLine="0"/>
      </w:pPr>
      <w:r w:rsidRPr="003C209D">
        <w:t>Power and energy can be used to describe non-electrical machines. If a car produces 600,000 J of energy in 15 seconds what is its power?</w:t>
      </w:r>
      <w:r w:rsidRPr="003C209D">
        <w:br/>
      </w:r>
    </w:p>
    <w:p w:rsidR="00F57A12" w:rsidRPr="003C209D" w:rsidRDefault="00F57A12" w:rsidP="00255453">
      <w:pPr>
        <w:pStyle w:val="ListParagraph"/>
        <w:numPr>
          <w:ilvl w:val="0"/>
          <w:numId w:val="50"/>
        </w:numPr>
        <w:spacing w:after="0"/>
        <w:ind w:left="142" w:firstLine="0"/>
      </w:pPr>
      <w:r w:rsidRPr="003C209D">
        <w:t>Calculate the power of a machine which uses 3000 J of energy each minute.</w:t>
      </w:r>
      <w:r w:rsidRPr="003C209D">
        <w:br/>
      </w:r>
    </w:p>
    <w:p w:rsidR="00F57A12" w:rsidRPr="003C209D" w:rsidRDefault="00F57A12" w:rsidP="00255453">
      <w:pPr>
        <w:pStyle w:val="ListParagraph"/>
        <w:numPr>
          <w:ilvl w:val="0"/>
          <w:numId w:val="50"/>
        </w:numPr>
        <w:spacing w:after="0"/>
        <w:ind w:left="142" w:firstLine="0"/>
      </w:pPr>
      <w:r w:rsidRPr="003C209D">
        <w:t>Many appliances in the home are designed to change electrical energy into heat energ</w:t>
      </w:r>
      <w:r>
        <w:t>y.</w:t>
      </w:r>
      <w:r>
        <w:br/>
        <w:t>One example is a kettle. State the name of</w:t>
      </w:r>
      <w:r w:rsidRPr="003C209D">
        <w:t xml:space="preserve"> </w:t>
      </w:r>
      <w:r>
        <w:t>four</w:t>
      </w:r>
      <w:r w:rsidRPr="003C209D">
        <w:t xml:space="preserve"> others.</w:t>
      </w:r>
    </w:p>
    <w:p w:rsidR="00F57A12" w:rsidRPr="003C209D" w:rsidRDefault="00F57A12" w:rsidP="00255453">
      <w:pPr>
        <w:pStyle w:val="ListParagraph"/>
        <w:numPr>
          <w:ilvl w:val="0"/>
          <w:numId w:val="50"/>
        </w:numPr>
        <w:spacing w:after="0"/>
        <w:ind w:left="142" w:firstLine="0"/>
      </w:pPr>
      <w:r w:rsidRPr="003C209D">
        <w:rPr>
          <w:rFonts w:cs="Tahoma"/>
        </w:rPr>
        <w:t>A light bulb has a power rating of 60 W.</w:t>
      </w:r>
    </w:p>
    <w:p w:rsidR="00F57A12" w:rsidRPr="003C209D" w:rsidRDefault="00F57A12" w:rsidP="00255453">
      <w:pPr>
        <w:numPr>
          <w:ilvl w:val="1"/>
          <w:numId w:val="17"/>
        </w:numPr>
        <w:spacing w:after="0" w:line="240" w:lineRule="auto"/>
        <w:ind w:left="142" w:firstLine="0"/>
        <w:rPr>
          <w:rFonts w:cs="Tahoma"/>
        </w:rPr>
      </w:pPr>
      <w:r w:rsidRPr="003C209D">
        <w:rPr>
          <w:rFonts w:cs="Tahoma"/>
        </w:rPr>
        <w:t>How much electrical energy is transformed by the bulb in 1 s?</w:t>
      </w:r>
    </w:p>
    <w:p w:rsidR="00F57A12" w:rsidRPr="003C209D" w:rsidRDefault="00F57A12" w:rsidP="00255453">
      <w:pPr>
        <w:numPr>
          <w:ilvl w:val="1"/>
          <w:numId w:val="17"/>
        </w:numPr>
        <w:spacing w:after="0" w:line="240" w:lineRule="auto"/>
        <w:ind w:left="142" w:firstLine="0"/>
        <w:rPr>
          <w:rFonts w:cs="Tahoma"/>
        </w:rPr>
      </w:pPr>
      <w:r w:rsidRPr="003C209D">
        <w:rPr>
          <w:rFonts w:cs="Tahoma"/>
        </w:rPr>
        <w:t>State the energy changes involved when the lamp is switched on.</w:t>
      </w:r>
      <w:r w:rsidRPr="003C209D">
        <w:rPr>
          <w:rFonts w:cs="Tahoma"/>
        </w:rPr>
        <w:br/>
      </w:r>
    </w:p>
    <w:p w:rsidR="00F57A12" w:rsidRPr="003C209D" w:rsidRDefault="00F57A12" w:rsidP="00255453">
      <w:pPr>
        <w:pStyle w:val="ListParagraph"/>
        <w:numPr>
          <w:ilvl w:val="0"/>
          <w:numId w:val="51"/>
        </w:numPr>
        <w:spacing w:after="0" w:line="240" w:lineRule="auto"/>
        <w:ind w:left="142" w:firstLine="0"/>
        <w:rPr>
          <w:rFonts w:cs="Tahoma"/>
        </w:rPr>
      </w:pPr>
      <w:r w:rsidRPr="003C209D">
        <w:rPr>
          <w:rFonts w:cs="Tahoma"/>
        </w:rPr>
        <w:t>The electric motor on a ceiling fan transforms 207 kJ of electrical energy in 30 minutes?.</w:t>
      </w:r>
    </w:p>
    <w:p w:rsidR="00F57A12" w:rsidRPr="003C209D" w:rsidRDefault="00F57A12" w:rsidP="00255453">
      <w:pPr>
        <w:pStyle w:val="ListParagraph"/>
        <w:numPr>
          <w:ilvl w:val="1"/>
          <w:numId w:val="51"/>
        </w:numPr>
        <w:spacing w:after="0" w:line="240" w:lineRule="auto"/>
        <w:ind w:left="142" w:firstLine="0"/>
        <w:rPr>
          <w:rFonts w:cs="Tahoma"/>
        </w:rPr>
      </w:pPr>
      <w:r w:rsidRPr="003C209D">
        <w:rPr>
          <w:rFonts w:cs="Tahoma"/>
        </w:rPr>
        <w:t>Calculate the power rating of the motor in the fan?</w:t>
      </w:r>
    </w:p>
    <w:p w:rsidR="00F57A12" w:rsidRPr="003C209D" w:rsidRDefault="00F57A12" w:rsidP="00255453">
      <w:pPr>
        <w:pStyle w:val="ListParagraph"/>
        <w:numPr>
          <w:ilvl w:val="1"/>
          <w:numId w:val="51"/>
        </w:numPr>
        <w:spacing w:after="0" w:line="240" w:lineRule="auto"/>
        <w:ind w:left="142" w:firstLine="0"/>
        <w:rPr>
          <w:rFonts w:cs="Tahoma"/>
        </w:rPr>
      </w:pPr>
      <w:r w:rsidRPr="003C209D">
        <w:rPr>
          <w:rFonts w:cs="Tahoma"/>
        </w:rPr>
        <w:lastRenderedPageBreak/>
        <w:t>State the energy changes involved when the ceiling fan is switched on.</w:t>
      </w:r>
      <w:r w:rsidRPr="003C209D">
        <w:rPr>
          <w:rFonts w:cs="Tahoma"/>
        </w:rPr>
        <w:br/>
      </w:r>
    </w:p>
    <w:p w:rsidR="00F57A12" w:rsidRPr="003C209D" w:rsidRDefault="00F57A12" w:rsidP="00255453">
      <w:pPr>
        <w:numPr>
          <w:ilvl w:val="0"/>
          <w:numId w:val="52"/>
        </w:numPr>
        <w:spacing w:after="0" w:line="240" w:lineRule="auto"/>
        <w:ind w:left="142" w:firstLine="0"/>
        <w:rPr>
          <w:rFonts w:cs="Tahoma"/>
        </w:rPr>
      </w:pPr>
      <w:r w:rsidRPr="003C209D">
        <w:rPr>
          <w:rFonts w:cs="Tahoma"/>
        </w:rPr>
        <w:t>How much electrical energy is transformed by the following appliances?</w:t>
      </w:r>
    </w:p>
    <w:p w:rsidR="00F57A12" w:rsidRPr="003C209D" w:rsidRDefault="00F57A12" w:rsidP="00255453">
      <w:pPr>
        <w:numPr>
          <w:ilvl w:val="1"/>
          <w:numId w:val="52"/>
        </w:numPr>
        <w:spacing w:after="0" w:line="240" w:lineRule="auto"/>
        <w:ind w:left="142" w:firstLine="0"/>
        <w:rPr>
          <w:rFonts w:cs="Tahoma"/>
        </w:rPr>
      </w:pPr>
      <w:r w:rsidRPr="003C209D">
        <w:rPr>
          <w:rFonts w:cs="Tahoma"/>
        </w:rPr>
        <w:t>A 400 W drill used for 45 s.</w:t>
      </w:r>
    </w:p>
    <w:p w:rsidR="00F57A12" w:rsidRPr="003C209D" w:rsidRDefault="00F57A12" w:rsidP="00255453">
      <w:pPr>
        <w:numPr>
          <w:ilvl w:val="1"/>
          <w:numId w:val="52"/>
        </w:numPr>
        <w:spacing w:after="0" w:line="240" w:lineRule="auto"/>
        <w:ind w:left="142" w:firstLine="0"/>
        <w:rPr>
          <w:rFonts w:cs="Tahoma"/>
        </w:rPr>
      </w:pPr>
      <w:r w:rsidRPr="003C209D">
        <w:rPr>
          <w:rFonts w:cs="Tahoma"/>
        </w:rPr>
        <w:t>A 300 W food processor used for 20 s.</w:t>
      </w:r>
    </w:p>
    <w:p w:rsidR="00F57A12" w:rsidRPr="003C209D" w:rsidRDefault="00F57A12" w:rsidP="00255453">
      <w:pPr>
        <w:numPr>
          <w:ilvl w:val="1"/>
          <w:numId w:val="17"/>
        </w:numPr>
        <w:spacing w:after="0" w:line="240" w:lineRule="auto"/>
        <w:ind w:left="142" w:firstLine="0"/>
        <w:rPr>
          <w:rFonts w:cs="Tahoma"/>
        </w:rPr>
      </w:pPr>
      <w:r w:rsidRPr="003C209D">
        <w:rPr>
          <w:rFonts w:cs="Tahoma"/>
        </w:rPr>
        <w:t>An 800 W iron used for 40 minutes.</w:t>
      </w:r>
    </w:p>
    <w:p w:rsidR="00F57A12" w:rsidRPr="003C209D" w:rsidRDefault="00F57A12" w:rsidP="00255453">
      <w:pPr>
        <w:numPr>
          <w:ilvl w:val="1"/>
          <w:numId w:val="17"/>
        </w:numPr>
        <w:spacing w:after="0" w:line="240" w:lineRule="auto"/>
        <w:ind w:left="142" w:firstLine="0"/>
        <w:rPr>
          <w:rFonts w:cs="Tahoma"/>
        </w:rPr>
      </w:pPr>
      <w:r w:rsidRPr="003C209D">
        <w:rPr>
          <w:rFonts w:cs="Tahoma"/>
        </w:rPr>
        <w:t>A 2.4 kW kettle that takes 5 minutes to boil the water inside it.</w:t>
      </w:r>
      <w:r w:rsidRPr="003C209D">
        <w:rPr>
          <w:rFonts w:cs="Tahoma"/>
        </w:rPr>
        <w:br/>
      </w:r>
    </w:p>
    <w:p w:rsidR="00F57A12" w:rsidRPr="003C209D" w:rsidRDefault="00F57A12" w:rsidP="00255453">
      <w:pPr>
        <w:pStyle w:val="ListParagraph"/>
        <w:numPr>
          <w:ilvl w:val="0"/>
          <w:numId w:val="52"/>
        </w:numPr>
        <w:spacing w:after="0" w:line="240" w:lineRule="auto"/>
        <w:ind w:left="142" w:firstLine="0"/>
        <w:rPr>
          <w:rFonts w:cs="Tahoma"/>
        </w:rPr>
      </w:pPr>
      <w:r w:rsidRPr="003C209D">
        <w:rPr>
          <w:rFonts w:cs="Tahoma"/>
        </w:rPr>
        <w:t>What is the power rating of an appliance that transforms:</w:t>
      </w:r>
    </w:p>
    <w:p w:rsidR="00F57A12" w:rsidRPr="003C209D" w:rsidRDefault="00F57A12" w:rsidP="00255453">
      <w:pPr>
        <w:numPr>
          <w:ilvl w:val="1"/>
          <w:numId w:val="52"/>
        </w:numPr>
        <w:spacing w:after="0" w:line="240" w:lineRule="auto"/>
        <w:ind w:left="142" w:firstLine="0"/>
        <w:rPr>
          <w:rFonts w:cs="Tahoma"/>
        </w:rPr>
      </w:pPr>
      <w:r w:rsidRPr="003C209D">
        <w:rPr>
          <w:rFonts w:cs="Tahoma"/>
        </w:rPr>
        <w:t>500 J in 5 s?</w:t>
      </w:r>
    </w:p>
    <w:p w:rsidR="00F57A12" w:rsidRPr="003C209D" w:rsidRDefault="00F57A12" w:rsidP="00255453">
      <w:pPr>
        <w:numPr>
          <w:ilvl w:val="1"/>
          <w:numId w:val="52"/>
        </w:numPr>
        <w:spacing w:after="0" w:line="240" w:lineRule="auto"/>
        <w:ind w:left="142" w:firstLine="0"/>
        <w:rPr>
          <w:rFonts w:cs="Tahoma"/>
        </w:rPr>
      </w:pPr>
      <w:r w:rsidRPr="003C209D">
        <w:rPr>
          <w:rFonts w:cs="Tahoma"/>
        </w:rPr>
        <w:t>1200 J in 20 s?</w:t>
      </w:r>
    </w:p>
    <w:p w:rsidR="00F57A12" w:rsidRPr="003C209D" w:rsidRDefault="00F57A12" w:rsidP="00255453">
      <w:pPr>
        <w:numPr>
          <w:ilvl w:val="1"/>
          <w:numId w:val="52"/>
        </w:numPr>
        <w:spacing w:after="0" w:line="240" w:lineRule="auto"/>
        <w:ind w:left="142" w:firstLine="0"/>
        <w:rPr>
          <w:rFonts w:cs="Tahoma"/>
        </w:rPr>
      </w:pPr>
      <w:r w:rsidRPr="003C209D">
        <w:rPr>
          <w:rFonts w:cs="Tahoma"/>
        </w:rPr>
        <w:t>1.8 MJ in 10 minutes?</w:t>
      </w:r>
      <w:r w:rsidRPr="003C209D">
        <w:rPr>
          <w:rFonts w:cs="Tahoma"/>
        </w:rPr>
        <w:br/>
      </w:r>
    </w:p>
    <w:p w:rsidR="00F57A12" w:rsidRPr="003C209D" w:rsidRDefault="00F57A12" w:rsidP="00255453">
      <w:pPr>
        <w:pStyle w:val="ListParagraph"/>
        <w:numPr>
          <w:ilvl w:val="0"/>
          <w:numId w:val="52"/>
        </w:numPr>
        <w:spacing w:after="0" w:line="240" w:lineRule="auto"/>
        <w:ind w:left="142" w:firstLine="0"/>
        <w:rPr>
          <w:rFonts w:cs="Tahoma"/>
        </w:rPr>
      </w:pPr>
      <w:r w:rsidRPr="003C209D">
        <w:rPr>
          <w:rFonts w:cs="Tahoma"/>
        </w:rPr>
        <w:t xml:space="preserve">How long would a 2 kW electric kettle take to boil the water inside if it transforms </w:t>
      </w:r>
      <w:r w:rsidRPr="003C209D">
        <w:rPr>
          <w:rFonts w:cs="Tahoma"/>
        </w:rPr>
        <w:br/>
        <w:t>100 kJ of electrical energy into heat energy?</w:t>
      </w:r>
    </w:p>
    <w:p w:rsidR="00066869" w:rsidRPr="00DA0A0B" w:rsidRDefault="00066869" w:rsidP="00F770DF">
      <w:pPr>
        <w:spacing w:after="120" w:line="240" w:lineRule="auto"/>
        <w:ind w:left="142"/>
        <w:rPr>
          <w:rFonts w:cs="Tahoma"/>
        </w:rPr>
      </w:pPr>
    </w:p>
    <w:tbl>
      <w:tblPr>
        <w:tblStyle w:val="MediumGrid3-Accent5"/>
        <w:tblW w:w="0" w:type="auto"/>
        <w:tblLook w:val="0420" w:firstRow="1" w:lastRow="0" w:firstColumn="0" w:lastColumn="0" w:noHBand="0" w:noVBand="1"/>
      </w:tblPr>
      <w:tblGrid>
        <w:gridCol w:w="2389"/>
        <w:gridCol w:w="2379"/>
        <w:gridCol w:w="2392"/>
        <w:gridCol w:w="2389"/>
      </w:tblGrid>
      <w:tr w:rsidR="00066869" w:rsidRPr="003C209D" w:rsidTr="00FC73E7">
        <w:trPr>
          <w:cnfStyle w:val="100000000000" w:firstRow="1" w:lastRow="0" w:firstColumn="0" w:lastColumn="0" w:oddVBand="0" w:evenVBand="0" w:oddHBand="0" w:evenHBand="0" w:firstRowFirstColumn="0" w:firstRowLastColumn="0" w:lastRowFirstColumn="0" w:lastRowLastColumn="0"/>
        </w:trPr>
        <w:tc>
          <w:tcPr>
            <w:tcW w:w="2547" w:type="dxa"/>
          </w:tcPr>
          <w:p w:rsidR="00066869" w:rsidRPr="003C209D" w:rsidRDefault="00066869" w:rsidP="00596F1E">
            <w:pPr>
              <w:ind w:left="142"/>
              <w:jc w:val="center"/>
              <w:rPr>
                <w:rFonts w:cs="Tahoma"/>
              </w:rPr>
            </w:pPr>
            <w:r w:rsidRPr="003C209D">
              <w:rPr>
                <w:rFonts w:cs="Tahoma"/>
              </w:rPr>
              <w:t>Symbol</w:t>
            </w:r>
          </w:p>
        </w:tc>
        <w:tc>
          <w:tcPr>
            <w:tcW w:w="2547" w:type="dxa"/>
          </w:tcPr>
          <w:p w:rsidR="00066869" w:rsidRPr="003C209D" w:rsidRDefault="00066869" w:rsidP="00596F1E">
            <w:pPr>
              <w:ind w:left="142"/>
              <w:jc w:val="center"/>
              <w:rPr>
                <w:rFonts w:cs="Tahoma"/>
              </w:rPr>
            </w:pPr>
            <w:r w:rsidRPr="003C209D">
              <w:rPr>
                <w:rFonts w:cs="Tahoma"/>
              </w:rPr>
              <w:t>Name</w:t>
            </w:r>
          </w:p>
        </w:tc>
        <w:tc>
          <w:tcPr>
            <w:tcW w:w="2547" w:type="dxa"/>
          </w:tcPr>
          <w:p w:rsidR="00066869" w:rsidRPr="003C209D" w:rsidRDefault="00066869" w:rsidP="00596F1E">
            <w:pPr>
              <w:ind w:left="142"/>
              <w:jc w:val="center"/>
              <w:rPr>
                <w:rFonts w:cs="Tahoma"/>
              </w:rPr>
            </w:pPr>
            <w:r w:rsidRPr="003C209D">
              <w:rPr>
                <w:rFonts w:cs="Tahoma"/>
              </w:rPr>
              <w:t>Unit</w:t>
            </w:r>
          </w:p>
        </w:tc>
        <w:tc>
          <w:tcPr>
            <w:tcW w:w="2547" w:type="dxa"/>
          </w:tcPr>
          <w:p w:rsidR="00066869" w:rsidRPr="003C209D" w:rsidRDefault="00066869" w:rsidP="00596F1E">
            <w:pPr>
              <w:ind w:left="142"/>
              <w:jc w:val="center"/>
              <w:rPr>
                <w:rFonts w:cs="Tahoma"/>
              </w:rPr>
            </w:pPr>
            <w:r w:rsidRPr="003C209D">
              <w:rPr>
                <w:rFonts w:cs="Tahoma"/>
              </w:rPr>
              <w:t>Unit Symbol</w:t>
            </w:r>
          </w:p>
        </w:tc>
      </w:tr>
      <w:tr w:rsidR="00066869" w:rsidRPr="003C209D" w:rsidTr="00FC73E7">
        <w:trPr>
          <w:cnfStyle w:val="000000100000" w:firstRow="0" w:lastRow="0" w:firstColumn="0" w:lastColumn="0" w:oddVBand="0" w:evenVBand="0" w:oddHBand="1" w:evenHBand="0" w:firstRowFirstColumn="0" w:firstRowLastColumn="0" w:lastRowFirstColumn="0" w:lastRowLastColumn="0"/>
        </w:trPr>
        <w:tc>
          <w:tcPr>
            <w:tcW w:w="2547" w:type="dxa"/>
          </w:tcPr>
          <w:p w:rsidR="00066869" w:rsidRPr="003C209D" w:rsidRDefault="00066869" w:rsidP="00596F1E">
            <w:pPr>
              <w:ind w:left="142"/>
              <w:jc w:val="center"/>
              <w:rPr>
                <w:rFonts w:cs="Tahoma"/>
              </w:rPr>
            </w:pPr>
            <w:r w:rsidRPr="003C209D">
              <w:rPr>
                <w:rFonts w:cs="Tahoma"/>
              </w:rPr>
              <w:t>P</w:t>
            </w:r>
          </w:p>
        </w:tc>
        <w:tc>
          <w:tcPr>
            <w:tcW w:w="2547" w:type="dxa"/>
          </w:tcPr>
          <w:p w:rsidR="00066869" w:rsidRPr="003C209D" w:rsidRDefault="00066869" w:rsidP="00596F1E">
            <w:pPr>
              <w:ind w:left="142"/>
              <w:jc w:val="center"/>
              <w:rPr>
                <w:rFonts w:cs="Tahoma"/>
              </w:rPr>
            </w:pPr>
            <w:r w:rsidRPr="003C209D">
              <w:rPr>
                <w:rFonts w:cs="Tahoma"/>
              </w:rPr>
              <w:t>Power</w:t>
            </w:r>
          </w:p>
        </w:tc>
        <w:tc>
          <w:tcPr>
            <w:tcW w:w="2547" w:type="dxa"/>
          </w:tcPr>
          <w:p w:rsidR="00066869" w:rsidRPr="003C209D" w:rsidRDefault="00066869" w:rsidP="00596F1E">
            <w:pPr>
              <w:ind w:left="142"/>
              <w:jc w:val="center"/>
              <w:rPr>
                <w:rFonts w:cs="Tahoma"/>
              </w:rPr>
            </w:pPr>
            <w:r w:rsidRPr="003C209D">
              <w:rPr>
                <w:rFonts w:cs="Tahoma"/>
              </w:rPr>
              <w:t>watts</w:t>
            </w:r>
          </w:p>
        </w:tc>
        <w:tc>
          <w:tcPr>
            <w:tcW w:w="2547" w:type="dxa"/>
          </w:tcPr>
          <w:p w:rsidR="00066869" w:rsidRPr="003C209D" w:rsidRDefault="00066869" w:rsidP="00596F1E">
            <w:pPr>
              <w:ind w:left="142"/>
              <w:jc w:val="center"/>
              <w:rPr>
                <w:rFonts w:cs="Tahoma"/>
              </w:rPr>
            </w:pPr>
            <w:r w:rsidRPr="003C209D">
              <w:rPr>
                <w:rFonts w:cs="Tahoma"/>
              </w:rPr>
              <w:t>W</w:t>
            </w:r>
          </w:p>
        </w:tc>
      </w:tr>
      <w:tr w:rsidR="00066869" w:rsidRPr="003C209D" w:rsidTr="00FC73E7">
        <w:tc>
          <w:tcPr>
            <w:tcW w:w="2547" w:type="dxa"/>
          </w:tcPr>
          <w:p w:rsidR="00066869" w:rsidRPr="003C209D" w:rsidRDefault="00066869" w:rsidP="00596F1E">
            <w:pPr>
              <w:ind w:left="142"/>
              <w:jc w:val="center"/>
              <w:rPr>
                <w:rFonts w:cs="Tahoma"/>
              </w:rPr>
            </w:pPr>
            <w:r w:rsidRPr="003C209D">
              <w:rPr>
                <w:rFonts w:cs="Tahoma"/>
              </w:rPr>
              <w:t>E</w:t>
            </w:r>
          </w:p>
        </w:tc>
        <w:tc>
          <w:tcPr>
            <w:tcW w:w="2547" w:type="dxa"/>
          </w:tcPr>
          <w:p w:rsidR="00066869" w:rsidRPr="003C209D" w:rsidRDefault="00066869" w:rsidP="00596F1E">
            <w:pPr>
              <w:ind w:left="142"/>
              <w:jc w:val="center"/>
              <w:rPr>
                <w:rFonts w:cs="Tahoma"/>
              </w:rPr>
            </w:pPr>
            <w:r w:rsidRPr="003C209D">
              <w:rPr>
                <w:rFonts w:cs="Tahoma"/>
              </w:rPr>
              <w:t>Energy</w:t>
            </w:r>
          </w:p>
        </w:tc>
        <w:tc>
          <w:tcPr>
            <w:tcW w:w="2547" w:type="dxa"/>
          </w:tcPr>
          <w:p w:rsidR="00066869" w:rsidRPr="003C209D" w:rsidRDefault="00066869" w:rsidP="00596F1E">
            <w:pPr>
              <w:ind w:left="142"/>
              <w:jc w:val="center"/>
              <w:rPr>
                <w:rFonts w:cs="Tahoma"/>
              </w:rPr>
            </w:pPr>
            <w:r w:rsidRPr="003C209D">
              <w:rPr>
                <w:rFonts w:cs="Tahoma"/>
              </w:rPr>
              <w:t>joules</w:t>
            </w:r>
          </w:p>
        </w:tc>
        <w:tc>
          <w:tcPr>
            <w:tcW w:w="2547" w:type="dxa"/>
          </w:tcPr>
          <w:p w:rsidR="00066869" w:rsidRPr="003C209D" w:rsidRDefault="00066869" w:rsidP="00596F1E">
            <w:pPr>
              <w:ind w:left="142"/>
              <w:jc w:val="center"/>
              <w:rPr>
                <w:rFonts w:cs="Tahoma"/>
              </w:rPr>
            </w:pPr>
            <w:r w:rsidRPr="003C209D">
              <w:rPr>
                <w:rFonts w:cs="Tahoma"/>
              </w:rPr>
              <w:t>J</w:t>
            </w:r>
          </w:p>
        </w:tc>
      </w:tr>
      <w:tr w:rsidR="00066869" w:rsidRPr="003C209D" w:rsidTr="00FC73E7">
        <w:trPr>
          <w:cnfStyle w:val="000000100000" w:firstRow="0" w:lastRow="0" w:firstColumn="0" w:lastColumn="0" w:oddVBand="0" w:evenVBand="0" w:oddHBand="1" w:evenHBand="0" w:firstRowFirstColumn="0" w:firstRowLastColumn="0" w:lastRowFirstColumn="0" w:lastRowLastColumn="0"/>
        </w:trPr>
        <w:tc>
          <w:tcPr>
            <w:tcW w:w="2547" w:type="dxa"/>
          </w:tcPr>
          <w:p w:rsidR="00066869" w:rsidRPr="003C209D" w:rsidRDefault="00066869" w:rsidP="00596F1E">
            <w:pPr>
              <w:ind w:left="142"/>
              <w:jc w:val="center"/>
              <w:rPr>
                <w:rFonts w:cs="Tahoma"/>
              </w:rPr>
            </w:pPr>
            <w:r w:rsidRPr="003C209D">
              <w:rPr>
                <w:rFonts w:cs="Tahoma"/>
              </w:rPr>
              <w:t>t</w:t>
            </w:r>
          </w:p>
        </w:tc>
        <w:tc>
          <w:tcPr>
            <w:tcW w:w="2547" w:type="dxa"/>
          </w:tcPr>
          <w:p w:rsidR="00066869" w:rsidRPr="003C209D" w:rsidRDefault="00066869" w:rsidP="00596F1E">
            <w:pPr>
              <w:ind w:left="142"/>
              <w:jc w:val="center"/>
              <w:rPr>
                <w:rFonts w:cs="Tahoma"/>
              </w:rPr>
            </w:pPr>
            <w:r w:rsidRPr="003C209D">
              <w:rPr>
                <w:rFonts w:cs="Tahoma"/>
              </w:rPr>
              <w:t>time</w:t>
            </w:r>
          </w:p>
        </w:tc>
        <w:tc>
          <w:tcPr>
            <w:tcW w:w="2547" w:type="dxa"/>
          </w:tcPr>
          <w:p w:rsidR="00066869" w:rsidRPr="003C209D" w:rsidRDefault="00066869" w:rsidP="00596F1E">
            <w:pPr>
              <w:ind w:left="142"/>
              <w:jc w:val="center"/>
              <w:rPr>
                <w:rFonts w:cs="Tahoma"/>
              </w:rPr>
            </w:pPr>
            <w:r w:rsidRPr="003C209D">
              <w:rPr>
                <w:rFonts w:cs="Tahoma"/>
              </w:rPr>
              <w:t>seconds</w:t>
            </w:r>
          </w:p>
        </w:tc>
        <w:tc>
          <w:tcPr>
            <w:tcW w:w="2547" w:type="dxa"/>
          </w:tcPr>
          <w:p w:rsidR="00066869" w:rsidRPr="003C209D" w:rsidRDefault="00066869" w:rsidP="00596F1E">
            <w:pPr>
              <w:ind w:left="142"/>
              <w:jc w:val="center"/>
              <w:rPr>
                <w:rFonts w:cs="Tahoma"/>
              </w:rPr>
            </w:pPr>
            <w:r w:rsidRPr="003C209D">
              <w:rPr>
                <w:rFonts w:cs="Tahoma"/>
              </w:rPr>
              <w:t>s</w:t>
            </w:r>
          </w:p>
        </w:tc>
      </w:tr>
    </w:tbl>
    <w:p w:rsidR="00066869" w:rsidRDefault="00066869" w:rsidP="00596F1E">
      <w:pPr>
        <w:ind w:left="142"/>
        <w:rPr>
          <w:rFonts w:cs="Tahoma"/>
        </w:rPr>
      </w:pPr>
    </w:p>
    <w:p w:rsidR="00F770DF" w:rsidRPr="003C209D" w:rsidRDefault="00F770DF" w:rsidP="00F770DF">
      <w:pPr>
        <w:pStyle w:val="Heading2"/>
      </w:pPr>
      <w:r>
        <w:t>Power Rating of Appliances</w:t>
      </w:r>
    </w:p>
    <w:p w:rsidR="00066869" w:rsidRPr="003C209D" w:rsidRDefault="00066869" w:rsidP="00F770DF">
      <w:pPr>
        <w:ind w:left="142"/>
        <w:rPr>
          <w:rFonts w:cs="Tahoma"/>
        </w:rPr>
      </w:pPr>
      <w:r w:rsidRPr="003C209D">
        <w:rPr>
          <w:rFonts w:cs="Tahoma"/>
        </w:rPr>
        <w:t>Different appliances will transform more or less electricity. Often the highest powered ones will be those which transform electrical energy into heat energy, for example a hair dryer. We often describe</w:t>
      </w:r>
      <w:r w:rsidR="00F770DF">
        <w:rPr>
          <w:rFonts w:cs="Tahoma"/>
        </w:rPr>
        <w:t xml:space="preserve"> this as the power consumption.</w:t>
      </w:r>
    </w:p>
    <w:tbl>
      <w:tblPr>
        <w:tblStyle w:val="MediumGrid3-Accent5"/>
        <w:tblW w:w="0" w:type="auto"/>
        <w:jc w:val="center"/>
        <w:tblInd w:w="1158" w:type="dxa"/>
        <w:tblLook w:val="0420" w:firstRow="1" w:lastRow="0" w:firstColumn="0" w:lastColumn="0" w:noHBand="0" w:noVBand="1"/>
      </w:tblPr>
      <w:tblGrid>
        <w:gridCol w:w="2547"/>
        <w:gridCol w:w="2547"/>
      </w:tblGrid>
      <w:tr w:rsidR="00066869" w:rsidRPr="003C209D" w:rsidTr="00FC73E7">
        <w:trPr>
          <w:cnfStyle w:val="100000000000" w:firstRow="1" w:lastRow="0" w:firstColumn="0" w:lastColumn="0" w:oddVBand="0" w:evenVBand="0" w:oddHBand="0" w:evenHBand="0" w:firstRowFirstColumn="0" w:firstRowLastColumn="0" w:lastRowFirstColumn="0" w:lastRowLastColumn="0"/>
          <w:jc w:val="center"/>
        </w:trPr>
        <w:tc>
          <w:tcPr>
            <w:tcW w:w="2547" w:type="dxa"/>
            <w:vAlign w:val="center"/>
          </w:tcPr>
          <w:p w:rsidR="00066869" w:rsidRPr="003C209D" w:rsidRDefault="00066869" w:rsidP="00596F1E">
            <w:pPr>
              <w:ind w:left="142"/>
              <w:jc w:val="center"/>
              <w:rPr>
                <w:rFonts w:cs="Tahoma"/>
              </w:rPr>
            </w:pPr>
            <w:r w:rsidRPr="003C209D">
              <w:rPr>
                <w:rFonts w:cs="Tahoma"/>
              </w:rPr>
              <w:t>Appliance</w:t>
            </w:r>
          </w:p>
        </w:tc>
        <w:tc>
          <w:tcPr>
            <w:tcW w:w="2547" w:type="dxa"/>
            <w:vAlign w:val="center"/>
          </w:tcPr>
          <w:p w:rsidR="00066869" w:rsidRPr="003C209D" w:rsidRDefault="00066869" w:rsidP="00596F1E">
            <w:pPr>
              <w:ind w:left="142"/>
              <w:jc w:val="center"/>
              <w:rPr>
                <w:rFonts w:cs="Tahoma"/>
              </w:rPr>
            </w:pPr>
            <w:r w:rsidRPr="003C209D">
              <w:rPr>
                <w:rFonts w:cs="Tahoma"/>
              </w:rPr>
              <w:t>Power transformation/W</w:t>
            </w:r>
          </w:p>
        </w:tc>
      </w:tr>
      <w:tr w:rsidR="00066869" w:rsidRPr="003C209D" w:rsidTr="00FC73E7">
        <w:trPr>
          <w:cnfStyle w:val="000000100000" w:firstRow="0" w:lastRow="0" w:firstColumn="0" w:lastColumn="0" w:oddVBand="0" w:evenVBand="0" w:oddHBand="1" w:evenHBand="0" w:firstRowFirstColumn="0" w:firstRowLastColumn="0" w:lastRowFirstColumn="0" w:lastRowLastColumn="0"/>
          <w:jc w:val="center"/>
        </w:trPr>
        <w:tc>
          <w:tcPr>
            <w:tcW w:w="2547" w:type="dxa"/>
            <w:vAlign w:val="center"/>
          </w:tcPr>
          <w:p w:rsidR="00066869" w:rsidRPr="003C209D" w:rsidRDefault="00066869" w:rsidP="00596F1E">
            <w:pPr>
              <w:ind w:left="142"/>
              <w:jc w:val="center"/>
              <w:rPr>
                <w:rFonts w:cs="Tahoma"/>
              </w:rPr>
            </w:pPr>
            <w:r w:rsidRPr="003C209D">
              <w:rPr>
                <w:rFonts w:cs="Tahoma"/>
              </w:rPr>
              <w:t>Oven</w:t>
            </w:r>
          </w:p>
        </w:tc>
        <w:tc>
          <w:tcPr>
            <w:tcW w:w="2547" w:type="dxa"/>
            <w:vAlign w:val="center"/>
          </w:tcPr>
          <w:p w:rsidR="00066869" w:rsidRPr="003C209D" w:rsidRDefault="00066869" w:rsidP="00596F1E">
            <w:pPr>
              <w:ind w:left="142"/>
              <w:jc w:val="center"/>
              <w:rPr>
                <w:rFonts w:cs="Tahoma"/>
              </w:rPr>
            </w:pPr>
            <w:r w:rsidRPr="003C209D">
              <w:rPr>
                <w:rFonts w:cs="Tahoma"/>
              </w:rPr>
              <w:t>3000</w:t>
            </w:r>
          </w:p>
        </w:tc>
      </w:tr>
      <w:tr w:rsidR="00066869" w:rsidRPr="003C209D" w:rsidTr="00FC73E7">
        <w:trPr>
          <w:jc w:val="center"/>
        </w:trPr>
        <w:tc>
          <w:tcPr>
            <w:tcW w:w="2547" w:type="dxa"/>
            <w:vAlign w:val="center"/>
          </w:tcPr>
          <w:p w:rsidR="00066869" w:rsidRPr="003C209D" w:rsidRDefault="00066869" w:rsidP="00596F1E">
            <w:pPr>
              <w:ind w:left="142"/>
              <w:jc w:val="center"/>
              <w:rPr>
                <w:rFonts w:cs="Tahoma"/>
              </w:rPr>
            </w:pPr>
            <w:r w:rsidRPr="003C209D">
              <w:rPr>
                <w:rFonts w:cs="Tahoma"/>
              </w:rPr>
              <w:t>Dishwasher</w:t>
            </w:r>
          </w:p>
        </w:tc>
        <w:tc>
          <w:tcPr>
            <w:tcW w:w="2547" w:type="dxa"/>
            <w:vAlign w:val="center"/>
          </w:tcPr>
          <w:p w:rsidR="00066869" w:rsidRPr="003C209D" w:rsidRDefault="00066869" w:rsidP="00596F1E">
            <w:pPr>
              <w:ind w:left="142"/>
              <w:jc w:val="center"/>
              <w:rPr>
                <w:rFonts w:cs="Tahoma"/>
              </w:rPr>
            </w:pPr>
            <w:r w:rsidRPr="003C209D">
              <w:rPr>
                <w:rFonts w:cs="Tahoma"/>
              </w:rPr>
              <w:t>1400</w:t>
            </w:r>
          </w:p>
        </w:tc>
      </w:tr>
      <w:tr w:rsidR="00066869" w:rsidRPr="003C209D" w:rsidTr="00FC73E7">
        <w:trPr>
          <w:cnfStyle w:val="000000100000" w:firstRow="0" w:lastRow="0" w:firstColumn="0" w:lastColumn="0" w:oddVBand="0" w:evenVBand="0" w:oddHBand="1" w:evenHBand="0" w:firstRowFirstColumn="0" w:firstRowLastColumn="0" w:lastRowFirstColumn="0" w:lastRowLastColumn="0"/>
          <w:jc w:val="center"/>
        </w:trPr>
        <w:tc>
          <w:tcPr>
            <w:tcW w:w="2547" w:type="dxa"/>
            <w:vAlign w:val="center"/>
          </w:tcPr>
          <w:p w:rsidR="00066869" w:rsidRPr="003C209D" w:rsidRDefault="00066869" w:rsidP="00596F1E">
            <w:pPr>
              <w:ind w:left="142"/>
              <w:jc w:val="center"/>
              <w:rPr>
                <w:rFonts w:cs="Tahoma"/>
              </w:rPr>
            </w:pPr>
            <w:r w:rsidRPr="003C209D">
              <w:rPr>
                <w:rFonts w:cs="Tahoma"/>
              </w:rPr>
              <w:t>Iron</w:t>
            </w:r>
          </w:p>
        </w:tc>
        <w:tc>
          <w:tcPr>
            <w:tcW w:w="2547" w:type="dxa"/>
            <w:vAlign w:val="center"/>
          </w:tcPr>
          <w:p w:rsidR="00066869" w:rsidRPr="003C209D" w:rsidRDefault="00066869" w:rsidP="00596F1E">
            <w:pPr>
              <w:ind w:left="142"/>
              <w:jc w:val="center"/>
              <w:rPr>
                <w:rFonts w:cs="Tahoma"/>
              </w:rPr>
            </w:pPr>
            <w:r w:rsidRPr="003C209D">
              <w:rPr>
                <w:rFonts w:cs="Tahoma"/>
              </w:rPr>
              <w:t>1100</w:t>
            </w:r>
          </w:p>
        </w:tc>
      </w:tr>
      <w:tr w:rsidR="00066869" w:rsidRPr="003C209D" w:rsidTr="00FC73E7">
        <w:trPr>
          <w:jc w:val="center"/>
        </w:trPr>
        <w:tc>
          <w:tcPr>
            <w:tcW w:w="2547" w:type="dxa"/>
            <w:vAlign w:val="center"/>
          </w:tcPr>
          <w:p w:rsidR="00066869" w:rsidRPr="003C209D" w:rsidRDefault="00066869" w:rsidP="00596F1E">
            <w:pPr>
              <w:ind w:left="142"/>
              <w:jc w:val="center"/>
              <w:rPr>
                <w:rFonts w:cs="Tahoma"/>
              </w:rPr>
            </w:pPr>
            <w:r w:rsidRPr="003C209D">
              <w:rPr>
                <w:rFonts w:cs="Tahoma"/>
              </w:rPr>
              <w:t>Hair Dyer</w:t>
            </w:r>
          </w:p>
        </w:tc>
        <w:tc>
          <w:tcPr>
            <w:tcW w:w="2547" w:type="dxa"/>
            <w:vAlign w:val="center"/>
          </w:tcPr>
          <w:p w:rsidR="00066869" w:rsidRPr="003C209D" w:rsidRDefault="00066869" w:rsidP="00596F1E">
            <w:pPr>
              <w:ind w:left="142"/>
              <w:jc w:val="center"/>
              <w:rPr>
                <w:rFonts w:cs="Tahoma"/>
              </w:rPr>
            </w:pPr>
            <w:r w:rsidRPr="003C209D">
              <w:rPr>
                <w:rFonts w:cs="Tahoma"/>
              </w:rPr>
              <w:t>1500</w:t>
            </w:r>
          </w:p>
        </w:tc>
      </w:tr>
      <w:tr w:rsidR="00066869" w:rsidRPr="003C209D" w:rsidTr="00FC73E7">
        <w:trPr>
          <w:cnfStyle w:val="000000100000" w:firstRow="0" w:lastRow="0" w:firstColumn="0" w:lastColumn="0" w:oddVBand="0" w:evenVBand="0" w:oddHBand="1" w:evenHBand="0" w:firstRowFirstColumn="0" w:firstRowLastColumn="0" w:lastRowFirstColumn="0" w:lastRowLastColumn="0"/>
          <w:jc w:val="center"/>
        </w:trPr>
        <w:tc>
          <w:tcPr>
            <w:tcW w:w="2547" w:type="dxa"/>
            <w:vAlign w:val="center"/>
          </w:tcPr>
          <w:p w:rsidR="00066869" w:rsidRPr="003C209D" w:rsidRDefault="00066869" w:rsidP="00596F1E">
            <w:pPr>
              <w:ind w:left="142"/>
              <w:jc w:val="center"/>
              <w:rPr>
                <w:rFonts w:cs="Tahoma"/>
              </w:rPr>
            </w:pPr>
            <w:r w:rsidRPr="003C209D">
              <w:rPr>
                <w:rFonts w:cs="Tahoma"/>
              </w:rPr>
              <w:t>Microwave</w:t>
            </w:r>
          </w:p>
        </w:tc>
        <w:tc>
          <w:tcPr>
            <w:tcW w:w="2547" w:type="dxa"/>
            <w:vAlign w:val="center"/>
          </w:tcPr>
          <w:p w:rsidR="00066869" w:rsidRPr="003C209D" w:rsidRDefault="00066869" w:rsidP="00596F1E">
            <w:pPr>
              <w:ind w:left="142"/>
              <w:jc w:val="center"/>
              <w:rPr>
                <w:rFonts w:cs="Tahoma"/>
              </w:rPr>
            </w:pPr>
            <w:r w:rsidRPr="003C209D">
              <w:rPr>
                <w:rFonts w:cs="Tahoma"/>
              </w:rPr>
              <w:t>1000</w:t>
            </w:r>
          </w:p>
        </w:tc>
      </w:tr>
      <w:tr w:rsidR="00066869" w:rsidRPr="003C209D" w:rsidTr="00FC73E7">
        <w:trPr>
          <w:trHeight w:val="79"/>
          <w:jc w:val="center"/>
        </w:trPr>
        <w:tc>
          <w:tcPr>
            <w:tcW w:w="2547" w:type="dxa"/>
            <w:vAlign w:val="center"/>
          </w:tcPr>
          <w:p w:rsidR="00066869" w:rsidRPr="003C209D" w:rsidRDefault="00066869" w:rsidP="00596F1E">
            <w:pPr>
              <w:ind w:left="142"/>
              <w:jc w:val="center"/>
              <w:rPr>
                <w:rFonts w:cs="Tahoma"/>
              </w:rPr>
            </w:pPr>
            <w:r w:rsidRPr="003C209D">
              <w:rPr>
                <w:rFonts w:cs="Tahoma"/>
              </w:rPr>
              <w:t>TV</w:t>
            </w:r>
          </w:p>
        </w:tc>
        <w:tc>
          <w:tcPr>
            <w:tcW w:w="2547" w:type="dxa"/>
            <w:vAlign w:val="center"/>
          </w:tcPr>
          <w:p w:rsidR="00066869" w:rsidRPr="003C209D" w:rsidRDefault="00066869" w:rsidP="00596F1E">
            <w:pPr>
              <w:ind w:left="142"/>
              <w:jc w:val="center"/>
              <w:rPr>
                <w:rFonts w:cs="Tahoma"/>
              </w:rPr>
            </w:pPr>
            <w:r w:rsidRPr="003C209D">
              <w:rPr>
                <w:rFonts w:cs="Tahoma"/>
              </w:rPr>
              <w:t>250</w:t>
            </w:r>
          </w:p>
        </w:tc>
      </w:tr>
      <w:tr w:rsidR="00066869" w:rsidRPr="003C209D" w:rsidTr="00FC73E7">
        <w:trPr>
          <w:cnfStyle w:val="000000100000" w:firstRow="0" w:lastRow="0" w:firstColumn="0" w:lastColumn="0" w:oddVBand="0" w:evenVBand="0" w:oddHBand="1" w:evenHBand="0" w:firstRowFirstColumn="0" w:firstRowLastColumn="0" w:lastRowFirstColumn="0" w:lastRowLastColumn="0"/>
          <w:trHeight w:val="79"/>
          <w:jc w:val="center"/>
        </w:trPr>
        <w:tc>
          <w:tcPr>
            <w:tcW w:w="2547" w:type="dxa"/>
            <w:vAlign w:val="center"/>
          </w:tcPr>
          <w:p w:rsidR="00066869" w:rsidRPr="003C209D" w:rsidRDefault="00066869" w:rsidP="00596F1E">
            <w:pPr>
              <w:ind w:left="142"/>
              <w:jc w:val="center"/>
              <w:rPr>
                <w:rFonts w:cs="Tahoma"/>
              </w:rPr>
            </w:pPr>
            <w:r w:rsidRPr="003C209D">
              <w:rPr>
                <w:rFonts w:cs="Tahoma"/>
              </w:rPr>
              <w:t>Stereo</w:t>
            </w:r>
          </w:p>
        </w:tc>
        <w:tc>
          <w:tcPr>
            <w:tcW w:w="2547" w:type="dxa"/>
            <w:vAlign w:val="center"/>
          </w:tcPr>
          <w:p w:rsidR="00066869" w:rsidRPr="003C209D" w:rsidRDefault="00066869" w:rsidP="00596F1E">
            <w:pPr>
              <w:ind w:left="142"/>
              <w:jc w:val="center"/>
              <w:rPr>
                <w:rFonts w:cs="Tahoma"/>
              </w:rPr>
            </w:pPr>
            <w:r w:rsidRPr="003C209D">
              <w:rPr>
                <w:rFonts w:cs="Tahoma"/>
              </w:rPr>
              <w:t>60</w:t>
            </w:r>
          </w:p>
        </w:tc>
      </w:tr>
      <w:tr w:rsidR="00066869" w:rsidRPr="003C209D" w:rsidTr="00FC73E7">
        <w:trPr>
          <w:trHeight w:val="79"/>
          <w:jc w:val="center"/>
        </w:trPr>
        <w:tc>
          <w:tcPr>
            <w:tcW w:w="2547" w:type="dxa"/>
            <w:vAlign w:val="center"/>
          </w:tcPr>
          <w:p w:rsidR="00066869" w:rsidRPr="003C209D" w:rsidRDefault="00066869" w:rsidP="00596F1E">
            <w:pPr>
              <w:ind w:left="142"/>
              <w:jc w:val="center"/>
              <w:rPr>
                <w:rFonts w:cs="Tahoma"/>
              </w:rPr>
            </w:pPr>
            <w:r w:rsidRPr="003C209D">
              <w:rPr>
                <w:rFonts w:cs="Tahoma"/>
              </w:rPr>
              <w:t>Filament Lamp</w:t>
            </w:r>
          </w:p>
        </w:tc>
        <w:tc>
          <w:tcPr>
            <w:tcW w:w="2547" w:type="dxa"/>
            <w:vAlign w:val="center"/>
          </w:tcPr>
          <w:p w:rsidR="00066869" w:rsidRPr="003C209D" w:rsidRDefault="00066869" w:rsidP="00596F1E">
            <w:pPr>
              <w:ind w:left="142"/>
              <w:jc w:val="center"/>
              <w:rPr>
                <w:rFonts w:cs="Tahoma"/>
              </w:rPr>
            </w:pPr>
            <w:r w:rsidRPr="003C209D">
              <w:rPr>
                <w:rFonts w:cs="Tahoma"/>
              </w:rPr>
              <w:t>100</w:t>
            </w:r>
          </w:p>
        </w:tc>
      </w:tr>
      <w:tr w:rsidR="00066869" w:rsidRPr="003C209D" w:rsidTr="00FC73E7">
        <w:trPr>
          <w:cnfStyle w:val="000000100000" w:firstRow="0" w:lastRow="0" w:firstColumn="0" w:lastColumn="0" w:oddVBand="0" w:evenVBand="0" w:oddHBand="1" w:evenHBand="0" w:firstRowFirstColumn="0" w:firstRowLastColumn="0" w:lastRowFirstColumn="0" w:lastRowLastColumn="0"/>
          <w:trHeight w:val="79"/>
          <w:jc w:val="center"/>
        </w:trPr>
        <w:tc>
          <w:tcPr>
            <w:tcW w:w="2547" w:type="dxa"/>
            <w:vAlign w:val="center"/>
          </w:tcPr>
          <w:p w:rsidR="00066869" w:rsidRPr="003C209D" w:rsidRDefault="00066869" w:rsidP="00596F1E">
            <w:pPr>
              <w:ind w:left="142"/>
              <w:jc w:val="center"/>
              <w:rPr>
                <w:rFonts w:cs="Tahoma"/>
              </w:rPr>
            </w:pPr>
            <w:r w:rsidRPr="003C209D">
              <w:rPr>
                <w:rFonts w:cs="Tahoma"/>
              </w:rPr>
              <w:t>Energy Saving Lamp</w:t>
            </w:r>
          </w:p>
        </w:tc>
        <w:tc>
          <w:tcPr>
            <w:tcW w:w="2547" w:type="dxa"/>
            <w:vAlign w:val="center"/>
          </w:tcPr>
          <w:p w:rsidR="00066869" w:rsidRPr="003C209D" w:rsidRDefault="00066869" w:rsidP="00596F1E">
            <w:pPr>
              <w:ind w:left="142"/>
              <w:jc w:val="center"/>
              <w:rPr>
                <w:rFonts w:cs="Tahoma"/>
              </w:rPr>
            </w:pPr>
            <w:r w:rsidRPr="003C209D">
              <w:rPr>
                <w:rFonts w:cs="Tahoma"/>
              </w:rPr>
              <w:t>11</w:t>
            </w:r>
          </w:p>
        </w:tc>
      </w:tr>
      <w:tr w:rsidR="00066869" w:rsidRPr="003C209D" w:rsidTr="00FC73E7">
        <w:trPr>
          <w:trHeight w:val="79"/>
          <w:jc w:val="center"/>
        </w:trPr>
        <w:tc>
          <w:tcPr>
            <w:tcW w:w="2547" w:type="dxa"/>
            <w:vAlign w:val="center"/>
          </w:tcPr>
          <w:p w:rsidR="00066869" w:rsidRPr="003C209D" w:rsidRDefault="00066869" w:rsidP="00596F1E">
            <w:pPr>
              <w:ind w:left="142"/>
              <w:jc w:val="center"/>
              <w:rPr>
                <w:rFonts w:cs="Tahoma"/>
              </w:rPr>
            </w:pPr>
            <w:r w:rsidRPr="003C209D">
              <w:rPr>
                <w:rFonts w:cs="Tahoma"/>
              </w:rPr>
              <w:t>Drill</w:t>
            </w:r>
          </w:p>
        </w:tc>
        <w:tc>
          <w:tcPr>
            <w:tcW w:w="2547" w:type="dxa"/>
            <w:vAlign w:val="center"/>
          </w:tcPr>
          <w:p w:rsidR="00066869" w:rsidRPr="003C209D" w:rsidRDefault="00066869" w:rsidP="00596F1E">
            <w:pPr>
              <w:ind w:left="142"/>
              <w:jc w:val="center"/>
              <w:rPr>
                <w:rFonts w:cs="Tahoma"/>
              </w:rPr>
            </w:pPr>
            <w:r w:rsidRPr="003C209D">
              <w:rPr>
                <w:rFonts w:cs="Tahoma"/>
              </w:rPr>
              <w:t>750</w:t>
            </w:r>
          </w:p>
        </w:tc>
      </w:tr>
      <w:tr w:rsidR="00066869" w:rsidRPr="003C209D" w:rsidTr="00FC73E7">
        <w:trPr>
          <w:cnfStyle w:val="000000100000" w:firstRow="0" w:lastRow="0" w:firstColumn="0" w:lastColumn="0" w:oddVBand="0" w:evenVBand="0" w:oddHBand="1" w:evenHBand="0" w:firstRowFirstColumn="0" w:firstRowLastColumn="0" w:lastRowFirstColumn="0" w:lastRowLastColumn="0"/>
          <w:trHeight w:val="79"/>
          <w:jc w:val="center"/>
        </w:trPr>
        <w:tc>
          <w:tcPr>
            <w:tcW w:w="2547" w:type="dxa"/>
            <w:vAlign w:val="center"/>
          </w:tcPr>
          <w:p w:rsidR="00066869" w:rsidRPr="003C209D" w:rsidRDefault="00066869" w:rsidP="00596F1E">
            <w:pPr>
              <w:ind w:left="142"/>
              <w:jc w:val="center"/>
              <w:rPr>
                <w:rFonts w:cs="Tahoma"/>
              </w:rPr>
            </w:pPr>
            <w:r w:rsidRPr="003C209D">
              <w:rPr>
                <w:rFonts w:cs="Tahoma"/>
              </w:rPr>
              <w:t>Fridge</w:t>
            </w:r>
          </w:p>
        </w:tc>
        <w:tc>
          <w:tcPr>
            <w:tcW w:w="2547" w:type="dxa"/>
            <w:vAlign w:val="center"/>
          </w:tcPr>
          <w:p w:rsidR="00066869" w:rsidRPr="003C209D" w:rsidRDefault="00066869" w:rsidP="00596F1E">
            <w:pPr>
              <w:ind w:left="142"/>
              <w:jc w:val="center"/>
              <w:rPr>
                <w:rFonts w:cs="Tahoma"/>
              </w:rPr>
            </w:pPr>
            <w:r w:rsidRPr="003C209D">
              <w:rPr>
                <w:rFonts w:cs="Tahoma"/>
              </w:rPr>
              <w:t>1400</w:t>
            </w:r>
          </w:p>
        </w:tc>
      </w:tr>
    </w:tbl>
    <w:p w:rsidR="00066869" w:rsidRPr="003C209D" w:rsidRDefault="00066869" w:rsidP="00596F1E">
      <w:pPr>
        <w:ind w:left="142"/>
        <w:rPr>
          <w:rFonts w:cs="Tahoma"/>
        </w:rPr>
      </w:pPr>
    </w:p>
    <w:p w:rsidR="00066869" w:rsidRPr="003C209D" w:rsidRDefault="00066869" w:rsidP="00596F1E">
      <w:pPr>
        <w:pStyle w:val="NoSpacing"/>
        <w:ind w:left="142"/>
        <w:rPr>
          <w:rFonts w:ascii="Trebuchet MS" w:hAnsi="Trebuchet MS"/>
        </w:rPr>
      </w:pPr>
      <w:r w:rsidRPr="003C209D">
        <w:rPr>
          <w:rFonts w:ascii="Trebuchet MS" w:hAnsi="Trebuchet MS"/>
        </w:rPr>
        <w:t>Worked examples</w:t>
      </w:r>
    </w:p>
    <w:p w:rsidR="00066869" w:rsidRPr="003C209D" w:rsidRDefault="00066869" w:rsidP="00596F1E">
      <w:pPr>
        <w:pStyle w:val="NoSpacing"/>
        <w:ind w:left="142"/>
        <w:rPr>
          <w:rFonts w:ascii="Trebuchet MS" w:hAnsi="Trebuchet MS"/>
        </w:rPr>
      </w:pPr>
    </w:p>
    <w:p w:rsidR="00066869" w:rsidRPr="003C209D" w:rsidRDefault="00066869" w:rsidP="00255453">
      <w:pPr>
        <w:pStyle w:val="NoSpacing"/>
        <w:numPr>
          <w:ilvl w:val="0"/>
          <w:numId w:val="10"/>
        </w:numPr>
        <w:ind w:left="142" w:firstLine="0"/>
        <w:rPr>
          <w:rFonts w:ascii="Trebuchet MS" w:hAnsi="Trebuchet MS"/>
        </w:rPr>
      </w:pPr>
      <w:r w:rsidRPr="003C209D">
        <w:rPr>
          <w:rFonts w:ascii="Trebuchet MS" w:hAnsi="Trebuchet MS"/>
        </w:rPr>
        <w:t>What is the power of a television which transforms 0.5 MJ of energy in 1 hour?</w:t>
      </w:r>
    </w:p>
    <w:tbl>
      <w:tblPr>
        <w:tblStyle w:val="TableGrid"/>
        <w:tblW w:w="6941"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
        <w:gridCol w:w="3504"/>
        <w:gridCol w:w="705"/>
        <w:gridCol w:w="2240"/>
      </w:tblGrid>
      <w:tr w:rsidR="00066869" w:rsidRPr="003C209D" w:rsidTr="00F770DF">
        <w:tc>
          <w:tcPr>
            <w:tcW w:w="492" w:type="dxa"/>
          </w:tcPr>
          <w:p w:rsidR="00066869" w:rsidRPr="003C209D" w:rsidRDefault="00066869" w:rsidP="00596F1E">
            <w:pPr>
              <w:pStyle w:val="NoSpacing"/>
              <w:ind w:left="142"/>
              <w:rPr>
                <w:rFonts w:ascii="Trebuchet MS" w:hAnsi="Trebuchet MS"/>
                <w:sz w:val="24"/>
              </w:rPr>
            </w:pPr>
            <w:r w:rsidRPr="003C209D">
              <w:rPr>
                <w:rFonts w:ascii="Trebuchet MS" w:hAnsi="Trebuchet MS"/>
                <w:sz w:val="24"/>
              </w:rPr>
              <w:t>P</w:t>
            </w:r>
          </w:p>
          <w:p w:rsidR="00066869" w:rsidRPr="003C209D" w:rsidRDefault="00066869" w:rsidP="00596F1E">
            <w:pPr>
              <w:pStyle w:val="NoSpacing"/>
              <w:ind w:left="142" w:right="-123"/>
              <w:rPr>
                <w:rFonts w:ascii="Trebuchet MS" w:hAnsi="Trebuchet MS"/>
                <w:sz w:val="24"/>
              </w:rPr>
            </w:pPr>
            <w:r w:rsidRPr="003C209D">
              <w:rPr>
                <w:rFonts w:ascii="Trebuchet MS" w:hAnsi="Trebuchet MS"/>
                <w:sz w:val="24"/>
              </w:rPr>
              <w:t>E</w:t>
            </w:r>
          </w:p>
          <w:p w:rsidR="00066869" w:rsidRPr="003C209D" w:rsidRDefault="00066869" w:rsidP="00596F1E">
            <w:pPr>
              <w:pStyle w:val="NoSpacing"/>
              <w:ind w:left="142"/>
              <w:rPr>
                <w:rFonts w:ascii="Trebuchet MS" w:hAnsi="Trebuchet MS"/>
              </w:rPr>
            </w:pPr>
            <w:r w:rsidRPr="003C209D">
              <w:rPr>
                <w:rFonts w:ascii="Trebuchet MS" w:hAnsi="Trebuchet MS"/>
                <w:sz w:val="24"/>
              </w:rPr>
              <w:t>t</w:t>
            </w:r>
          </w:p>
        </w:tc>
        <w:tc>
          <w:tcPr>
            <w:tcW w:w="3504" w:type="dxa"/>
          </w:tcPr>
          <w:p w:rsidR="00066869" w:rsidRPr="003C209D" w:rsidRDefault="00066869" w:rsidP="00596F1E">
            <w:pPr>
              <w:pStyle w:val="NoSpacing"/>
              <w:ind w:left="142"/>
              <w:rPr>
                <w:rFonts w:ascii="Trebuchet MS" w:hAnsi="Trebuchet MS"/>
                <w:sz w:val="24"/>
                <w:szCs w:val="24"/>
              </w:rPr>
            </w:pPr>
            <w:r w:rsidRPr="003C209D">
              <w:rPr>
                <w:rFonts w:ascii="Trebuchet MS" w:hAnsi="Trebuchet MS"/>
                <w:sz w:val="24"/>
                <w:szCs w:val="24"/>
              </w:rPr>
              <w:t>= ?</w:t>
            </w:r>
          </w:p>
          <w:p w:rsidR="00066869" w:rsidRPr="003C209D" w:rsidRDefault="00066869" w:rsidP="00596F1E">
            <w:pPr>
              <w:pStyle w:val="NoSpacing"/>
              <w:ind w:left="142"/>
              <w:rPr>
                <w:rFonts w:ascii="Trebuchet MS" w:hAnsi="Trebuchet MS"/>
                <w:sz w:val="24"/>
                <w:szCs w:val="24"/>
              </w:rPr>
            </w:pPr>
            <w:r w:rsidRPr="003C209D">
              <w:rPr>
                <w:rFonts w:ascii="Trebuchet MS" w:hAnsi="Trebuchet MS"/>
                <w:sz w:val="24"/>
                <w:szCs w:val="24"/>
              </w:rPr>
              <w:t>= 0.5 MJ</w:t>
            </w:r>
          </w:p>
          <w:p w:rsidR="00066869" w:rsidRPr="003C209D" w:rsidRDefault="00066869" w:rsidP="00596F1E">
            <w:pPr>
              <w:pStyle w:val="NoSpacing"/>
              <w:ind w:left="142"/>
              <w:rPr>
                <w:rFonts w:ascii="Trebuchet MS" w:hAnsi="Trebuchet MS"/>
                <w:sz w:val="24"/>
                <w:szCs w:val="24"/>
              </w:rPr>
            </w:pPr>
            <w:r w:rsidRPr="003C209D">
              <w:rPr>
                <w:rFonts w:ascii="Trebuchet MS" w:hAnsi="Trebuchet MS"/>
                <w:sz w:val="24"/>
                <w:szCs w:val="24"/>
              </w:rPr>
              <w:t xml:space="preserve">= 1 </w:t>
            </w:r>
            <w:r w:rsidRPr="003C209D">
              <w:rPr>
                <w:rFonts w:ascii="Trebuchet MS" w:hAnsi="Trebuchet MS" w:cs="Tahoma"/>
                <w:sz w:val="24"/>
                <w:szCs w:val="24"/>
              </w:rPr>
              <w:t>×</w:t>
            </w:r>
            <w:r w:rsidRPr="003C209D">
              <w:rPr>
                <w:rFonts w:ascii="Trebuchet MS" w:hAnsi="Trebuchet MS"/>
                <w:sz w:val="24"/>
                <w:szCs w:val="24"/>
              </w:rPr>
              <w:t xml:space="preserve"> 60 </w:t>
            </w:r>
            <w:r w:rsidRPr="003C209D">
              <w:rPr>
                <w:rFonts w:ascii="Trebuchet MS" w:hAnsi="Trebuchet MS" w:cs="Tahoma"/>
                <w:sz w:val="24"/>
                <w:szCs w:val="24"/>
              </w:rPr>
              <w:t>×</w:t>
            </w:r>
            <w:r w:rsidRPr="003C209D">
              <w:rPr>
                <w:rFonts w:ascii="Trebuchet MS" w:hAnsi="Trebuchet MS"/>
                <w:sz w:val="24"/>
                <w:szCs w:val="24"/>
              </w:rPr>
              <w:t xml:space="preserve"> 60 = 3600 s</w:t>
            </w:r>
          </w:p>
          <w:p w:rsidR="00066869" w:rsidRPr="003C209D" w:rsidRDefault="00066869" w:rsidP="00596F1E">
            <w:pPr>
              <w:pStyle w:val="NoSpacing"/>
              <w:ind w:left="142"/>
              <w:rPr>
                <w:rFonts w:ascii="Trebuchet MS" w:hAnsi="Trebuchet MS"/>
              </w:rPr>
            </w:pPr>
          </w:p>
        </w:tc>
        <w:tc>
          <w:tcPr>
            <w:tcW w:w="705" w:type="dxa"/>
          </w:tcPr>
          <w:p w:rsidR="00066869" w:rsidRPr="003C209D" w:rsidRDefault="00066869" w:rsidP="00596F1E">
            <w:pPr>
              <w:ind w:left="142"/>
              <w:jc w:val="right"/>
              <w:rPr>
                <w:szCs w:val="24"/>
              </w:rPr>
            </w:pPr>
            <w:r w:rsidRPr="003C209D">
              <w:rPr>
                <w:szCs w:val="24"/>
              </w:rPr>
              <w:t>P =</w:t>
            </w:r>
          </w:p>
          <w:p w:rsidR="00066869" w:rsidRPr="003C209D" w:rsidRDefault="00066869" w:rsidP="00596F1E">
            <w:pPr>
              <w:ind w:left="142"/>
              <w:jc w:val="right"/>
              <w:rPr>
                <w:szCs w:val="24"/>
              </w:rPr>
            </w:pPr>
            <w:r w:rsidRPr="003C209D">
              <w:rPr>
                <w:szCs w:val="24"/>
              </w:rPr>
              <w:t>P =</w:t>
            </w:r>
          </w:p>
          <w:p w:rsidR="00066869" w:rsidRPr="003C209D" w:rsidRDefault="00066869" w:rsidP="00596F1E">
            <w:pPr>
              <w:ind w:left="142"/>
              <w:jc w:val="right"/>
              <w:rPr>
                <w:szCs w:val="24"/>
              </w:rPr>
            </w:pPr>
            <w:r w:rsidRPr="003C209D">
              <w:rPr>
                <w:szCs w:val="24"/>
              </w:rPr>
              <w:t>P =</w:t>
            </w:r>
          </w:p>
          <w:p w:rsidR="00066869" w:rsidRPr="003C209D" w:rsidRDefault="00066869" w:rsidP="00596F1E">
            <w:pPr>
              <w:pStyle w:val="NoSpacing"/>
              <w:ind w:left="142"/>
              <w:rPr>
                <w:rFonts w:ascii="Trebuchet MS" w:hAnsi="Trebuchet MS"/>
              </w:rPr>
            </w:pPr>
          </w:p>
        </w:tc>
        <w:tc>
          <w:tcPr>
            <w:tcW w:w="2240" w:type="dxa"/>
          </w:tcPr>
          <w:p w:rsidR="00066869" w:rsidRPr="003C209D" w:rsidRDefault="00066869" w:rsidP="00596F1E">
            <w:pPr>
              <w:ind w:left="142"/>
              <w:rPr>
                <w:szCs w:val="24"/>
              </w:rPr>
            </w:pPr>
            <w:r w:rsidRPr="003C209D">
              <w:rPr>
                <w:szCs w:val="24"/>
              </w:rPr>
              <w:t>E/t</w:t>
            </w:r>
          </w:p>
          <w:p w:rsidR="00066869" w:rsidRPr="003C209D" w:rsidRDefault="00066869" w:rsidP="00596F1E">
            <w:pPr>
              <w:ind w:left="142"/>
              <w:rPr>
                <w:szCs w:val="24"/>
              </w:rPr>
            </w:pPr>
            <w:r w:rsidRPr="003C209D">
              <w:rPr>
                <w:rFonts w:cs="Tahoma"/>
                <w:szCs w:val="24"/>
              </w:rPr>
              <w:t>0.5×10</w:t>
            </w:r>
            <w:r w:rsidRPr="003C209D">
              <w:rPr>
                <w:rFonts w:cs="Tahoma"/>
                <w:szCs w:val="24"/>
                <w:vertAlign w:val="superscript"/>
              </w:rPr>
              <w:t>6</w:t>
            </w:r>
            <w:r w:rsidRPr="003C209D">
              <w:rPr>
                <w:rFonts w:cs="Tahoma"/>
                <w:szCs w:val="24"/>
              </w:rPr>
              <w:t xml:space="preserve"> </w:t>
            </w:r>
            <w:r w:rsidRPr="003C209D">
              <w:rPr>
                <w:szCs w:val="24"/>
              </w:rPr>
              <w:t>/3600</w:t>
            </w:r>
          </w:p>
          <w:p w:rsidR="00066869" w:rsidRPr="003C209D" w:rsidRDefault="00066869" w:rsidP="00596F1E">
            <w:pPr>
              <w:ind w:left="142"/>
              <w:rPr>
                <w:szCs w:val="24"/>
              </w:rPr>
            </w:pPr>
            <w:r w:rsidRPr="003C209D">
              <w:rPr>
                <w:szCs w:val="24"/>
              </w:rPr>
              <w:t>139 W</w:t>
            </w:r>
          </w:p>
          <w:p w:rsidR="00066869" w:rsidRDefault="00066869" w:rsidP="00596F1E">
            <w:pPr>
              <w:pStyle w:val="NoSpacing"/>
              <w:ind w:left="142"/>
              <w:rPr>
                <w:rFonts w:ascii="Trebuchet MS" w:hAnsi="Trebuchet MS"/>
              </w:rPr>
            </w:pPr>
          </w:p>
          <w:p w:rsidR="001E56BC" w:rsidRPr="003C209D" w:rsidRDefault="001E56BC" w:rsidP="00596F1E">
            <w:pPr>
              <w:pStyle w:val="NoSpacing"/>
              <w:ind w:left="142"/>
              <w:rPr>
                <w:rFonts w:ascii="Trebuchet MS" w:hAnsi="Trebuchet MS"/>
              </w:rPr>
            </w:pPr>
          </w:p>
        </w:tc>
      </w:tr>
    </w:tbl>
    <w:p w:rsidR="00066869" w:rsidRPr="003C209D" w:rsidRDefault="00066869" w:rsidP="00255453">
      <w:pPr>
        <w:pStyle w:val="NoSpacing"/>
        <w:numPr>
          <w:ilvl w:val="0"/>
          <w:numId w:val="10"/>
        </w:numPr>
        <w:ind w:left="142" w:firstLine="0"/>
        <w:rPr>
          <w:rFonts w:ascii="Trebuchet MS" w:hAnsi="Trebuchet MS"/>
        </w:rPr>
      </w:pPr>
      <w:r w:rsidRPr="003C209D">
        <w:rPr>
          <w:rFonts w:ascii="Trebuchet MS" w:hAnsi="Trebuchet MS"/>
        </w:rPr>
        <w:lastRenderedPageBreak/>
        <w:t>A 1500 W hairdryer is used for 5 minutes, how much energy is transformed?</w:t>
      </w:r>
    </w:p>
    <w:p w:rsidR="00066869" w:rsidRPr="003C209D" w:rsidRDefault="00066869" w:rsidP="00596F1E">
      <w:pPr>
        <w:pStyle w:val="NoSpacing"/>
        <w:ind w:left="142"/>
        <w:rPr>
          <w:rFonts w:ascii="Trebuchet MS" w:hAnsi="Trebuchet MS"/>
        </w:rPr>
      </w:pPr>
    </w:p>
    <w:tbl>
      <w:tblPr>
        <w:tblStyle w:val="TableGrid"/>
        <w:tblW w:w="6941"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
        <w:gridCol w:w="3224"/>
        <w:gridCol w:w="989"/>
        <w:gridCol w:w="2236"/>
      </w:tblGrid>
      <w:tr w:rsidR="00066869" w:rsidRPr="003C209D" w:rsidTr="00F770DF">
        <w:tc>
          <w:tcPr>
            <w:tcW w:w="492" w:type="dxa"/>
          </w:tcPr>
          <w:p w:rsidR="00066869" w:rsidRPr="003C209D" w:rsidRDefault="00066869" w:rsidP="00596F1E">
            <w:pPr>
              <w:pStyle w:val="NoSpacing"/>
              <w:ind w:left="142"/>
              <w:rPr>
                <w:rFonts w:ascii="Trebuchet MS" w:hAnsi="Trebuchet MS"/>
                <w:sz w:val="24"/>
              </w:rPr>
            </w:pPr>
            <w:r w:rsidRPr="003C209D">
              <w:rPr>
                <w:rFonts w:ascii="Trebuchet MS" w:hAnsi="Trebuchet MS"/>
                <w:sz w:val="24"/>
              </w:rPr>
              <w:t>P</w:t>
            </w:r>
          </w:p>
          <w:p w:rsidR="00066869" w:rsidRPr="003C209D" w:rsidRDefault="00066869" w:rsidP="00596F1E">
            <w:pPr>
              <w:pStyle w:val="NoSpacing"/>
              <w:ind w:left="142"/>
              <w:rPr>
                <w:rFonts w:ascii="Trebuchet MS" w:hAnsi="Trebuchet MS"/>
                <w:sz w:val="24"/>
              </w:rPr>
            </w:pPr>
            <w:r w:rsidRPr="003C209D">
              <w:rPr>
                <w:rFonts w:ascii="Trebuchet MS" w:hAnsi="Trebuchet MS"/>
                <w:sz w:val="24"/>
              </w:rPr>
              <w:t>t</w:t>
            </w:r>
          </w:p>
          <w:p w:rsidR="00066869" w:rsidRPr="003C209D" w:rsidRDefault="00066869" w:rsidP="00596F1E">
            <w:pPr>
              <w:pStyle w:val="NoSpacing"/>
              <w:ind w:left="142"/>
              <w:rPr>
                <w:rFonts w:ascii="Trebuchet MS" w:hAnsi="Trebuchet MS"/>
              </w:rPr>
            </w:pPr>
            <w:r w:rsidRPr="003C209D">
              <w:rPr>
                <w:rFonts w:ascii="Trebuchet MS" w:hAnsi="Trebuchet MS"/>
                <w:sz w:val="24"/>
              </w:rPr>
              <w:t>E</w:t>
            </w:r>
          </w:p>
        </w:tc>
        <w:tc>
          <w:tcPr>
            <w:tcW w:w="3224" w:type="dxa"/>
          </w:tcPr>
          <w:p w:rsidR="00066869" w:rsidRPr="003C209D" w:rsidRDefault="00066869" w:rsidP="00596F1E">
            <w:pPr>
              <w:pStyle w:val="NoSpacing"/>
              <w:ind w:left="142"/>
              <w:rPr>
                <w:rFonts w:ascii="Trebuchet MS" w:hAnsi="Trebuchet MS"/>
                <w:sz w:val="24"/>
                <w:szCs w:val="24"/>
              </w:rPr>
            </w:pPr>
            <w:r w:rsidRPr="003C209D">
              <w:rPr>
                <w:rFonts w:ascii="Trebuchet MS" w:hAnsi="Trebuchet MS"/>
                <w:sz w:val="24"/>
                <w:szCs w:val="24"/>
              </w:rPr>
              <w:t>= 1500W</w:t>
            </w:r>
          </w:p>
          <w:p w:rsidR="00066869" w:rsidRPr="003C209D" w:rsidRDefault="00066869" w:rsidP="00596F1E">
            <w:pPr>
              <w:pStyle w:val="NoSpacing"/>
              <w:ind w:left="142"/>
              <w:rPr>
                <w:rFonts w:ascii="Trebuchet MS" w:hAnsi="Trebuchet MS"/>
                <w:sz w:val="24"/>
                <w:szCs w:val="24"/>
              </w:rPr>
            </w:pPr>
            <w:r w:rsidRPr="003C209D">
              <w:rPr>
                <w:rFonts w:ascii="Trebuchet MS" w:hAnsi="Trebuchet MS"/>
                <w:sz w:val="24"/>
                <w:szCs w:val="24"/>
              </w:rPr>
              <w:t>= 5 x 60 = 300 s</w:t>
            </w:r>
          </w:p>
          <w:p w:rsidR="00066869" w:rsidRPr="003C209D" w:rsidRDefault="00066869" w:rsidP="00596F1E">
            <w:pPr>
              <w:pStyle w:val="NoSpacing"/>
              <w:ind w:left="142"/>
              <w:rPr>
                <w:rFonts w:ascii="Trebuchet MS" w:hAnsi="Trebuchet MS"/>
                <w:sz w:val="24"/>
                <w:szCs w:val="24"/>
              </w:rPr>
            </w:pPr>
            <w:r w:rsidRPr="003C209D">
              <w:rPr>
                <w:rFonts w:ascii="Trebuchet MS" w:hAnsi="Trebuchet MS"/>
                <w:sz w:val="24"/>
                <w:szCs w:val="24"/>
              </w:rPr>
              <w:t>= ?</w:t>
            </w:r>
          </w:p>
          <w:p w:rsidR="00066869" w:rsidRPr="003C209D" w:rsidRDefault="00066869" w:rsidP="00596F1E">
            <w:pPr>
              <w:pStyle w:val="NoSpacing"/>
              <w:ind w:left="142"/>
              <w:rPr>
                <w:rFonts w:ascii="Trebuchet MS" w:hAnsi="Trebuchet MS"/>
              </w:rPr>
            </w:pPr>
          </w:p>
        </w:tc>
        <w:tc>
          <w:tcPr>
            <w:tcW w:w="989" w:type="dxa"/>
          </w:tcPr>
          <w:p w:rsidR="00066869" w:rsidRPr="003C209D" w:rsidRDefault="00066869" w:rsidP="00596F1E">
            <w:pPr>
              <w:ind w:left="142"/>
              <w:jc w:val="right"/>
              <w:rPr>
                <w:szCs w:val="24"/>
              </w:rPr>
            </w:pPr>
            <w:r w:rsidRPr="003C209D">
              <w:rPr>
                <w:szCs w:val="24"/>
              </w:rPr>
              <w:t>P =</w:t>
            </w:r>
          </w:p>
          <w:p w:rsidR="00066869" w:rsidRPr="003C209D" w:rsidRDefault="00066869" w:rsidP="00596F1E">
            <w:pPr>
              <w:ind w:left="142"/>
              <w:jc w:val="right"/>
              <w:rPr>
                <w:szCs w:val="24"/>
              </w:rPr>
            </w:pPr>
            <w:r w:rsidRPr="003C209D">
              <w:rPr>
                <w:szCs w:val="24"/>
              </w:rPr>
              <w:t>1500 =</w:t>
            </w:r>
          </w:p>
          <w:p w:rsidR="00066869" w:rsidRPr="003C209D" w:rsidRDefault="00066869" w:rsidP="00596F1E">
            <w:pPr>
              <w:ind w:left="142"/>
              <w:jc w:val="right"/>
              <w:rPr>
                <w:szCs w:val="24"/>
              </w:rPr>
            </w:pPr>
            <w:r w:rsidRPr="003C209D">
              <w:rPr>
                <w:szCs w:val="24"/>
              </w:rPr>
              <w:t>E =</w:t>
            </w:r>
          </w:p>
          <w:p w:rsidR="00066869" w:rsidRPr="003C209D" w:rsidRDefault="00066869" w:rsidP="00596F1E">
            <w:pPr>
              <w:ind w:left="142"/>
              <w:jc w:val="right"/>
              <w:rPr>
                <w:szCs w:val="24"/>
              </w:rPr>
            </w:pPr>
            <w:r w:rsidRPr="003C209D">
              <w:rPr>
                <w:szCs w:val="24"/>
              </w:rPr>
              <w:t>E =</w:t>
            </w:r>
          </w:p>
          <w:p w:rsidR="00066869" w:rsidRPr="003C209D" w:rsidRDefault="00066869" w:rsidP="00596F1E">
            <w:pPr>
              <w:ind w:left="142"/>
              <w:jc w:val="right"/>
              <w:rPr>
                <w:szCs w:val="24"/>
              </w:rPr>
            </w:pPr>
            <w:r w:rsidRPr="003C209D">
              <w:rPr>
                <w:szCs w:val="24"/>
              </w:rPr>
              <w:t xml:space="preserve">E = </w:t>
            </w:r>
          </w:p>
          <w:p w:rsidR="00066869" w:rsidRPr="003C209D" w:rsidRDefault="00066869" w:rsidP="00596F1E">
            <w:pPr>
              <w:pStyle w:val="NoSpacing"/>
              <w:ind w:left="142"/>
              <w:rPr>
                <w:rFonts w:ascii="Trebuchet MS" w:hAnsi="Trebuchet MS"/>
              </w:rPr>
            </w:pPr>
          </w:p>
        </w:tc>
        <w:tc>
          <w:tcPr>
            <w:tcW w:w="2236" w:type="dxa"/>
          </w:tcPr>
          <w:p w:rsidR="00066869" w:rsidRPr="003C209D" w:rsidRDefault="00066869" w:rsidP="00596F1E">
            <w:pPr>
              <w:ind w:left="142"/>
              <w:rPr>
                <w:szCs w:val="24"/>
              </w:rPr>
            </w:pPr>
            <w:r w:rsidRPr="003C209D">
              <w:rPr>
                <w:szCs w:val="24"/>
              </w:rPr>
              <w:t>E/t</w:t>
            </w:r>
          </w:p>
          <w:p w:rsidR="00066869" w:rsidRPr="003C209D" w:rsidRDefault="00066869" w:rsidP="00596F1E">
            <w:pPr>
              <w:ind w:left="142"/>
              <w:rPr>
                <w:szCs w:val="24"/>
              </w:rPr>
            </w:pPr>
            <w:r w:rsidRPr="003C209D">
              <w:rPr>
                <w:rFonts w:cs="Tahoma"/>
                <w:szCs w:val="24"/>
              </w:rPr>
              <w:t>E</w:t>
            </w:r>
            <w:r w:rsidRPr="003C209D">
              <w:rPr>
                <w:szCs w:val="24"/>
              </w:rPr>
              <w:t>/300</w:t>
            </w:r>
          </w:p>
          <w:p w:rsidR="00066869" w:rsidRPr="003C209D" w:rsidRDefault="00066869" w:rsidP="00596F1E">
            <w:pPr>
              <w:pStyle w:val="NoSpacing"/>
              <w:ind w:left="142"/>
              <w:rPr>
                <w:rFonts w:ascii="Trebuchet MS" w:hAnsi="Trebuchet MS"/>
                <w:sz w:val="24"/>
                <w:szCs w:val="24"/>
              </w:rPr>
            </w:pPr>
            <w:r w:rsidRPr="003C209D">
              <w:rPr>
                <w:rFonts w:ascii="Trebuchet MS" w:hAnsi="Trebuchet MS"/>
                <w:sz w:val="24"/>
                <w:szCs w:val="24"/>
              </w:rPr>
              <w:t xml:space="preserve">1500 </w:t>
            </w:r>
            <w:r w:rsidRPr="003C209D">
              <w:rPr>
                <w:rFonts w:ascii="Trebuchet MS" w:hAnsi="Trebuchet MS" w:cs="Tahoma"/>
                <w:sz w:val="24"/>
                <w:szCs w:val="24"/>
              </w:rPr>
              <w:t>×</w:t>
            </w:r>
            <w:r w:rsidRPr="003C209D">
              <w:rPr>
                <w:rFonts w:ascii="Trebuchet MS" w:hAnsi="Trebuchet MS"/>
                <w:sz w:val="24"/>
                <w:szCs w:val="24"/>
              </w:rPr>
              <w:t xml:space="preserve"> 300</w:t>
            </w:r>
          </w:p>
          <w:p w:rsidR="00066869" w:rsidRPr="003C209D" w:rsidRDefault="00066869" w:rsidP="00596F1E">
            <w:pPr>
              <w:pStyle w:val="NoSpacing"/>
              <w:ind w:left="142"/>
              <w:rPr>
                <w:rFonts w:ascii="Trebuchet MS" w:hAnsi="Trebuchet MS"/>
                <w:sz w:val="24"/>
                <w:szCs w:val="24"/>
              </w:rPr>
            </w:pPr>
            <w:r w:rsidRPr="003C209D">
              <w:rPr>
                <w:rFonts w:ascii="Trebuchet MS" w:hAnsi="Trebuchet MS"/>
                <w:sz w:val="24"/>
                <w:szCs w:val="24"/>
              </w:rPr>
              <w:t>450000</w:t>
            </w:r>
          </w:p>
          <w:p w:rsidR="00066869" w:rsidRPr="003C209D" w:rsidRDefault="00066869" w:rsidP="00596F1E">
            <w:pPr>
              <w:pStyle w:val="NoSpacing"/>
              <w:ind w:left="142"/>
              <w:rPr>
                <w:rFonts w:ascii="Trebuchet MS" w:hAnsi="Trebuchet MS"/>
              </w:rPr>
            </w:pPr>
            <w:r w:rsidRPr="003C209D">
              <w:rPr>
                <w:rFonts w:ascii="Trebuchet MS" w:hAnsi="Trebuchet MS"/>
                <w:sz w:val="24"/>
                <w:szCs w:val="24"/>
              </w:rPr>
              <w:t>450 kJ</w:t>
            </w:r>
          </w:p>
        </w:tc>
      </w:tr>
    </w:tbl>
    <w:p w:rsidR="00F770DF" w:rsidRPr="003C209D" w:rsidRDefault="00F770DF" w:rsidP="00F770DF">
      <w:pPr>
        <w:pStyle w:val="Heading1"/>
        <w:ind w:left="142"/>
      </w:pPr>
      <w:bookmarkStart w:id="72" w:name="_Toc499924234"/>
      <w:r w:rsidRPr="003C209D">
        <w:sym w:font="Webdings" w:char="F073"/>
      </w:r>
      <w:r w:rsidRPr="003C209D">
        <w:t>Tutorial Questions</w:t>
      </w:r>
      <w:bookmarkEnd w:id="72"/>
    </w:p>
    <w:p w:rsidR="00F770DF" w:rsidRPr="003C209D" w:rsidRDefault="00F770DF" w:rsidP="00F770DF">
      <w:pPr>
        <w:pStyle w:val="Heading2"/>
        <w:ind w:left="142"/>
      </w:pPr>
      <w:r w:rsidRPr="003C209D">
        <w:t>POWER AND ENERGY</w:t>
      </w:r>
      <w:r w:rsidRPr="003C209D">
        <w:tab/>
        <w:t>E = Pt</w:t>
      </w:r>
    </w:p>
    <w:p w:rsidR="00F770DF" w:rsidRPr="003C209D" w:rsidRDefault="00F770DF" w:rsidP="00F770DF">
      <w:pPr>
        <w:numPr>
          <w:ilvl w:val="0"/>
          <w:numId w:val="5"/>
        </w:numPr>
        <w:spacing w:after="120" w:line="240" w:lineRule="auto"/>
        <w:ind w:left="142" w:firstLine="0"/>
      </w:pPr>
      <w:r w:rsidRPr="003C209D">
        <w:t>Complete the following table:</w:t>
      </w:r>
      <w:r w:rsidRPr="003C209D">
        <w:br/>
      </w:r>
    </w:p>
    <w:tbl>
      <w:tblPr>
        <w:tblW w:w="0" w:type="auto"/>
        <w:tblInd w:w="17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69"/>
        <w:gridCol w:w="1163"/>
        <w:gridCol w:w="955"/>
        <w:gridCol w:w="1485"/>
      </w:tblGrid>
      <w:tr w:rsidR="00F770DF" w:rsidRPr="003C209D" w:rsidTr="009A636D">
        <w:trPr>
          <w:trHeight w:hRule="exact" w:val="397"/>
        </w:trPr>
        <w:tc>
          <w:tcPr>
            <w:tcW w:w="869" w:type="dxa"/>
            <w:vAlign w:val="center"/>
          </w:tcPr>
          <w:p w:rsidR="00F770DF" w:rsidRPr="003C209D" w:rsidRDefault="00F770DF" w:rsidP="009A636D">
            <w:pPr>
              <w:spacing w:after="120" w:line="240" w:lineRule="auto"/>
              <w:ind w:left="142"/>
              <w:jc w:val="center"/>
            </w:pPr>
          </w:p>
        </w:tc>
        <w:tc>
          <w:tcPr>
            <w:tcW w:w="0" w:type="auto"/>
            <w:vAlign w:val="center"/>
          </w:tcPr>
          <w:p w:rsidR="00F770DF" w:rsidRPr="003C209D" w:rsidRDefault="00F770DF" w:rsidP="009A636D">
            <w:pPr>
              <w:spacing w:after="120" w:line="240" w:lineRule="auto"/>
              <w:ind w:left="142"/>
              <w:jc w:val="center"/>
              <w:rPr>
                <w:b/>
                <w:bCs/>
              </w:rPr>
            </w:pPr>
            <w:r w:rsidRPr="003C209D">
              <w:rPr>
                <w:b/>
                <w:bCs/>
              </w:rPr>
              <w:t>POWER</w:t>
            </w:r>
          </w:p>
        </w:tc>
        <w:tc>
          <w:tcPr>
            <w:tcW w:w="0" w:type="auto"/>
            <w:vAlign w:val="center"/>
          </w:tcPr>
          <w:p w:rsidR="00F770DF" w:rsidRPr="003C209D" w:rsidRDefault="00F770DF" w:rsidP="009A636D">
            <w:pPr>
              <w:spacing w:after="120" w:line="240" w:lineRule="auto"/>
              <w:ind w:left="142"/>
              <w:jc w:val="center"/>
              <w:rPr>
                <w:b/>
                <w:bCs/>
              </w:rPr>
            </w:pPr>
            <w:r w:rsidRPr="003C209D">
              <w:rPr>
                <w:b/>
                <w:bCs/>
              </w:rPr>
              <w:t>TIME</w:t>
            </w:r>
          </w:p>
        </w:tc>
        <w:tc>
          <w:tcPr>
            <w:tcW w:w="0" w:type="auto"/>
            <w:vAlign w:val="center"/>
          </w:tcPr>
          <w:p w:rsidR="00F770DF" w:rsidRPr="003C209D" w:rsidRDefault="00F770DF" w:rsidP="009A636D">
            <w:pPr>
              <w:spacing w:after="120" w:line="240" w:lineRule="auto"/>
              <w:ind w:left="142"/>
              <w:jc w:val="center"/>
              <w:rPr>
                <w:b/>
                <w:bCs/>
              </w:rPr>
            </w:pPr>
            <w:r w:rsidRPr="003C209D">
              <w:rPr>
                <w:b/>
                <w:bCs/>
              </w:rPr>
              <w:t>ENERGY</w:t>
            </w:r>
          </w:p>
        </w:tc>
      </w:tr>
      <w:tr w:rsidR="00F770DF" w:rsidRPr="003C209D" w:rsidTr="009A636D">
        <w:trPr>
          <w:trHeight w:hRule="exact" w:val="397"/>
        </w:trPr>
        <w:tc>
          <w:tcPr>
            <w:tcW w:w="869" w:type="dxa"/>
            <w:vAlign w:val="center"/>
          </w:tcPr>
          <w:p w:rsidR="00F770DF" w:rsidRPr="003C209D" w:rsidRDefault="00F770DF" w:rsidP="009A636D">
            <w:pPr>
              <w:spacing w:after="120" w:line="240" w:lineRule="auto"/>
              <w:ind w:left="142"/>
              <w:jc w:val="center"/>
              <w:rPr>
                <w:b/>
                <w:bCs/>
              </w:rPr>
            </w:pPr>
            <w:r w:rsidRPr="003C209D">
              <w:rPr>
                <w:b/>
                <w:bCs/>
              </w:rPr>
              <w:t>a)</w:t>
            </w:r>
          </w:p>
        </w:tc>
        <w:tc>
          <w:tcPr>
            <w:tcW w:w="0" w:type="auto"/>
            <w:vAlign w:val="center"/>
          </w:tcPr>
          <w:p w:rsidR="00F770DF" w:rsidRPr="003C209D" w:rsidRDefault="00F770DF" w:rsidP="009A636D">
            <w:pPr>
              <w:spacing w:after="120" w:line="240" w:lineRule="auto"/>
              <w:ind w:left="142"/>
              <w:jc w:val="center"/>
            </w:pPr>
            <w:r w:rsidRPr="003C209D">
              <w:t>100 W</w:t>
            </w:r>
          </w:p>
        </w:tc>
        <w:tc>
          <w:tcPr>
            <w:tcW w:w="0" w:type="auto"/>
            <w:vAlign w:val="center"/>
          </w:tcPr>
          <w:p w:rsidR="00F770DF" w:rsidRPr="003C209D" w:rsidRDefault="00F770DF" w:rsidP="009A636D">
            <w:pPr>
              <w:spacing w:after="120" w:line="240" w:lineRule="auto"/>
              <w:ind w:left="142"/>
              <w:jc w:val="center"/>
            </w:pPr>
            <w:r w:rsidRPr="003C209D">
              <w:t>5 s</w:t>
            </w:r>
          </w:p>
        </w:tc>
        <w:tc>
          <w:tcPr>
            <w:tcW w:w="0" w:type="auto"/>
            <w:vAlign w:val="center"/>
          </w:tcPr>
          <w:p w:rsidR="00F770DF" w:rsidRPr="003C209D" w:rsidRDefault="00F770DF" w:rsidP="009A636D">
            <w:pPr>
              <w:spacing w:after="120" w:line="240" w:lineRule="auto"/>
              <w:ind w:left="142"/>
              <w:jc w:val="center"/>
            </w:pPr>
          </w:p>
        </w:tc>
      </w:tr>
      <w:tr w:rsidR="00F770DF" w:rsidRPr="003C209D" w:rsidTr="009A636D">
        <w:trPr>
          <w:trHeight w:hRule="exact" w:val="397"/>
        </w:trPr>
        <w:tc>
          <w:tcPr>
            <w:tcW w:w="869" w:type="dxa"/>
            <w:vAlign w:val="center"/>
          </w:tcPr>
          <w:p w:rsidR="00F770DF" w:rsidRPr="003C209D" w:rsidRDefault="00F770DF" w:rsidP="009A636D">
            <w:pPr>
              <w:spacing w:after="120" w:line="240" w:lineRule="auto"/>
              <w:ind w:left="142"/>
              <w:jc w:val="center"/>
              <w:rPr>
                <w:b/>
                <w:bCs/>
              </w:rPr>
            </w:pPr>
            <w:r w:rsidRPr="003C209D">
              <w:rPr>
                <w:b/>
                <w:bCs/>
              </w:rPr>
              <w:t>b)</w:t>
            </w:r>
          </w:p>
        </w:tc>
        <w:tc>
          <w:tcPr>
            <w:tcW w:w="0" w:type="auto"/>
            <w:vAlign w:val="center"/>
          </w:tcPr>
          <w:p w:rsidR="00F770DF" w:rsidRPr="003C209D" w:rsidRDefault="00F770DF" w:rsidP="009A636D">
            <w:pPr>
              <w:spacing w:after="120" w:line="240" w:lineRule="auto"/>
              <w:ind w:left="142"/>
              <w:jc w:val="center"/>
            </w:pPr>
          </w:p>
        </w:tc>
        <w:tc>
          <w:tcPr>
            <w:tcW w:w="0" w:type="auto"/>
            <w:vAlign w:val="center"/>
          </w:tcPr>
          <w:p w:rsidR="00F770DF" w:rsidRPr="003C209D" w:rsidRDefault="00F770DF" w:rsidP="009A636D">
            <w:pPr>
              <w:spacing w:after="120" w:line="240" w:lineRule="auto"/>
              <w:ind w:left="142"/>
              <w:jc w:val="center"/>
            </w:pPr>
            <w:r w:rsidRPr="003C209D">
              <w:t>750 s</w:t>
            </w:r>
          </w:p>
        </w:tc>
        <w:tc>
          <w:tcPr>
            <w:tcW w:w="0" w:type="auto"/>
            <w:vAlign w:val="center"/>
          </w:tcPr>
          <w:p w:rsidR="00F770DF" w:rsidRPr="003C209D" w:rsidRDefault="00F770DF" w:rsidP="009A636D">
            <w:pPr>
              <w:spacing w:after="120" w:line="240" w:lineRule="auto"/>
              <w:ind w:left="142"/>
              <w:jc w:val="center"/>
            </w:pPr>
            <w:r w:rsidRPr="003C209D">
              <w:t>5 x 10</w:t>
            </w:r>
            <w:r w:rsidRPr="003C209D">
              <w:rPr>
                <w:vertAlign w:val="superscript"/>
              </w:rPr>
              <w:t>4</w:t>
            </w:r>
            <w:r w:rsidRPr="003C209D">
              <w:t xml:space="preserve"> J</w:t>
            </w:r>
          </w:p>
        </w:tc>
      </w:tr>
      <w:tr w:rsidR="00F770DF" w:rsidRPr="003C209D" w:rsidTr="009A636D">
        <w:trPr>
          <w:trHeight w:hRule="exact" w:val="397"/>
        </w:trPr>
        <w:tc>
          <w:tcPr>
            <w:tcW w:w="869" w:type="dxa"/>
            <w:vAlign w:val="center"/>
          </w:tcPr>
          <w:p w:rsidR="00F770DF" w:rsidRPr="003C209D" w:rsidRDefault="00F770DF" w:rsidP="009A636D">
            <w:pPr>
              <w:spacing w:after="120" w:line="240" w:lineRule="auto"/>
              <w:ind w:left="142"/>
              <w:jc w:val="center"/>
              <w:rPr>
                <w:b/>
                <w:bCs/>
              </w:rPr>
            </w:pPr>
            <w:r w:rsidRPr="003C209D">
              <w:rPr>
                <w:b/>
                <w:bCs/>
              </w:rPr>
              <w:t>c)</w:t>
            </w:r>
          </w:p>
        </w:tc>
        <w:tc>
          <w:tcPr>
            <w:tcW w:w="0" w:type="auto"/>
            <w:vAlign w:val="center"/>
          </w:tcPr>
          <w:p w:rsidR="00F770DF" w:rsidRPr="003C209D" w:rsidRDefault="00F770DF" w:rsidP="009A636D">
            <w:pPr>
              <w:spacing w:after="120" w:line="240" w:lineRule="auto"/>
              <w:ind w:left="142"/>
              <w:jc w:val="center"/>
            </w:pPr>
            <w:r w:rsidRPr="003C209D">
              <w:t>25 mW</w:t>
            </w:r>
          </w:p>
        </w:tc>
        <w:tc>
          <w:tcPr>
            <w:tcW w:w="0" w:type="auto"/>
            <w:vAlign w:val="center"/>
          </w:tcPr>
          <w:p w:rsidR="00F770DF" w:rsidRPr="003C209D" w:rsidRDefault="00F770DF" w:rsidP="009A636D">
            <w:pPr>
              <w:spacing w:after="120" w:line="240" w:lineRule="auto"/>
              <w:ind w:left="142"/>
              <w:jc w:val="center"/>
            </w:pPr>
          </w:p>
        </w:tc>
        <w:tc>
          <w:tcPr>
            <w:tcW w:w="0" w:type="auto"/>
            <w:vAlign w:val="center"/>
          </w:tcPr>
          <w:p w:rsidR="00F770DF" w:rsidRPr="003C209D" w:rsidRDefault="00F770DF" w:rsidP="009A636D">
            <w:pPr>
              <w:spacing w:after="120" w:line="240" w:lineRule="auto"/>
              <w:ind w:left="142"/>
              <w:jc w:val="center"/>
            </w:pPr>
            <w:r w:rsidRPr="003C209D">
              <w:t>5 J</w:t>
            </w:r>
          </w:p>
        </w:tc>
      </w:tr>
      <w:tr w:rsidR="00F770DF" w:rsidRPr="003C209D" w:rsidTr="009A636D">
        <w:trPr>
          <w:trHeight w:hRule="exact" w:val="397"/>
        </w:trPr>
        <w:tc>
          <w:tcPr>
            <w:tcW w:w="869" w:type="dxa"/>
            <w:vAlign w:val="center"/>
          </w:tcPr>
          <w:p w:rsidR="00F770DF" w:rsidRPr="003C209D" w:rsidRDefault="00F770DF" w:rsidP="009A636D">
            <w:pPr>
              <w:spacing w:after="120" w:line="240" w:lineRule="auto"/>
              <w:ind w:left="142"/>
              <w:jc w:val="center"/>
              <w:rPr>
                <w:b/>
                <w:bCs/>
              </w:rPr>
            </w:pPr>
            <w:r w:rsidRPr="003C209D">
              <w:rPr>
                <w:b/>
                <w:bCs/>
              </w:rPr>
              <w:t>d)</w:t>
            </w:r>
          </w:p>
        </w:tc>
        <w:tc>
          <w:tcPr>
            <w:tcW w:w="0" w:type="auto"/>
            <w:vAlign w:val="center"/>
          </w:tcPr>
          <w:p w:rsidR="00F770DF" w:rsidRPr="003C209D" w:rsidRDefault="00F770DF" w:rsidP="009A636D">
            <w:pPr>
              <w:spacing w:after="120" w:line="240" w:lineRule="auto"/>
              <w:ind w:left="142"/>
              <w:jc w:val="center"/>
            </w:pPr>
          </w:p>
        </w:tc>
        <w:tc>
          <w:tcPr>
            <w:tcW w:w="0" w:type="auto"/>
            <w:vAlign w:val="center"/>
          </w:tcPr>
          <w:p w:rsidR="00F770DF" w:rsidRPr="003C209D" w:rsidRDefault="00F770DF" w:rsidP="009A636D">
            <w:pPr>
              <w:spacing w:after="120" w:line="240" w:lineRule="auto"/>
              <w:ind w:left="142"/>
              <w:jc w:val="center"/>
            </w:pPr>
            <w:r w:rsidRPr="003C209D">
              <w:t>3 ms</w:t>
            </w:r>
          </w:p>
        </w:tc>
        <w:tc>
          <w:tcPr>
            <w:tcW w:w="0" w:type="auto"/>
            <w:vAlign w:val="center"/>
          </w:tcPr>
          <w:p w:rsidR="00F770DF" w:rsidRPr="003C209D" w:rsidRDefault="00F770DF" w:rsidP="009A636D">
            <w:pPr>
              <w:spacing w:after="120" w:line="240" w:lineRule="auto"/>
              <w:ind w:left="142"/>
              <w:jc w:val="center"/>
            </w:pPr>
            <w:r w:rsidRPr="003C209D">
              <w:t>7 μJ</w:t>
            </w:r>
          </w:p>
        </w:tc>
      </w:tr>
      <w:tr w:rsidR="00F770DF" w:rsidRPr="003C209D" w:rsidTr="009A636D">
        <w:trPr>
          <w:trHeight w:hRule="exact" w:val="397"/>
        </w:trPr>
        <w:tc>
          <w:tcPr>
            <w:tcW w:w="869" w:type="dxa"/>
            <w:vAlign w:val="center"/>
          </w:tcPr>
          <w:p w:rsidR="00F770DF" w:rsidRPr="003C209D" w:rsidRDefault="00F770DF" w:rsidP="009A636D">
            <w:pPr>
              <w:spacing w:after="120" w:line="240" w:lineRule="auto"/>
              <w:ind w:left="142"/>
              <w:jc w:val="center"/>
              <w:rPr>
                <w:b/>
                <w:bCs/>
              </w:rPr>
            </w:pPr>
            <w:r w:rsidRPr="003C209D">
              <w:rPr>
                <w:b/>
                <w:bCs/>
              </w:rPr>
              <w:t>e)</w:t>
            </w:r>
          </w:p>
        </w:tc>
        <w:tc>
          <w:tcPr>
            <w:tcW w:w="0" w:type="auto"/>
            <w:vAlign w:val="center"/>
          </w:tcPr>
          <w:p w:rsidR="00F770DF" w:rsidRPr="003C209D" w:rsidRDefault="00F770DF" w:rsidP="009A636D">
            <w:pPr>
              <w:spacing w:after="120" w:line="240" w:lineRule="auto"/>
              <w:ind w:left="142"/>
              <w:jc w:val="center"/>
            </w:pPr>
            <w:r w:rsidRPr="003C209D">
              <w:t>1·2 kW</w:t>
            </w:r>
          </w:p>
        </w:tc>
        <w:tc>
          <w:tcPr>
            <w:tcW w:w="0" w:type="auto"/>
            <w:vAlign w:val="center"/>
          </w:tcPr>
          <w:p w:rsidR="00F770DF" w:rsidRPr="003C209D" w:rsidRDefault="00F770DF" w:rsidP="009A636D">
            <w:pPr>
              <w:spacing w:after="120" w:line="240" w:lineRule="auto"/>
              <w:ind w:left="142"/>
              <w:jc w:val="center"/>
            </w:pPr>
            <w:r w:rsidRPr="003C209D">
              <w:t>5 min</w:t>
            </w:r>
          </w:p>
        </w:tc>
        <w:tc>
          <w:tcPr>
            <w:tcW w:w="0" w:type="auto"/>
            <w:vAlign w:val="center"/>
          </w:tcPr>
          <w:p w:rsidR="00F770DF" w:rsidRPr="003C209D" w:rsidRDefault="00F770DF" w:rsidP="009A636D">
            <w:pPr>
              <w:spacing w:after="120" w:line="240" w:lineRule="auto"/>
              <w:ind w:left="142"/>
              <w:jc w:val="center"/>
            </w:pPr>
          </w:p>
        </w:tc>
      </w:tr>
      <w:tr w:rsidR="00F770DF" w:rsidRPr="003C209D" w:rsidTr="009A636D">
        <w:trPr>
          <w:trHeight w:hRule="exact" w:val="397"/>
        </w:trPr>
        <w:tc>
          <w:tcPr>
            <w:tcW w:w="869" w:type="dxa"/>
            <w:vAlign w:val="center"/>
          </w:tcPr>
          <w:p w:rsidR="00F770DF" w:rsidRPr="003C209D" w:rsidRDefault="00F770DF" w:rsidP="009A636D">
            <w:pPr>
              <w:spacing w:after="120" w:line="240" w:lineRule="auto"/>
              <w:ind w:left="142"/>
              <w:jc w:val="center"/>
              <w:rPr>
                <w:b/>
                <w:bCs/>
              </w:rPr>
            </w:pPr>
            <w:r w:rsidRPr="003C209D">
              <w:rPr>
                <w:b/>
                <w:bCs/>
              </w:rPr>
              <w:t>f)</w:t>
            </w:r>
          </w:p>
        </w:tc>
        <w:tc>
          <w:tcPr>
            <w:tcW w:w="0" w:type="auto"/>
            <w:vAlign w:val="center"/>
          </w:tcPr>
          <w:p w:rsidR="00F770DF" w:rsidRPr="003C209D" w:rsidRDefault="00F770DF" w:rsidP="009A636D">
            <w:pPr>
              <w:spacing w:after="120" w:line="240" w:lineRule="auto"/>
              <w:ind w:left="142"/>
              <w:jc w:val="center"/>
            </w:pPr>
            <w:r w:rsidRPr="003C209D">
              <w:t>50 W</w:t>
            </w:r>
          </w:p>
        </w:tc>
        <w:tc>
          <w:tcPr>
            <w:tcW w:w="0" w:type="auto"/>
            <w:vAlign w:val="center"/>
          </w:tcPr>
          <w:p w:rsidR="00F770DF" w:rsidRPr="003C209D" w:rsidRDefault="00F770DF" w:rsidP="009A636D">
            <w:pPr>
              <w:spacing w:after="120" w:line="240" w:lineRule="auto"/>
              <w:ind w:left="142"/>
              <w:jc w:val="center"/>
            </w:pPr>
          </w:p>
        </w:tc>
        <w:tc>
          <w:tcPr>
            <w:tcW w:w="0" w:type="auto"/>
            <w:vAlign w:val="center"/>
          </w:tcPr>
          <w:p w:rsidR="00F770DF" w:rsidRPr="003C209D" w:rsidRDefault="00F770DF" w:rsidP="009A636D">
            <w:pPr>
              <w:spacing w:after="120" w:line="240" w:lineRule="auto"/>
              <w:ind w:left="142"/>
              <w:jc w:val="center"/>
            </w:pPr>
            <w:r w:rsidRPr="003C209D">
              <w:t>10</w:t>
            </w:r>
            <w:r w:rsidRPr="003C209D">
              <w:rPr>
                <w:vertAlign w:val="superscript"/>
              </w:rPr>
              <w:t>6</w:t>
            </w:r>
            <w:r w:rsidRPr="003C209D">
              <w:t xml:space="preserve"> kJ</w:t>
            </w:r>
          </w:p>
        </w:tc>
      </w:tr>
      <w:tr w:rsidR="00F770DF" w:rsidRPr="003C209D" w:rsidTr="009A636D">
        <w:trPr>
          <w:trHeight w:hRule="exact" w:val="397"/>
        </w:trPr>
        <w:tc>
          <w:tcPr>
            <w:tcW w:w="869" w:type="dxa"/>
            <w:vAlign w:val="center"/>
          </w:tcPr>
          <w:p w:rsidR="00F770DF" w:rsidRPr="003C209D" w:rsidRDefault="00F770DF" w:rsidP="009A636D">
            <w:pPr>
              <w:spacing w:after="120" w:line="240" w:lineRule="auto"/>
              <w:ind w:left="142"/>
              <w:jc w:val="center"/>
              <w:rPr>
                <w:b/>
                <w:bCs/>
              </w:rPr>
            </w:pPr>
            <w:r w:rsidRPr="003C209D">
              <w:rPr>
                <w:b/>
                <w:bCs/>
              </w:rPr>
              <w:t>g)</w:t>
            </w:r>
          </w:p>
        </w:tc>
        <w:tc>
          <w:tcPr>
            <w:tcW w:w="0" w:type="auto"/>
            <w:vAlign w:val="center"/>
          </w:tcPr>
          <w:p w:rsidR="00F770DF" w:rsidRPr="003C209D" w:rsidRDefault="00F770DF" w:rsidP="009A636D">
            <w:pPr>
              <w:spacing w:after="120" w:line="240" w:lineRule="auto"/>
              <w:ind w:left="142"/>
              <w:jc w:val="center"/>
            </w:pPr>
          </w:p>
        </w:tc>
        <w:tc>
          <w:tcPr>
            <w:tcW w:w="0" w:type="auto"/>
            <w:vAlign w:val="center"/>
          </w:tcPr>
          <w:p w:rsidR="00F770DF" w:rsidRPr="003C209D" w:rsidRDefault="00F770DF" w:rsidP="009A636D">
            <w:pPr>
              <w:spacing w:after="120" w:line="240" w:lineRule="auto"/>
              <w:ind w:left="142"/>
              <w:jc w:val="center"/>
            </w:pPr>
            <w:r w:rsidRPr="003C209D">
              <w:t>0·5 h</w:t>
            </w:r>
          </w:p>
        </w:tc>
        <w:tc>
          <w:tcPr>
            <w:tcW w:w="0" w:type="auto"/>
            <w:vAlign w:val="center"/>
          </w:tcPr>
          <w:p w:rsidR="00F770DF" w:rsidRPr="003C209D" w:rsidRDefault="00F770DF" w:rsidP="009A636D">
            <w:pPr>
              <w:spacing w:after="120" w:line="240" w:lineRule="auto"/>
              <w:ind w:left="142"/>
              <w:jc w:val="center"/>
            </w:pPr>
            <w:r w:rsidRPr="003C209D">
              <w:t>6·9 x 10</w:t>
            </w:r>
            <w:r w:rsidRPr="003C209D">
              <w:rPr>
                <w:vertAlign w:val="superscript"/>
              </w:rPr>
              <w:t>5</w:t>
            </w:r>
            <w:r w:rsidRPr="003C209D">
              <w:t xml:space="preserve"> J</w:t>
            </w:r>
          </w:p>
        </w:tc>
      </w:tr>
    </w:tbl>
    <w:p w:rsidR="00F770DF" w:rsidRPr="003C209D" w:rsidRDefault="00F770DF" w:rsidP="00F770DF">
      <w:pPr>
        <w:spacing w:after="120"/>
        <w:ind w:left="142"/>
      </w:pPr>
    </w:p>
    <w:p w:rsidR="00F770DF" w:rsidRPr="003C209D" w:rsidRDefault="00F770DF" w:rsidP="00F770DF">
      <w:pPr>
        <w:numPr>
          <w:ilvl w:val="0"/>
          <w:numId w:val="5"/>
        </w:numPr>
        <w:spacing w:after="120" w:line="240" w:lineRule="auto"/>
        <w:ind w:left="142" w:firstLine="0"/>
      </w:pPr>
      <w:r w:rsidRPr="003C209D">
        <w:t xml:space="preserve">A capacitor stores 40 mJ and is discharged in 0·03 s. </w:t>
      </w:r>
      <w:r>
        <w:t>Calculate the</w:t>
      </w:r>
      <w:r w:rsidRPr="003C209D">
        <w:t xml:space="preserve"> power develop</w:t>
      </w:r>
      <w:r>
        <w:t>ed.</w:t>
      </w:r>
      <w:r w:rsidRPr="003C209D">
        <w:t xml:space="preserve"> </w:t>
      </w:r>
    </w:p>
    <w:p w:rsidR="00F770DF" w:rsidRPr="003C209D" w:rsidRDefault="00F770DF" w:rsidP="00F770DF">
      <w:pPr>
        <w:numPr>
          <w:ilvl w:val="0"/>
          <w:numId w:val="5"/>
        </w:numPr>
        <w:spacing w:after="120" w:line="240" w:lineRule="auto"/>
        <w:ind w:left="142" w:firstLine="0"/>
      </w:pPr>
      <w:r>
        <w:t>Calculate the</w:t>
      </w:r>
      <w:r w:rsidRPr="003C209D">
        <w:t xml:space="preserve"> energy, in joules, dissipated</w:t>
      </w:r>
      <w:r>
        <w:t xml:space="preserve"> in 1 h by a 3 kW electric fire.</w:t>
      </w:r>
    </w:p>
    <w:p w:rsidR="00F770DF" w:rsidRPr="003C209D" w:rsidRDefault="00F770DF" w:rsidP="00F770DF">
      <w:pPr>
        <w:numPr>
          <w:ilvl w:val="0"/>
          <w:numId w:val="5"/>
        </w:numPr>
        <w:spacing w:after="120" w:line="240" w:lineRule="auto"/>
        <w:ind w:left="142" w:firstLine="0"/>
      </w:pPr>
      <w:r>
        <w:t>Calculate the time</w:t>
      </w:r>
      <w:r w:rsidRPr="003C209D">
        <w:t xml:space="preserve"> to completely discharge a battery which stores 2 x 10</w:t>
      </w:r>
      <w:r w:rsidRPr="003C209D">
        <w:rPr>
          <w:vertAlign w:val="superscript"/>
        </w:rPr>
        <w:t>3</w:t>
      </w:r>
      <w:r w:rsidRPr="003C209D">
        <w:t xml:space="preserve"> MJ and</w:t>
      </w:r>
      <w:r>
        <w:t xml:space="preserve"> is used to power a 6 kW heater.</w:t>
      </w:r>
    </w:p>
    <w:p w:rsidR="00F770DF" w:rsidRDefault="00F770DF" w:rsidP="00F770DF">
      <w:pPr>
        <w:numPr>
          <w:ilvl w:val="0"/>
          <w:numId w:val="5"/>
        </w:numPr>
        <w:spacing w:after="120" w:line="240" w:lineRule="auto"/>
        <w:ind w:left="142" w:firstLine="0"/>
      </w:pPr>
      <w:r w:rsidRPr="003C209D">
        <w:t xml:space="preserve">A 20 mW LED is run from a small battery which stores 50 kJ of energy. </w:t>
      </w:r>
      <w:r w:rsidRPr="003C209D">
        <w:br/>
      </w:r>
      <w:r>
        <w:t xml:space="preserve">Calculate the time taken to convert all this energy in </w:t>
      </w:r>
      <w:r w:rsidRPr="003C209D">
        <w:t xml:space="preserve">the LED </w:t>
      </w:r>
      <w:r>
        <w:t>.</w:t>
      </w:r>
    </w:p>
    <w:p w:rsidR="00F770DF" w:rsidRPr="003C209D" w:rsidRDefault="00F770DF" w:rsidP="00F770DF">
      <w:pPr>
        <w:numPr>
          <w:ilvl w:val="0"/>
          <w:numId w:val="5"/>
        </w:numPr>
        <w:spacing w:after="120" w:line="240" w:lineRule="auto"/>
        <w:ind w:left="142" w:firstLine="0"/>
      </w:pPr>
      <w:r w:rsidRPr="003C209D">
        <w:t>A 12 V power supply is connected to an immersion heater. If it is used for 2·5</w:t>
      </w:r>
      <w:r>
        <w:t> </w:t>
      </w:r>
      <w:r w:rsidRPr="003C209D">
        <w:t>min and provides 9 kJ of energy</w:t>
      </w:r>
      <w:r>
        <w:t>. Calculate</w:t>
      </w:r>
      <w:r w:rsidRPr="003C209D">
        <w:t xml:space="preserve"> th</w:t>
      </w:r>
      <w:r>
        <w:t>e power of the immersion heater.</w:t>
      </w:r>
    </w:p>
    <w:p w:rsidR="00F770DF" w:rsidRPr="003C209D" w:rsidRDefault="00F770DF" w:rsidP="00F770DF">
      <w:pPr>
        <w:numPr>
          <w:ilvl w:val="0"/>
          <w:numId w:val="5"/>
        </w:numPr>
        <w:spacing w:after="120" w:line="240" w:lineRule="auto"/>
        <w:ind w:left="142" w:firstLine="0"/>
      </w:pPr>
      <w:r>
        <w:t>Calculate the</w:t>
      </w:r>
      <w:r w:rsidRPr="003C209D">
        <w:t xml:space="preserve"> energy, in joules</w:t>
      </w:r>
      <w:r>
        <w:t>,</w:t>
      </w:r>
      <w:r w:rsidRPr="003C209D">
        <w:t xml:space="preserve"> used when three 100 W bulbs, an electric fire with two bars each 2 kW and a 600 W television are used for 6 h?</w:t>
      </w:r>
    </w:p>
    <w:p w:rsidR="00F770DF" w:rsidRPr="003C209D" w:rsidRDefault="00F770DF" w:rsidP="00F770DF">
      <w:pPr>
        <w:numPr>
          <w:ilvl w:val="0"/>
          <w:numId w:val="5"/>
        </w:numPr>
        <w:spacing w:after="120" w:line="240" w:lineRule="auto"/>
        <w:ind w:left="142" w:firstLine="0"/>
      </w:pPr>
      <w:r w:rsidRPr="003C209D">
        <w:t xml:space="preserve">In general, </w:t>
      </w:r>
      <w:r>
        <w:t>state the</w:t>
      </w:r>
      <w:r w:rsidRPr="003C209D">
        <w:t xml:space="preserve"> type of devices </w:t>
      </w:r>
      <w:r>
        <w:t>that have the highest power ratings.</w:t>
      </w:r>
    </w:p>
    <w:p w:rsidR="00F770DF" w:rsidRPr="003C209D" w:rsidRDefault="00F770DF" w:rsidP="00F770DF">
      <w:pPr>
        <w:numPr>
          <w:ilvl w:val="0"/>
          <w:numId w:val="5"/>
        </w:numPr>
        <w:spacing w:after="120" w:line="240" w:lineRule="auto"/>
        <w:ind w:left="142" w:firstLine="0"/>
      </w:pPr>
      <w:r w:rsidRPr="003C209D">
        <w:t>Suggest possible power ratings for the following mains appliances:</w:t>
      </w:r>
      <w:r w:rsidRPr="003C209D">
        <w:br/>
      </w:r>
    </w:p>
    <w:p w:rsidR="00F770DF" w:rsidRPr="003C209D" w:rsidRDefault="00F770DF" w:rsidP="00F770DF">
      <w:pPr>
        <w:numPr>
          <w:ilvl w:val="1"/>
          <w:numId w:val="5"/>
        </w:numPr>
        <w:spacing w:after="120" w:line="240" w:lineRule="auto"/>
        <w:ind w:left="142" w:firstLine="0"/>
      </w:pPr>
      <w:r w:rsidRPr="003C209D">
        <w:t>a colour television set</w:t>
      </w:r>
    </w:p>
    <w:p w:rsidR="00F770DF" w:rsidRPr="003C209D" w:rsidRDefault="00F770DF" w:rsidP="00F770DF">
      <w:pPr>
        <w:numPr>
          <w:ilvl w:val="1"/>
          <w:numId w:val="5"/>
        </w:numPr>
        <w:spacing w:after="120" w:line="240" w:lineRule="auto"/>
        <w:ind w:left="142" w:firstLine="0"/>
      </w:pPr>
      <w:r w:rsidRPr="003C209D">
        <w:t>a light bulb</w:t>
      </w:r>
    </w:p>
    <w:p w:rsidR="00F770DF" w:rsidRPr="003C209D" w:rsidRDefault="00F770DF" w:rsidP="00F770DF">
      <w:pPr>
        <w:numPr>
          <w:ilvl w:val="1"/>
          <w:numId w:val="5"/>
        </w:numPr>
        <w:spacing w:after="120" w:line="240" w:lineRule="auto"/>
        <w:ind w:left="142" w:firstLine="0"/>
      </w:pPr>
      <w:r w:rsidRPr="003C209D">
        <w:t>an electric fire</w:t>
      </w:r>
    </w:p>
    <w:p w:rsidR="00F770DF" w:rsidRPr="003C209D" w:rsidRDefault="00F770DF" w:rsidP="00F770DF">
      <w:pPr>
        <w:numPr>
          <w:ilvl w:val="1"/>
          <w:numId w:val="5"/>
        </w:numPr>
        <w:spacing w:after="120" w:line="240" w:lineRule="auto"/>
        <w:ind w:left="142" w:firstLine="0"/>
      </w:pPr>
      <w:r w:rsidRPr="003C209D">
        <w:t>a kettle</w:t>
      </w:r>
    </w:p>
    <w:p w:rsidR="00F770DF" w:rsidRDefault="00F770DF" w:rsidP="00F770DF">
      <w:pPr>
        <w:numPr>
          <w:ilvl w:val="1"/>
          <w:numId w:val="5"/>
        </w:numPr>
        <w:spacing w:after="120" w:line="240" w:lineRule="auto"/>
        <w:ind w:left="142" w:firstLine="0"/>
      </w:pPr>
      <w:r w:rsidRPr="003C209D">
        <w:lastRenderedPageBreak/>
        <w:t>a cooker with 4 rings, a grill and an oven</w:t>
      </w:r>
    </w:p>
    <w:p w:rsidR="00F770DF" w:rsidRPr="003C209D" w:rsidRDefault="00F770DF" w:rsidP="00F770DF">
      <w:pPr>
        <w:numPr>
          <w:ilvl w:val="1"/>
          <w:numId w:val="5"/>
        </w:numPr>
        <w:spacing w:after="120" w:line="240" w:lineRule="auto"/>
        <w:ind w:left="142" w:firstLine="0"/>
      </w:pPr>
      <w:r>
        <w:t>a hairdryer</w:t>
      </w:r>
    </w:p>
    <w:p w:rsidR="001E56BC" w:rsidRPr="003C209D" w:rsidRDefault="001E56BC" w:rsidP="001E56BC">
      <w:pPr>
        <w:pStyle w:val="Heading1"/>
        <w:ind w:left="142"/>
      </w:pPr>
      <w:bookmarkStart w:id="73" w:name="_Toc499924235"/>
      <w:r w:rsidRPr="003C209D">
        <w:t>Power, Current and Voltage</w:t>
      </w:r>
      <w:bookmarkEnd w:id="73"/>
    </w:p>
    <w:p w:rsidR="001E56BC" w:rsidRPr="003C209D" w:rsidRDefault="001E56BC" w:rsidP="001E56BC">
      <w:pPr>
        <w:pStyle w:val="Heading2"/>
        <w:ind w:left="142"/>
      </w:pPr>
      <w:r w:rsidRPr="003C209D">
        <w:t>Read</w:t>
      </w:r>
    </w:p>
    <w:p w:rsidR="001E56BC" w:rsidRPr="003C209D" w:rsidRDefault="001E56BC" w:rsidP="001E56BC">
      <w:pPr>
        <w:ind w:left="142"/>
      </w:pPr>
      <w:r w:rsidRPr="003C209D">
        <w:t>Different electrical appliances have different power ratings. These ratings are given in Watts. A 100 W lamp is brighter than a 40 W lamp – it uses up more energy every second.</w:t>
      </w:r>
    </w:p>
    <w:p w:rsidR="001E56BC" w:rsidRPr="003C209D" w:rsidRDefault="001E56BC" w:rsidP="001E56BC">
      <w:pPr>
        <w:ind w:left="142"/>
      </w:pPr>
      <w:r w:rsidRPr="003C209D">
        <w:t>The power depends on the voltage across the lamp and the current through it. If there is 1 volt across the lamp and 1 ampere through it then the power will be 1 watt. Power can be calculate from the formula:</w:t>
      </w:r>
    </w:p>
    <w:p w:rsidR="001E56BC" w:rsidRPr="003C209D" w:rsidRDefault="001E56BC" w:rsidP="001E56BC">
      <w:pPr>
        <w:ind w:left="142"/>
      </w:pPr>
      <w:r w:rsidRPr="003C209D">
        <w:tab/>
      </w:r>
      <w:r w:rsidRPr="003C209D">
        <w:tab/>
      </w:r>
      <w:r w:rsidRPr="003C209D">
        <w:tab/>
      </w:r>
      <w:r w:rsidRPr="003C209D">
        <w:tab/>
      </w:r>
      <w:r w:rsidRPr="003C209D">
        <w:tab/>
        <w:t>Power = Voltage  x  Current</w:t>
      </w:r>
    </w:p>
    <w:p w:rsidR="001E56BC" w:rsidRPr="003C209D" w:rsidRDefault="001E56BC" w:rsidP="001E56BC">
      <w:pPr>
        <w:ind w:left="142"/>
        <w:rPr>
          <w:rFonts w:eastAsiaTheme="minorEastAsia"/>
        </w:rPr>
      </w:pPr>
      <m:oMathPara>
        <m:oMath>
          <m:r>
            <w:rPr>
              <w:rFonts w:ascii="Cambria Math" w:hAnsi="Cambria Math"/>
            </w:rPr>
            <m:t>P=VI</m:t>
          </m:r>
        </m:oMath>
      </m:oMathPara>
    </w:p>
    <w:p w:rsidR="001E56BC" w:rsidRPr="003C209D" w:rsidRDefault="001E56BC" w:rsidP="001E56BC">
      <w:pPr>
        <w:ind w:left="142"/>
        <w:rPr>
          <w:rFonts w:eastAsiaTheme="minorEastAsia"/>
        </w:rPr>
      </w:pPr>
      <w:r w:rsidRPr="003C209D">
        <w:rPr>
          <w:rFonts w:eastAsiaTheme="minorEastAsia"/>
        </w:rPr>
        <w:t>In this experiment you can use this formula to check the power rating stamped on the lamp.</w:t>
      </w:r>
    </w:p>
    <w:p w:rsidR="001E56BC" w:rsidRPr="003C209D" w:rsidRDefault="001E56BC" w:rsidP="001E56BC">
      <w:pPr>
        <w:pStyle w:val="Heading2"/>
        <w:ind w:left="142"/>
      </w:pPr>
      <w:r w:rsidRPr="003C209D">
        <w:t>What you need</w:t>
      </w:r>
    </w:p>
    <w:p w:rsidR="001E56BC" w:rsidRPr="003C209D" w:rsidRDefault="001E56BC" w:rsidP="001E56BC">
      <w:pPr>
        <w:ind w:left="142"/>
      </w:pPr>
      <w:r w:rsidRPr="003C209D">
        <w:rPr>
          <w:noProof/>
          <w:lang w:eastAsia="en-GB"/>
        </w:rPr>
        <w:drawing>
          <wp:anchor distT="0" distB="0" distL="114300" distR="114300" simplePos="0" relativeHeight="252282880" behindDoc="0" locked="0" layoutInCell="1" allowOverlap="1" wp14:anchorId="25E85AC1" wp14:editId="5DEE6F8F">
            <wp:simplePos x="0" y="0"/>
            <wp:positionH relativeFrom="column">
              <wp:posOffset>1162050</wp:posOffset>
            </wp:positionH>
            <wp:positionV relativeFrom="paragraph">
              <wp:posOffset>370840</wp:posOffset>
            </wp:positionV>
            <wp:extent cx="3019425" cy="1466850"/>
            <wp:effectExtent l="0" t="0" r="9525" b="0"/>
            <wp:wrapNone/>
            <wp:docPr id="1902" name="Picture 1902" descr="8C1C6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8C1C62A"/>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019425" cy="1466850"/>
                    </a:xfrm>
                    <a:prstGeom prst="rect">
                      <a:avLst/>
                    </a:prstGeom>
                    <a:noFill/>
                  </pic:spPr>
                </pic:pic>
              </a:graphicData>
            </a:graphic>
            <wp14:sizeRelH relativeFrom="page">
              <wp14:pctWidth>0</wp14:pctWidth>
            </wp14:sizeRelH>
            <wp14:sizeRelV relativeFrom="page">
              <wp14:pctHeight>0</wp14:pctHeight>
            </wp14:sizeRelV>
          </wp:anchor>
        </w:drawing>
      </w:r>
      <w:r w:rsidRPr="003C209D">
        <w:t>Variable low voltage d.c. power supply, ammeter (10 A), voltmeter (20 V), 3 lamps of different ratings.</w:t>
      </w:r>
    </w:p>
    <w:p w:rsidR="001E56BC" w:rsidRPr="003C209D" w:rsidRDefault="001E56BC" w:rsidP="001E56BC">
      <w:pPr>
        <w:ind w:left="142"/>
      </w:pPr>
    </w:p>
    <w:p w:rsidR="001E56BC" w:rsidRPr="003C209D" w:rsidRDefault="001E56BC" w:rsidP="001E56BC">
      <w:pPr>
        <w:ind w:left="142"/>
      </w:pPr>
    </w:p>
    <w:p w:rsidR="001E56BC" w:rsidRPr="003C209D" w:rsidRDefault="001E56BC" w:rsidP="001E56BC">
      <w:pPr>
        <w:ind w:left="142"/>
      </w:pPr>
    </w:p>
    <w:p w:rsidR="001E56BC" w:rsidRPr="003C209D" w:rsidRDefault="001E56BC" w:rsidP="001E56BC">
      <w:pPr>
        <w:pStyle w:val="Heading2"/>
        <w:ind w:left="142"/>
      </w:pPr>
      <w:r w:rsidRPr="003C209D">
        <w:t>What to do</w:t>
      </w:r>
    </w:p>
    <w:p w:rsidR="001E56BC" w:rsidRPr="003C209D" w:rsidRDefault="001E56BC" w:rsidP="001E56BC">
      <w:pPr>
        <w:ind w:left="142"/>
      </w:pPr>
      <w:r w:rsidRPr="003C209D">
        <w:rPr>
          <w:noProof/>
          <w:lang w:eastAsia="en-GB"/>
        </w:rPr>
        <mc:AlternateContent>
          <mc:Choice Requires="wps">
            <w:drawing>
              <wp:anchor distT="0" distB="0" distL="114300" distR="114300" simplePos="0" relativeHeight="252281856" behindDoc="0" locked="0" layoutInCell="1" allowOverlap="1" wp14:anchorId="1F3AABCD" wp14:editId="28DD8BB3">
                <wp:simplePos x="0" y="0"/>
                <wp:positionH relativeFrom="column">
                  <wp:posOffset>1494155</wp:posOffset>
                </wp:positionH>
                <wp:positionV relativeFrom="paragraph">
                  <wp:posOffset>158115</wp:posOffset>
                </wp:positionV>
                <wp:extent cx="4705350" cy="1524000"/>
                <wp:effectExtent l="0" t="0" r="19050" b="19050"/>
                <wp:wrapNone/>
                <wp:docPr id="18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5350" cy="1524000"/>
                        </a:xfrm>
                        <a:prstGeom prst="rect">
                          <a:avLst/>
                        </a:prstGeom>
                        <a:solidFill>
                          <a:srgbClr val="FFFFFF"/>
                        </a:solidFill>
                        <a:ln w="9525">
                          <a:solidFill>
                            <a:schemeClr val="bg1"/>
                          </a:solidFill>
                          <a:miter lim="800000"/>
                          <a:headEnd/>
                          <a:tailEnd/>
                        </a:ln>
                      </wps:spPr>
                      <wps:txbx>
                        <w:txbxContent>
                          <w:p w:rsidR="00D65E52" w:rsidRDefault="00D65E52" w:rsidP="001E56BC"/>
                          <w:tbl>
                            <w:tblPr>
                              <w:tblStyle w:val="TableGrid"/>
                              <w:tblW w:w="0" w:type="auto"/>
                              <w:tblLayout w:type="fixed"/>
                              <w:tblLook w:val="04A0" w:firstRow="1" w:lastRow="0" w:firstColumn="1" w:lastColumn="0" w:noHBand="0" w:noVBand="1"/>
                            </w:tblPr>
                            <w:tblGrid>
                              <w:gridCol w:w="1809"/>
                              <w:gridCol w:w="1418"/>
                              <w:gridCol w:w="1701"/>
                              <w:gridCol w:w="1984"/>
                            </w:tblGrid>
                            <w:tr w:rsidR="00D65E52" w:rsidTr="00756D80">
                              <w:trPr>
                                <w:trHeight w:val="454"/>
                              </w:trPr>
                              <w:tc>
                                <w:tcPr>
                                  <w:tcW w:w="1809" w:type="dxa"/>
                                  <w:vAlign w:val="center"/>
                                </w:tcPr>
                                <w:p w:rsidR="00D65E52" w:rsidRDefault="00D65E52" w:rsidP="00756D80">
                                  <w:pPr>
                                    <w:jc w:val="center"/>
                                  </w:pPr>
                                  <w:r>
                                    <w:t>Lamp rating (W)</w:t>
                                  </w:r>
                                </w:p>
                              </w:tc>
                              <w:tc>
                                <w:tcPr>
                                  <w:tcW w:w="1418" w:type="dxa"/>
                                  <w:vAlign w:val="center"/>
                                </w:tcPr>
                                <w:p w:rsidR="00D65E52" w:rsidRDefault="00D65E52" w:rsidP="00756D80">
                                  <w:pPr>
                                    <w:jc w:val="center"/>
                                  </w:pPr>
                                  <w:r>
                                    <w:t>Voltage (V)</w:t>
                                  </w:r>
                                </w:p>
                              </w:tc>
                              <w:tc>
                                <w:tcPr>
                                  <w:tcW w:w="1701" w:type="dxa"/>
                                  <w:vAlign w:val="center"/>
                                </w:tcPr>
                                <w:p w:rsidR="00D65E52" w:rsidRDefault="00D65E52" w:rsidP="00756D80">
                                  <w:pPr>
                                    <w:jc w:val="center"/>
                                  </w:pPr>
                                  <w:r>
                                    <w:t>Current (A)</w:t>
                                  </w:r>
                                </w:p>
                              </w:tc>
                              <w:tc>
                                <w:tcPr>
                                  <w:tcW w:w="1984" w:type="dxa"/>
                                  <w:vAlign w:val="center"/>
                                </w:tcPr>
                                <w:p w:rsidR="00D65E52" w:rsidRDefault="00D65E52" w:rsidP="00756D80">
                                  <w:pPr>
                                    <w:jc w:val="center"/>
                                  </w:pPr>
                                  <w:r>
                                    <w:t>Current x Voltage</w:t>
                                  </w:r>
                                </w:p>
                              </w:tc>
                            </w:tr>
                            <w:tr w:rsidR="00D65E52" w:rsidTr="00756D80">
                              <w:trPr>
                                <w:trHeight w:val="454"/>
                              </w:trPr>
                              <w:tc>
                                <w:tcPr>
                                  <w:tcW w:w="1809" w:type="dxa"/>
                                </w:tcPr>
                                <w:p w:rsidR="00D65E52" w:rsidRDefault="00D65E52"/>
                              </w:tc>
                              <w:tc>
                                <w:tcPr>
                                  <w:tcW w:w="1418" w:type="dxa"/>
                                </w:tcPr>
                                <w:p w:rsidR="00D65E52" w:rsidRDefault="00D65E52"/>
                              </w:tc>
                              <w:tc>
                                <w:tcPr>
                                  <w:tcW w:w="1701" w:type="dxa"/>
                                </w:tcPr>
                                <w:p w:rsidR="00D65E52" w:rsidRDefault="00D65E52"/>
                              </w:tc>
                              <w:tc>
                                <w:tcPr>
                                  <w:tcW w:w="1984" w:type="dxa"/>
                                </w:tcPr>
                                <w:p w:rsidR="00D65E52" w:rsidRDefault="00D65E52"/>
                              </w:tc>
                            </w:tr>
                            <w:tr w:rsidR="00D65E52" w:rsidTr="00756D80">
                              <w:trPr>
                                <w:trHeight w:val="454"/>
                              </w:trPr>
                              <w:tc>
                                <w:tcPr>
                                  <w:tcW w:w="1809" w:type="dxa"/>
                                </w:tcPr>
                                <w:p w:rsidR="00D65E52" w:rsidRDefault="00D65E52"/>
                              </w:tc>
                              <w:tc>
                                <w:tcPr>
                                  <w:tcW w:w="1418" w:type="dxa"/>
                                </w:tcPr>
                                <w:p w:rsidR="00D65E52" w:rsidRDefault="00D65E52"/>
                              </w:tc>
                              <w:tc>
                                <w:tcPr>
                                  <w:tcW w:w="1701" w:type="dxa"/>
                                </w:tcPr>
                                <w:p w:rsidR="00D65E52" w:rsidRDefault="00D65E52"/>
                              </w:tc>
                              <w:tc>
                                <w:tcPr>
                                  <w:tcW w:w="1984" w:type="dxa"/>
                                </w:tcPr>
                                <w:p w:rsidR="00D65E52" w:rsidRDefault="00D65E52"/>
                              </w:tc>
                            </w:tr>
                            <w:tr w:rsidR="00D65E52" w:rsidTr="00756D80">
                              <w:trPr>
                                <w:trHeight w:val="454"/>
                              </w:trPr>
                              <w:tc>
                                <w:tcPr>
                                  <w:tcW w:w="1809" w:type="dxa"/>
                                </w:tcPr>
                                <w:p w:rsidR="00D65E52" w:rsidRDefault="00D65E52"/>
                              </w:tc>
                              <w:tc>
                                <w:tcPr>
                                  <w:tcW w:w="1418" w:type="dxa"/>
                                </w:tcPr>
                                <w:p w:rsidR="00D65E52" w:rsidRDefault="00D65E52"/>
                              </w:tc>
                              <w:tc>
                                <w:tcPr>
                                  <w:tcW w:w="1701" w:type="dxa"/>
                                </w:tcPr>
                                <w:p w:rsidR="00D65E52" w:rsidRDefault="00D65E52"/>
                              </w:tc>
                              <w:tc>
                                <w:tcPr>
                                  <w:tcW w:w="1984" w:type="dxa"/>
                                </w:tcPr>
                                <w:p w:rsidR="00D65E52" w:rsidRDefault="00D65E52"/>
                              </w:tc>
                            </w:tr>
                          </w:tbl>
                          <w:p w:rsidR="00D65E52" w:rsidRDefault="00D65E52" w:rsidP="001E56B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2153" type="#_x0000_t202" style="position:absolute;left:0;text-align:left;margin-left:117.65pt;margin-top:12.45pt;width:370.5pt;height:120pt;z-index:25228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" strokecolor="white [3212]">
                <v:textbox>
                  <w:txbxContent>
                    <w:p w:rsidR="00D65E52" w:rsidRDefault="00D65E52" w:rsidP="001E56BC"/>
                    <w:tbl>
                      <w:tblPr>
                        <w:tblStyle w:val="TableGrid"/>
                        <w:tblW w:w="0" w:type="auto"/>
                        <w:tblLayout w:type="fixed"/>
                        <w:tblLook w:val="04A0" w:firstRow="1" w:lastRow="0" w:firstColumn="1" w:lastColumn="0" w:noHBand="0" w:noVBand="1"/>
                      </w:tblPr>
                      <w:tblGrid>
                        <w:gridCol w:w="1809"/>
                        <w:gridCol w:w="1418"/>
                        <w:gridCol w:w="1701"/>
                        <w:gridCol w:w="1984"/>
                      </w:tblGrid>
                      <w:tr w:rsidR="00D65E52" w:rsidTr="00756D80">
                        <w:trPr>
                          <w:trHeight w:val="454"/>
                        </w:trPr>
                        <w:tc>
                          <w:tcPr>
                            <w:tcW w:w="1809" w:type="dxa"/>
                            <w:vAlign w:val="center"/>
                          </w:tcPr>
                          <w:p w:rsidR="00D65E52" w:rsidRDefault="00D65E52" w:rsidP="00756D80">
                            <w:pPr>
                              <w:jc w:val="center"/>
                            </w:pPr>
                            <w:r>
                              <w:t>Lamp rating (W)</w:t>
                            </w:r>
                          </w:p>
                        </w:tc>
                        <w:tc>
                          <w:tcPr>
                            <w:tcW w:w="1418" w:type="dxa"/>
                            <w:vAlign w:val="center"/>
                          </w:tcPr>
                          <w:p w:rsidR="00D65E52" w:rsidRDefault="00D65E52" w:rsidP="00756D80">
                            <w:pPr>
                              <w:jc w:val="center"/>
                            </w:pPr>
                            <w:r>
                              <w:t>Voltage (V)</w:t>
                            </w:r>
                          </w:p>
                        </w:tc>
                        <w:tc>
                          <w:tcPr>
                            <w:tcW w:w="1701" w:type="dxa"/>
                            <w:vAlign w:val="center"/>
                          </w:tcPr>
                          <w:p w:rsidR="00D65E52" w:rsidRDefault="00D65E52" w:rsidP="00756D80">
                            <w:pPr>
                              <w:jc w:val="center"/>
                            </w:pPr>
                            <w:r>
                              <w:t>Current (A)</w:t>
                            </w:r>
                          </w:p>
                        </w:tc>
                        <w:tc>
                          <w:tcPr>
                            <w:tcW w:w="1984" w:type="dxa"/>
                            <w:vAlign w:val="center"/>
                          </w:tcPr>
                          <w:p w:rsidR="00D65E52" w:rsidRDefault="00D65E52" w:rsidP="00756D80">
                            <w:pPr>
                              <w:jc w:val="center"/>
                            </w:pPr>
                            <w:r>
                              <w:t>Current x Voltage</w:t>
                            </w:r>
                          </w:p>
                        </w:tc>
                      </w:tr>
                      <w:tr w:rsidR="00D65E52" w:rsidTr="00756D80">
                        <w:trPr>
                          <w:trHeight w:val="454"/>
                        </w:trPr>
                        <w:tc>
                          <w:tcPr>
                            <w:tcW w:w="1809" w:type="dxa"/>
                          </w:tcPr>
                          <w:p w:rsidR="00D65E52" w:rsidRDefault="00D65E52"/>
                        </w:tc>
                        <w:tc>
                          <w:tcPr>
                            <w:tcW w:w="1418" w:type="dxa"/>
                          </w:tcPr>
                          <w:p w:rsidR="00D65E52" w:rsidRDefault="00D65E52"/>
                        </w:tc>
                        <w:tc>
                          <w:tcPr>
                            <w:tcW w:w="1701" w:type="dxa"/>
                          </w:tcPr>
                          <w:p w:rsidR="00D65E52" w:rsidRDefault="00D65E52"/>
                        </w:tc>
                        <w:tc>
                          <w:tcPr>
                            <w:tcW w:w="1984" w:type="dxa"/>
                          </w:tcPr>
                          <w:p w:rsidR="00D65E52" w:rsidRDefault="00D65E52"/>
                        </w:tc>
                      </w:tr>
                      <w:tr w:rsidR="00D65E52" w:rsidTr="00756D80">
                        <w:trPr>
                          <w:trHeight w:val="454"/>
                        </w:trPr>
                        <w:tc>
                          <w:tcPr>
                            <w:tcW w:w="1809" w:type="dxa"/>
                          </w:tcPr>
                          <w:p w:rsidR="00D65E52" w:rsidRDefault="00D65E52"/>
                        </w:tc>
                        <w:tc>
                          <w:tcPr>
                            <w:tcW w:w="1418" w:type="dxa"/>
                          </w:tcPr>
                          <w:p w:rsidR="00D65E52" w:rsidRDefault="00D65E52"/>
                        </w:tc>
                        <w:tc>
                          <w:tcPr>
                            <w:tcW w:w="1701" w:type="dxa"/>
                          </w:tcPr>
                          <w:p w:rsidR="00D65E52" w:rsidRDefault="00D65E52"/>
                        </w:tc>
                        <w:tc>
                          <w:tcPr>
                            <w:tcW w:w="1984" w:type="dxa"/>
                          </w:tcPr>
                          <w:p w:rsidR="00D65E52" w:rsidRDefault="00D65E52"/>
                        </w:tc>
                      </w:tr>
                      <w:tr w:rsidR="00D65E52" w:rsidTr="00756D80">
                        <w:trPr>
                          <w:trHeight w:val="454"/>
                        </w:trPr>
                        <w:tc>
                          <w:tcPr>
                            <w:tcW w:w="1809" w:type="dxa"/>
                          </w:tcPr>
                          <w:p w:rsidR="00D65E52" w:rsidRDefault="00D65E52"/>
                        </w:tc>
                        <w:tc>
                          <w:tcPr>
                            <w:tcW w:w="1418" w:type="dxa"/>
                          </w:tcPr>
                          <w:p w:rsidR="00D65E52" w:rsidRDefault="00D65E52"/>
                        </w:tc>
                        <w:tc>
                          <w:tcPr>
                            <w:tcW w:w="1701" w:type="dxa"/>
                          </w:tcPr>
                          <w:p w:rsidR="00D65E52" w:rsidRDefault="00D65E52"/>
                        </w:tc>
                        <w:tc>
                          <w:tcPr>
                            <w:tcW w:w="1984" w:type="dxa"/>
                          </w:tcPr>
                          <w:p w:rsidR="00D65E52" w:rsidRDefault="00D65E52"/>
                        </w:tc>
                      </w:tr>
                    </w:tbl>
                    <w:p w:rsidR="00D65E52" w:rsidRDefault="00D65E52" w:rsidP="001E56BC"/>
                  </w:txbxContent>
                </v:textbox>
              </v:shape>
            </w:pict>
          </mc:Fallback>
        </mc:AlternateContent>
      </w:r>
      <w:r w:rsidRPr="003C209D">
        <w:t>Copy this table:</w:t>
      </w:r>
      <w:r w:rsidRPr="003C209D">
        <w:br/>
      </w:r>
      <w:r w:rsidRPr="003C209D">
        <w:br/>
      </w:r>
      <w:r w:rsidRPr="003C209D">
        <w:br/>
      </w:r>
      <w:r w:rsidRPr="003C209D">
        <w:br/>
      </w:r>
      <w:r w:rsidRPr="003C209D">
        <w:br/>
      </w:r>
    </w:p>
    <w:p w:rsidR="001E56BC" w:rsidRPr="003C209D" w:rsidRDefault="001E56BC" w:rsidP="001E56BC">
      <w:pPr>
        <w:ind w:left="142"/>
      </w:pPr>
    </w:p>
    <w:p w:rsidR="001E56BC" w:rsidRPr="003C209D" w:rsidRDefault="001E56BC" w:rsidP="001E56BC">
      <w:pPr>
        <w:pStyle w:val="ListParagraph"/>
        <w:numPr>
          <w:ilvl w:val="0"/>
          <w:numId w:val="38"/>
        </w:numPr>
        <w:spacing w:after="0"/>
        <w:ind w:left="142" w:firstLine="0"/>
      </w:pPr>
      <w:r w:rsidRPr="003C209D">
        <w:t>Set the power supply to zero.</w:t>
      </w:r>
    </w:p>
    <w:p w:rsidR="001E56BC" w:rsidRPr="003C209D" w:rsidRDefault="001E56BC" w:rsidP="001E56BC">
      <w:pPr>
        <w:pStyle w:val="ListParagraph"/>
        <w:numPr>
          <w:ilvl w:val="0"/>
          <w:numId w:val="38"/>
        </w:numPr>
        <w:spacing w:after="0"/>
        <w:ind w:left="142" w:firstLine="0"/>
      </w:pPr>
      <w:r w:rsidRPr="003C209D">
        <w:t>Set up the circuit as shown in the diagram.</w:t>
      </w:r>
    </w:p>
    <w:p w:rsidR="001E56BC" w:rsidRPr="003C209D" w:rsidRDefault="001E56BC" w:rsidP="001E56BC">
      <w:pPr>
        <w:pStyle w:val="ListParagraph"/>
        <w:numPr>
          <w:ilvl w:val="0"/>
          <w:numId w:val="38"/>
        </w:numPr>
        <w:spacing w:after="0"/>
        <w:ind w:left="142" w:firstLine="0"/>
      </w:pPr>
      <w:r w:rsidRPr="003C209D">
        <w:t>Switch on.</w:t>
      </w:r>
    </w:p>
    <w:p w:rsidR="001E56BC" w:rsidRPr="003C209D" w:rsidRDefault="001E56BC" w:rsidP="001E56BC">
      <w:pPr>
        <w:pStyle w:val="ListParagraph"/>
        <w:numPr>
          <w:ilvl w:val="0"/>
          <w:numId w:val="38"/>
        </w:numPr>
        <w:spacing w:after="0"/>
        <w:ind w:left="142" w:firstLine="0"/>
      </w:pPr>
      <w:r w:rsidRPr="003C209D">
        <w:t>Increase the voltage until it reads the correct reading on the voltmeter (10 V).</w:t>
      </w:r>
    </w:p>
    <w:p w:rsidR="001E56BC" w:rsidRPr="003C209D" w:rsidRDefault="001E56BC" w:rsidP="001E56BC">
      <w:pPr>
        <w:pStyle w:val="ListParagraph"/>
        <w:numPr>
          <w:ilvl w:val="0"/>
          <w:numId w:val="38"/>
        </w:numPr>
        <w:spacing w:after="0"/>
        <w:ind w:left="142" w:firstLine="0"/>
      </w:pPr>
      <w:r w:rsidRPr="003C209D">
        <w:t>Note down the voltage reading and the current reading in columns 2 and 3 of the table.</w:t>
      </w:r>
    </w:p>
    <w:p w:rsidR="001E56BC" w:rsidRPr="003C209D" w:rsidRDefault="001E56BC" w:rsidP="001E56BC">
      <w:pPr>
        <w:pStyle w:val="ListParagraph"/>
        <w:numPr>
          <w:ilvl w:val="0"/>
          <w:numId w:val="38"/>
        </w:numPr>
        <w:spacing w:after="0"/>
        <w:ind w:left="142" w:firstLine="0"/>
      </w:pPr>
      <w:r w:rsidRPr="003C209D">
        <w:t>Repeat steps 2 to 6 using different lamps.</w:t>
      </w:r>
    </w:p>
    <w:p w:rsidR="001E56BC" w:rsidRPr="003C209D" w:rsidRDefault="001E56BC" w:rsidP="001E56BC">
      <w:pPr>
        <w:pStyle w:val="ListParagraph"/>
        <w:numPr>
          <w:ilvl w:val="0"/>
          <w:numId w:val="38"/>
        </w:numPr>
        <w:spacing w:after="0"/>
        <w:ind w:left="142" w:firstLine="0"/>
      </w:pPr>
      <w:r w:rsidRPr="003C209D">
        <w:t>Complete column 4 of the table.</w:t>
      </w:r>
    </w:p>
    <w:p w:rsidR="00066869" w:rsidRPr="003C209D" w:rsidRDefault="00066869" w:rsidP="00596F1E">
      <w:pPr>
        <w:pStyle w:val="NoSpacing"/>
        <w:ind w:left="142"/>
        <w:rPr>
          <w:rFonts w:ascii="Trebuchet MS" w:hAnsi="Trebuchet MS"/>
        </w:rPr>
      </w:pPr>
    </w:p>
    <w:p w:rsidR="008C60FC" w:rsidRPr="003C209D" w:rsidRDefault="008C60FC" w:rsidP="008C60FC">
      <w:pPr>
        <w:pStyle w:val="Heading2"/>
        <w:ind w:left="142"/>
      </w:pPr>
      <w:r w:rsidRPr="003C209D">
        <w:lastRenderedPageBreak/>
        <w:t>Question</w:t>
      </w:r>
    </w:p>
    <w:p w:rsidR="008C60FC" w:rsidRPr="003C209D" w:rsidRDefault="008C60FC" w:rsidP="008C60FC">
      <w:pPr>
        <w:pStyle w:val="ListParagraph"/>
        <w:numPr>
          <w:ilvl w:val="0"/>
          <w:numId w:val="39"/>
        </w:numPr>
        <w:spacing w:after="0"/>
        <w:ind w:left="142" w:firstLine="0"/>
      </w:pPr>
      <w:r w:rsidRPr="003C209D">
        <w:t>Were the ratings stamped on the lamps correct?</w:t>
      </w:r>
    </w:p>
    <w:p w:rsidR="008C60FC" w:rsidRPr="003C209D" w:rsidRDefault="008C60FC" w:rsidP="008C60FC">
      <w:pPr>
        <w:pStyle w:val="ListParagraph"/>
        <w:numPr>
          <w:ilvl w:val="0"/>
          <w:numId w:val="39"/>
        </w:numPr>
        <w:spacing w:after="0"/>
        <w:ind w:left="142" w:firstLine="0"/>
      </w:pPr>
      <w:r w:rsidRPr="003C209D">
        <w:t>Did the lamps with higher ratings use up more energy?</w:t>
      </w:r>
    </w:p>
    <w:p w:rsidR="008C60FC" w:rsidRDefault="008C60FC" w:rsidP="008C60FC">
      <w:pPr>
        <w:pStyle w:val="Heading2"/>
      </w:pPr>
      <w:r>
        <w:t>P,I,V</w:t>
      </w:r>
    </w:p>
    <w:p w:rsidR="00066869" w:rsidRPr="003C209D" w:rsidRDefault="00066869" w:rsidP="00596F1E">
      <w:pPr>
        <w:ind w:left="142"/>
      </w:pPr>
      <w:r w:rsidRPr="003C209D">
        <w:t xml:space="preserve">We can also relate power to current and potential difference. Potential difference is the amount of energy supplied per coulomb of charge supplied as the charge passes the power source (remember, 1 V =  1 J/C). Current is the amount of charge per second. </w:t>
      </w:r>
    </w:p>
    <w:p w:rsidR="00066869" w:rsidRPr="003C209D" w:rsidRDefault="00066869" w:rsidP="004A58AB">
      <w:pPr>
        <w:spacing w:after="0"/>
        <w:ind w:left="142"/>
      </w:pPr>
      <w:r w:rsidRPr="003C209D">
        <w:t>If we multiply the potential difference across a circuit by the current through it we have:</w:t>
      </w:r>
    </w:p>
    <w:p w:rsidR="00066869" w:rsidRPr="003C209D" w:rsidRDefault="00066869" w:rsidP="004A58AB">
      <w:pPr>
        <w:spacing w:after="0"/>
        <w:ind w:left="142"/>
        <w:jc w:val="center"/>
      </w:pPr>
      <w:r w:rsidRPr="003C209D">
        <w:rPr>
          <w:rFonts w:cs="Tahoma"/>
        </w:rPr>
        <w:t>volts ×</w:t>
      </w:r>
      <w:r w:rsidRPr="003C209D">
        <w:t xml:space="preserve"> amperes</w:t>
      </w:r>
    </w:p>
    <w:p w:rsidR="00066869" w:rsidRPr="003C209D" w:rsidRDefault="00066869" w:rsidP="004A58AB">
      <w:pPr>
        <w:spacing w:after="0"/>
        <w:ind w:left="142"/>
        <w:jc w:val="center"/>
      </w:pPr>
      <w:r w:rsidRPr="003C209D">
        <w:t xml:space="preserve">= joules/coulomb </w:t>
      </w:r>
      <w:r w:rsidRPr="003C209D">
        <w:rPr>
          <w:rFonts w:cs="Tahoma"/>
        </w:rPr>
        <w:t>×</w:t>
      </w:r>
      <w:r w:rsidRPr="003C209D">
        <w:t xml:space="preserve"> coulomb/second</w:t>
      </w:r>
    </w:p>
    <w:p w:rsidR="00066869" w:rsidRPr="003C209D" w:rsidRDefault="00066869" w:rsidP="004A58AB">
      <w:pPr>
        <w:spacing w:after="0"/>
        <w:ind w:left="142"/>
        <w:jc w:val="center"/>
      </w:pPr>
      <w:r w:rsidRPr="003C209D">
        <w:t>= joules/second</w:t>
      </w:r>
    </w:p>
    <w:p w:rsidR="00066869" w:rsidRPr="003C209D" w:rsidRDefault="00066869" w:rsidP="00596F1E">
      <w:pPr>
        <w:ind w:left="142"/>
      </w:pPr>
      <w:r w:rsidRPr="003C209D">
        <w:t>Earlier it was shown that power can be defined as the energy per unit time, so that is joules per second which means that power must also equal current multiplied by voltage.</w:t>
      </w:r>
    </w:p>
    <w:p w:rsidR="00066869" w:rsidRPr="003C209D" w:rsidRDefault="00066869" w:rsidP="00596F1E">
      <w:pPr>
        <w:ind w:left="142"/>
      </w:pPr>
      <w:r w:rsidRPr="003C209D">
        <w:t>It is possible to get two further useful relationships if we combine this equation with Ohm’s la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4775"/>
        <w:gridCol w:w="4774"/>
      </w:tblGrid>
      <w:tr w:rsidR="00066869" w:rsidRPr="003C209D" w:rsidTr="00FC73E7">
        <w:tc>
          <w:tcPr>
            <w:tcW w:w="4978" w:type="dxa"/>
            <w:tcBorders>
              <w:bottom w:val="nil"/>
            </w:tcBorders>
          </w:tcPr>
          <w:p w:rsidR="00066869" w:rsidRPr="003C209D" w:rsidRDefault="00066869" w:rsidP="00596F1E">
            <w:pPr>
              <w:ind w:left="142"/>
              <w:jc w:val="center"/>
              <w:rPr>
                <w:szCs w:val="24"/>
              </w:rPr>
            </w:pPr>
            <w:r w:rsidRPr="003C209D">
              <w:rPr>
                <w:szCs w:val="24"/>
              </w:rPr>
              <w:t>The first uses current and resistance:</w:t>
            </w:r>
          </w:p>
          <w:p w:rsidR="00066869" w:rsidRPr="003C209D" w:rsidRDefault="00066869" w:rsidP="00596F1E">
            <w:pPr>
              <w:ind w:left="142"/>
              <w:jc w:val="center"/>
              <w:rPr>
                <w:szCs w:val="24"/>
              </w:rPr>
            </w:pPr>
          </w:p>
          <w:p w:rsidR="00066869" w:rsidRPr="003C209D" w:rsidRDefault="00066869" w:rsidP="00596F1E">
            <w:pPr>
              <w:ind w:left="142"/>
              <w:rPr>
                <w:rFonts w:eastAsiaTheme="minorEastAsia"/>
                <w:szCs w:val="24"/>
              </w:rPr>
            </w:pPr>
            <m:oMathPara>
              <m:oMathParaPr>
                <m:jc m:val="center"/>
              </m:oMathParaPr>
              <m:oMath>
                <m:r>
                  <w:rPr>
                    <w:rFonts w:ascii="Cambria Math" w:hAnsi="Cambria Math"/>
                    <w:szCs w:val="24"/>
                  </w:rPr>
                  <m:t>V=IR</m:t>
                </m:r>
              </m:oMath>
            </m:oMathPara>
          </w:p>
          <w:p w:rsidR="00066869" w:rsidRPr="003C209D" w:rsidRDefault="00066869" w:rsidP="00596F1E">
            <w:pPr>
              <w:ind w:left="142"/>
              <w:rPr>
                <w:szCs w:val="24"/>
              </w:rPr>
            </w:pPr>
          </w:p>
          <w:p w:rsidR="00066869" w:rsidRPr="003C209D" w:rsidRDefault="00066869" w:rsidP="00596F1E">
            <w:pPr>
              <w:ind w:left="142"/>
              <w:jc w:val="center"/>
              <w:rPr>
                <w:szCs w:val="24"/>
              </w:rPr>
            </w:pPr>
            <w:r w:rsidRPr="003C209D">
              <w:rPr>
                <w:szCs w:val="24"/>
              </w:rPr>
              <w:t>and</w:t>
            </w:r>
          </w:p>
          <w:p w:rsidR="00066869" w:rsidRPr="003C209D" w:rsidRDefault="00066869" w:rsidP="00596F1E">
            <w:pPr>
              <w:ind w:left="142"/>
              <w:rPr>
                <w:szCs w:val="24"/>
              </w:rPr>
            </w:pPr>
          </w:p>
          <w:p w:rsidR="00066869" w:rsidRPr="003C209D" w:rsidRDefault="00066869" w:rsidP="00596F1E">
            <w:pPr>
              <w:ind w:left="142"/>
              <w:rPr>
                <w:szCs w:val="24"/>
              </w:rPr>
            </w:pPr>
            <m:oMathPara>
              <m:oMathParaPr>
                <m:jc m:val="center"/>
              </m:oMathParaPr>
              <m:oMath>
                <m:r>
                  <w:rPr>
                    <w:rFonts w:ascii="Cambria Math" w:hAnsi="Cambria Math"/>
                    <w:szCs w:val="24"/>
                  </w:rPr>
                  <m:t>P =IV</m:t>
                </m:r>
              </m:oMath>
            </m:oMathPara>
          </w:p>
          <w:p w:rsidR="00066869" w:rsidRPr="003C209D" w:rsidRDefault="00066869" w:rsidP="00596F1E">
            <w:pPr>
              <w:ind w:left="142"/>
              <w:rPr>
                <w:szCs w:val="24"/>
              </w:rPr>
            </w:pPr>
          </w:p>
          <w:p w:rsidR="00066869" w:rsidRPr="003C209D" w:rsidRDefault="00066869" w:rsidP="00596F1E">
            <w:pPr>
              <w:ind w:left="142"/>
              <w:jc w:val="center"/>
              <w:rPr>
                <w:szCs w:val="24"/>
              </w:rPr>
            </w:pPr>
            <w:r w:rsidRPr="003C209D">
              <w:rPr>
                <w:szCs w:val="24"/>
              </w:rPr>
              <w:t>substituting for V</w:t>
            </w:r>
          </w:p>
          <w:p w:rsidR="00066869" w:rsidRPr="003C209D" w:rsidRDefault="00066869" w:rsidP="00596F1E">
            <w:pPr>
              <w:ind w:left="142"/>
              <w:rPr>
                <w:szCs w:val="24"/>
              </w:rPr>
            </w:pPr>
          </w:p>
          <w:p w:rsidR="00066869" w:rsidRPr="003C209D" w:rsidRDefault="00066869" w:rsidP="00596F1E">
            <w:pPr>
              <w:ind w:left="142"/>
              <w:rPr>
                <w:szCs w:val="24"/>
              </w:rPr>
            </w:pPr>
            <m:oMathPara>
              <m:oMathParaPr>
                <m:jc m:val="center"/>
              </m:oMathParaPr>
              <m:oMath>
                <m:r>
                  <w:rPr>
                    <w:rFonts w:ascii="Cambria Math" w:hAnsi="Cambria Math"/>
                    <w:szCs w:val="24"/>
                  </w:rPr>
                  <m:t>P=I ×IR</m:t>
                </m:r>
              </m:oMath>
            </m:oMathPara>
          </w:p>
          <w:p w:rsidR="00066869" w:rsidRPr="003C209D" w:rsidRDefault="00066869" w:rsidP="00596F1E">
            <w:pPr>
              <w:ind w:left="142"/>
              <w:jc w:val="center"/>
              <w:rPr>
                <w:szCs w:val="24"/>
              </w:rPr>
            </w:pPr>
          </w:p>
          <w:p w:rsidR="00066869" w:rsidRPr="003C209D" w:rsidRDefault="00066869" w:rsidP="00596F1E">
            <w:pPr>
              <w:ind w:left="142"/>
              <w:jc w:val="center"/>
              <w:rPr>
                <w:szCs w:val="24"/>
              </w:rPr>
            </w:pPr>
            <w:r w:rsidRPr="003C209D">
              <w:rPr>
                <w:szCs w:val="24"/>
              </w:rPr>
              <w:t>simplifying this leaves</w:t>
            </w:r>
          </w:p>
          <w:p w:rsidR="00066869" w:rsidRPr="003C209D" w:rsidRDefault="00066869" w:rsidP="00596F1E">
            <w:pPr>
              <w:ind w:left="142"/>
              <w:jc w:val="center"/>
              <w:rPr>
                <w:szCs w:val="24"/>
              </w:rPr>
            </w:pPr>
          </w:p>
          <w:p w:rsidR="00066869" w:rsidRPr="003C209D" w:rsidRDefault="00066869" w:rsidP="00596F1E">
            <w:pPr>
              <w:ind w:left="142"/>
              <w:rPr>
                <w:szCs w:val="24"/>
              </w:rPr>
            </w:pPr>
            <m:oMathPara>
              <m:oMathParaPr>
                <m:jc m:val="center"/>
              </m:oMathParaPr>
              <m:oMath>
                <m:r>
                  <m:rPr>
                    <m:sty m:val="b"/>
                  </m:rPr>
                  <w:rPr>
                    <w:rFonts w:ascii="Cambria Math" w:hAnsi="Cambria Math"/>
                    <w:szCs w:val="24"/>
                  </w:rPr>
                  <m:t>P=</m:t>
                </m:r>
                <m:sSup>
                  <m:sSupPr>
                    <m:ctrlPr>
                      <w:rPr>
                        <w:rFonts w:ascii="Cambria Math" w:eastAsiaTheme="minorEastAsia" w:hAnsi="Cambria Math"/>
                        <w:b/>
                        <w:szCs w:val="24"/>
                        <w:lang w:eastAsia="ja-JP"/>
                      </w:rPr>
                    </m:ctrlPr>
                  </m:sSupPr>
                  <m:e>
                    <m:r>
                      <m:rPr>
                        <m:sty m:val="b"/>
                      </m:rPr>
                      <w:rPr>
                        <w:rFonts w:ascii="Cambria Math" w:hAnsi="Cambria Math"/>
                        <w:szCs w:val="24"/>
                      </w:rPr>
                      <m:t>I</m:t>
                    </m:r>
                  </m:e>
                  <m:sup>
                    <m:r>
                      <m:rPr>
                        <m:sty m:val="b"/>
                      </m:rPr>
                      <w:rPr>
                        <w:rFonts w:ascii="Cambria Math" w:hAnsi="Cambria Math"/>
                        <w:szCs w:val="24"/>
                      </w:rPr>
                      <m:t>2</m:t>
                    </m:r>
                  </m:sup>
                </m:sSup>
                <m:r>
                  <m:rPr>
                    <m:sty m:val="b"/>
                  </m:rPr>
                  <w:rPr>
                    <w:rFonts w:ascii="Cambria Math" w:hAnsi="Cambria Math"/>
                    <w:szCs w:val="24"/>
                  </w:rPr>
                  <m:t>R</m:t>
                </m:r>
              </m:oMath>
            </m:oMathPara>
          </w:p>
        </w:tc>
        <w:tc>
          <w:tcPr>
            <w:tcW w:w="4978" w:type="dxa"/>
            <w:tcBorders>
              <w:bottom w:val="nil"/>
            </w:tcBorders>
          </w:tcPr>
          <w:p w:rsidR="00066869" w:rsidRPr="003C209D" w:rsidRDefault="00066869" w:rsidP="00596F1E">
            <w:pPr>
              <w:ind w:left="142"/>
              <w:jc w:val="center"/>
              <w:rPr>
                <w:szCs w:val="24"/>
              </w:rPr>
            </w:pPr>
            <w:r w:rsidRPr="003C209D">
              <w:rPr>
                <w:szCs w:val="24"/>
              </w:rPr>
              <w:t>The second new equation we can make uses potential difference and resistance.</w:t>
            </w:r>
          </w:p>
          <w:p w:rsidR="00066869" w:rsidRPr="003C209D" w:rsidRDefault="00066869" w:rsidP="00596F1E">
            <w:pPr>
              <w:ind w:left="142"/>
              <w:jc w:val="center"/>
              <w:rPr>
                <w:szCs w:val="24"/>
              </w:rPr>
            </w:pPr>
            <m:oMathPara>
              <m:oMath>
                <m:r>
                  <w:rPr>
                    <w:rFonts w:ascii="Cambria Math" w:hAnsi="Cambria Math"/>
                    <w:szCs w:val="24"/>
                  </w:rPr>
                  <m:t>V=IR</m:t>
                </m:r>
              </m:oMath>
            </m:oMathPara>
          </w:p>
          <w:p w:rsidR="00066869" w:rsidRPr="003C209D" w:rsidRDefault="00066869" w:rsidP="00596F1E">
            <w:pPr>
              <w:ind w:left="142"/>
              <w:jc w:val="center"/>
              <w:rPr>
                <w:szCs w:val="24"/>
              </w:rPr>
            </w:pPr>
          </w:p>
          <w:p w:rsidR="00066869" w:rsidRPr="003C209D" w:rsidRDefault="00066869" w:rsidP="00596F1E">
            <w:pPr>
              <w:ind w:left="142"/>
              <w:jc w:val="center"/>
              <w:rPr>
                <w:szCs w:val="24"/>
              </w:rPr>
            </w:pPr>
            <w:r w:rsidRPr="003C209D">
              <w:rPr>
                <w:szCs w:val="24"/>
              </w:rPr>
              <w:t>which can be rearranged as</w:t>
            </w:r>
          </w:p>
          <w:p w:rsidR="00066869" w:rsidRPr="003C209D" w:rsidRDefault="00066869" w:rsidP="00596F1E">
            <w:pPr>
              <w:ind w:left="142"/>
              <w:jc w:val="center"/>
              <w:rPr>
                <w:szCs w:val="24"/>
              </w:rPr>
            </w:pPr>
          </w:p>
          <w:p w:rsidR="00066869" w:rsidRPr="003C209D" w:rsidRDefault="00066869" w:rsidP="00596F1E">
            <w:pPr>
              <w:ind w:left="142"/>
              <w:jc w:val="center"/>
              <w:rPr>
                <w:szCs w:val="24"/>
              </w:rPr>
            </w:pPr>
            <m:oMathPara>
              <m:oMath>
                <m:r>
                  <w:rPr>
                    <w:rFonts w:ascii="Cambria Math" w:hAnsi="Cambria Math"/>
                    <w:szCs w:val="24"/>
                  </w:rPr>
                  <m:t>I =</m:t>
                </m:r>
                <m:f>
                  <m:fPr>
                    <m:ctrlPr>
                      <w:rPr>
                        <w:rFonts w:ascii="Cambria Math" w:eastAsiaTheme="minorEastAsia" w:hAnsi="Cambria Math"/>
                        <w:i/>
                        <w:szCs w:val="24"/>
                        <w:lang w:eastAsia="ja-JP"/>
                      </w:rPr>
                    </m:ctrlPr>
                  </m:fPr>
                  <m:num>
                    <m:r>
                      <w:rPr>
                        <w:rFonts w:ascii="Cambria Math" w:hAnsi="Cambria Math"/>
                        <w:szCs w:val="24"/>
                      </w:rPr>
                      <m:t>V</m:t>
                    </m:r>
                  </m:num>
                  <m:den>
                    <m:r>
                      <w:rPr>
                        <w:rFonts w:ascii="Cambria Math" w:hAnsi="Cambria Math"/>
                        <w:szCs w:val="24"/>
                      </w:rPr>
                      <m:t>R</m:t>
                    </m:r>
                  </m:den>
                </m:f>
              </m:oMath>
            </m:oMathPara>
          </w:p>
          <w:p w:rsidR="00066869" w:rsidRPr="003C209D" w:rsidRDefault="00066869" w:rsidP="00596F1E">
            <w:pPr>
              <w:ind w:left="142"/>
              <w:jc w:val="center"/>
              <w:rPr>
                <w:szCs w:val="24"/>
              </w:rPr>
            </w:pPr>
          </w:p>
          <w:p w:rsidR="00066869" w:rsidRPr="003C209D" w:rsidRDefault="00066869" w:rsidP="00596F1E">
            <w:pPr>
              <w:ind w:left="142"/>
              <w:jc w:val="center"/>
              <w:rPr>
                <w:szCs w:val="24"/>
              </w:rPr>
            </w:pPr>
            <w:r w:rsidRPr="003C209D">
              <w:rPr>
                <w:szCs w:val="24"/>
              </w:rPr>
              <w:t>substituting this equation into</w:t>
            </w:r>
          </w:p>
          <w:p w:rsidR="00066869" w:rsidRPr="003C209D" w:rsidRDefault="00066869" w:rsidP="00596F1E">
            <w:pPr>
              <w:ind w:left="142"/>
              <w:jc w:val="center"/>
              <w:rPr>
                <w:szCs w:val="24"/>
              </w:rPr>
            </w:pPr>
          </w:p>
          <w:p w:rsidR="00066869" w:rsidRPr="003C209D" w:rsidRDefault="00066869" w:rsidP="00596F1E">
            <w:pPr>
              <w:ind w:left="142"/>
              <w:jc w:val="center"/>
              <w:rPr>
                <w:szCs w:val="24"/>
              </w:rPr>
            </w:pPr>
            <m:oMathPara>
              <m:oMath>
                <m:r>
                  <w:rPr>
                    <w:rFonts w:ascii="Cambria Math" w:hAnsi="Cambria Math"/>
                    <w:szCs w:val="24"/>
                  </w:rPr>
                  <m:t>P =IV</m:t>
                </m:r>
              </m:oMath>
            </m:oMathPara>
          </w:p>
          <w:p w:rsidR="00066869" w:rsidRPr="003C209D" w:rsidRDefault="00066869" w:rsidP="00596F1E">
            <w:pPr>
              <w:ind w:left="142"/>
              <w:jc w:val="center"/>
              <w:rPr>
                <w:szCs w:val="24"/>
              </w:rPr>
            </w:pPr>
          </w:p>
          <w:p w:rsidR="00066869" w:rsidRPr="003C209D" w:rsidRDefault="00066869" w:rsidP="00596F1E">
            <w:pPr>
              <w:ind w:left="142"/>
              <w:jc w:val="center"/>
              <w:rPr>
                <w:szCs w:val="24"/>
              </w:rPr>
            </w:pPr>
            <w:r w:rsidRPr="003C209D">
              <w:rPr>
                <w:szCs w:val="24"/>
              </w:rPr>
              <w:t>to give</w:t>
            </w:r>
          </w:p>
          <w:p w:rsidR="00066869" w:rsidRPr="003C209D" w:rsidRDefault="00066869" w:rsidP="00596F1E">
            <w:pPr>
              <w:ind w:left="142"/>
              <w:jc w:val="center"/>
              <w:rPr>
                <w:szCs w:val="24"/>
              </w:rPr>
            </w:pPr>
          </w:p>
          <w:p w:rsidR="00066869" w:rsidRPr="003C209D" w:rsidRDefault="00066869" w:rsidP="00596F1E">
            <w:pPr>
              <w:ind w:left="142"/>
              <w:jc w:val="center"/>
              <w:rPr>
                <w:szCs w:val="24"/>
              </w:rPr>
            </w:pPr>
            <m:oMathPara>
              <m:oMath>
                <m:r>
                  <w:rPr>
                    <w:rFonts w:ascii="Cambria Math" w:hAnsi="Cambria Math"/>
                    <w:szCs w:val="24"/>
                  </w:rPr>
                  <m:t xml:space="preserve">P= </m:t>
                </m:r>
                <m:f>
                  <m:fPr>
                    <m:ctrlPr>
                      <w:rPr>
                        <w:rFonts w:ascii="Cambria Math" w:eastAsiaTheme="minorEastAsia" w:hAnsi="Cambria Math"/>
                        <w:i/>
                        <w:szCs w:val="24"/>
                        <w:lang w:eastAsia="ja-JP"/>
                      </w:rPr>
                    </m:ctrlPr>
                  </m:fPr>
                  <m:num>
                    <m:r>
                      <w:rPr>
                        <w:rFonts w:ascii="Cambria Math" w:hAnsi="Cambria Math"/>
                        <w:szCs w:val="24"/>
                      </w:rPr>
                      <m:t>V</m:t>
                    </m:r>
                  </m:num>
                  <m:den>
                    <m:r>
                      <w:rPr>
                        <w:rFonts w:ascii="Cambria Math" w:hAnsi="Cambria Math"/>
                        <w:szCs w:val="24"/>
                      </w:rPr>
                      <m:t>R</m:t>
                    </m:r>
                  </m:den>
                </m:f>
                <m:r>
                  <w:rPr>
                    <w:rFonts w:ascii="Cambria Math" w:hAnsi="Cambria Math"/>
                    <w:szCs w:val="24"/>
                  </w:rPr>
                  <m:t>×V</m:t>
                </m:r>
              </m:oMath>
            </m:oMathPara>
          </w:p>
          <w:p w:rsidR="00066869" w:rsidRPr="003C209D" w:rsidRDefault="00066869" w:rsidP="00596F1E">
            <w:pPr>
              <w:ind w:left="142"/>
              <w:jc w:val="center"/>
              <w:rPr>
                <w:szCs w:val="24"/>
              </w:rPr>
            </w:pPr>
          </w:p>
          <w:p w:rsidR="00066869" w:rsidRPr="003C209D" w:rsidRDefault="00066869" w:rsidP="00596F1E">
            <w:pPr>
              <w:ind w:left="142"/>
              <w:jc w:val="center"/>
              <w:rPr>
                <w:szCs w:val="24"/>
              </w:rPr>
            </w:pPr>
            <w:r w:rsidRPr="003C209D">
              <w:rPr>
                <w:szCs w:val="24"/>
              </w:rPr>
              <w:t>simplifying this leaves</w:t>
            </w:r>
          </w:p>
          <w:p w:rsidR="00066869" w:rsidRPr="003C209D" w:rsidRDefault="00066869" w:rsidP="00596F1E">
            <w:pPr>
              <w:ind w:left="142"/>
              <w:jc w:val="center"/>
              <w:rPr>
                <w:szCs w:val="24"/>
              </w:rPr>
            </w:pPr>
          </w:p>
          <w:p w:rsidR="00066869" w:rsidRPr="003C209D" w:rsidRDefault="00066869" w:rsidP="00596F1E">
            <w:pPr>
              <w:ind w:left="142"/>
              <w:jc w:val="center"/>
              <w:rPr>
                <w:rFonts w:eastAsiaTheme="minorEastAsia"/>
                <w:b/>
                <w:szCs w:val="24"/>
                <w:lang w:eastAsia="ja-JP"/>
              </w:rPr>
            </w:pPr>
            <m:oMathPara>
              <m:oMath>
                <m:r>
                  <m:rPr>
                    <m:sty m:val="b"/>
                  </m:rPr>
                  <w:rPr>
                    <w:rFonts w:ascii="Cambria Math" w:hAnsi="Cambria Math"/>
                    <w:szCs w:val="24"/>
                  </w:rPr>
                  <m:t>P=</m:t>
                </m:r>
                <m:f>
                  <m:fPr>
                    <m:ctrlPr>
                      <w:rPr>
                        <w:rFonts w:ascii="Cambria Math" w:eastAsiaTheme="minorEastAsia" w:hAnsi="Cambria Math"/>
                        <w:b/>
                        <w:szCs w:val="24"/>
                        <w:lang w:eastAsia="ja-JP"/>
                      </w:rPr>
                    </m:ctrlPr>
                  </m:fPr>
                  <m:num>
                    <m:sSup>
                      <m:sSupPr>
                        <m:ctrlPr>
                          <w:rPr>
                            <w:rFonts w:ascii="Cambria Math" w:eastAsiaTheme="minorEastAsia" w:hAnsi="Cambria Math"/>
                            <w:b/>
                            <w:szCs w:val="24"/>
                            <w:lang w:eastAsia="ja-JP"/>
                          </w:rPr>
                        </m:ctrlPr>
                      </m:sSupPr>
                      <m:e>
                        <m:r>
                          <m:rPr>
                            <m:sty m:val="bi"/>
                          </m:rPr>
                          <w:rPr>
                            <w:rFonts w:ascii="Cambria Math" w:hAnsi="Cambria Math"/>
                            <w:szCs w:val="24"/>
                          </w:rPr>
                          <m:t>V</m:t>
                        </m:r>
                      </m:e>
                      <m:sup>
                        <m:r>
                          <m:rPr>
                            <m:sty m:val="bi"/>
                          </m:rPr>
                          <w:rPr>
                            <w:rFonts w:ascii="Cambria Math" w:hAnsi="Cambria Math"/>
                            <w:szCs w:val="24"/>
                          </w:rPr>
                          <m:t>2</m:t>
                        </m:r>
                      </m:sup>
                    </m:sSup>
                  </m:num>
                  <m:den>
                    <m:r>
                      <m:rPr>
                        <m:sty m:val="b"/>
                      </m:rPr>
                      <w:rPr>
                        <w:rFonts w:ascii="Cambria Math" w:hAnsi="Cambria Math"/>
                        <w:szCs w:val="24"/>
                      </w:rPr>
                      <m:t>R</m:t>
                    </m:r>
                  </m:den>
                </m:f>
              </m:oMath>
            </m:oMathPara>
          </w:p>
          <w:p w:rsidR="00066869" w:rsidRPr="003C209D" w:rsidRDefault="00066869" w:rsidP="00596F1E">
            <w:pPr>
              <w:ind w:left="142"/>
              <w:jc w:val="center"/>
              <w:rPr>
                <w:szCs w:val="24"/>
              </w:rPr>
            </w:pPr>
          </w:p>
        </w:tc>
      </w:tr>
      <w:tr w:rsidR="00066869" w:rsidRPr="003C209D" w:rsidTr="00FC73E7">
        <w:tc>
          <w:tcPr>
            <w:tcW w:w="4978" w:type="dxa"/>
            <w:tcBorders>
              <w:right w:val="nil"/>
            </w:tcBorders>
          </w:tcPr>
          <w:p w:rsidR="00066869" w:rsidRPr="003C209D" w:rsidRDefault="00066869" w:rsidP="00596F1E">
            <w:pPr>
              <w:ind w:left="142"/>
              <w:jc w:val="center"/>
            </w:pPr>
            <m:oMathPara>
              <m:oMath>
                <m:r>
                  <m:rPr>
                    <m:sty m:val="b"/>
                  </m:rPr>
                  <w:rPr>
                    <w:rFonts w:ascii="Cambria Math" w:hAnsi="Cambria Math"/>
                    <w:sz w:val="32"/>
                  </w:rPr>
                  <m:t>P=</m:t>
                </m:r>
                <m:sSup>
                  <m:sSupPr>
                    <m:ctrlPr>
                      <w:rPr>
                        <w:rFonts w:ascii="Cambria Math" w:hAnsi="Cambria Math"/>
                        <w:b/>
                        <w:sz w:val="32"/>
                      </w:rPr>
                    </m:ctrlPr>
                  </m:sSupPr>
                  <m:e>
                    <m:r>
                      <m:rPr>
                        <m:sty m:val="b"/>
                      </m:rPr>
                      <w:rPr>
                        <w:rFonts w:ascii="Cambria Math" w:hAnsi="Cambria Math"/>
                        <w:sz w:val="32"/>
                      </w:rPr>
                      <m:t>I</m:t>
                    </m:r>
                  </m:e>
                  <m:sup>
                    <m:r>
                      <m:rPr>
                        <m:sty m:val="b"/>
                      </m:rPr>
                      <w:rPr>
                        <w:rFonts w:ascii="Cambria Math" w:hAnsi="Cambria Math"/>
                        <w:sz w:val="32"/>
                      </w:rPr>
                      <m:t>2</m:t>
                    </m:r>
                  </m:sup>
                </m:sSup>
                <m:r>
                  <m:rPr>
                    <m:sty m:val="b"/>
                  </m:rPr>
                  <w:rPr>
                    <w:rFonts w:ascii="Cambria Math" w:hAnsi="Cambria Math"/>
                    <w:sz w:val="32"/>
                  </w:rPr>
                  <m:t>R</m:t>
                </m:r>
              </m:oMath>
            </m:oMathPara>
          </w:p>
        </w:tc>
        <w:tc>
          <w:tcPr>
            <w:tcW w:w="4978" w:type="dxa"/>
            <w:tcBorders>
              <w:left w:val="nil"/>
            </w:tcBorders>
          </w:tcPr>
          <w:p w:rsidR="00066869" w:rsidRPr="003C209D" w:rsidRDefault="00066869" w:rsidP="00596F1E">
            <w:pPr>
              <w:ind w:left="142"/>
              <w:jc w:val="center"/>
            </w:pPr>
            <m:oMathPara>
              <m:oMath>
                <m:r>
                  <m:rPr>
                    <m:sty m:val="b"/>
                  </m:rPr>
                  <w:rPr>
                    <w:rFonts w:ascii="Cambria Math" w:hAnsi="Cambria Math"/>
                    <w:sz w:val="32"/>
                    <w:szCs w:val="32"/>
                  </w:rPr>
                  <m:t>P=</m:t>
                </m:r>
                <m:f>
                  <m:fPr>
                    <m:ctrlPr>
                      <w:rPr>
                        <w:rFonts w:ascii="Cambria Math" w:hAnsi="Cambria Math"/>
                        <w:b/>
                        <w:sz w:val="32"/>
                        <w:szCs w:val="32"/>
                      </w:rPr>
                    </m:ctrlPr>
                  </m:fPr>
                  <m:num>
                    <m:sSup>
                      <m:sSupPr>
                        <m:ctrlPr>
                          <w:rPr>
                            <w:rFonts w:ascii="Cambria Math" w:hAnsi="Cambria Math"/>
                            <w:b/>
                            <w:sz w:val="32"/>
                            <w:szCs w:val="32"/>
                          </w:rPr>
                        </m:ctrlPr>
                      </m:sSupPr>
                      <m:e>
                        <m:r>
                          <m:rPr>
                            <m:sty m:val="bi"/>
                          </m:rPr>
                          <w:rPr>
                            <w:rFonts w:ascii="Cambria Math" w:hAnsi="Cambria Math"/>
                            <w:sz w:val="32"/>
                            <w:szCs w:val="32"/>
                          </w:rPr>
                          <m:t>V</m:t>
                        </m:r>
                      </m:e>
                      <m:sup>
                        <m:r>
                          <m:rPr>
                            <m:sty m:val="bi"/>
                          </m:rPr>
                          <w:rPr>
                            <w:rFonts w:ascii="Cambria Math" w:hAnsi="Cambria Math"/>
                            <w:sz w:val="32"/>
                            <w:szCs w:val="32"/>
                          </w:rPr>
                          <m:t>2</m:t>
                        </m:r>
                      </m:sup>
                    </m:sSup>
                  </m:num>
                  <m:den>
                    <m:r>
                      <m:rPr>
                        <m:sty m:val="b"/>
                      </m:rPr>
                      <w:rPr>
                        <w:rFonts w:ascii="Cambria Math" w:hAnsi="Cambria Math"/>
                        <w:sz w:val="32"/>
                        <w:szCs w:val="32"/>
                      </w:rPr>
                      <m:t>R</m:t>
                    </m:r>
                  </m:den>
                </m:f>
              </m:oMath>
            </m:oMathPara>
          </w:p>
        </w:tc>
      </w:tr>
    </w:tbl>
    <w:p w:rsidR="00066869" w:rsidRDefault="00066869" w:rsidP="00596F1E">
      <w:pPr>
        <w:ind w:left="142"/>
      </w:pPr>
    </w:p>
    <w:p w:rsidR="008C60FC" w:rsidRDefault="008C60FC" w:rsidP="00596F1E">
      <w:pPr>
        <w:ind w:left="142"/>
      </w:pPr>
    </w:p>
    <w:tbl>
      <w:tblPr>
        <w:tblStyle w:val="MediumGrid3-Accent5"/>
        <w:tblW w:w="0" w:type="auto"/>
        <w:tblLook w:val="0420" w:firstRow="1" w:lastRow="0" w:firstColumn="0" w:lastColumn="0" w:noHBand="0" w:noVBand="1"/>
      </w:tblPr>
      <w:tblGrid>
        <w:gridCol w:w="2377"/>
        <w:gridCol w:w="2412"/>
        <w:gridCol w:w="2385"/>
        <w:gridCol w:w="2375"/>
      </w:tblGrid>
      <w:tr w:rsidR="00066869" w:rsidRPr="003C209D" w:rsidTr="001E56BC">
        <w:trPr>
          <w:cnfStyle w:val="100000000000" w:firstRow="1" w:lastRow="0" w:firstColumn="0" w:lastColumn="0" w:oddVBand="0" w:evenVBand="0" w:oddHBand="0" w:evenHBand="0" w:firstRowFirstColumn="0" w:firstRowLastColumn="0" w:lastRowFirstColumn="0" w:lastRowLastColumn="0"/>
        </w:trPr>
        <w:tc>
          <w:tcPr>
            <w:tcW w:w="2377" w:type="dxa"/>
          </w:tcPr>
          <w:p w:rsidR="00066869" w:rsidRPr="003C209D" w:rsidRDefault="00066869" w:rsidP="00596F1E">
            <w:pPr>
              <w:ind w:left="142"/>
              <w:jc w:val="center"/>
              <w:rPr>
                <w:rFonts w:cs="Tahoma"/>
              </w:rPr>
            </w:pPr>
            <w:r w:rsidRPr="003C209D">
              <w:rPr>
                <w:rFonts w:cs="Tahoma"/>
              </w:rPr>
              <w:lastRenderedPageBreak/>
              <w:t>Symbol</w:t>
            </w:r>
          </w:p>
        </w:tc>
        <w:tc>
          <w:tcPr>
            <w:tcW w:w="2412" w:type="dxa"/>
          </w:tcPr>
          <w:p w:rsidR="00066869" w:rsidRPr="003C209D" w:rsidRDefault="00066869" w:rsidP="00596F1E">
            <w:pPr>
              <w:ind w:left="142"/>
              <w:jc w:val="center"/>
              <w:rPr>
                <w:rFonts w:cs="Tahoma"/>
              </w:rPr>
            </w:pPr>
            <w:r w:rsidRPr="003C209D">
              <w:rPr>
                <w:rFonts w:cs="Tahoma"/>
              </w:rPr>
              <w:t>Name</w:t>
            </w:r>
          </w:p>
        </w:tc>
        <w:tc>
          <w:tcPr>
            <w:tcW w:w="2385" w:type="dxa"/>
          </w:tcPr>
          <w:p w:rsidR="00066869" w:rsidRPr="003C209D" w:rsidRDefault="00066869" w:rsidP="00596F1E">
            <w:pPr>
              <w:ind w:left="142"/>
              <w:jc w:val="center"/>
              <w:rPr>
                <w:rFonts w:cs="Tahoma"/>
              </w:rPr>
            </w:pPr>
            <w:r w:rsidRPr="003C209D">
              <w:rPr>
                <w:rFonts w:cs="Tahoma"/>
              </w:rPr>
              <w:t>Unit</w:t>
            </w:r>
          </w:p>
        </w:tc>
        <w:tc>
          <w:tcPr>
            <w:tcW w:w="2375" w:type="dxa"/>
          </w:tcPr>
          <w:p w:rsidR="00066869" w:rsidRPr="003C209D" w:rsidRDefault="00066869" w:rsidP="00596F1E">
            <w:pPr>
              <w:ind w:left="142"/>
              <w:jc w:val="center"/>
              <w:rPr>
                <w:rFonts w:cs="Tahoma"/>
              </w:rPr>
            </w:pPr>
            <w:r w:rsidRPr="003C209D">
              <w:rPr>
                <w:rFonts w:cs="Tahoma"/>
              </w:rPr>
              <w:t>Unit Symbol</w:t>
            </w:r>
          </w:p>
        </w:tc>
      </w:tr>
      <w:tr w:rsidR="00066869" w:rsidRPr="003C209D" w:rsidTr="001E56BC">
        <w:trPr>
          <w:cnfStyle w:val="000000100000" w:firstRow="0" w:lastRow="0" w:firstColumn="0" w:lastColumn="0" w:oddVBand="0" w:evenVBand="0" w:oddHBand="1" w:evenHBand="0" w:firstRowFirstColumn="0" w:firstRowLastColumn="0" w:lastRowFirstColumn="0" w:lastRowLastColumn="0"/>
        </w:trPr>
        <w:tc>
          <w:tcPr>
            <w:tcW w:w="2377" w:type="dxa"/>
          </w:tcPr>
          <w:p w:rsidR="00066869" w:rsidRPr="003C209D" w:rsidRDefault="00066869" w:rsidP="00596F1E">
            <w:pPr>
              <w:ind w:left="142"/>
              <w:jc w:val="center"/>
              <w:rPr>
                <w:rFonts w:cs="Tahoma"/>
              </w:rPr>
            </w:pPr>
            <w:r w:rsidRPr="003C209D">
              <w:rPr>
                <w:rFonts w:cs="Tahoma"/>
              </w:rPr>
              <w:t>P</w:t>
            </w:r>
          </w:p>
        </w:tc>
        <w:tc>
          <w:tcPr>
            <w:tcW w:w="2412" w:type="dxa"/>
          </w:tcPr>
          <w:p w:rsidR="00066869" w:rsidRPr="003C209D" w:rsidRDefault="00066869" w:rsidP="00596F1E">
            <w:pPr>
              <w:ind w:left="142"/>
              <w:jc w:val="center"/>
              <w:rPr>
                <w:rFonts w:cs="Tahoma"/>
              </w:rPr>
            </w:pPr>
            <w:r w:rsidRPr="003C209D">
              <w:rPr>
                <w:rFonts w:cs="Tahoma"/>
              </w:rPr>
              <w:t>Power</w:t>
            </w:r>
          </w:p>
        </w:tc>
        <w:tc>
          <w:tcPr>
            <w:tcW w:w="2385" w:type="dxa"/>
          </w:tcPr>
          <w:p w:rsidR="00066869" w:rsidRPr="003C209D" w:rsidRDefault="00066869" w:rsidP="00596F1E">
            <w:pPr>
              <w:ind w:left="142"/>
              <w:jc w:val="center"/>
              <w:rPr>
                <w:rFonts w:cs="Tahoma"/>
              </w:rPr>
            </w:pPr>
            <w:r w:rsidRPr="003C209D">
              <w:rPr>
                <w:rFonts w:cs="Tahoma"/>
              </w:rPr>
              <w:t>watts</w:t>
            </w:r>
          </w:p>
        </w:tc>
        <w:tc>
          <w:tcPr>
            <w:tcW w:w="2375" w:type="dxa"/>
          </w:tcPr>
          <w:p w:rsidR="00066869" w:rsidRPr="003C209D" w:rsidRDefault="00066869" w:rsidP="00596F1E">
            <w:pPr>
              <w:ind w:left="142"/>
              <w:jc w:val="center"/>
              <w:rPr>
                <w:rFonts w:cs="Tahoma"/>
              </w:rPr>
            </w:pPr>
            <w:r w:rsidRPr="003C209D">
              <w:rPr>
                <w:rFonts w:cs="Tahoma"/>
              </w:rPr>
              <w:t>W</w:t>
            </w:r>
          </w:p>
        </w:tc>
      </w:tr>
      <w:tr w:rsidR="00066869" w:rsidRPr="003C209D" w:rsidTr="001E56BC">
        <w:tc>
          <w:tcPr>
            <w:tcW w:w="2377" w:type="dxa"/>
          </w:tcPr>
          <w:p w:rsidR="00066869" w:rsidRPr="003C209D" w:rsidRDefault="00066869" w:rsidP="00596F1E">
            <w:pPr>
              <w:ind w:left="142"/>
              <w:jc w:val="center"/>
              <w:rPr>
                <w:rFonts w:cs="Tahoma"/>
              </w:rPr>
            </w:pPr>
            <w:r w:rsidRPr="003C209D">
              <w:rPr>
                <w:rFonts w:cs="Tahoma"/>
              </w:rPr>
              <w:t>I</w:t>
            </w:r>
          </w:p>
        </w:tc>
        <w:tc>
          <w:tcPr>
            <w:tcW w:w="2412" w:type="dxa"/>
          </w:tcPr>
          <w:p w:rsidR="00066869" w:rsidRPr="003C209D" w:rsidRDefault="00066869" w:rsidP="00596F1E">
            <w:pPr>
              <w:ind w:left="142"/>
              <w:jc w:val="center"/>
              <w:rPr>
                <w:rFonts w:cs="Tahoma"/>
              </w:rPr>
            </w:pPr>
            <w:r w:rsidRPr="003C209D">
              <w:rPr>
                <w:rFonts w:cs="Tahoma"/>
              </w:rPr>
              <w:t>Current</w:t>
            </w:r>
          </w:p>
        </w:tc>
        <w:tc>
          <w:tcPr>
            <w:tcW w:w="2385" w:type="dxa"/>
          </w:tcPr>
          <w:p w:rsidR="00066869" w:rsidRPr="003C209D" w:rsidRDefault="00066869" w:rsidP="00596F1E">
            <w:pPr>
              <w:ind w:left="142"/>
              <w:jc w:val="center"/>
              <w:rPr>
                <w:rFonts w:cs="Tahoma"/>
              </w:rPr>
            </w:pPr>
            <w:r w:rsidRPr="003C209D">
              <w:rPr>
                <w:rFonts w:cs="Tahoma"/>
              </w:rPr>
              <w:t>amperes</w:t>
            </w:r>
          </w:p>
        </w:tc>
        <w:tc>
          <w:tcPr>
            <w:tcW w:w="2375" w:type="dxa"/>
          </w:tcPr>
          <w:p w:rsidR="00066869" w:rsidRPr="003C209D" w:rsidRDefault="00066869" w:rsidP="00596F1E">
            <w:pPr>
              <w:ind w:left="142"/>
              <w:jc w:val="center"/>
              <w:rPr>
                <w:rFonts w:cs="Tahoma"/>
              </w:rPr>
            </w:pPr>
            <w:r w:rsidRPr="003C209D">
              <w:rPr>
                <w:rFonts w:cs="Tahoma"/>
              </w:rPr>
              <w:t>A</w:t>
            </w:r>
          </w:p>
        </w:tc>
      </w:tr>
      <w:tr w:rsidR="00066869" w:rsidRPr="003C209D" w:rsidTr="001E56BC">
        <w:trPr>
          <w:cnfStyle w:val="000000100000" w:firstRow="0" w:lastRow="0" w:firstColumn="0" w:lastColumn="0" w:oddVBand="0" w:evenVBand="0" w:oddHBand="1" w:evenHBand="0" w:firstRowFirstColumn="0" w:firstRowLastColumn="0" w:lastRowFirstColumn="0" w:lastRowLastColumn="0"/>
        </w:trPr>
        <w:tc>
          <w:tcPr>
            <w:tcW w:w="2377" w:type="dxa"/>
          </w:tcPr>
          <w:p w:rsidR="00066869" w:rsidRPr="003C209D" w:rsidRDefault="00066869" w:rsidP="00596F1E">
            <w:pPr>
              <w:ind w:left="142"/>
              <w:jc w:val="center"/>
              <w:rPr>
                <w:rFonts w:cs="Tahoma"/>
              </w:rPr>
            </w:pPr>
            <w:r w:rsidRPr="003C209D">
              <w:rPr>
                <w:rFonts w:cs="Tahoma"/>
              </w:rPr>
              <w:t>R</w:t>
            </w:r>
          </w:p>
        </w:tc>
        <w:tc>
          <w:tcPr>
            <w:tcW w:w="2412" w:type="dxa"/>
          </w:tcPr>
          <w:p w:rsidR="00066869" w:rsidRPr="003C209D" w:rsidRDefault="00066869" w:rsidP="00596F1E">
            <w:pPr>
              <w:ind w:left="142"/>
              <w:jc w:val="center"/>
              <w:rPr>
                <w:rFonts w:cs="Tahoma"/>
              </w:rPr>
            </w:pPr>
            <w:r w:rsidRPr="003C209D">
              <w:rPr>
                <w:rFonts w:cs="Tahoma"/>
              </w:rPr>
              <w:t>Resistance</w:t>
            </w:r>
          </w:p>
        </w:tc>
        <w:tc>
          <w:tcPr>
            <w:tcW w:w="2385" w:type="dxa"/>
          </w:tcPr>
          <w:p w:rsidR="00066869" w:rsidRPr="003C209D" w:rsidRDefault="00066869" w:rsidP="00596F1E">
            <w:pPr>
              <w:ind w:left="142"/>
              <w:jc w:val="center"/>
              <w:rPr>
                <w:rFonts w:cs="Tahoma"/>
              </w:rPr>
            </w:pPr>
            <w:r w:rsidRPr="003C209D">
              <w:rPr>
                <w:rFonts w:cs="Tahoma"/>
              </w:rPr>
              <w:t>ohms</w:t>
            </w:r>
          </w:p>
        </w:tc>
        <w:tc>
          <w:tcPr>
            <w:tcW w:w="2375" w:type="dxa"/>
          </w:tcPr>
          <w:p w:rsidR="00066869" w:rsidRPr="003C209D" w:rsidRDefault="00066869" w:rsidP="00596F1E">
            <w:pPr>
              <w:ind w:left="142"/>
              <w:jc w:val="center"/>
              <w:rPr>
                <w:rFonts w:cs="Tahoma"/>
              </w:rPr>
            </w:pPr>
            <w:r w:rsidRPr="003C209D">
              <w:rPr>
                <w:rFonts w:cs="Tahoma"/>
              </w:rPr>
              <w:t>Ω</w:t>
            </w:r>
          </w:p>
        </w:tc>
      </w:tr>
      <w:tr w:rsidR="00066869" w:rsidRPr="003C209D" w:rsidTr="001E56BC">
        <w:tc>
          <w:tcPr>
            <w:tcW w:w="2377" w:type="dxa"/>
          </w:tcPr>
          <w:p w:rsidR="00066869" w:rsidRPr="003C209D" w:rsidRDefault="00066869" w:rsidP="00596F1E">
            <w:pPr>
              <w:ind w:left="142"/>
              <w:jc w:val="center"/>
              <w:rPr>
                <w:rFonts w:cs="Tahoma"/>
              </w:rPr>
            </w:pPr>
            <w:r w:rsidRPr="003C209D">
              <w:rPr>
                <w:rFonts w:cs="Tahoma"/>
              </w:rPr>
              <w:t>V</w:t>
            </w:r>
          </w:p>
        </w:tc>
        <w:tc>
          <w:tcPr>
            <w:tcW w:w="2412" w:type="dxa"/>
          </w:tcPr>
          <w:p w:rsidR="00066869" w:rsidRPr="003C209D" w:rsidRDefault="00066869" w:rsidP="00596F1E">
            <w:pPr>
              <w:ind w:left="142"/>
              <w:jc w:val="center"/>
              <w:rPr>
                <w:rFonts w:cs="Tahoma"/>
              </w:rPr>
            </w:pPr>
            <w:r w:rsidRPr="003C209D">
              <w:rPr>
                <w:rFonts w:cs="Tahoma"/>
              </w:rPr>
              <w:t>Potential Difference</w:t>
            </w:r>
          </w:p>
        </w:tc>
        <w:tc>
          <w:tcPr>
            <w:tcW w:w="2385" w:type="dxa"/>
          </w:tcPr>
          <w:p w:rsidR="00066869" w:rsidRPr="003C209D" w:rsidRDefault="00066869" w:rsidP="00596F1E">
            <w:pPr>
              <w:ind w:left="142"/>
              <w:jc w:val="center"/>
              <w:rPr>
                <w:rFonts w:cs="Tahoma"/>
              </w:rPr>
            </w:pPr>
            <w:r w:rsidRPr="003C209D">
              <w:rPr>
                <w:rFonts w:cs="Tahoma"/>
              </w:rPr>
              <w:t>volts</w:t>
            </w:r>
          </w:p>
        </w:tc>
        <w:tc>
          <w:tcPr>
            <w:tcW w:w="2375" w:type="dxa"/>
          </w:tcPr>
          <w:p w:rsidR="00066869" w:rsidRPr="003C209D" w:rsidRDefault="00066869" w:rsidP="00596F1E">
            <w:pPr>
              <w:ind w:left="142"/>
              <w:jc w:val="center"/>
              <w:rPr>
                <w:rFonts w:cs="Tahoma"/>
              </w:rPr>
            </w:pPr>
            <w:r w:rsidRPr="003C209D">
              <w:rPr>
                <w:rFonts w:cs="Tahoma"/>
              </w:rPr>
              <w:t>V</w:t>
            </w:r>
          </w:p>
        </w:tc>
      </w:tr>
    </w:tbl>
    <w:p w:rsidR="00E22FEC" w:rsidRPr="003C209D" w:rsidRDefault="00E22FEC" w:rsidP="00E22FEC">
      <w:pPr>
        <w:pStyle w:val="Heading1"/>
        <w:ind w:left="142"/>
      </w:pPr>
      <w:bookmarkStart w:id="74" w:name="_Toc499924236"/>
      <w:r w:rsidRPr="003C209D">
        <w:t>P V I R Tutorial</w:t>
      </w:r>
      <w:bookmarkEnd w:id="74"/>
    </w:p>
    <w:p w:rsidR="00740B0A" w:rsidRPr="003C209D" w:rsidRDefault="00740B0A" w:rsidP="00740B0A">
      <w:pPr>
        <w:pStyle w:val="Heading3"/>
      </w:pPr>
      <w:r w:rsidRPr="003C209D">
        <w:t>Worked examples</w:t>
      </w:r>
    </w:p>
    <w:p w:rsidR="00740B0A" w:rsidRPr="003C209D" w:rsidRDefault="00740B0A" w:rsidP="00740B0A">
      <w:pPr>
        <w:pStyle w:val="NoSpacing"/>
        <w:ind w:left="142"/>
        <w:rPr>
          <w:rFonts w:ascii="Trebuchet MS" w:hAnsi="Trebuchet MS" w:cs="Tahoma"/>
        </w:rPr>
      </w:pPr>
    </w:p>
    <w:p w:rsidR="00740B0A" w:rsidRPr="003C209D" w:rsidRDefault="00740B0A" w:rsidP="00740B0A">
      <w:pPr>
        <w:pStyle w:val="NoSpacing"/>
        <w:numPr>
          <w:ilvl w:val="0"/>
          <w:numId w:val="11"/>
        </w:numPr>
        <w:ind w:left="142" w:firstLine="0"/>
        <w:rPr>
          <w:rFonts w:ascii="Trebuchet MS" w:hAnsi="Trebuchet MS" w:cs="Tahoma"/>
        </w:rPr>
      </w:pPr>
      <w:r w:rsidRPr="003C209D">
        <w:rPr>
          <w:rFonts w:ascii="Trebuchet MS" w:hAnsi="Trebuchet MS" w:cs="Tahoma"/>
        </w:rPr>
        <w:t>A vacuum cleaner is connected to the UK mains (rated at 230 V) and 8.9 A of current flows through the circuit. What power is being transformed?</w:t>
      </w:r>
    </w:p>
    <w:p w:rsidR="00740B0A" w:rsidRPr="003C209D" w:rsidRDefault="00740B0A" w:rsidP="00740B0A">
      <w:pPr>
        <w:pStyle w:val="NoSpacing"/>
        <w:ind w:left="142"/>
        <w:rPr>
          <w:rFonts w:ascii="Trebuchet MS" w:hAnsi="Trebuchet MS" w:cs="Tahoma"/>
        </w:rPr>
      </w:pPr>
    </w:p>
    <w:tbl>
      <w:tblPr>
        <w:tblStyle w:val="TableGrid"/>
        <w:tblW w:w="7938"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3544"/>
        <w:gridCol w:w="425"/>
        <w:gridCol w:w="3544"/>
      </w:tblGrid>
      <w:tr w:rsidR="00740B0A" w:rsidRPr="003C209D" w:rsidTr="009A636D">
        <w:tc>
          <w:tcPr>
            <w:tcW w:w="425" w:type="dxa"/>
          </w:tcPr>
          <w:p w:rsidR="00740B0A" w:rsidRPr="003C209D" w:rsidRDefault="00740B0A" w:rsidP="009A636D">
            <w:pPr>
              <w:ind w:left="142"/>
              <w:jc w:val="right"/>
              <w:rPr>
                <w:rFonts w:cs="Tahoma"/>
                <w:szCs w:val="24"/>
              </w:rPr>
            </w:pPr>
            <w:r>
              <w:rPr>
                <w:rFonts w:cs="Tahoma"/>
                <w:szCs w:val="24"/>
              </w:rPr>
              <w:t>P</w:t>
            </w:r>
          </w:p>
          <w:p w:rsidR="00740B0A" w:rsidRPr="003C209D" w:rsidRDefault="00740B0A" w:rsidP="009A636D">
            <w:pPr>
              <w:ind w:left="142"/>
              <w:jc w:val="right"/>
              <w:rPr>
                <w:rFonts w:cs="Tahoma"/>
                <w:szCs w:val="24"/>
              </w:rPr>
            </w:pPr>
            <w:r>
              <w:rPr>
                <w:rFonts w:cs="Tahoma"/>
                <w:szCs w:val="24"/>
              </w:rPr>
              <w:t>V</w:t>
            </w:r>
          </w:p>
          <w:p w:rsidR="00740B0A" w:rsidRPr="003C209D" w:rsidRDefault="00740B0A" w:rsidP="009A636D">
            <w:pPr>
              <w:ind w:left="142"/>
              <w:jc w:val="right"/>
              <w:rPr>
                <w:rFonts w:cs="Tahoma"/>
                <w:szCs w:val="24"/>
              </w:rPr>
            </w:pPr>
            <w:r w:rsidRPr="003C209D">
              <w:rPr>
                <w:rFonts w:cs="Tahoma"/>
                <w:szCs w:val="24"/>
              </w:rPr>
              <w:t>I</w:t>
            </w:r>
          </w:p>
        </w:tc>
        <w:tc>
          <w:tcPr>
            <w:tcW w:w="3544" w:type="dxa"/>
          </w:tcPr>
          <w:p w:rsidR="00740B0A" w:rsidRPr="003C209D" w:rsidRDefault="00740B0A" w:rsidP="009A636D">
            <w:pPr>
              <w:ind w:left="142"/>
              <w:rPr>
                <w:rFonts w:cs="Tahoma"/>
                <w:szCs w:val="24"/>
              </w:rPr>
            </w:pPr>
            <w:r w:rsidRPr="003C209D">
              <w:rPr>
                <w:rFonts w:cs="Tahoma"/>
                <w:szCs w:val="24"/>
              </w:rPr>
              <w:t>= ?</w:t>
            </w:r>
          </w:p>
          <w:p w:rsidR="00740B0A" w:rsidRPr="003C209D" w:rsidRDefault="00740B0A" w:rsidP="009A636D">
            <w:pPr>
              <w:ind w:left="142"/>
              <w:rPr>
                <w:rFonts w:cs="Tahoma"/>
              </w:rPr>
            </w:pPr>
            <w:r w:rsidRPr="003C209D">
              <w:rPr>
                <w:rFonts w:cs="Tahoma"/>
                <w:szCs w:val="24"/>
              </w:rPr>
              <w:t>= 230 V</w:t>
            </w:r>
          </w:p>
          <w:p w:rsidR="00740B0A" w:rsidRPr="003C209D" w:rsidRDefault="00740B0A" w:rsidP="009A636D">
            <w:pPr>
              <w:ind w:left="142"/>
              <w:rPr>
                <w:rFonts w:cs="Tahoma"/>
              </w:rPr>
            </w:pPr>
            <w:r w:rsidRPr="003C209D">
              <w:rPr>
                <w:rFonts w:cs="Tahoma"/>
              </w:rPr>
              <w:t xml:space="preserve">= </w:t>
            </w:r>
            <w:r w:rsidRPr="003C209D">
              <w:rPr>
                <w:rFonts w:cs="Tahoma"/>
                <w:szCs w:val="24"/>
              </w:rPr>
              <w:t>8.9 A</w:t>
            </w:r>
            <w:r w:rsidRPr="003C209D">
              <w:rPr>
                <w:rFonts w:cs="Tahoma"/>
                <w:szCs w:val="24"/>
                <w:vertAlign w:val="superscript"/>
              </w:rPr>
              <w:t xml:space="preserve"> </w:t>
            </w:r>
          </w:p>
        </w:tc>
        <w:tc>
          <w:tcPr>
            <w:tcW w:w="425" w:type="dxa"/>
          </w:tcPr>
          <w:p w:rsidR="00740B0A" w:rsidRPr="003C209D" w:rsidRDefault="00740B0A" w:rsidP="009A636D">
            <w:pPr>
              <w:ind w:left="142"/>
              <w:jc w:val="right"/>
              <w:rPr>
                <w:rFonts w:cs="Tahoma"/>
                <w:szCs w:val="24"/>
              </w:rPr>
            </w:pPr>
            <w:r w:rsidRPr="003C209D">
              <w:rPr>
                <w:rFonts w:cs="Tahoma"/>
                <w:szCs w:val="24"/>
              </w:rPr>
              <w:t>P</w:t>
            </w:r>
          </w:p>
          <w:p w:rsidR="00740B0A" w:rsidRPr="003C209D" w:rsidRDefault="00740B0A" w:rsidP="009A636D">
            <w:pPr>
              <w:ind w:left="142"/>
              <w:jc w:val="right"/>
              <w:rPr>
                <w:rFonts w:cs="Tahoma"/>
                <w:szCs w:val="24"/>
              </w:rPr>
            </w:pPr>
            <w:r w:rsidRPr="003C209D">
              <w:rPr>
                <w:rFonts w:cs="Tahoma"/>
                <w:szCs w:val="24"/>
              </w:rPr>
              <w:t>V</w:t>
            </w:r>
          </w:p>
          <w:p w:rsidR="00740B0A" w:rsidRPr="003C209D" w:rsidRDefault="00740B0A" w:rsidP="009A636D">
            <w:pPr>
              <w:ind w:left="142"/>
              <w:jc w:val="right"/>
              <w:rPr>
                <w:rFonts w:cs="Tahoma"/>
                <w:szCs w:val="24"/>
              </w:rPr>
            </w:pPr>
            <w:r w:rsidRPr="003C209D">
              <w:rPr>
                <w:rFonts w:cs="Tahoma"/>
                <w:szCs w:val="24"/>
              </w:rPr>
              <w:t>V</w:t>
            </w:r>
          </w:p>
        </w:tc>
        <w:tc>
          <w:tcPr>
            <w:tcW w:w="3544" w:type="dxa"/>
          </w:tcPr>
          <w:p w:rsidR="00740B0A" w:rsidRPr="003C209D" w:rsidRDefault="00740B0A" w:rsidP="009A636D">
            <w:pPr>
              <w:ind w:left="142" w:right="601"/>
              <w:rPr>
                <w:rFonts w:cs="Tahoma"/>
              </w:rPr>
            </w:pPr>
            <w:r w:rsidRPr="003C209D">
              <w:rPr>
                <w:rFonts w:cs="Tahoma"/>
              </w:rPr>
              <w:t>= IV</w:t>
            </w:r>
          </w:p>
          <w:p w:rsidR="00740B0A" w:rsidRPr="003C209D" w:rsidRDefault="00740B0A" w:rsidP="009A636D">
            <w:pPr>
              <w:ind w:left="142" w:right="601"/>
              <w:rPr>
                <w:rFonts w:cs="Tahoma"/>
                <w:szCs w:val="24"/>
              </w:rPr>
            </w:pPr>
            <w:r w:rsidRPr="003C209D">
              <w:rPr>
                <w:rFonts w:cs="Tahoma"/>
                <w:szCs w:val="24"/>
              </w:rPr>
              <w:t>= 230 × 8.9</w:t>
            </w:r>
          </w:p>
          <w:p w:rsidR="00740B0A" w:rsidRPr="003C209D" w:rsidRDefault="00740B0A" w:rsidP="009A636D">
            <w:pPr>
              <w:ind w:left="142" w:right="601"/>
              <w:rPr>
                <w:rFonts w:cs="Tahoma"/>
              </w:rPr>
            </w:pPr>
            <w:r w:rsidRPr="003C209D">
              <w:rPr>
                <w:rFonts w:cs="Tahoma"/>
                <w:szCs w:val="24"/>
              </w:rPr>
              <w:t>= 2047 W</w:t>
            </w:r>
          </w:p>
        </w:tc>
      </w:tr>
    </w:tbl>
    <w:p w:rsidR="00740B0A" w:rsidRPr="003C209D" w:rsidRDefault="00740B0A" w:rsidP="00740B0A">
      <w:pPr>
        <w:pStyle w:val="NoSpacing"/>
        <w:ind w:left="142"/>
        <w:rPr>
          <w:rFonts w:ascii="Trebuchet MS" w:hAnsi="Trebuchet MS" w:cs="Tahoma"/>
        </w:rPr>
      </w:pPr>
    </w:p>
    <w:p w:rsidR="00740B0A" w:rsidRPr="003C209D" w:rsidRDefault="00740B0A" w:rsidP="00740B0A">
      <w:pPr>
        <w:pStyle w:val="NoSpacing"/>
        <w:numPr>
          <w:ilvl w:val="0"/>
          <w:numId w:val="11"/>
        </w:numPr>
        <w:ind w:left="142" w:firstLine="0"/>
        <w:rPr>
          <w:rFonts w:ascii="Trebuchet MS" w:hAnsi="Trebuchet MS" w:cs="Tahoma"/>
        </w:rPr>
      </w:pPr>
      <w:r w:rsidRPr="003C209D">
        <w:rPr>
          <w:rFonts w:ascii="Trebuchet MS" w:hAnsi="Trebuchet MS" w:cs="Tahoma"/>
        </w:rPr>
        <w:t>The elements of a toaster have a total resistance of 15 Ω, the toaster is rated at 1650 W. What current does it draw?</w:t>
      </w:r>
    </w:p>
    <w:p w:rsidR="00740B0A" w:rsidRPr="003C209D" w:rsidRDefault="00740B0A" w:rsidP="00740B0A">
      <w:pPr>
        <w:pStyle w:val="NoSpacing"/>
        <w:ind w:left="142"/>
        <w:rPr>
          <w:rFonts w:ascii="Trebuchet MS" w:hAnsi="Trebuchet MS" w:cs="Tahoma"/>
        </w:rPr>
      </w:pPr>
    </w:p>
    <w:tbl>
      <w:tblPr>
        <w:tblStyle w:val="TableGrid"/>
        <w:tblW w:w="7938"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3119"/>
        <w:gridCol w:w="850"/>
        <w:gridCol w:w="3544"/>
      </w:tblGrid>
      <w:tr w:rsidR="00740B0A" w:rsidRPr="003C209D" w:rsidTr="009A636D">
        <w:tc>
          <w:tcPr>
            <w:tcW w:w="425" w:type="dxa"/>
          </w:tcPr>
          <w:p w:rsidR="00740B0A" w:rsidRPr="003C209D" w:rsidRDefault="00740B0A" w:rsidP="009A636D">
            <w:pPr>
              <w:ind w:left="142"/>
              <w:jc w:val="right"/>
              <w:rPr>
                <w:rFonts w:cs="Tahoma"/>
                <w:szCs w:val="24"/>
              </w:rPr>
            </w:pPr>
            <w:r w:rsidRPr="003C209D">
              <w:rPr>
                <w:rFonts w:cs="Tahoma"/>
                <w:szCs w:val="24"/>
              </w:rPr>
              <w:t>P</w:t>
            </w:r>
          </w:p>
          <w:p w:rsidR="00740B0A" w:rsidRPr="003C209D" w:rsidRDefault="00740B0A" w:rsidP="009A636D">
            <w:pPr>
              <w:ind w:left="142"/>
              <w:jc w:val="right"/>
              <w:rPr>
                <w:rFonts w:cs="Tahoma"/>
                <w:szCs w:val="24"/>
              </w:rPr>
            </w:pPr>
            <w:r w:rsidRPr="003C209D">
              <w:rPr>
                <w:rFonts w:cs="Tahoma"/>
                <w:szCs w:val="24"/>
              </w:rPr>
              <w:t xml:space="preserve">I </w:t>
            </w:r>
          </w:p>
          <w:p w:rsidR="00740B0A" w:rsidRPr="003C209D" w:rsidRDefault="00740B0A" w:rsidP="009A636D">
            <w:pPr>
              <w:ind w:left="142"/>
              <w:jc w:val="right"/>
              <w:rPr>
                <w:rFonts w:cs="Tahoma"/>
                <w:szCs w:val="24"/>
              </w:rPr>
            </w:pPr>
            <w:r w:rsidRPr="003C209D">
              <w:rPr>
                <w:rFonts w:cs="Tahoma"/>
                <w:szCs w:val="24"/>
              </w:rPr>
              <w:t>R</w:t>
            </w:r>
          </w:p>
        </w:tc>
        <w:tc>
          <w:tcPr>
            <w:tcW w:w="3119" w:type="dxa"/>
          </w:tcPr>
          <w:p w:rsidR="00740B0A" w:rsidRPr="003C209D" w:rsidRDefault="00740B0A" w:rsidP="009A636D">
            <w:pPr>
              <w:ind w:left="142"/>
              <w:rPr>
                <w:rFonts w:cs="Tahoma"/>
                <w:szCs w:val="24"/>
              </w:rPr>
            </w:pPr>
            <w:r w:rsidRPr="003C209D">
              <w:rPr>
                <w:rFonts w:cs="Tahoma"/>
                <w:szCs w:val="24"/>
              </w:rPr>
              <w:t>= 1650 W</w:t>
            </w:r>
          </w:p>
          <w:p w:rsidR="00740B0A" w:rsidRPr="003C209D" w:rsidRDefault="00740B0A" w:rsidP="009A636D">
            <w:pPr>
              <w:ind w:left="142"/>
              <w:rPr>
                <w:rFonts w:cs="Tahoma"/>
              </w:rPr>
            </w:pPr>
            <w:r w:rsidRPr="003C209D">
              <w:rPr>
                <w:rFonts w:cs="Tahoma"/>
                <w:szCs w:val="24"/>
              </w:rPr>
              <w:t>= ?</w:t>
            </w:r>
          </w:p>
          <w:p w:rsidR="00740B0A" w:rsidRPr="003C209D" w:rsidRDefault="00740B0A" w:rsidP="009A636D">
            <w:pPr>
              <w:ind w:left="142"/>
              <w:rPr>
                <w:rFonts w:cs="Tahoma"/>
              </w:rPr>
            </w:pPr>
            <w:r w:rsidRPr="003C209D">
              <w:rPr>
                <w:rFonts w:cs="Tahoma"/>
              </w:rPr>
              <w:t xml:space="preserve">= </w:t>
            </w:r>
            <w:r w:rsidRPr="003C209D">
              <w:rPr>
                <w:rFonts w:cs="Tahoma"/>
                <w:szCs w:val="24"/>
              </w:rPr>
              <w:t>15 Ω</w:t>
            </w:r>
          </w:p>
        </w:tc>
        <w:tc>
          <w:tcPr>
            <w:tcW w:w="850" w:type="dxa"/>
          </w:tcPr>
          <w:p w:rsidR="00740B0A" w:rsidRPr="003C209D" w:rsidRDefault="00740B0A" w:rsidP="009A636D">
            <w:pPr>
              <w:ind w:left="142"/>
              <w:jc w:val="right"/>
              <w:rPr>
                <w:rFonts w:cs="Tahoma"/>
                <w:szCs w:val="24"/>
              </w:rPr>
            </w:pPr>
            <w:r w:rsidRPr="003C209D">
              <w:rPr>
                <w:rFonts w:cs="Tahoma"/>
                <w:szCs w:val="24"/>
              </w:rPr>
              <w:t>P</w:t>
            </w:r>
          </w:p>
          <w:p w:rsidR="00740B0A" w:rsidRPr="003C209D" w:rsidRDefault="00740B0A" w:rsidP="009A636D">
            <w:pPr>
              <w:ind w:left="142"/>
              <w:jc w:val="right"/>
              <w:rPr>
                <w:rFonts w:cs="Tahoma"/>
                <w:szCs w:val="24"/>
              </w:rPr>
            </w:pPr>
            <w:r w:rsidRPr="003C209D">
              <w:rPr>
                <w:rFonts w:cs="Tahoma"/>
                <w:szCs w:val="24"/>
              </w:rPr>
              <w:t>1650</w:t>
            </w:r>
          </w:p>
          <w:p w:rsidR="00740B0A" w:rsidRPr="003C209D" w:rsidRDefault="00740B0A" w:rsidP="009A636D">
            <w:pPr>
              <w:ind w:left="142"/>
              <w:jc w:val="right"/>
              <w:rPr>
                <w:rFonts w:cs="Tahoma"/>
                <w:szCs w:val="24"/>
                <w:vertAlign w:val="superscript"/>
              </w:rPr>
            </w:pPr>
            <w:r w:rsidRPr="003C209D">
              <w:rPr>
                <w:rFonts w:cs="Tahoma"/>
                <w:szCs w:val="24"/>
              </w:rPr>
              <w:t>I</w:t>
            </w:r>
            <w:r w:rsidRPr="003C209D">
              <w:rPr>
                <w:rFonts w:cs="Tahoma"/>
                <w:szCs w:val="24"/>
                <w:vertAlign w:val="superscript"/>
              </w:rPr>
              <w:t>2</w:t>
            </w:r>
          </w:p>
          <w:p w:rsidR="00740B0A" w:rsidRPr="003C209D" w:rsidRDefault="00740B0A" w:rsidP="00740B0A">
            <w:pPr>
              <w:ind w:left="142"/>
              <w:jc w:val="right"/>
              <w:rPr>
                <w:rFonts w:cs="Tahoma"/>
                <w:szCs w:val="24"/>
              </w:rPr>
            </w:pPr>
            <w:r>
              <w:rPr>
                <w:rFonts w:cs="Tahoma"/>
                <w:szCs w:val="24"/>
              </w:rPr>
              <w:t>I</w:t>
            </w:r>
          </w:p>
        </w:tc>
        <w:tc>
          <w:tcPr>
            <w:tcW w:w="3544" w:type="dxa"/>
          </w:tcPr>
          <w:p w:rsidR="00740B0A" w:rsidRPr="003C209D" w:rsidRDefault="00740B0A" w:rsidP="009A636D">
            <w:pPr>
              <w:ind w:left="142" w:right="601"/>
              <w:rPr>
                <w:rFonts w:cs="Tahoma"/>
              </w:rPr>
            </w:pPr>
            <w:r w:rsidRPr="003C209D">
              <w:rPr>
                <w:rFonts w:cs="Tahoma"/>
              </w:rPr>
              <w:t xml:space="preserve">= </w:t>
            </w:r>
            <w:r w:rsidRPr="003C209D">
              <w:rPr>
                <w:rFonts w:cs="Tahoma"/>
                <w:szCs w:val="24"/>
              </w:rPr>
              <w:t>I</w:t>
            </w:r>
            <w:r w:rsidRPr="003C209D">
              <w:rPr>
                <w:rFonts w:cs="Tahoma"/>
                <w:szCs w:val="24"/>
                <w:vertAlign w:val="superscript"/>
              </w:rPr>
              <w:t>2</w:t>
            </w:r>
            <w:r w:rsidRPr="003C209D">
              <w:rPr>
                <w:rFonts w:cs="Tahoma"/>
                <w:szCs w:val="24"/>
              </w:rPr>
              <w:t>R</w:t>
            </w:r>
          </w:p>
          <w:p w:rsidR="00740B0A" w:rsidRPr="003C209D" w:rsidRDefault="00740B0A" w:rsidP="009A636D">
            <w:pPr>
              <w:ind w:left="142" w:right="601"/>
              <w:rPr>
                <w:rFonts w:cs="Tahoma"/>
                <w:szCs w:val="24"/>
              </w:rPr>
            </w:pPr>
            <w:r w:rsidRPr="003C209D">
              <w:rPr>
                <w:rFonts w:cs="Tahoma"/>
                <w:szCs w:val="24"/>
              </w:rPr>
              <w:t>= I</w:t>
            </w:r>
            <w:r w:rsidRPr="003C209D">
              <w:rPr>
                <w:rFonts w:cs="Tahoma"/>
                <w:szCs w:val="24"/>
                <w:vertAlign w:val="superscript"/>
              </w:rPr>
              <w:t>2</w:t>
            </w:r>
            <w:r w:rsidRPr="003C209D">
              <w:rPr>
                <w:rFonts w:cs="Tahoma"/>
                <w:szCs w:val="24"/>
              </w:rPr>
              <w:t xml:space="preserve"> × 15</w:t>
            </w:r>
          </w:p>
          <w:p w:rsidR="00740B0A" w:rsidRPr="003C209D" w:rsidRDefault="00740B0A" w:rsidP="009A636D">
            <w:pPr>
              <w:ind w:left="142" w:right="601"/>
              <w:rPr>
                <w:rFonts w:cs="Tahoma"/>
                <w:szCs w:val="24"/>
              </w:rPr>
            </w:pPr>
            <w:r w:rsidRPr="003C209D">
              <w:rPr>
                <w:rFonts w:cs="Tahoma"/>
                <w:szCs w:val="24"/>
              </w:rPr>
              <w:t>= 1650/15</w:t>
            </w:r>
          </w:p>
          <w:p w:rsidR="00740B0A" w:rsidRPr="003C209D" w:rsidRDefault="00740B0A" w:rsidP="009A636D">
            <w:pPr>
              <w:ind w:left="142" w:right="601"/>
              <w:rPr>
                <w:rFonts w:cs="Tahoma"/>
                <w:szCs w:val="24"/>
              </w:rPr>
            </w:pPr>
            <w:r w:rsidRPr="003C209D">
              <w:rPr>
                <w:rFonts w:cs="Tahoma"/>
                <w:szCs w:val="24"/>
              </w:rPr>
              <w:t xml:space="preserve">= </w:t>
            </w:r>
            <m:oMath>
              <m:rad>
                <m:radPr>
                  <m:degHide m:val="1"/>
                  <m:ctrlPr>
                    <w:rPr>
                      <w:rFonts w:ascii="Cambria Math" w:hAnsi="Cambria Math" w:cs="Tahoma"/>
                      <w:i/>
                      <w:szCs w:val="24"/>
                    </w:rPr>
                  </m:ctrlPr>
                </m:radPr>
                <m:deg/>
                <m:e>
                  <m:r>
                    <m:rPr>
                      <m:nor/>
                    </m:rPr>
                    <w:rPr>
                      <w:rFonts w:cs="Tahoma"/>
                      <w:szCs w:val="24"/>
                    </w:rPr>
                    <m:t>110</m:t>
                  </m:r>
                </m:e>
              </m:rad>
            </m:oMath>
          </w:p>
          <w:p w:rsidR="00740B0A" w:rsidRPr="003C209D" w:rsidRDefault="00740B0A" w:rsidP="009A636D">
            <w:pPr>
              <w:ind w:left="142" w:right="601"/>
              <w:rPr>
                <w:rFonts w:cs="Tahoma"/>
              </w:rPr>
            </w:pPr>
            <w:r w:rsidRPr="003C209D">
              <w:rPr>
                <w:rFonts w:cs="Tahoma"/>
                <w:szCs w:val="24"/>
              </w:rPr>
              <w:t>= 10.5 A</w:t>
            </w:r>
          </w:p>
        </w:tc>
      </w:tr>
    </w:tbl>
    <w:p w:rsidR="00740B0A" w:rsidRPr="003C209D" w:rsidRDefault="00740B0A" w:rsidP="00740B0A">
      <w:pPr>
        <w:pStyle w:val="NoSpacing"/>
        <w:rPr>
          <w:rFonts w:ascii="Trebuchet MS" w:hAnsi="Trebuchet MS" w:cs="Tahoma"/>
        </w:rPr>
      </w:pPr>
    </w:p>
    <w:p w:rsidR="00740B0A" w:rsidRPr="003C209D" w:rsidRDefault="00740B0A" w:rsidP="00740B0A">
      <w:pPr>
        <w:pStyle w:val="NoSpacing"/>
        <w:numPr>
          <w:ilvl w:val="0"/>
          <w:numId w:val="11"/>
        </w:numPr>
        <w:ind w:left="142" w:firstLine="0"/>
        <w:rPr>
          <w:rFonts w:ascii="Trebuchet MS" w:hAnsi="Trebuchet MS" w:cs="Tahoma"/>
        </w:rPr>
      </w:pPr>
      <w:r w:rsidRPr="003C209D">
        <w:rPr>
          <w:rFonts w:ascii="Trebuchet MS" w:hAnsi="Trebuchet MS" w:cs="Tahoma"/>
        </w:rPr>
        <w:t>A label on a 60 W lamp states that it requires a 12 V supply to operate at full power. What is the lamp’s resistance?</w:t>
      </w:r>
    </w:p>
    <w:p w:rsidR="00740B0A" w:rsidRPr="003C209D" w:rsidRDefault="00740B0A" w:rsidP="00740B0A">
      <w:pPr>
        <w:pStyle w:val="NoSpacing"/>
        <w:ind w:left="142"/>
        <w:rPr>
          <w:rFonts w:ascii="Trebuchet MS" w:hAnsi="Trebuchet MS" w:cs="Tahoma"/>
        </w:rPr>
      </w:pPr>
    </w:p>
    <w:tbl>
      <w:tblPr>
        <w:tblStyle w:val="TableGrid"/>
        <w:tblW w:w="7938" w:type="dxa"/>
        <w:tblInd w:w="1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3119"/>
        <w:gridCol w:w="850"/>
        <w:gridCol w:w="3544"/>
      </w:tblGrid>
      <w:tr w:rsidR="00740B0A" w:rsidRPr="003C209D" w:rsidTr="009A636D">
        <w:tc>
          <w:tcPr>
            <w:tcW w:w="425" w:type="dxa"/>
          </w:tcPr>
          <w:p w:rsidR="00740B0A" w:rsidRPr="003C209D" w:rsidRDefault="00740B0A" w:rsidP="009A636D">
            <w:pPr>
              <w:ind w:left="142"/>
              <w:jc w:val="right"/>
              <w:rPr>
                <w:rFonts w:cs="Tahoma"/>
                <w:szCs w:val="24"/>
              </w:rPr>
            </w:pPr>
            <w:r w:rsidRPr="003C209D">
              <w:rPr>
                <w:rFonts w:cs="Tahoma"/>
                <w:szCs w:val="24"/>
              </w:rPr>
              <w:t>P</w:t>
            </w:r>
          </w:p>
          <w:p w:rsidR="00740B0A" w:rsidRPr="003C209D" w:rsidRDefault="00740B0A" w:rsidP="00740B0A">
            <w:pPr>
              <w:ind w:left="142"/>
              <w:jc w:val="right"/>
              <w:rPr>
                <w:rFonts w:cs="Tahoma"/>
                <w:szCs w:val="24"/>
              </w:rPr>
            </w:pPr>
            <w:r>
              <w:rPr>
                <w:rFonts w:cs="Tahoma"/>
                <w:szCs w:val="24"/>
              </w:rPr>
              <w:t>V</w:t>
            </w:r>
            <w:r w:rsidRPr="003C209D">
              <w:rPr>
                <w:rFonts w:cs="Tahoma"/>
                <w:szCs w:val="24"/>
              </w:rPr>
              <w:t>R</w:t>
            </w:r>
          </w:p>
        </w:tc>
        <w:tc>
          <w:tcPr>
            <w:tcW w:w="3119" w:type="dxa"/>
          </w:tcPr>
          <w:p w:rsidR="00740B0A" w:rsidRPr="003C209D" w:rsidRDefault="00740B0A" w:rsidP="009A636D">
            <w:pPr>
              <w:ind w:left="142"/>
              <w:rPr>
                <w:rFonts w:cs="Tahoma"/>
                <w:szCs w:val="24"/>
              </w:rPr>
            </w:pPr>
            <w:r w:rsidRPr="003C209D">
              <w:rPr>
                <w:rFonts w:cs="Tahoma"/>
                <w:szCs w:val="24"/>
              </w:rPr>
              <w:t>= 60 W</w:t>
            </w:r>
          </w:p>
          <w:p w:rsidR="00740B0A" w:rsidRPr="003C209D" w:rsidRDefault="00740B0A" w:rsidP="009A636D">
            <w:pPr>
              <w:ind w:left="142"/>
              <w:rPr>
                <w:rFonts w:cs="Tahoma"/>
              </w:rPr>
            </w:pPr>
            <w:r w:rsidRPr="003C209D">
              <w:rPr>
                <w:rFonts w:cs="Tahoma"/>
                <w:szCs w:val="24"/>
              </w:rPr>
              <w:t>= 12 V</w:t>
            </w:r>
          </w:p>
          <w:p w:rsidR="00740B0A" w:rsidRPr="003C209D" w:rsidRDefault="00740B0A" w:rsidP="009A636D">
            <w:pPr>
              <w:ind w:left="142"/>
              <w:rPr>
                <w:rFonts w:cs="Tahoma"/>
              </w:rPr>
            </w:pPr>
            <w:r w:rsidRPr="003C209D">
              <w:rPr>
                <w:rFonts w:cs="Tahoma"/>
              </w:rPr>
              <w:t xml:space="preserve">= </w:t>
            </w:r>
            <w:r w:rsidRPr="003C209D">
              <w:rPr>
                <w:rFonts w:cs="Tahoma"/>
                <w:szCs w:val="24"/>
              </w:rPr>
              <w:t>?</w:t>
            </w:r>
          </w:p>
        </w:tc>
        <w:tc>
          <w:tcPr>
            <w:tcW w:w="850" w:type="dxa"/>
          </w:tcPr>
          <w:p w:rsidR="00740B0A" w:rsidRPr="003C209D" w:rsidRDefault="00740B0A" w:rsidP="009A636D">
            <w:pPr>
              <w:ind w:left="142"/>
              <w:jc w:val="right"/>
              <w:rPr>
                <w:rFonts w:cs="Tahoma"/>
                <w:szCs w:val="24"/>
              </w:rPr>
            </w:pPr>
            <w:r w:rsidRPr="003C209D">
              <w:rPr>
                <w:rFonts w:cs="Tahoma"/>
                <w:szCs w:val="24"/>
              </w:rPr>
              <w:t>P</w:t>
            </w:r>
          </w:p>
          <w:p w:rsidR="00740B0A" w:rsidRPr="003C209D" w:rsidRDefault="00740B0A" w:rsidP="009A636D">
            <w:pPr>
              <w:ind w:left="142"/>
              <w:jc w:val="right"/>
              <w:rPr>
                <w:rFonts w:cs="Tahoma"/>
                <w:szCs w:val="24"/>
              </w:rPr>
            </w:pPr>
            <w:r w:rsidRPr="003C209D">
              <w:rPr>
                <w:rFonts w:cs="Tahoma"/>
                <w:szCs w:val="24"/>
              </w:rPr>
              <w:t>60</w:t>
            </w:r>
          </w:p>
          <w:p w:rsidR="00740B0A" w:rsidRPr="003C209D" w:rsidRDefault="00740B0A" w:rsidP="009A636D">
            <w:pPr>
              <w:ind w:left="142"/>
              <w:jc w:val="right"/>
              <w:rPr>
                <w:rFonts w:cs="Tahoma"/>
                <w:szCs w:val="24"/>
                <w:vertAlign w:val="superscript"/>
              </w:rPr>
            </w:pPr>
            <w:r w:rsidRPr="003C209D">
              <w:rPr>
                <w:rFonts w:cs="Tahoma"/>
                <w:szCs w:val="24"/>
              </w:rPr>
              <w:t>R</w:t>
            </w:r>
          </w:p>
          <w:p w:rsidR="00740B0A" w:rsidRPr="003C209D" w:rsidRDefault="00740B0A" w:rsidP="009A636D">
            <w:pPr>
              <w:ind w:left="142"/>
              <w:jc w:val="right"/>
              <w:rPr>
                <w:rFonts w:cs="Tahoma"/>
                <w:szCs w:val="24"/>
              </w:rPr>
            </w:pPr>
            <w:r w:rsidRPr="003C209D">
              <w:rPr>
                <w:rFonts w:cs="Tahoma"/>
                <w:szCs w:val="24"/>
              </w:rPr>
              <w:t>R</w:t>
            </w:r>
          </w:p>
        </w:tc>
        <w:tc>
          <w:tcPr>
            <w:tcW w:w="3544" w:type="dxa"/>
          </w:tcPr>
          <w:p w:rsidR="00740B0A" w:rsidRPr="003C209D" w:rsidRDefault="00740B0A" w:rsidP="009A636D">
            <w:pPr>
              <w:ind w:left="142" w:right="601"/>
              <w:rPr>
                <w:rFonts w:cs="Tahoma"/>
              </w:rPr>
            </w:pPr>
            <w:r w:rsidRPr="003C209D">
              <w:rPr>
                <w:rFonts w:cs="Tahoma"/>
              </w:rPr>
              <w:t xml:space="preserve">= </w:t>
            </w:r>
            <w:r w:rsidRPr="003C209D">
              <w:rPr>
                <w:rFonts w:cs="Tahoma"/>
                <w:szCs w:val="24"/>
              </w:rPr>
              <w:t>V</w:t>
            </w:r>
            <w:r w:rsidRPr="003C209D">
              <w:rPr>
                <w:rFonts w:cs="Tahoma"/>
                <w:szCs w:val="24"/>
                <w:vertAlign w:val="superscript"/>
              </w:rPr>
              <w:t>2</w:t>
            </w:r>
            <w:r w:rsidRPr="003C209D">
              <w:rPr>
                <w:rFonts w:cs="Tahoma"/>
                <w:szCs w:val="24"/>
              </w:rPr>
              <w:t>/R</w:t>
            </w:r>
          </w:p>
          <w:p w:rsidR="00740B0A" w:rsidRPr="003C209D" w:rsidRDefault="00740B0A" w:rsidP="009A636D">
            <w:pPr>
              <w:ind w:left="142" w:right="601"/>
              <w:rPr>
                <w:rFonts w:cs="Tahoma"/>
                <w:szCs w:val="24"/>
              </w:rPr>
            </w:pPr>
            <w:r w:rsidRPr="003C209D">
              <w:rPr>
                <w:rFonts w:cs="Tahoma"/>
                <w:szCs w:val="24"/>
              </w:rPr>
              <w:t>= (12 × 12)/R</w:t>
            </w:r>
          </w:p>
          <w:p w:rsidR="00740B0A" w:rsidRPr="003C209D" w:rsidRDefault="00740B0A" w:rsidP="009A636D">
            <w:pPr>
              <w:ind w:left="142" w:right="601"/>
              <w:rPr>
                <w:rFonts w:cs="Tahoma"/>
                <w:szCs w:val="24"/>
              </w:rPr>
            </w:pPr>
            <w:r w:rsidRPr="003C209D">
              <w:rPr>
                <w:rFonts w:cs="Tahoma"/>
                <w:szCs w:val="24"/>
              </w:rPr>
              <w:t>= 144/60</w:t>
            </w:r>
          </w:p>
          <w:p w:rsidR="00740B0A" w:rsidRPr="003C209D" w:rsidRDefault="00740B0A" w:rsidP="009A636D">
            <w:pPr>
              <w:ind w:left="142" w:right="601"/>
              <w:rPr>
                <w:rFonts w:cs="Tahoma"/>
              </w:rPr>
            </w:pPr>
            <w:r w:rsidRPr="003C209D">
              <w:rPr>
                <w:rFonts w:cs="Tahoma"/>
                <w:szCs w:val="24"/>
              </w:rPr>
              <w:t>= 2.4 Ω</w:t>
            </w:r>
          </w:p>
        </w:tc>
      </w:tr>
    </w:tbl>
    <w:p w:rsidR="00E22FEC" w:rsidRPr="003C209D" w:rsidRDefault="00E22FEC" w:rsidP="00053EE1">
      <w:pPr>
        <w:pStyle w:val="Heading4"/>
      </w:pPr>
      <w:r w:rsidRPr="003C209D">
        <w:t>What to do</w:t>
      </w:r>
    </w:p>
    <w:p w:rsidR="00E22FEC" w:rsidRPr="003C209D" w:rsidRDefault="00E22FEC" w:rsidP="00E22FEC">
      <w:pPr>
        <w:ind w:left="142"/>
      </w:pPr>
      <w:r w:rsidRPr="003C209D">
        <w:t>Use this extract from a data book on appliances to answer the questions.</w:t>
      </w:r>
    </w:p>
    <w:tbl>
      <w:tblPr>
        <w:tblStyle w:val="TableGrid"/>
        <w:tblW w:w="0" w:type="auto"/>
        <w:tblInd w:w="770" w:type="dxa"/>
        <w:tblLook w:val="04A0" w:firstRow="1" w:lastRow="0" w:firstColumn="1" w:lastColumn="0" w:noHBand="0" w:noVBand="1"/>
      </w:tblPr>
      <w:tblGrid>
        <w:gridCol w:w="1598"/>
        <w:gridCol w:w="1379"/>
        <w:gridCol w:w="1559"/>
        <w:gridCol w:w="1559"/>
        <w:gridCol w:w="1418"/>
      </w:tblGrid>
      <w:tr w:rsidR="00E22FEC" w:rsidRPr="003C209D" w:rsidTr="00D90E5D">
        <w:trPr>
          <w:trHeight w:val="567"/>
        </w:trPr>
        <w:tc>
          <w:tcPr>
            <w:tcW w:w="1598" w:type="dxa"/>
            <w:vAlign w:val="center"/>
          </w:tcPr>
          <w:p w:rsidR="00E22FEC" w:rsidRPr="003C209D" w:rsidRDefault="00E22FEC" w:rsidP="00D90E5D">
            <w:pPr>
              <w:ind w:left="142"/>
              <w:jc w:val="center"/>
              <w:rPr>
                <w:b/>
              </w:rPr>
            </w:pPr>
            <w:r w:rsidRPr="003C209D">
              <w:rPr>
                <w:b/>
              </w:rPr>
              <w:t>Item</w:t>
            </w:r>
          </w:p>
        </w:tc>
        <w:tc>
          <w:tcPr>
            <w:tcW w:w="1379" w:type="dxa"/>
            <w:vAlign w:val="center"/>
          </w:tcPr>
          <w:p w:rsidR="00E22FEC" w:rsidRPr="003C209D" w:rsidRDefault="00E22FEC" w:rsidP="00D90E5D">
            <w:pPr>
              <w:ind w:left="142"/>
              <w:jc w:val="center"/>
              <w:rPr>
                <w:b/>
              </w:rPr>
            </w:pPr>
            <w:r w:rsidRPr="003C209D">
              <w:rPr>
                <w:b/>
              </w:rPr>
              <w:t>Current (A)</w:t>
            </w:r>
          </w:p>
        </w:tc>
        <w:tc>
          <w:tcPr>
            <w:tcW w:w="1559" w:type="dxa"/>
            <w:vAlign w:val="center"/>
          </w:tcPr>
          <w:p w:rsidR="00E22FEC" w:rsidRPr="003C209D" w:rsidRDefault="00E22FEC" w:rsidP="00D90E5D">
            <w:pPr>
              <w:ind w:left="142"/>
              <w:jc w:val="center"/>
              <w:rPr>
                <w:b/>
              </w:rPr>
            </w:pPr>
            <w:r w:rsidRPr="003C209D">
              <w:rPr>
                <w:b/>
              </w:rPr>
              <w:t>Voltage (V)</w:t>
            </w:r>
          </w:p>
        </w:tc>
        <w:tc>
          <w:tcPr>
            <w:tcW w:w="1559" w:type="dxa"/>
            <w:vAlign w:val="center"/>
          </w:tcPr>
          <w:p w:rsidR="00E22FEC" w:rsidRPr="003C209D" w:rsidRDefault="00E22FEC" w:rsidP="00D90E5D">
            <w:pPr>
              <w:ind w:left="142"/>
              <w:jc w:val="center"/>
              <w:rPr>
                <w:b/>
              </w:rPr>
            </w:pPr>
            <w:r w:rsidRPr="003C209D">
              <w:rPr>
                <w:b/>
              </w:rPr>
              <w:t>Resistance (Ω)</w:t>
            </w:r>
          </w:p>
        </w:tc>
        <w:tc>
          <w:tcPr>
            <w:tcW w:w="1418" w:type="dxa"/>
            <w:vAlign w:val="center"/>
          </w:tcPr>
          <w:p w:rsidR="00E22FEC" w:rsidRPr="003C209D" w:rsidRDefault="00E22FEC" w:rsidP="00D90E5D">
            <w:pPr>
              <w:ind w:left="142"/>
              <w:jc w:val="center"/>
              <w:rPr>
                <w:b/>
              </w:rPr>
            </w:pPr>
            <w:r w:rsidRPr="003C209D">
              <w:rPr>
                <w:b/>
              </w:rPr>
              <w:t>Power (W)</w:t>
            </w:r>
          </w:p>
        </w:tc>
      </w:tr>
      <w:tr w:rsidR="00E22FEC" w:rsidRPr="003C209D" w:rsidTr="00D90E5D">
        <w:trPr>
          <w:trHeight w:val="567"/>
        </w:trPr>
        <w:tc>
          <w:tcPr>
            <w:tcW w:w="1598" w:type="dxa"/>
            <w:vAlign w:val="center"/>
          </w:tcPr>
          <w:p w:rsidR="00E22FEC" w:rsidRPr="003C209D" w:rsidRDefault="00E22FEC" w:rsidP="00D90E5D">
            <w:pPr>
              <w:ind w:left="142"/>
              <w:jc w:val="center"/>
            </w:pPr>
            <w:r w:rsidRPr="003C209D">
              <w:t>Car headlamp</w:t>
            </w:r>
          </w:p>
        </w:tc>
        <w:tc>
          <w:tcPr>
            <w:tcW w:w="1379" w:type="dxa"/>
            <w:vAlign w:val="center"/>
          </w:tcPr>
          <w:p w:rsidR="00E22FEC" w:rsidRPr="003C209D" w:rsidRDefault="00E22FEC" w:rsidP="00D90E5D">
            <w:pPr>
              <w:ind w:left="142"/>
              <w:jc w:val="center"/>
            </w:pPr>
            <w:r w:rsidRPr="003C209D">
              <w:t>2</w:t>
            </w:r>
          </w:p>
        </w:tc>
        <w:tc>
          <w:tcPr>
            <w:tcW w:w="1559" w:type="dxa"/>
            <w:vAlign w:val="center"/>
          </w:tcPr>
          <w:p w:rsidR="00E22FEC" w:rsidRPr="003C209D" w:rsidRDefault="00E22FEC" w:rsidP="00D90E5D">
            <w:pPr>
              <w:ind w:left="142"/>
              <w:jc w:val="center"/>
            </w:pPr>
            <w:r w:rsidRPr="003C209D">
              <w:t>12</w:t>
            </w:r>
          </w:p>
        </w:tc>
        <w:tc>
          <w:tcPr>
            <w:tcW w:w="1559" w:type="dxa"/>
            <w:vAlign w:val="center"/>
          </w:tcPr>
          <w:p w:rsidR="00E22FEC" w:rsidRPr="003C209D" w:rsidRDefault="00E22FEC" w:rsidP="00D90E5D">
            <w:pPr>
              <w:ind w:left="142"/>
              <w:jc w:val="center"/>
            </w:pPr>
          </w:p>
        </w:tc>
        <w:tc>
          <w:tcPr>
            <w:tcW w:w="1418" w:type="dxa"/>
            <w:vAlign w:val="center"/>
          </w:tcPr>
          <w:p w:rsidR="00E22FEC" w:rsidRPr="003C209D" w:rsidRDefault="00E22FEC" w:rsidP="00D90E5D">
            <w:pPr>
              <w:ind w:left="142"/>
              <w:jc w:val="center"/>
            </w:pPr>
            <w:r w:rsidRPr="003C209D">
              <w:t>24</w:t>
            </w:r>
          </w:p>
        </w:tc>
      </w:tr>
      <w:tr w:rsidR="00E22FEC" w:rsidRPr="003C209D" w:rsidTr="00D90E5D">
        <w:trPr>
          <w:trHeight w:val="567"/>
        </w:trPr>
        <w:tc>
          <w:tcPr>
            <w:tcW w:w="1598" w:type="dxa"/>
            <w:vAlign w:val="center"/>
          </w:tcPr>
          <w:p w:rsidR="00E22FEC" w:rsidRPr="003C209D" w:rsidRDefault="00E22FEC" w:rsidP="00D90E5D">
            <w:pPr>
              <w:ind w:left="142"/>
              <w:jc w:val="center"/>
            </w:pPr>
            <w:r w:rsidRPr="003C209D">
              <w:t>Torch bulb</w:t>
            </w:r>
          </w:p>
        </w:tc>
        <w:tc>
          <w:tcPr>
            <w:tcW w:w="1379" w:type="dxa"/>
            <w:vAlign w:val="center"/>
          </w:tcPr>
          <w:p w:rsidR="00E22FEC" w:rsidRPr="003C209D" w:rsidRDefault="00E22FEC" w:rsidP="00D90E5D">
            <w:pPr>
              <w:ind w:left="142"/>
              <w:jc w:val="center"/>
            </w:pPr>
            <w:r w:rsidRPr="003C209D">
              <w:t>0.3</w:t>
            </w:r>
          </w:p>
        </w:tc>
        <w:tc>
          <w:tcPr>
            <w:tcW w:w="1559" w:type="dxa"/>
            <w:vAlign w:val="center"/>
          </w:tcPr>
          <w:p w:rsidR="00E22FEC" w:rsidRPr="003C209D" w:rsidRDefault="00E22FEC" w:rsidP="00D90E5D">
            <w:pPr>
              <w:ind w:left="142"/>
              <w:jc w:val="center"/>
            </w:pPr>
            <w:r w:rsidRPr="003C209D">
              <w:t>6</w:t>
            </w:r>
          </w:p>
        </w:tc>
        <w:tc>
          <w:tcPr>
            <w:tcW w:w="1559" w:type="dxa"/>
            <w:vAlign w:val="center"/>
          </w:tcPr>
          <w:p w:rsidR="00E22FEC" w:rsidRPr="003C209D" w:rsidRDefault="00E22FEC" w:rsidP="00D90E5D">
            <w:pPr>
              <w:ind w:left="142"/>
              <w:jc w:val="center"/>
            </w:pPr>
          </w:p>
        </w:tc>
        <w:tc>
          <w:tcPr>
            <w:tcW w:w="1418" w:type="dxa"/>
            <w:vAlign w:val="center"/>
          </w:tcPr>
          <w:p w:rsidR="00E22FEC" w:rsidRPr="003C209D" w:rsidRDefault="00E22FEC" w:rsidP="00D90E5D">
            <w:pPr>
              <w:ind w:left="142"/>
              <w:jc w:val="center"/>
            </w:pPr>
          </w:p>
        </w:tc>
      </w:tr>
      <w:tr w:rsidR="00E22FEC" w:rsidRPr="003C209D" w:rsidTr="00D90E5D">
        <w:trPr>
          <w:trHeight w:val="567"/>
        </w:trPr>
        <w:tc>
          <w:tcPr>
            <w:tcW w:w="1598" w:type="dxa"/>
            <w:vAlign w:val="center"/>
          </w:tcPr>
          <w:p w:rsidR="00E22FEC" w:rsidRPr="003C209D" w:rsidRDefault="00E22FEC" w:rsidP="00D90E5D">
            <w:pPr>
              <w:ind w:left="142"/>
              <w:jc w:val="center"/>
            </w:pPr>
            <w:r w:rsidRPr="003C209D">
              <w:t>Car windscreen heater</w:t>
            </w:r>
          </w:p>
        </w:tc>
        <w:tc>
          <w:tcPr>
            <w:tcW w:w="1379" w:type="dxa"/>
            <w:vAlign w:val="center"/>
          </w:tcPr>
          <w:p w:rsidR="00E22FEC" w:rsidRPr="003C209D" w:rsidRDefault="00E22FEC" w:rsidP="00D90E5D">
            <w:pPr>
              <w:ind w:left="142"/>
              <w:jc w:val="center"/>
            </w:pPr>
            <w:r w:rsidRPr="003C209D">
              <w:t>5</w:t>
            </w:r>
          </w:p>
        </w:tc>
        <w:tc>
          <w:tcPr>
            <w:tcW w:w="1559" w:type="dxa"/>
            <w:vAlign w:val="center"/>
          </w:tcPr>
          <w:p w:rsidR="00E22FEC" w:rsidRPr="003C209D" w:rsidRDefault="00E22FEC" w:rsidP="00D90E5D">
            <w:pPr>
              <w:ind w:left="142"/>
              <w:jc w:val="center"/>
            </w:pPr>
            <w:r w:rsidRPr="003C209D">
              <w:t>12</w:t>
            </w:r>
          </w:p>
        </w:tc>
        <w:tc>
          <w:tcPr>
            <w:tcW w:w="1559" w:type="dxa"/>
            <w:vAlign w:val="center"/>
          </w:tcPr>
          <w:p w:rsidR="00E22FEC" w:rsidRPr="003C209D" w:rsidRDefault="00E22FEC" w:rsidP="00D90E5D">
            <w:pPr>
              <w:ind w:left="142"/>
              <w:jc w:val="center"/>
            </w:pPr>
          </w:p>
        </w:tc>
        <w:tc>
          <w:tcPr>
            <w:tcW w:w="1418" w:type="dxa"/>
            <w:vAlign w:val="center"/>
          </w:tcPr>
          <w:p w:rsidR="00E22FEC" w:rsidRPr="003C209D" w:rsidRDefault="00E22FEC" w:rsidP="00D90E5D">
            <w:pPr>
              <w:ind w:left="142"/>
              <w:jc w:val="center"/>
            </w:pPr>
          </w:p>
        </w:tc>
      </w:tr>
      <w:tr w:rsidR="00E22FEC" w:rsidRPr="003C209D" w:rsidTr="00D90E5D">
        <w:trPr>
          <w:trHeight w:val="567"/>
        </w:trPr>
        <w:tc>
          <w:tcPr>
            <w:tcW w:w="1598" w:type="dxa"/>
            <w:vAlign w:val="center"/>
          </w:tcPr>
          <w:p w:rsidR="00E22FEC" w:rsidRPr="003C209D" w:rsidRDefault="00E22FEC" w:rsidP="00D90E5D">
            <w:pPr>
              <w:ind w:left="142"/>
              <w:jc w:val="center"/>
            </w:pPr>
            <w:r w:rsidRPr="003C209D">
              <w:t>Electric heater</w:t>
            </w:r>
          </w:p>
        </w:tc>
        <w:tc>
          <w:tcPr>
            <w:tcW w:w="1379" w:type="dxa"/>
            <w:vAlign w:val="center"/>
          </w:tcPr>
          <w:p w:rsidR="00E22FEC" w:rsidRPr="003C209D" w:rsidRDefault="00E22FEC" w:rsidP="00D90E5D">
            <w:pPr>
              <w:ind w:left="142"/>
              <w:jc w:val="center"/>
            </w:pPr>
          </w:p>
        </w:tc>
        <w:tc>
          <w:tcPr>
            <w:tcW w:w="1559" w:type="dxa"/>
            <w:vAlign w:val="center"/>
          </w:tcPr>
          <w:p w:rsidR="00E22FEC" w:rsidRPr="003C209D" w:rsidRDefault="00E22FEC" w:rsidP="00D90E5D">
            <w:pPr>
              <w:ind w:left="142"/>
              <w:jc w:val="center"/>
            </w:pPr>
            <w:r w:rsidRPr="003C209D">
              <w:t>240</w:t>
            </w:r>
          </w:p>
        </w:tc>
        <w:tc>
          <w:tcPr>
            <w:tcW w:w="1559" w:type="dxa"/>
            <w:vAlign w:val="center"/>
          </w:tcPr>
          <w:p w:rsidR="00E22FEC" w:rsidRPr="003C209D" w:rsidRDefault="00E22FEC" w:rsidP="00D90E5D">
            <w:pPr>
              <w:ind w:left="142"/>
              <w:jc w:val="center"/>
            </w:pPr>
          </w:p>
        </w:tc>
        <w:tc>
          <w:tcPr>
            <w:tcW w:w="1418" w:type="dxa"/>
            <w:vAlign w:val="center"/>
          </w:tcPr>
          <w:p w:rsidR="00E22FEC" w:rsidRPr="003C209D" w:rsidRDefault="00E22FEC" w:rsidP="00D90E5D">
            <w:pPr>
              <w:ind w:left="142"/>
              <w:jc w:val="center"/>
            </w:pPr>
            <w:r w:rsidRPr="003C209D">
              <w:t>960</w:t>
            </w:r>
          </w:p>
        </w:tc>
      </w:tr>
    </w:tbl>
    <w:p w:rsidR="00E22FEC" w:rsidRPr="003C209D" w:rsidRDefault="00E22FEC" w:rsidP="00E22FEC">
      <w:pPr>
        <w:ind w:left="142"/>
      </w:pPr>
    </w:p>
    <w:p w:rsidR="00E22FEC" w:rsidRPr="003C209D" w:rsidRDefault="00E22FEC" w:rsidP="00255453">
      <w:pPr>
        <w:pStyle w:val="ListParagraph"/>
        <w:numPr>
          <w:ilvl w:val="0"/>
          <w:numId w:val="40"/>
        </w:numPr>
        <w:spacing w:after="0"/>
        <w:ind w:left="142" w:firstLine="0"/>
      </w:pPr>
      <w:r w:rsidRPr="003C209D">
        <w:rPr>
          <w:noProof/>
          <w:lang w:eastAsia="en-GB"/>
        </w:rPr>
        <w:lastRenderedPageBreak/>
        <w:drawing>
          <wp:anchor distT="0" distB="0" distL="114300" distR="114300" simplePos="0" relativeHeight="252154880" behindDoc="0" locked="0" layoutInCell="1" allowOverlap="1" wp14:anchorId="18AA3FFD" wp14:editId="56659404">
            <wp:simplePos x="0" y="0"/>
            <wp:positionH relativeFrom="column">
              <wp:posOffset>3831590</wp:posOffset>
            </wp:positionH>
            <wp:positionV relativeFrom="paragraph">
              <wp:posOffset>287020</wp:posOffset>
            </wp:positionV>
            <wp:extent cx="930275" cy="788035"/>
            <wp:effectExtent l="0" t="0" r="3175" b="0"/>
            <wp:wrapNone/>
            <wp:docPr id="1901" name="Picture 1901" descr="7AE708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7AE708F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930275" cy="788035"/>
                    </a:xfrm>
                    <a:prstGeom prst="rect">
                      <a:avLst/>
                    </a:prstGeom>
                    <a:noFill/>
                  </pic:spPr>
                </pic:pic>
              </a:graphicData>
            </a:graphic>
            <wp14:sizeRelH relativeFrom="page">
              <wp14:pctWidth>0</wp14:pctWidth>
            </wp14:sizeRelH>
            <wp14:sizeRelV relativeFrom="page">
              <wp14:pctHeight>0</wp14:pctHeight>
            </wp14:sizeRelV>
          </wp:anchor>
        </w:drawing>
      </w:r>
      <w:r w:rsidRPr="003C209D">
        <w:rPr>
          <w:noProof/>
          <w:lang w:eastAsia="en-GB"/>
        </w:rPr>
        <w:drawing>
          <wp:anchor distT="0" distB="0" distL="114300" distR="114300" simplePos="0" relativeHeight="252153856" behindDoc="0" locked="0" layoutInCell="1" allowOverlap="1" wp14:anchorId="11EC45C2" wp14:editId="303CD0F6">
            <wp:simplePos x="0" y="0"/>
            <wp:positionH relativeFrom="column">
              <wp:posOffset>1640205</wp:posOffset>
            </wp:positionH>
            <wp:positionV relativeFrom="paragraph">
              <wp:posOffset>287020</wp:posOffset>
            </wp:positionV>
            <wp:extent cx="946150" cy="772795"/>
            <wp:effectExtent l="0" t="0" r="6350" b="8255"/>
            <wp:wrapNone/>
            <wp:docPr id="1900" name="Picture 1900" descr="A89B4D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A89B4DFD"/>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946150" cy="772795"/>
                    </a:xfrm>
                    <a:prstGeom prst="rect">
                      <a:avLst/>
                    </a:prstGeom>
                    <a:noFill/>
                  </pic:spPr>
                </pic:pic>
              </a:graphicData>
            </a:graphic>
            <wp14:sizeRelH relativeFrom="page">
              <wp14:pctWidth>0</wp14:pctWidth>
            </wp14:sizeRelH>
            <wp14:sizeRelV relativeFrom="page">
              <wp14:pctHeight>0</wp14:pctHeight>
            </wp14:sizeRelV>
          </wp:anchor>
        </w:drawing>
      </w:r>
      <w:r w:rsidRPr="003C209D">
        <w:t>Complete the table filling in each of the missing values. You need two formul</w:t>
      </w:r>
      <w:r w:rsidR="00053EE1">
        <w:t>ae:</w:t>
      </w:r>
      <w:r w:rsidR="00053EE1">
        <w:br/>
      </w:r>
      <w:r w:rsidR="00053EE1">
        <w:br/>
      </w:r>
      <w:r w:rsidR="00053EE1">
        <w:br/>
      </w:r>
      <w:r w:rsidR="00053EE1">
        <w:tab/>
        <w:t>V = I x R</w:t>
      </w:r>
      <w:r w:rsidR="00053EE1">
        <w:tab/>
      </w:r>
      <w:r w:rsidR="00053EE1">
        <w:tab/>
      </w:r>
      <w:r w:rsidR="00053EE1">
        <w:tab/>
      </w:r>
      <w:r w:rsidR="00053EE1">
        <w:tab/>
      </w:r>
      <w:r w:rsidR="00053EE1">
        <w:tab/>
        <w:t>P = V x I</w:t>
      </w:r>
      <w:r w:rsidR="00053EE1">
        <w:br/>
      </w:r>
      <w:r w:rsidRPr="003C209D">
        <w:br/>
      </w:r>
    </w:p>
    <w:p w:rsidR="004A58AB" w:rsidRDefault="00E22FEC" w:rsidP="00255453">
      <w:pPr>
        <w:pStyle w:val="ListParagraph"/>
        <w:numPr>
          <w:ilvl w:val="0"/>
          <w:numId w:val="40"/>
        </w:numPr>
        <w:spacing w:after="0"/>
        <w:ind w:left="142" w:firstLine="0"/>
      </w:pPr>
      <w:r w:rsidRPr="003C209D">
        <w:t>For the car headlamp you should have the following:</w:t>
      </w:r>
      <w:r w:rsidRPr="003C209D">
        <w:br/>
        <w:t>I = 2 A, V = 12 V, R = 6 Ω, P = 24 W</w:t>
      </w:r>
      <w:r w:rsidRPr="003C209D">
        <w:br/>
        <w:t>From these we can show a new formula to be true.</w:t>
      </w:r>
      <w:r w:rsidRPr="003C209D">
        <w:br/>
      </w:r>
      <w:r w:rsidRPr="003C209D">
        <w:br/>
        <w:t>Making a new formula start with Ohm’s law with V as the subject:</w:t>
      </w:r>
      <w:r w:rsidRPr="003C209D">
        <w:br/>
      </w:r>
      <w:r w:rsidRPr="003C209D">
        <w:tab/>
      </w:r>
      <w:r w:rsidRPr="003C209D">
        <w:tab/>
        <w:t>V = IR</w:t>
      </w:r>
      <w:r w:rsidRPr="003C209D">
        <w:br/>
        <w:t>Write down the power equation  P = VI</w:t>
      </w:r>
      <w:r w:rsidRPr="003C209D">
        <w:br/>
        <w:t>Substitute for V in this equation (write I x R instead of V).</w:t>
      </w:r>
      <w:r w:rsidRPr="003C209D">
        <w:br/>
        <w:t>Tidy up the formula:</w:t>
      </w:r>
      <w:r w:rsidRPr="003C209D">
        <w:br/>
        <w:t>From the data given for the car headlamp check that:</w:t>
      </w:r>
      <w:r w:rsidRPr="003C209D">
        <w:br/>
        <w:t>P = VI     or      P = I</w:t>
      </w:r>
      <w:r w:rsidRPr="003C209D">
        <w:rPr>
          <w:vertAlign w:val="superscript"/>
        </w:rPr>
        <w:t>2</w:t>
      </w:r>
      <w:r w:rsidRPr="003C209D">
        <w:t>R</w:t>
      </w:r>
    </w:p>
    <w:p w:rsidR="00E22FEC" w:rsidRPr="003C209D" w:rsidRDefault="00E22FEC" w:rsidP="00255453">
      <w:pPr>
        <w:pStyle w:val="ListParagraph"/>
        <w:numPr>
          <w:ilvl w:val="0"/>
          <w:numId w:val="40"/>
        </w:numPr>
        <w:spacing w:after="0"/>
        <w:ind w:left="142" w:firstLine="0"/>
      </w:pPr>
      <w:r w:rsidRPr="003C209D">
        <w:rPr>
          <w:noProof/>
          <w:lang w:eastAsia="en-GB"/>
        </w:rPr>
        <mc:AlternateContent>
          <mc:Choice Requires="wps">
            <w:drawing>
              <wp:anchor distT="0" distB="0" distL="114300" distR="114300" simplePos="0" relativeHeight="252152832" behindDoc="0" locked="0" layoutInCell="1" allowOverlap="1" wp14:anchorId="28292AA9" wp14:editId="4E565F33">
                <wp:simplePos x="0" y="0"/>
                <wp:positionH relativeFrom="column">
                  <wp:posOffset>397823</wp:posOffset>
                </wp:positionH>
                <wp:positionV relativeFrom="paragraph">
                  <wp:posOffset>334168</wp:posOffset>
                </wp:positionV>
                <wp:extent cx="5210175" cy="1686296"/>
                <wp:effectExtent l="0" t="0" r="28575" b="28575"/>
                <wp:wrapNone/>
                <wp:docPr id="18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0175" cy="1686296"/>
                        </a:xfrm>
                        <a:prstGeom prst="rect">
                          <a:avLst/>
                        </a:prstGeom>
                        <a:solidFill>
                          <a:srgbClr val="FFFFFF"/>
                        </a:solidFill>
                        <a:ln w="9525">
                          <a:solidFill>
                            <a:schemeClr val="bg1"/>
                          </a:solidFill>
                          <a:miter lim="800000"/>
                          <a:headEnd/>
                          <a:tailEnd/>
                        </a:ln>
                      </wps:spPr>
                      <wps:txbx>
                        <w:txbxContent>
                          <w:tbl>
                            <w:tblPr>
                              <w:tblStyle w:val="TableGrid"/>
                              <w:tblW w:w="0" w:type="auto"/>
                              <w:tblLayout w:type="fixed"/>
                              <w:tblLook w:val="04A0" w:firstRow="1" w:lastRow="0" w:firstColumn="1" w:lastColumn="0" w:noHBand="0" w:noVBand="1"/>
                            </w:tblPr>
                            <w:tblGrid>
                              <w:gridCol w:w="2093"/>
                              <w:gridCol w:w="1417"/>
                              <w:gridCol w:w="1560"/>
                              <w:gridCol w:w="1275"/>
                              <w:gridCol w:w="1134"/>
                            </w:tblGrid>
                            <w:tr w:rsidR="00D65E52" w:rsidTr="00756D80">
                              <w:trPr>
                                <w:trHeight w:val="567"/>
                              </w:trPr>
                              <w:tc>
                                <w:tcPr>
                                  <w:tcW w:w="2093" w:type="dxa"/>
                                  <w:vAlign w:val="center"/>
                                </w:tcPr>
                                <w:p w:rsidR="00D65E52" w:rsidRPr="007A2AA5" w:rsidRDefault="00D65E52" w:rsidP="00756D80">
                                  <w:pPr>
                                    <w:jc w:val="center"/>
                                    <w:rPr>
                                      <w:b/>
                                    </w:rPr>
                                  </w:pPr>
                                  <w:r w:rsidRPr="007A2AA5">
                                    <w:rPr>
                                      <w:b/>
                                    </w:rPr>
                                    <w:t>Component</w:t>
                                  </w:r>
                                </w:p>
                              </w:tc>
                              <w:tc>
                                <w:tcPr>
                                  <w:tcW w:w="1417" w:type="dxa"/>
                                  <w:vAlign w:val="center"/>
                                </w:tcPr>
                                <w:p w:rsidR="00D65E52" w:rsidRPr="007A2AA5" w:rsidRDefault="00D65E52" w:rsidP="00756D80">
                                  <w:pPr>
                                    <w:jc w:val="center"/>
                                    <w:rPr>
                                      <w:b/>
                                    </w:rPr>
                                  </w:pPr>
                                  <w:r w:rsidRPr="007A2AA5">
                                    <w:rPr>
                                      <w:b/>
                                    </w:rPr>
                                    <w:t>Current (A)</w:t>
                                  </w:r>
                                </w:p>
                              </w:tc>
                              <w:tc>
                                <w:tcPr>
                                  <w:tcW w:w="1560" w:type="dxa"/>
                                  <w:vAlign w:val="center"/>
                                </w:tcPr>
                                <w:p w:rsidR="00D65E52" w:rsidRPr="007A2AA5" w:rsidRDefault="00D65E52" w:rsidP="00756D80">
                                  <w:pPr>
                                    <w:jc w:val="center"/>
                                    <w:rPr>
                                      <w:b/>
                                    </w:rPr>
                                  </w:pPr>
                                  <w:r w:rsidRPr="007A2AA5">
                                    <w:rPr>
                                      <w:b/>
                                    </w:rPr>
                                    <w:t>Resistance (Ω)</w:t>
                                  </w:r>
                                </w:p>
                              </w:tc>
                              <w:tc>
                                <w:tcPr>
                                  <w:tcW w:w="1275" w:type="dxa"/>
                                  <w:vAlign w:val="center"/>
                                </w:tcPr>
                                <w:p w:rsidR="00D65E52" w:rsidRPr="007A2AA5" w:rsidRDefault="00D65E52" w:rsidP="00756D80">
                                  <w:pPr>
                                    <w:jc w:val="center"/>
                                    <w:rPr>
                                      <w:b/>
                                    </w:rPr>
                                  </w:pPr>
                                  <w:r w:rsidRPr="007A2AA5">
                                    <w:rPr>
                                      <w:b/>
                                    </w:rPr>
                                    <w:t>Power (W)</w:t>
                                  </w:r>
                                </w:p>
                              </w:tc>
                              <w:tc>
                                <w:tcPr>
                                  <w:tcW w:w="1134" w:type="dxa"/>
                                  <w:vAlign w:val="center"/>
                                </w:tcPr>
                                <w:p w:rsidR="00D65E52" w:rsidRPr="007A2AA5" w:rsidRDefault="00D65E52" w:rsidP="00756D80">
                                  <w:pPr>
                                    <w:jc w:val="center"/>
                                    <w:rPr>
                                      <w:b/>
                                    </w:rPr>
                                  </w:pPr>
                                  <w:r w:rsidRPr="007A2AA5">
                                    <w:rPr>
                                      <w:b/>
                                    </w:rPr>
                                    <w:t>I</w:t>
                                  </w:r>
                                  <w:r w:rsidRPr="007A2AA5">
                                    <w:rPr>
                                      <w:b/>
                                      <w:vertAlign w:val="superscript"/>
                                    </w:rPr>
                                    <w:t>2</w:t>
                                  </w:r>
                                  <w:r w:rsidRPr="007A2AA5">
                                    <w:rPr>
                                      <w:b/>
                                    </w:rPr>
                                    <w:t>R</w:t>
                                  </w:r>
                                </w:p>
                              </w:tc>
                            </w:tr>
                            <w:tr w:rsidR="00D65E52" w:rsidTr="00756D80">
                              <w:trPr>
                                <w:trHeight w:val="567"/>
                              </w:trPr>
                              <w:tc>
                                <w:tcPr>
                                  <w:tcW w:w="2093" w:type="dxa"/>
                                  <w:vAlign w:val="center"/>
                                </w:tcPr>
                                <w:p w:rsidR="00D65E52" w:rsidRDefault="00D65E52" w:rsidP="00756D80">
                                  <w:pPr>
                                    <w:jc w:val="center"/>
                                  </w:pPr>
                                  <w:r>
                                    <w:t>Torch bulb</w:t>
                                  </w:r>
                                </w:p>
                              </w:tc>
                              <w:tc>
                                <w:tcPr>
                                  <w:tcW w:w="1417" w:type="dxa"/>
                                  <w:vAlign w:val="center"/>
                                </w:tcPr>
                                <w:p w:rsidR="00D65E52" w:rsidRDefault="00D65E52" w:rsidP="00756D80">
                                  <w:pPr>
                                    <w:jc w:val="center"/>
                                  </w:pPr>
                                </w:p>
                              </w:tc>
                              <w:tc>
                                <w:tcPr>
                                  <w:tcW w:w="1560" w:type="dxa"/>
                                  <w:vAlign w:val="center"/>
                                </w:tcPr>
                                <w:p w:rsidR="00D65E52" w:rsidRDefault="00D65E52" w:rsidP="00756D80">
                                  <w:pPr>
                                    <w:jc w:val="center"/>
                                  </w:pPr>
                                </w:p>
                              </w:tc>
                              <w:tc>
                                <w:tcPr>
                                  <w:tcW w:w="1275" w:type="dxa"/>
                                  <w:vAlign w:val="center"/>
                                </w:tcPr>
                                <w:p w:rsidR="00D65E52" w:rsidRDefault="00D65E52" w:rsidP="00756D80">
                                  <w:pPr>
                                    <w:jc w:val="center"/>
                                  </w:pPr>
                                </w:p>
                              </w:tc>
                              <w:tc>
                                <w:tcPr>
                                  <w:tcW w:w="1134" w:type="dxa"/>
                                  <w:vAlign w:val="center"/>
                                </w:tcPr>
                                <w:p w:rsidR="00D65E52" w:rsidRDefault="00D65E52" w:rsidP="00756D80">
                                  <w:pPr>
                                    <w:jc w:val="center"/>
                                  </w:pPr>
                                </w:p>
                              </w:tc>
                            </w:tr>
                            <w:tr w:rsidR="00D65E52" w:rsidTr="00756D80">
                              <w:trPr>
                                <w:trHeight w:val="567"/>
                              </w:trPr>
                              <w:tc>
                                <w:tcPr>
                                  <w:tcW w:w="2093" w:type="dxa"/>
                                  <w:vAlign w:val="center"/>
                                </w:tcPr>
                                <w:p w:rsidR="00D65E52" w:rsidRDefault="00D65E52" w:rsidP="00756D80">
                                  <w:pPr>
                                    <w:jc w:val="center"/>
                                  </w:pPr>
                                  <w:r>
                                    <w:t>Windscreen heater</w:t>
                                  </w:r>
                                </w:p>
                              </w:tc>
                              <w:tc>
                                <w:tcPr>
                                  <w:tcW w:w="1417" w:type="dxa"/>
                                  <w:vAlign w:val="center"/>
                                </w:tcPr>
                                <w:p w:rsidR="00D65E52" w:rsidRDefault="00D65E52" w:rsidP="00756D80">
                                  <w:pPr>
                                    <w:jc w:val="center"/>
                                  </w:pPr>
                                </w:p>
                              </w:tc>
                              <w:tc>
                                <w:tcPr>
                                  <w:tcW w:w="1560" w:type="dxa"/>
                                  <w:vAlign w:val="center"/>
                                </w:tcPr>
                                <w:p w:rsidR="00D65E52" w:rsidRDefault="00D65E52" w:rsidP="00756D80">
                                  <w:pPr>
                                    <w:jc w:val="center"/>
                                  </w:pPr>
                                </w:p>
                              </w:tc>
                              <w:tc>
                                <w:tcPr>
                                  <w:tcW w:w="1275" w:type="dxa"/>
                                  <w:vAlign w:val="center"/>
                                </w:tcPr>
                                <w:p w:rsidR="00D65E52" w:rsidRDefault="00D65E52" w:rsidP="00756D80">
                                  <w:pPr>
                                    <w:jc w:val="center"/>
                                  </w:pPr>
                                </w:p>
                              </w:tc>
                              <w:tc>
                                <w:tcPr>
                                  <w:tcW w:w="1134" w:type="dxa"/>
                                  <w:vAlign w:val="center"/>
                                </w:tcPr>
                                <w:p w:rsidR="00D65E52" w:rsidRDefault="00D65E52" w:rsidP="00756D80">
                                  <w:pPr>
                                    <w:jc w:val="center"/>
                                  </w:pPr>
                                </w:p>
                              </w:tc>
                            </w:tr>
                            <w:tr w:rsidR="00D65E52" w:rsidTr="00756D80">
                              <w:trPr>
                                <w:trHeight w:val="567"/>
                              </w:trPr>
                              <w:tc>
                                <w:tcPr>
                                  <w:tcW w:w="2093" w:type="dxa"/>
                                  <w:vAlign w:val="center"/>
                                </w:tcPr>
                                <w:p w:rsidR="00D65E52" w:rsidRDefault="00D65E52" w:rsidP="00756D80">
                                  <w:pPr>
                                    <w:jc w:val="center"/>
                                  </w:pPr>
                                  <w:r>
                                    <w:t>Electric heater</w:t>
                                  </w:r>
                                </w:p>
                              </w:tc>
                              <w:tc>
                                <w:tcPr>
                                  <w:tcW w:w="1417" w:type="dxa"/>
                                  <w:vAlign w:val="center"/>
                                </w:tcPr>
                                <w:p w:rsidR="00D65E52" w:rsidRDefault="00D65E52" w:rsidP="00756D80">
                                  <w:pPr>
                                    <w:jc w:val="center"/>
                                  </w:pPr>
                                </w:p>
                              </w:tc>
                              <w:tc>
                                <w:tcPr>
                                  <w:tcW w:w="1560" w:type="dxa"/>
                                  <w:vAlign w:val="center"/>
                                </w:tcPr>
                                <w:p w:rsidR="00D65E52" w:rsidRDefault="00D65E52" w:rsidP="00756D80">
                                  <w:pPr>
                                    <w:jc w:val="center"/>
                                  </w:pPr>
                                </w:p>
                              </w:tc>
                              <w:tc>
                                <w:tcPr>
                                  <w:tcW w:w="1275" w:type="dxa"/>
                                  <w:vAlign w:val="center"/>
                                </w:tcPr>
                                <w:p w:rsidR="00D65E52" w:rsidRDefault="00D65E52" w:rsidP="00756D80">
                                  <w:pPr>
                                    <w:jc w:val="center"/>
                                  </w:pPr>
                                </w:p>
                              </w:tc>
                              <w:tc>
                                <w:tcPr>
                                  <w:tcW w:w="1134" w:type="dxa"/>
                                  <w:vAlign w:val="center"/>
                                </w:tcPr>
                                <w:p w:rsidR="00D65E52" w:rsidRDefault="00D65E52" w:rsidP="00756D80">
                                  <w:pPr>
                                    <w:jc w:val="center"/>
                                  </w:pPr>
                                </w:p>
                              </w:tc>
                            </w:tr>
                          </w:tbl>
                          <w:p w:rsidR="00D65E52" w:rsidRDefault="00D65E52" w:rsidP="00E22FE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2154" type="#_x0000_t202" style="position:absolute;left:0;text-align:left;margin-left:31.3pt;margin-top:26.3pt;width:410.25pt;height:132.8pt;z-index:25215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" strokecolor="white [3212]">
                <v:textbox>
                  <w:txbxContent>
                    <w:tbl>
                      <w:tblPr>
                        <w:tblStyle w:val="TableGrid"/>
                        <w:tblW w:w="0" w:type="auto"/>
                        <w:tblLayout w:type="fixed"/>
                        <w:tblLook w:val="04A0" w:firstRow="1" w:lastRow="0" w:firstColumn="1" w:lastColumn="0" w:noHBand="0" w:noVBand="1"/>
                      </w:tblPr>
                      <w:tblGrid>
                        <w:gridCol w:w="2093"/>
                        <w:gridCol w:w="1417"/>
                        <w:gridCol w:w="1560"/>
                        <w:gridCol w:w="1275"/>
                        <w:gridCol w:w="1134"/>
                      </w:tblGrid>
                      <w:tr w:rsidR="00D65E52" w:rsidTr="00756D80">
                        <w:trPr>
                          <w:trHeight w:val="567"/>
                        </w:trPr>
                        <w:tc>
                          <w:tcPr>
                            <w:tcW w:w="2093" w:type="dxa"/>
                            <w:vAlign w:val="center"/>
                          </w:tcPr>
                          <w:p w:rsidR="00D65E52" w:rsidRPr="007A2AA5" w:rsidRDefault="00D65E52" w:rsidP="00756D80">
                            <w:pPr>
                              <w:jc w:val="center"/>
                              <w:rPr>
                                <w:b/>
                              </w:rPr>
                            </w:pPr>
                            <w:r w:rsidRPr="007A2AA5">
                              <w:rPr>
                                <w:b/>
                              </w:rPr>
                              <w:t>Component</w:t>
                            </w:r>
                          </w:p>
                        </w:tc>
                        <w:tc>
                          <w:tcPr>
                            <w:tcW w:w="1417" w:type="dxa"/>
                            <w:vAlign w:val="center"/>
                          </w:tcPr>
                          <w:p w:rsidR="00D65E52" w:rsidRPr="007A2AA5" w:rsidRDefault="00D65E52" w:rsidP="00756D80">
                            <w:pPr>
                              <w:jc w:val="center"/>
                              <w:rPr>
                                <w:b/>
                              </w:rPr>
                            </w:pPr>
                            <w:r w:rsidRPr="007A2AA5">
                              <w:rPr>
                                <w:b/>
                              </w:rPr>
                              <w:t>Current (A)</w:t>
                            </w:r>
                          </w:p>
                        </w:tc>
                        <w:tc>
                          <w:tcPr>
                            <w:tcW w:w="1560" w:type="dxa"/>
                            <w:vAlign w:val="center"/>
                          </w:tcPr>
                          <w:p w:rsidR="00D65E52" w:rsidRPr="007A2AA5" w:rsidRDefault="00D65E52" w:rsidP="00756D80">
                            <w:pPr>
                              <w:jc w:val="center"/>
                              <w:rPr>
                                <w:b/>
                              </w:rPr>
                            </w:pPr>
                            <w:r w:rsidRPr="007A2AA5">
                              <w:rPr>
                                <w:b/>
                              </w:rPr>
                              <w:t>Resistance (Ω)</w:t>
                            </w:r>
                          </w:p>
                        </w:tc>
                        <w:tc>
                          <w:tcPr>
                            <w:tcW w:w="1275" w:type="dxa"/>
                            <w:vAlign w:val="center"/>
                          </w:tcPr>
                          <w:p w:rsidR="00D65E52" w:rsidRPr="007A2AA5" w:rsidRDefault="00D65E52" w:rsidP="00756D80">
                            <w:pPr>
                              <w:jc w:val="center"/>
                              <w:rPr>
                                <w:b/>
                              </w:rPr>
                            </w:pPr>
                            <w:r w:rsidRPr="007A2AA5">
                              <w:rPr>
                                <w:b/>
                              </w:rPr>
                              <w:t>Power (W)</w:t>
                            </w:r>
                          </w:p>
                        </w:tc>
                        <w:tc>
                          <w:tcPr>
                            <w:tcW w:w="1134" w:type="dxa"/>
                            <w:vAlign w:val="center"/>
                          </w:tcPr>
                          <w:p w:rsidR="00D65E52" w:rsidRPr="007A2AA5" w:rsidRDefault="00D65E52" w:rsidP="00756D80">
                            <w:pPr>
                              <w:jc w:val="center"/>
                              <w:rPr>
                                <w:b/>
                              </w:rPr>
                            </w:pPr>
                            <w:r w:rsidRPr="007A2AA5">
                              <w:rPr>
                                <w:b/>
                              </w:rPr>
                              <w:t>I</w:t>
                            </w:r>
                            <w:r w:rsidRPr="007A2AA5">
                              <w:rPr>
                                <w:b/>
                                <w:vertAlign w:val="superscript"/>
                              </w:rPr>
                              <w:t>2</w:t>
                            </w:r>
                            <w:r w:rsidRPr="007A2AA5">
                              <w:rPr>
                                <w:b/>
                              </w:rPr>
                              <w:t>R</w:t>
                            </w:r>
                          </w:p>
                        </w:tc>
                      </w:tr>
                      <w:tr w:rsidR="00D65E52" w:rsidTr="00756D80">
                        <w:trPr>
                          <w:trHeight w:val="567"/>
                        </w:trPr>
                        <w:tc>
                          <w:tcPr>
                            <w:tcW w:w="2093" w:type="dxa"/>
                            <w:vAlign w:val="center"/>
                          </w:tcPr>
                          <w:p w:rsidR="00D65E52" w:rsidRDefault="00D65E52" w:rsidP="00756D80">
                            <w:pPr>
                              <w:jc w:val="center"/>
                            </w:pPr>
                            <w:r>
                              <w:t>Torch bulb</w:t>
                            </w:r>
                          </w:p>
                        </w:tc>
                        <w:tc>
                          <w:tcPr>
                            <w:tcW w:w="1417" w:type="dxa"/>
                            <w:vAlign w:val="center"/>
                          </w:tcPr>
                          <w:p w:rsidR="00D65E52" w:rsidRDefault="00D65E52" w:rsidP="00756D80">
                            <w:pPr>
                              <w:jc w:val="center"/>
                            </w:pPr>
                          </w:p>
                        </w:tc>
                        <w:tc>
                          <w:tcPr>
                            <w:tcW w:w="1560" w:type="dxa"/>
                            <w:vAlign w:val="center"/>
                          </w:tcPr>
                          <w:p w:rsidR="00D65E52" w:rsidRDefault="00D65E52" w:rsidP="00756D80">
                            <w:pPr>
                              <w:jc w:val="center"/>
                            </w:pPr>
                          </w:p>
                        </w:tc>
                        <w:tc>
                          <w:tcPr>
                            <w:tcW w:w="1275" w:type="dxa"/>
                            <w:vAlign w:val="center"/>
                          </w:tcPr>
                          <w:p w:rsidR="00D65E52" w:rsidRDefault="00D65E52" w:rsidP="00756D80">
                            <w:pPr>
                              <w:jc w:val="center"/>
                            </w:pPr>
                          </w:p>
                        </w:tc>
                        <w:tc>
                          <w:tcPr>
                            <w:tcW w:w="1134" w:type="dxa"/>
                            <w:vAlign w:val="center"/>
                          </w:tcPr>
                          <w:p w:rsidR="00D65E52" w:rsidRDefault="00D65E52" w:rsidP="00756D80">
                            <w:pPr>
                              <w:jc w:val="center"/>
                            </w:pPr>
                          </w:p>
                        </w:tc>
                      </w:tr>
                      <w:tr w:rsidR="00D65E52" w:rsidTr="00756D80">
                        <w:trPr>
                          <w:trHeight w:val="567"/>
                        </w:trPr>
                        <w:tc>
                          <w:tcPr>
                            <w:tcW w:w="2093" w:type="dxa"/>
                            <w:vAlign w:val="center"/>
                          </w:tcPr>
                          <w:p w:rsidR="00D65E52" w:rsidRDefault="00D65E52" w:rsidP="00756D80">
                            <w:pPr>
                              <w:jc w:val="center"/>
                            </w:pPr>
                            <w:r>
                              <w:t>Windscreen heater</w:t>
                            </w:r>
                          </w:p>
                        </w:tc>
                        <w:tc>
                          <w:tcPr>
                            <w:tcW w:w="1417" w:type="dxa"/>
                            <w:vAlign w:val="center"/>
                          </w:tcPr>
                          <w:p w:rsidR="00D65E52" w:rsidRDefault="00D65E52" w:rsidP="00756D80">
                            <w:pPr>
                              <w:jc w:val="center"/>
                            </w:pPr>
                          </w:p>
                        </w:tc>
                        <w:tc>
                          <w:tcPr>
                            <w:tcW w:w="1560" w:type="dxa"/>
                            <w:vAlign w:val="center"/>
                          </w:tcPr>
                          <w:p w:rsidR="00D65E52" w:rsidRDefault="00D65E52" w:rsidP="00756D80">
                            <w:pPr>
                              <w:jc w:val="center"/>
                            </w:pPr>
                          </w:p>
                        </w:tc>
                        <w:tc>
                          <w:tcPr>
                            <w:tcW w:w="1275" w:type="dxa"/>
                            <w:vAlign w:val="center"/>
                          </w:tcPr>
                          <w:p w:rsidR="00D65E52" w:rsidRDefault="00D65E52" w:rsidP="00756D80">
                            <w:pPr>
                              <w:jc w:val="center"/>
                            </w:pPr>
                          </w:p>
                        </w:tc>
                        <w:tc>
                          <w:tcPr>
                            <w:tcW w:w="1134" w:type="dxa"/>
                            <w:vAlign w:val="center"/>
                          </w:tcPr>
                          <w:p w:rsidR="00D65E52" w:rsidRDefault="00D65E52" w:rsidP="00756D80">
                            <w:pPr>
                              <w:jc w:val="center"/>
                            </w:pPr>
                          </w:p>
                        </w:tc>
                      </w:tr>
                      <w:tr w:rsidR="00D65E52" w:rsidTr="00756D80">
                        <w:trPr>
                          <w:trHeight w:val="567"/>
                        </w:trPr>
                        <w:tc>
                          <w:tcPr>
                            <w:tcW w:w="2093" w:type="dxa"/>
                            <w:vAlign w:val="center"/>
                          </w:tcPr>
                          <w:p w:rsidR="00D65E52" w:rsidRDefault="00D65E52" w:rsidP="00756D80">
                            <w:pPr>
                              <w:jc w:val="center"/>
                            </w:pPr>
                            <w:r>
                              <w:t>Electric heater</w:t>
                            </w:r>
                          </w:p>
                        </w:tc>
                        <w:tc>
                          <w:tcPr>
                            <w:tcW w:w="1417" w:type="dxa"/>
                            <w:vAlign w:val="center"/>
                          </w:tcPr>
                          <w:p w:rsidR="00D65E52" w:rsidRDefault="00D65E52" w:rsidP="00756D80">
                            <w:pPr>
                              <w:jc w:val="center"/>
                            </w:pPr>
                          </w:p>
                        </w:tc>
                        <w:tc>
                          <w:tcPr>
                            <w:tcW w:w="1560" w:type="dxa"/>
                            <w:vAlign w:val="center"/>
                          </w:tcPr>
                          <w:p w:rsidR="00D65E52" w:rsidRDefault="00D65E52" w:rsidP="00756D80">
                            <w:pPr>
                              <w:jc w:val="center"/>
                            </w:pPr>
                          </w:p>
                        </w:tc>
                        <w:tc>
                          <w:tcPr>
                            <w:tcW w:w="1275" w:type="dxa"/>
                            <w:vAlign w:val="center"/>
                          </w:tcPr>
                          <w:p w:rsidR="00D65E52" w:rsidRDefault="00D65E52" w:rsidP="00756D80">
                            <w:pPr>
                              <w:jc w:val="center"/>
                            </w:pPr>
                          </w:p>
                        </w:tc>
                        <w:tc>
                          <w:tcPr>
                            <w:tcW w:w="1134" w:type="dxa"/>
                            <w:vAlign w:val="center"/>
                          </w:tcPr>
                          <w:p w:rsidR="00D65E52" w:rsidRDefault="00D65E52" w:rsidP="00756D80">
                            <w:pPr>
                              <w:jc w:val="center"/>
                            </w:pPr>
                          </w:p>
                        </w:tc>
                      </w:tr>
                    </w:tbl>
                    <w:p w:rsidR="00D65E52" w:rsidRDefault="00D65E52" w:rsidP="00E22FEC"/>
                  </w:txbxContent>
                </v:textbox>
              </v:shape>
            </w:pict>
          </mc:Fallback>
        </mc:AlternateContent>
      </w:r>
      <w:r w:rsidRPr="003C209D">
        <w:t>Copy the table below:</w:t>
      </w:r>
      <w:r w:rsidR="009E7DC1">
        <w:br/>
      </w:r>
      <w:r w:rsidR="009E7DC1">
        <w:br/>
      </w:r>
      <w:r w:rsidR="009E7DC1">
        <w:br/>
      </w:r>
      <w:r w:rsidR="009E7DC1">
        <w:br/>
      </w:r>
      <w:r w:rsidR="009E7DC1">
        <w:br/>
      </w:r>
      <w:r w:rsidR="009E7DC1">
        <w:br/>
      </w:r>
      <w:r w:rsidR="009E7DC1">
        <w:br/>
      </w:r>
      <w:r w:rsidR="009E7DC1">
        <w:br/>
      </w:r>
      <w:r w:rsidR="009E7DC1">
        <w:br/>
      </w:r>
      <w:r w:rsidRPr="003C209D">
        <w:br/>
        <w:t>Using the table you have already filled up, fill in columns 2, 3 and 4 of this table.</w:t>
      </w:r>
      <w:r w:rsidRPr="003C209D">
        <w:br/>
      </w:r>
      <w:r w:rsidRPr="003C209D">
        <w:br/>
        <w:t>Now calculate I</w:t>
      </w:r>
      <w:r w:rsidRPr="003C209D">
        <w:rPr>
          <w:vertAlign w:val="superscript"/>
        </w:rPr>
        <w:t>2</w:t>
      </w:r>
      <w:r w:rsidRPr="003C209D">
        <w:t>R for each component and put your results in column 5. How do the results in column 4 compare with those in column 5?</w:t>
      </w:r>
      <w:r w:rsidRPr="003C209D">
        <w:br/>
      </w:r>
    </w:p>
    <w:p w:rsidR="00E22FEC" w:rsidRPr="003C209D" w:rsidRDefault="00E22FEC" w:rsidP="00255453">
      <w:pPr>
        <w:pStyle w:val="ListParagraph"/>
        <w:numPr>
          <w:ilvl w:val="0"/>
          <w:numId w:val="40"/>
        </w:numPr>
        <w:spacing w:after="0"/>
        <w:ind w:left="142" w:firstLine="0"/>
      </w:pPr>
      <w:r w:rsidRPr="003C209D">
        <w:t>A data book claims that a 1 kΩ resistor can safely handle a power of 0.4 W.</w:t>
      </w:r>
    </w:p>
    <w:p w:rsidR="00E22FEC" w:rsidRPr="003C209D" w:rsidRDefault="00E22FEC" w:rsidP="00255453">
      <w:pPr>
        <w:pStyle w:val="ListParagraph"/>
        <w:numPr>
          <w:ilvl w:val="1"/>
          <w:numId w:val="40"/>
        </w:numPr>
        <w:spacing w:after="0"/>
        <w:ind w:left="142" w:firstLine="0"/>
      </w:pPr>
      <w:r w:rsidRPr="003C209D">
        <w:t>What is the maximum current it can safely handle?</w:t>
      </w:r>
    </w:p>
    <w:p w:rsidR="00E22FEC" w:rsidRPr="003C209D" w:rsidRDefault="00E22FEC" w:rsidP="00255453">
      <w:pPr>
        <w:pStyle w:val="ListParagraph"/>
        <w:numPr>
          <w:ilvl w:val="1"/>
          <w:numId w:val="40"/>
        </w:numPr>
        <w:spacing w:after="0"/>
        <w:ind w:left="142" w:firstLine="0"/>
      </w:pPr>
      <w:r w:rsidRPr="003C209D">
        <w:t>What voltage would be across it at this time?</w:t>
      </w:r>
    </w:p>
    <w:p w:rsidR="00E22FEC" w:rsidRPr="003C209D" w:rsidRDefault="00E22FEC" w:rsidP="00255453">
      <w:pPr>
        <w:pStyle w:val="ListParagraph"/>
        <w:numPr>
          <w:ilvl w:val="0"/>
          <w:numId w:val="40"/>
        </w:numPr>
        <w:spacing w:after="0"/>
        <w:ind w:left="142" w:firstLine="0"/>
      </w:pPr>
      <w:r w:rsidRPr="003C209D">
        <w:t>An engineer is designing a new electric heater element using a new type of wire. She needs a power output from the heater of 2.4 kW when connected to a 240 V supply. What value of resistance should the wire have?</w:t>
      </w:r>
    </w:p>
    <w:p w:rsidR="00E22FEC" w:rsidRPr="003C209D" w:rsidRDefault="00E22FEC" w:rsidP="00255453">
      <w:pPr>
        <w:pStyle w:val="ListParagraph"/>
        <w:numPr>
          <w:ilvl w:val="0"/>
          <w:numId w:val="40"/>
        </w:numPr>
        <w:spacing w:after="0"/>
        <w:ind w:left="142" w:firstLine="0"/>
      </w:pPr>
      <w:r w:rsidRPr="003C209D">
        <w:t>Calculate the resistance of a hairdryer element which uses a power of 120 W and a current of 0.5 A.</w:t>
      </w:r>
    </w:p>
    <w:p w:rsidR="00E22FEC" w:rsidRPr="003C209D" w:rsidRDefault="00E22FEC" w:rsidP="00255453">
      <w:pPr>
        <w:pStyle w:val="ListParagraph"/>
        <w:numPr>
          <w:ilvl w:val="0"/>
          <w:numId w:val="40"/>
        </w:numPr>
        <w:spacing w:after="0"/>
        <w:ind w:left="142" w:firstLine="0"/>
      </w:pPr>
      <w:r w:rsidRPr="003C209D">
        <w:t>A current of 6 A flows along a flex of resistance 0.2 Ω to an electric heater which has an element of resistance 60 Ω. Calculate the heat generated each second:</w:t>
      </w:r>
    </w:p>
    <w:p w:rsidR="00E22FEC" w:rsidRPr="003C209D" w:rsidRDefault="00E22FEC" w:rsidP="00255453">
      <w:pPr>
        <w:pStyle w:val="ListParagraph"/>
        <w:numPr>
          <w:ilvl w:val="1"/>
          <w:numId w:val="40"/>
        </w:numPr>
        <w:spacing w:after="0"/>
        <w:ind w:left="142" w:firstLine="0"/>
      </w:pPr>
      <w:r w:rsidRPr="003C209D">
        <w:t>In the flex</w:t>
      </w:r>
    </w:p>
    <w:p w:rsidR="00E22FEC" w:rsidRDefault="00E22FEC" w:rsidP="00255453">
      <w:pPr>
        <w:pStyle w:val="ListParagraph"/>
        <w:numPr>
          <w:ilvl w:val="1"/>
          <w:numId w:val="40"/>
        </w:numPr>
        <w:spacing w:after="0"/>
        <w:ind w:left="142" w:firstLine="0"/>
      </w:pPr>
      <w:r w:rsidRPr="003C209D">
        <w:t>In the element.</w:t>
      </w:r>
    </w:p>
    <w:p w:rsidR="00066869" w:rsidRPr="003C209D" w:rsidRDefault="00066869" w:rsidP="00FB2482">
      <w:pPr>
        <w:pStyle w:val="Header"/>
        <w:tabs>
          <w:tab w:val="clear" w:pos="4320"/>
          <w:tab w:val="clear" w:pos="8640"/>
        </w:tabs>
        <w:ind w:right="-948"/>
        <w:rPr>
          <w:rFonts w:ascii="Trebuchet MS" w:hAnsi="Trebuchet MS" w:cs="Tahoma"/>
        </w:rPr>
      </w:pPr>
      <w:r w:rsidRPr="003C209D">
        <w:rPr>
          <w:rFonts w:ascii="Trebuchet MS" w:hAnsi="Trebuchet MS"/>
          <w:noProof/>
          <w:lang w:eastAsia="en-GB"/>
        </w:rPr>
        <mc:AlternateContent>
          <mc:Choice Requires="wps">
            <w:drawing>
              <wp:anchor distT="0" distB="0" distL="114300" distR="114300" simplePos="0" relativeHeight="251808768" behindDoc="0" locked="0" layoutInCell="1" allowOverlap="1" wp14:anchorId="06CF678C" wp14:editId="5DC41DC1">
                <wp:simplePos x="0" y="0"/>
                <wp:positionH relativeFrom="column">
                  <wp:posOffset>4711700</wp:posOffset>
                </wp:positionH>
                <wp:positionV relativeFrom="paragraph">
                  <wp:posOffset>2690495</wp:posOffset>
                </wp:positionV>
                <wp:extent cx="600075" cy="284480"/>
                <wp:effectExtent l="0" t="0" r="0" b="0"/>
                <wp:wrapNone/>
                <wp:docPr id="19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84480"/>
                        </a:xfrm>
                        <a:prstGeom prst="rect">
                          <a:avLst/>
                        </a:prstGeom>
                        <a:noFill/>
                        <a:ln w="9525">
                          <a:noFill/>
                          <a:miter lim="800000"/>
                          <a:headEnd/>
                          <a:tailEnd/>
                        </a:ln>
                      </wps:spPr>
                      <wps:txbx>
                        <w:txbxContent>
                          <w:p w:rsidR="00D65E52" w:rsidRPr="00F32B70" w:rsidRDefault="00D65E52" w:rsidP="00066869">
                            <w:pPr>
                              <w:rPr>
                                <w:vertAlign w:val="subscript"/>
                              </w:rPr>
                            </w:pPr>
                            <w:r>
                              <w:t>3 V</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2155" type="#_x0000_t202" style="position:absolute;margin-left:371pt;margin-top:211.85pt;width:47.25pt;height:22.4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" filled="f" stroked="f">
                <v:textbox style="mso-fit-shape-to-text:t">
                  <w:txbxContent>
                    <w:p w:rsidR="00D65E52" w:rsidRPr="00F32B70" w:rsidRDefault="00D65E52" w:rsidP="00066869">
                      <w:pPr>
                        <w:rPr>
                          <w:vertAlign w:val="subscript"/>
                        </w:rPr>
                      </w:pPr>
                      <w:r>
                        <w:t>3 V</w:t>
                      </w:r>
                    </w:p>
                  </w:txbxContent>
                </v:textbox>
              </v:shape>
            </w:pict>
          </mc:Fallback>
        </mc:AlternateContent>
      </w:r>
      <w:r w:rsidRPr="003C209D">
        <w:rPr>
          <w:rFonts w:ascii="Trebuchet MS" w:hAnsi="Trebuchet MS"/>
          <w:noProof/>
          <w:lang w:eastAsia="en-GB"/>
        </w:rPr>
        <mc:AlternateContent>
          <mc:Choice Requires="wps">
            <w:drawing>
              <wp:anchor distT="0" distB="0" distL="114300" distR="114300" simplePos="0" relativeHeight="251809792" behindDoc="0" locked="0" layoutInCell="1" allowOverlap="1" wp14:anchorId="47B66249" wp14:editId="3AE556F2">
                <wp:simplePos x="0" y="0"/>
                <wp:positionH relativeFrom="column">
                  <wp:posOffset>4978400</wp:posOffset>
                </wp:positionH>
                <wp:positionV relativeFrom="paragraph">
                  <wp:posOffset>2245995</wp:posOffset>
                </wp:positionV>
                <wp:extent cx="728980" cy="284480"/>
                <wp:effectExtent l="0" t="0" r="0" b="0"/>
                <wp:wrapNone/>
                <wp:docPr id="20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8980" cy="284480"/>
                        </a:xfrm>
                        <a:prstGeom prst="rect">
                          <a:avLst/>
                        </a:prstGeom>
                        <a:noFill/>
                        <a:ln w="9525">
                          <a:noFill/>
                          <a:miter lim="800000"/>
                          <a:headEnd/>
                          <a:tailEnd/>
                        </a:ln>
                      </wps:spPr>
                      <wps:txbx>
                        <w:txbxContent>
                          <w:p w:rsidR="00D65E52" w:rsidRPr="00F32B70" w:rsidRDefault="00D65E52" w:rsidP="00066869">
                            <w:pPr>
                              <w:rPr>
                                <w:vertAlign w:val="subscript"/>
                              </w:rPr>
                            </w:pPr>
                            <w:r>
                              <w:t xml:space="preserve">17.5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2156" type="#_x0000_t202" style="position:absolute;margin-left:392pt;margin-top:176.85pt;width:57.4pt;height:22.4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" filled="f" stroked="f">
                <v:textbox style="mso-fit-shape-to-text:t">
                  <w:txbxContent>
                    <w:p w:rsidR="00D65E52" w:rsidRPr="00F32B70" w:rsidRDefault="00D65E52" w:rsidP="00066869">
                      <w:pPr>
                        <w:rPr>
                          <w:vertAlign w:val="subscript"/>
                        </w:rPr>
                      </w:pPr>
                      <w:r>
                        <w:t xml:space="preserve">17.5 </w:t>
                      </w:r>
                      <w:r>
                        <w:rPr>
                          <w:rFonts w:cs="Tahoma"/>
                        </w:rPr>
                        <w:t>Ω</w:t>
                      </w:r>
                    </w:p>
                  </w:txbxContent>
                </v:textbox>
              </v:shape>
            </w:pict>
          </mc:Fallback>
        </mc:AlternateContent>
      </w:r>
      <w:r w:rsidRPr="003C209D">
        <w:rPr>
          <w:rFonts w:ascii="Trebuchet MS" w:hAnsi="Trebuchet MS"/>
          <w:noProof/>
          <w:lang w:eastAsia="en-GB"/>
        </w:rPr>
        <mc:AlternateContent>
          <mc:Choice Requires="wps">
            <w:drawing>
              <wp:anchor distT="0" distB="0" distL="114300" distR="114300" simplePos="0" relativeHeight="251810816" behindDoc="0" locked="0" layoutInCell="1" allowOverlap="1" wp14:anchorId="0B45663F" wp14:editId="00703AAF">
                <wp:simplePos x="0" y="0"/>
                <wp:positionH relativeFrom="column">
                  <wp:posOffset>4960620</wp:posOffset>
                </wp:positionH>
                <wp:positionV relativeFrom="paragraph">
                  <wp:posOffset>3180715</wp:posOffset>
                </wp:positionV>
                <wp:extent cx="734695" cy="284480"/>
                <wp:effectExtent l="0" t="0" r="0" b="0"/>
                <wp:wrapNone/>
                <wp:docPr id="21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4695" cy="284480"/>
                        </a:xfrm>
                        <a:prstGeom prst="rect">
                          <a:avLst/>
                        </a:prstGeom>
                        <a:noFill/>
                        <a:ln w="9525">
                          <a:noFill/>
                          <a:miter lim="800000"/>
                          <a:headEnd/>
                          <a:tailEnd/>
                        </a:ln>
                      </wps:spPr>
                      <wps:txbx>
                        <w:txbxContent>
                          <w:p w:rsidR="00D65E52" w:rsidRPr="00F32B70" w:rsidRDefault="00D65E52" w:rsidP="00066869">
                            <w:pPr>
                              <w:rPr>
                                <w:vertAlign w:val="subscript"/>
                              </w:rPr>
                            </w:pPr>
                            <w:r>
                              <w:t xml:space="preserve">42.5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2157" type="#_x0000_t202" style="position:absolute;margin-left:390.6pt;margin-top:250.45pt;width:57.85pt;height:22.4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" filled="f" stroked="f">
                <v:textbox style="mso-fit-shape-to-text:t">
                  <w:txbxContent>
                    <w:p w:rsidR="00D65E52" w:rsidRPr="00F32B70" w:rsidRDefault="00D65E52" w:rsidP="00066869">
                      <w:pPr>
                        <w:rPr>
                          <w:vertAlign w:val="subscript"/>
                        </w:rPr>
                      </w:pPr>
                      <w:r>
                        <w:t xml:space="preserve">42.5 </w:t>
                      </w:r>
                      <w:r>
                        <w:rPr>
                          <w:rFonts w:cs="Tahoma"/>
                        </w:rPr>
                        <w:t>Ω</w:t>
                      </w:r>
                    </w:p>
                  </w:txbxContent>
                </v:textbox>
              </v:shape>
            </w:pict>
          </mc:Fallback>
        </mc:AlternateContent>
      </w:r>
    </w:p>
    <w:p w:rsidR="00066869" w:rsidRPr="007F37E7" w:rsidRDefault="00066869" w:rsidP="007F37E7">
      <w:pPr>
        <w:pStyle w:val="Heading2"/>
        <w:ind w:left="142"/>
      </w:pPr>
      <w:r w:rsidRPr="003C209D">
        <w:lastRenderedPageBreak/>
        <w:t xml:space="preserve">Power, Current, </w:t>
      </w:r>
      <w:r w:rsidR="00736E6B" w:rsidRPr="003C209D">
        <w:t>p.d</w:t>
      </w:r>
      <w:r w:rsidRPr="003C209D">
        <w:t xml:space="preserve">. </w:t>
      </w:r>
      <w:r w:rsidR="00736E6B" w:rsidRPr="003C209D">
        <w:t>a</w:t>
      </w:r>
      <w:r w:rsidR="007F37E7">
        <w:t>nd Resistance</w:t>
      </w:r>
    </w:p>
    <w:p w:rsidR="00066869" w:rsidRPr="003C209D" w:rsidRDefault="00066869" w:rsidP="00255453">
      <w:pPr>
        <w:numPr>
          <w:ilvl w:val="0"/>
          <w:numId w:val="18"/>
        </w:numPr>
        <w:spacing w:after="0" w:line="240" w:lineRule="auto"/>
        <w:ind w:left="142" w:firstLine="0"/>
        <w:rPr>
          <w:rFonts w:cs="Tahoma"/>
        </w:rPr>
      </w:pPr>
      <w:r w:rsidRPr="003C209D">
        <w:rPr>
          <w:rFonts w:cs="Tahoma"/>
        </w:rPr>
        <w:t>To measure the power of a lamp a voltmeter and an ammeter are required.</w:t>
      </w:r>
    </w:p>
    <w:p w:rsidR="00066869" w:rsidRPr="003C209D" w:rsidRDefault="00066869" w:rsidP="00255453">
      <w:pPr>
        <w:numPr>
          <w:ilvl w:val="1"/>
          <w:numId w:val="18"/>
        </w:numPr>
        <w:spacing w:after="0" w:line="240" w:lineRule="auto"/>
        <w:ind w:left="142" w:firstLine="0"/>
        <w:rPr>
          <w:rFonts w:cs="Tahoma"/>
        </w:rPr>
      </w:pPr>
      <w:r w:rsidRPr="003C209D">
        <w:rPr>
          <w:rFonts w:cs="Tahoma"/>
        </w:rPr>
        <w:t>Draw a circuit diagram to show how you would measure the power output of bulb using a voltmeter and ammeter.</w:t>
      </w:r>
    </w:p>
    <w:p w:rsidR="00066869" w:rsidRPr="003C209D" w:rsidRDefault="00066869" w:rsidP="00255453">
      <w:pPr>
        <w:numPr>
          <w:ilvl w:val="1"/>
          <w:numId w:val="18"/>
        </w:numPr>
        <w:spacing w:after="0" w:line="240" w:lineRule="auto"/>
        <w:ind w:left="142" w:firstLine="0"/>
        <w:rPr>
          <w:rFonts w:cs="Tahoma"/>
        </w:rPr>
      </w:pPr>
      <w:r w:rsidRPr="003C209D">
        <w:rPr>
          <w:rFonts w:cs="Tahoma"/>
        </w:rPr>
        <w:t>If the meter readings in the circuit in question 1a were 6 V and 600 mA, what would be the power of the lamp?</w:t>
      </w:r>
    </w:p>
    <w:p w:rsidR="00066869" w:rsidRPr="003C209D" w:rsidRDefault="00066869" w:rsidP="00255453">
      <w:pPr>
        <w:numPr>
          <w:ilvl w:val="1"/>
          <w:numId w:val="18"/>
        </w:numPr>
        <w:spacing w:after="0" w:line="240" w:lineRule="auto"/>
        <w:ind w:left="142" w:firstLine="0"/>
        <w:rPr>
          <w:rFonts w:cs="Tahoma"/>
        </w:rPr>
      </w:pPr>
      <w:r w:rsidRPr="003C209D">
        <w:rPr>
          <w:rFonts w:cs="Tahoma"/>
        </w:rPr>
        <w:t>How much energy would this lamp use in 1 hour?</w:t>
      </w:r>
      <w:r w:rsidRPr="003C209D">
        <w:rPr>
          <w:rFonts w:cs="Tahoma"/>
        </w:rPr>
        <w:br/>
      </w:r>
    </w:p>
    <w:p w:rsidR="00066869" w:rsidRPr="003C209D" w:rsidRDefault="00066869" w:rsidP="00255453">
      <w:pPr>
        <w:numPr>
          <w:ilvl w:val="0"/>
          <w:numId w:val="18"/>
        </w:numPr>
        <w:spacing w:after="0" w:line="240" w:lineRule="auto"/>
        <w:ind w:left="142" w:firstLine="0"/>
        <w:rPr>
          <w:rFonts w:cs="Tahoma"/>
        </w:rPr>
      </w:pPr>
      <w:r w:rsidRPr="003C209D">
        <w:rPr>
          <w:rFonts w:cs="Tahoma"/>
        </w:rPr>
        <w:t>A colour television set is rated at 300 W.</w:t>
      </w:r>
    </w:p>
    <w:p w:rsidR="00066869" w:rsidRPr="003C209D" w:rsidRDefault="00066869" w:rsidP="00255453">
      <w:pPr>
        <w:numPr>
          <w:ilvl w:val="1"/>
          <w:numId w:val="18"/>
        </w:numPr>
        <w:spacing w:after="0" w:line="240" w:lineRule="auto"/>
        <w:ind w:left="142" w:firstLine="0"/>
        <w:rPr>
          <w:rFonts w:cs="Tahoma"/>
        </w:rPr>
      </w:pPr>
      <w:r w:rsidRPr="003C209D">
        <w:rPr>
          <w:rFonts w:cs="Tahoma"/>
        </w:rPr>
        <w:t>Calculate the current drawn by the television when connected to the 230 V mains supply.</w:t>
      </w:r>
    </w:p>
    <w:p w:rsidR="00066869" w:rsidRPr="003C209D" w:rsidRDefault="00066869" w:rsidP="00255453">
      <w:pPr>
        <w:numPr>
          <w:ilvl w:val="1"/>
          <w:numId w:val="18"/>
        </w:numPr>
        <w:spacing w:after="0" w:line="240" w:lineRule="auto"/>
        <w:ind w:left="142" w:firstLine="0"/>
        <w:rPr>
          <w:rFonts w:cs="Tahoma"/>
        </w:rPr>
      </w:pPr>
      <w:r w:rsidRPr="003C209D">
        <w:rPr>
          <w:rFonts w:cs="Tahoma"/>
        </w:rPr>
        <w:t xml:space="preserve">How much energy would this television use if it was left on overnight for </w:t>
      </w:r>
      <w:r w:rsidRPr="003C209D">
        <w:rPr>
          <w:rFonts w:cs="Tahoma"/>
        </w:rPr>
        <w:br/>
        <w:t>8 hours?</w:t>
      </w:r>
      <w:r w:rsidRPr="003C209D">
        <w:rPr>
          <w:rFonts w:cs="Tahoma"/>
        </w:rPr>
        <w:br/>
      </w:r>
    </w:p>
    <w:p w:rsidR="00066869" w:rsidRPr="003C209D" w:rsidRDefault="00066869" w:rsidP="00255453">
      <w:pPr>
        <w:numPr>
          <w:ilvl w:val="0"/>
          <w:numId w:val="18"/>
        </w:numPr>
        <w:spacing w:after="0" w:line="240" w:lineRule="auto"/>
        <w:ind w:left="142" w:firstLine="0"/>
        <w:rPr>
          <w:rFonts w:cs="Tahoma"/>
        </w:rPr>
      </w:pPr>
      <w:r w:rsidRPr="003C209D">
        <w:rPr>
          <w:rFonts w:cs="Tahoma"/>
        </w:rPr>
        <w:t>Using the equations V = IR and P = VI, show that if a current I flows through a heating element of resistance R, the power of the heater is given by P = I</w:t>
      </w:r>
      <w:r w:rsidRPr="003C209D">
        <w:rPr>
          <w:rFonts w:cs="Tahoma"/>
          <w:vertAlign w:val="superscript"/>
        </w:rPr>
        <w:t>2</w:t>
      </w:r>
      <w:r w:rsidRPr="003C209D">
        <w:rPr>
          <w:rFonts w:cs="Tahoma"/>
        </w:rPr>
        <w:t>R.</w:t>
      </w:r>
      <w:r w:rsidRPr="003C209D">
        <w:rPr>
          <w:rFonts w:cs="Tahoma"/>
        </w:rPr>
        <w:br/>
      </w:r>
    </w:p>
    <w:p w:rsidR="00066869" w:rsidRPr="003C209D" w:rsidRDefault="00066869" w:rsidP="00255453">
      <w:pPr>
        <w:numPr>
          <w:ilvl w:val="0"/>
          <w:numId w:val="18"/>
        </w:numPr>
        <w:spacing w:after="0" w:line="240" w:lineRule="auto"/>
        <w:ind w:left="142" w:firstLine="0"/>
        <w:rPr>
          <w:rFonts w:cs="Tahoma"/>
        </w:rPr>
      </w:pPr>
      <w:r w:rsidRPr="003C209D">
        <w:rPr>
          <w:rFonts w:cs="Tahoma"/>
        </w:rPr>
        <w:t xml:space="preserve">What is power rating of a 30 </w:t>
      </w:r>
      <w:r w:rsidRPr="003C209D">
        <w:t>Ω</w:t>
      </w:r>
      <w:r w:rsidRPr="003C209D">
        <w:rPr>
          <w:rFonts w:cs="Tahoma"/>
        </w:rPr>
        <w:t xml:space="preserve"> heating element when 8 A passes through it?</w:t>
      </w:r>
    </w:p>
    <w:p w:rsidR="00066869" w:rsidRPr="003C209D" w:rsidRDefault="00066869" w:rsidP="00596F1E">
      <w:pPr>
        <w:pStyle w:val="Footer"/>
        <w:ind w:left="142"/>
        <w:rPr>
          <w:rFonts w:ascii="Trebuchet MS" w:hAnsi="Trebuchet MS" w:cs="Tahoma"/>
        </w:rPr>
      </w:pPr>
    </w:p>
    <w:p w:rsidR="00066869" w:rsidRPr="003C209D" w:rsidRDefault="00066869" w:rsidP="00255453">
      <w:pPr>
        <w:numPr>
          <w:ilvl w:val="0"/>
          <w:numId w:val="18"/>
        </w:numPr>
        <w:spacing w:after="0" w:line="240" w:lineRule="auto"/>
        <w:ind w:left="142" w:firstLine="0"/>
        <w:rPr>
          <w:rFonts w:cs="Tahoma"/>
        </w:rPr>
      </w:pPr>
      <w:r w:rsidRPr="003C209D">
        <w:rPr>
          <w:rFonts w:cs="Tahoma"/>
        </w:rPr>
        <w:t>Calculate the power rating of the following devices in a car:</w:t>
      </w:r>
    </w:p>
    <w:p w:rsidR="00066869" w:rsidRPr="003C209D" w:rsidRDefault="00066869" w:rsidP="00255453">
      <w:pPr>
        <w:numPr>
          <w:ilvl w:val="1"/>
          <w:numId w:val="18"/>
        </w:numPr>
        <w:spacing w:after="0" w:line="240" w:lineRule="auto"/>
        <w:ind w:left="142" w:firstLine="0"/>
        <w:rPr>
          <w:rFonts w:cs="Tahoma"/>
        </w:rPr>
      </w:pPr>
      <w:r w:rsidRPr="003C209D">
        <w:rPr>
          <w:rFonts w:cs="Tahoma"/>
        </w:rPr>
        <w:t xml:space="preserve">A radio of resistance 6 </w:t>
      </w:r>
      <w:r w:rsidRPr="003C209D">
        <w:t>Ω</w:t>
      </w:r>
      <w:r w:rsidRPr="003C209D">
        <w:rPr>
          <w:rFonts w:cs="Tahoma"/>
        </w:rPr>
        <w:t xml:space="preserve"> drawing a current of 2 A.</w:t>
      </w:r>
    </w:p>
    <w:p w:rsidR="00066869" w:rsidRPr="003C209D" w:rsidRDefault="00066869" w:rsidP="00255453">
      <w:pPr>
        <w:numPr>
          <w:ilvl w:val="1"/>
          <w:numId w:val="18"/>
        </w:numPr>
        <w:spacing w:after="0" w:line="240" w:lineRule="auto"/>
        <w:ind w:left="142" w:firstLine="0"/>
        <w:rPr>
          <w:rFonts w:cs="Tahoma"/>
        </w:rPr>
      </w:pPr>
      <w:r w:rsidRPr="003C209D">
        <w:rPr>
          <w:rFonts w:cs="Tahoma"/>
        </w:rPr>
        <w:t xml:space="preserve">The rear window heater of resistance 3 </w:t>
      </w:r>
      <w:r w:rsidRPr="003C209D">
        <w:t>Ω</w:t>
      </w:r>
      <w:r w:rsidRPr="003C209D">
        <w:rPr>
          <w:rFonts w:cs="Tahoma"/>
        </w:rPr>
        <w:t xml:space="preserve"> drawing a current of 4 A.</w:t>
      </w:r>
      <w:r w:rsidRPr="003C209D">
        <w:rPr>
          <w:rFonts w:cs="Tahoma"/>
        </w:rPr>
        <w:br/>
      </w:r>
    </w:p>
    <w:p w:rsidR="00066869" w:rsidRPr="003C209D" w:rsidRDefault="00066869" w:rsidP="00255453">
      <w:pPr>
        <w:numPr>
          <w:ilvl w:val="0"/>
          <w:numId w:val="18"/>
        </w:numPr>
        <w:spacing w:after="0" w:line="240" w:lineRule="auto"/>
        <w:ind w:left="142" w:firstLine="0"/>
        <w:rPr>
          <w:rFonts w:cs="Tahoma"/>
        </w:rPr>
      </w:pPr>
      <w:r w:rsidRPr="003C209D">
        <w:rPr>
          <w:rFonts w:cs="Tahoma"/>
        </w:rPr>
        <w:t xml:space="preserve">An electric fire is rated at 2 kW, 230 V. </w:t>
      </w:r>
    </w:p>
    <w:p w:rsidR="00066869" w:rsidRPr="003C209D" w:rsidRDefault="00066869" w:rsidP="00255453">
      <w:pPr>
        <w:numPr>
          <w:ilvl w:val="1"/>
          <w:numId w:val="18"/>
        </w:numPr>
        <w:spacing w:after="0" w:line="240" w:lineRule="auto"/>
        <w:ind w:left="142" w:firstLine="0"/>
        <w:rPr>
          <w:rFonts w:cs="Tahoma"/>
        </w:rPr>
      </w:pPr>
      <w:r w:rsidRPr="003C209D">
        <w:rPr>
          <w:rFonts w:cs="Tahoma"/>
        </w:rPr>
        <w:t>What is the current in the heating element when it is switched on?</w:t>
      </w:r>
    </w:p>
    <w:p w:rsidR="00066869" w:rsidRPr="003C209D" w:rsidRDefault="00066869" w:rsidP="00255453">
      <w:pPr>
        <w:numPr>
          <w:ilvl w:val="1"/>
          <w:numId w:val="18"/>
        </w:numPr>
        <w:spacing w:after="0" w:line="240" w:lineRule="auto"/>
        <w:ind w:left="142" w:firstLine="0"/>
        <w:rPr>
          <w:rFonts w:cs="Tahoma"/>
        </w:rPr>
      </w:pPr>
      <w:r w:rsidRPr="003C209D">
        <w:rPr>
          <w:rFonts w:cs="Tahoma"/>
        </w:rPr>
        <w:t>Calculate the resistance of the heating element.</w:t>
      </w:r>
      <w:r w:rsidRPr="003C209D">
        <w:rPr>
          <w:rFonts w:cs="Tahoma"/>
        </w:rPr>
        <w:br/>
      </w:r>
    </w:p>
    <w:p w:rsidR="00066869" w:rsidRPr="003C209D" w:rsidRDefault="00066869" w:rsidP="00255453">
      <w:pPr>
        <w:numPr>
          <w:ilvl w:val="0"/>
          <w:numId w:val="18"/>
        </w:numPr>
        <w:spacing w:after="0" w:line="240" w:lineRule="auto"/>
        <w:ind w:left="142" w:firstLine="0"/>
        <w:rPr>
          <w:rFonts w:cs="Tahoma"/>
        </w:rPr>
      </w:pPr>
      <w:r w:rsidRPr="003C209D">
        <w:rPr>
          <w:rFonts w:cs="Tahoma"/>
        </w:rPr>
        <w:t xml:space="preserve">A 100 </w:t>
      </w:r>
      <w:r w:rsidRPr="003C209D">
        <w:t>Ω</w:t>
      </w:r>
      <w:r w:rsidRPr="003C209D">
        <w:rPr>
          <w:rFonts w:cs="Tahoma"/>
        </w:rPr>
        <w:t xml:space="preserve"> resistor has a maximum safe power rating of 4 W. Calculate the maximum current it can safely handle.</w:t>
      </w:r>
      <w:r w:rsidRPr="003C209D">
        <w:rPr>
          <w:rFonts w:cs="Tahoma"/>
        </w:rPr>
        <w:br/>
      </w:r>
    </w:p>
    <w:p w:rsidR="00066869" w:rsidRPr="003C209D" w:rsidRDefault="00066869" w:rsidP="00255453">
      <w:pPr>
        <w:numPr>
          <w:ilvl w:val="0"/>
          <w:numId w:val="18"/>
        </w:numPr>
        <w:spacing w:after="0" w:line="240" w:lineRule="auto"/>
        <w:ind w:left="142" w:firstLine="0"/>
        <w:rPr>
          <w:rFonts w:cs="Tahoma"/>
        </w:rPr>
      </w:pPr>
      <w:r w:rsidRPr="003C209D">
        <w:rPr>
          <w:rFonts w:cs="Tahoma"/>
        </w:rPr>
        <w:t>Calculate the resistance of a hairdryer element which has a power rating of 960 W when drawing a current of 4 A.</w:t>
      </w:r>
      <w:r w:rsidRPr="003C209D">
        <w:rPr>
          <w:rFonts w:cs="Tahoma"/>
        </w:rPr>
        <w:br/>
      </w:r>
    </w:p>
    <w:p w:rsidR="00066869" w:rsidRPr="003C209D" w:rsidRDefault="00066869" w:rsidP="00255453">
      <w:pPr>
        <w:numPr>
          <w:ilvl w:val="0"/>
          <w:numId w:val="18"/>
        </w:numPr>
        <w:spacing w:after="0" w:line="240" w:lineRule="auto"/>
        <w:ind w:left="142" w:firstLine="0"/>
        <w:rPr>
          <w:rFonts w:cs="Tahoma"/>
        </w:rPr>
      </w:pPr>
      <w:r w:rsidRPr="003C209D">
        <w:rPr>
          <w:rFonts w:cs="Tahoma"/>
        </w:rPr>
        <w:t>By combining the equations V = IR and P = VI, show that the power can also be given by P = V</w:t>
      </w:r>
      <w:r w:rsidRPr="003C209D">
        <w:rPr>
          <w:rFonts w:cs="Tahoma"/>
          <w:vertAlign w:val="superscript"/>
        </w:rPr>
        <w:t xml:space="preserve">2 </w:t>
      </w:r>
      <w:r w:rsidRPr="003C209D">
        <w:rPr>
          <w:rFonts w:cs="Tahoma"/>
        </w:rPr>
        <w:t>/ R</w:t>
      </w:r>
    </w:p>
    <w:p w:rsidR="00066869" w:rsidRPr="003C209D" w:rsidRDefault="00066869" w:rsidP="00596F1E">
      <w:pPr>
        <w:ind w:left="142"/>
        <w:rPr>
          <w:rFonts w:cs="Tahoma"/>
        </w:rPr>
      </w:pPr>
    </w:p>
    <w:p w:rsidR="00066869" w:rsidRPr="003C209D" w:rsidRDefault="00066869" w:rsidP="00255453">
      <w:pPr>
        <w:numPr>
          <w:ilvl w:val="0"/>
          <w:numId w:val="18"/>
        </w:numPr>
        <w:spacing w:after="0" w:line="240" w:lineRule="auto"/>
        <w:ind w:left="142" w:firstLine="0"/>
        <w:rPr>
          <w:rFonts w:cs="Tahoma"/>
        </w:rPr>
      </w:pPr>
      <w:r w:rsidRPr="003C209D">
        <w:rPr>
          <w:rFonts w:cs="Tahoma"/>
        </w:rPr>
        <w:t xml:space="preserve">Calculate the power rating of a heater which has a resistance of 53 </w:t>
      </w:r>
      <w:r w:rsidRPr="003C209D">
        <w:t>Ω</w:t>
      </w:r>
      <w:r w:rsidRPr="003C209D">
        <w:rPr>
          <w:rFonts w:cs="Tahoma"/>
        </w:rPr>
        <w:t>plugged into the mains voltage of 230 V.</w:t>
      </w:r>
    </w:p>
    <w:p w:rsidR="00066869" w:rsidRPr="003C209D" w:rsidRDefault="00066869" w:rsidP="00596F1E">
      <w:pPr>
        <w:ind w:left="142"/>
        <w:rPr>
          <w:rFonts w:cs="Tahoma"/>
        </w:rPr>
      </w:pPr>
    </w:p>
    <w:p w:rsidR="00066869" w:rsidRPr="003C209D" w:rsidRDefault="00066869" w:rsidP="00255453">
      <w:pPr>
        <w:numPr>
          <w:ilvl w:val="0"/>
          <w:numId w:val="18"/>
        </w:numPr>
        <w:spacing w:after="0" w:line="240" w:lineRule="auto"/>
        <w:ind w:left="142" w:firstLine="0"/>
        <w:rPr>
          <w:rFonts w:cs="Tahoma"/>
        </w:rPr>
      </w:pPr>
      <w:r w:rsidRPr="003C209D">
        <w:rPr>
          <w:rFonts w:cs="Tahoma"/>
        </w:rPr>
        <w:t xml:space="preserve">A current of 6 A flows along a flex of total resistance 0.2 </w:t>
      </w:r>
      <w:r w:rsidRPr="003C209D">
        <w:t>Ω</w:t>
      </w:r>
      <w:r w:rsidRPr="003C209D">
        <w:rPr>
          <w:rFonts w:cs="Tahoma"/>
        </w:rPr>
        <w:t xml:space="preserve"> </w:t>
      </w:r>
      <w:r w:rsidRPr="003C209D">
        <w:rPr>
          <w:rFonts w:cs="Tahoma"/>
        </w:rPr>
        <w:t></w:t>
      </w:r>
      <w:r w:rsidRPr="003C209D">
        <w:rPr>
          <w:rFonts w:cs="Tahoma"/>
        </w:rPr>
        <w:t xml:space="preserve">to an electric heater which has an element of resistance 60 </w:t>
      </w:r>
      <w:r w:rsidRPr="003C209D">
        <w:t>Ω</w:t>
      </w:r>
      <w:r w:rsidRPr="003C209D">
        <w:rPr>
          <w:rFonts w:cs="Tahoma"/>
        </w:rPr>
        <w:t>.</w:t>
      </w:r>
    </w:p>
    <w:p w:rsidR="00066869" w:rsidRPr="003C209D" w:rsidRDefault="00066869" w:rsidP="00255453">
      <w:pPr>
        <w:numPr>
          <w:ilvl w:val="1"/>
          <w:numId w:val="18"/>
        </w:numPr>
        <w:spacing w:after="0" w:line="240" w:lineRule="auto"/>
        <w:ind w:left="142" w:firstLine="0"/>
        <w:rPr>
          <w:rFonts w:cs="Tahoma"/>
        </w:rPr>
      </w:pPr>
      <w:r w:rsidRPr="003C209D">
        <w:rPr>
          <w:rFonts w:cs="Tahoma"/>
        </w:rPr>
        <w:t>Calculate the heat generated each second in the flex</w:t>
      </w:r>
    </w:p>
    <w:p w:rsidR="00066869" w:rsidRPr="003C209D" w:rsidRDefault="00066869" w:rsidP="00255453">
      <w:pPr>
        <w:numPr>
          <w:ilvl w:val="1"/>
          <w:numId w:val="18"/>
        </w:numPr>
        <w:spacing w:after="0" w:line="240" w:lineRule="auto"/>
        <w:ind w:left="142" w:firstLine="0"/>
        <w:rPr>
          <w:rFonts w:cs="Tahoma"/>
        </w:rPr>
      </w:pPr>
      <w:r w:rsidRPr="003C209D">
        <w:rPr>
          <w:rFonts w:cs="Tahoma"/>
        </w:rPr>
        <w:t>Calculate the heat generated each second in the element</w:t>
      </w:r>
    </w:p>
    <w:p w:rsidR="00066869" w:rsidRPr="003C209D" w:rsidRDefault="00066869" w:rsidP="00255453">
      <w:pPr>
        <w:numPr>
          <w:ilvl w:val="1"/>
          <w:numId w:val="18"/>
        </w:numPr>
        <w:spacing w:after="0" w:line="240" w:lineRule="auto"/>
        <w:ind w:left="142" w:firstLine="0"/>
        <w:rPr>
          <w:rFonts w:cs="Tahoma"/>
        </w:rPr>
      </w:pPr>
      <w:r w:rsidRPr="003C209D">
        <w:rPr>
          <w:rFonts w:cs="Tahoma"/>
        </w:rPr>
        <w:t>What energy change is taking place in both the flex and the element?</w:t>
      </w:r>
    </w:p>
    <w:p w:rsidR="00066869" w:rsidRPr="003C209D" w:rsidRDefault="00066869" w:rsidP="00255453">
      <w:pPr>
        <w:numPr>
          <w:ilvl w:val="1"/>
          <w:numId w:val="18"/>
        </w:numPr>
        <w:spacing w:after="0" w:line="240" w:lineRule="auto"/>
        <w:ind w:left="142" w:firstLine="0"/>
        <w:rPr>
          <w:rFonts w:cs="Tahoma"/>
        </w:rPr>
      </w:pPr>
      <w:r w:rsidRPr="003C209D">
        <w:rPr>
          <w:rFonts w:cs="Tahoma"/>
        </w:rPr>
        <w:t>Why does the element become hot and the wire remain cool?</w:t>
      </w:r>
    </w:p>
    <w:p w:rsidR="00066869" w:rsidRPr="003C209D" w:rsidRDefault="00066869" w:rsidP="00255453">
      <w:pPr>
        <w:numPr>
          <w:ilvl w:val="1"/>
          <w:numId w:val="18"/>
        </w:numPr>
        <w:spacing w:after="0" w:line="240" w:lineRule="auto"/>
        <w:ind w:left="142" w:firstLine="0"/>
        <w:rPr>
          <w:rFonts w:cs="Tahoma"/>
        </w:rPr>
      </w:pPr>
      <w:r w:rsidRPr="003C209D">
        <w:rPr>
          <w:rFonts w:cs="Tahoma"/>
        </w:rPr>
        <w:t>What size of fuse, 3 A or 13 A, should be fitted to the plug connected to this heater?</w:t>
      </w:r>
    </w:p>
    <w:p w:rsidR="00066869" w:rsidRPr="003C209D" w:rsidRDefault="00066869" w:rsidP="00255453">
      <w:pPr>
        <w:numPr>
          <w:ilvl w:val="1"/>
          <w:numId w:val="18"/>
        </w:numPr>
        <w:spacing w:after="0" w:line="240" w:lineRule="auto"/>
        <w:ind w:left="142" w:firstLine="0"/>
        <w:rPr>
          <w:rFonts w:cs="Tahoma"/>
        </w:rPr>
      </w:pPr>
      <w:r w:rsidRPr="003C209D">
        <w:rPr>
          <w:rFonts w:cs="Tahoma"/>
        </w:rPr>
        <w:t>Explain what would happen if the wrong fuse was fitted to the plug.</w:t>
      </w:r>
      <w:r w:rsidRPr="003C209D">
        <w:rPr>
          <w:rFonts w:cs="Tahoma"/>
        </w:rPr>
        <w:br/>
      </w:r>
    </w:p>
    <w:p w:rsidR="00066869" w:rsidRPr="003C209D" w:rsidRDefault="00066869" w:rsidP="00255453">
      <w:pPr>
        <w:numPr>
          <w:ilvl w:val="0"/>
          <w:numId w:val="18"/>
        </w:numPr>
        <w:spacing w:after="0" w:line="240" w:lineRule="auto"/>
        <w:ind w:left="142" w:firstLine="0"/>
        <w:rPr>
          <w:rFonts w:cs="Tahoma"/>
        </w:rPr>
      </w:pPr>
      <w:r w:rsidRPr="003C209D">
        <w:rPr>
          <w:rFonts w:cs="Tahoma"/>
        </w:rPr>
        <w:t>The fuses used in electrical plugs in the UK come in 2 main sizes - 3 A and 13 A</w:t>
      </w:r>
    </w:p>
    <w:p w:rsidR="00066869" w:rsidRPr="003C209D" w:rsidRDefault="00066869" w:rsidP="00255453">
      <w:pPr>
        <w:numPr>
          <w:ilvl w:val="1"/>
          <w:numId w:val="18"/>
        </w:numPr>
        <w:spacing w:after="0" w:line="240" w:lineRule="auto"/>
        <w:ind w:left="142" w:firstLine="0"/>
        <w:rPr>
          <w:rFonts w:cs="Tahoma"/>
        </w:rPr>
      </w:pPr>
      <w:r w:rsidRPr="003C209D">
        <w:rPr>
          <w:rFonts w:cs="Tahoma"/>
        </w:rPr>
        <w:t>What is the purpose if the fuse in the plug connected to an appliance?</w:t>
      </w:r>
    </w:p>
    <w:p w:rsidR="00066869" w:rsidRPr="003C209D" w:rsidRDefault="00066869" w:rsidP="00255453">
      <w:pPr>
        <w:numPr>
          <w:ilvl w:val="1"/>
          <w:numId w:val="18"/>
        </w:numPr>
        <w:spacing w:after="0" w:line="240" w:lineRule="auto"/>
        <w:ind w:left="142" w:firstLine="0"/>
        <w:rPr>
          <w:rFonts w:cs="Tahoma"/>
        </w:rPr>
      </w:pPr>
      <w:r w:rsidRPr="003C209D">
        <w:rPr>
          <w:rFonts w:cs="Tahoma"/>
        </w:rPr>
        <w:lastRenderedPageBreak/>
        <w:t>What energy change does a fuse depend on to work correctly?</w:t>
      </w:r>
    </w:p>
    <w:p w:rsidR="00066869" w:rsidRPr="003C209D" w:rsidRDefault="00066869" w:rsidP="00255453">
      <w:pPr>
        <w:numPr>
          <w:ilvl w:val="1"/>
          <w:numId w:val="18"/>
        </w:numPr>
        <w:spacing w:after="0" w:line="240" w:lineRule="auto"/>
        <w:ind w:left="142" w:firstLine="0"/>
        <w:rPr>
          <w:rFonts w:cs="Tahoma"/>
        </w:rPr>
      </w:pPr>
      <w:r w:rsidRPr="003C209D">
        <w:rPr>
          <w:rFonts w:cs="Tahoma"/>
        </w:rPr>
        <w:t>Copy and complete the table below and select which of the above fuses would be most suitable for each of the appliances.</w:t>
      </w:r>
    </w:p>
    <w:p w:rsidR="00066869" w:rsidRPr="003C209D" w:rsidRDefault="007F37E7" w:rsidP="00596F1E">
      <w:pPr>
        <w:ind w:left="142"/>
        <w:rPr>
          <w:rFonts w:cs="Tahoma"/>
        </w:rPr>
      </w:pPr>
      <w:r w:rsidRPr="003C209D">
        <w:rPr>
          <w:noProof/>
          <w:lang w:eastAsia="en-GB"/>
        </w:rPr>
        <w:drawing>
          <wp:anchor distT="0" distB="0" distL="114300" distR="114300" simplePos="0" relativeHeight="251872256" behindDoc="1" locked="0" layoutInCell="1" allowOverlap="1" wp14:anchorId="636123BD" wp14:editId="20A4EC91">
            <wp:simplePos x="0" y="0"/>
            <wp:positionH relativeFrom="column">
              <wp:posOffset>2555875</wp:posOffset>
            </wp:positionH>
            <wp:positionV relativeFrom="paragraph">
              <wp:posOffset>2851785</wp:posOffset>
            </wp:positionV>
            <wp:extent cx="3282950" cy="2269490"/>
            <wp:effectExtent l="0" t="0" r="0" b="0"/>
            <wp:wrapTight wrapText="bothSides">
              <wp:wrapPolygon edited="0">
                <wp:start x="0" y="0"/>
                <wp:lineTo x="0" y="21395"/>
                <wp:lineTo x="21433" y="21395"/>
                <wp:lineTo x="21433" y="0"/>
                <wp:lineTo x="0" y="0"/>
              </wp:wrapPolygon>
            </wp:wrapTight>
            <wp:docPr id="2025" name="Picture 2025" descr="3B663A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3B663AB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282950" cy="2269490"/>
                    </a:xfrm>
                    <a:prstGeom prst="rect">
                      <a:avLst/>
                    </a:prstGeom>
                    <a:noFill/>
                  </pic:spPr>
                </pic:pic>
              </a:graphicData>
            </a:graphic>
            <wp14:sizeRelH relativeFrom="page">
              <wp14:pctWidth>0</wp14:pctWidth>
            </wp14:sizeRelH>
            <wp14:sizeRelV relativeFrom="page">
              <wp14:pctHeight>0</wp14:pctHeight>
            </wp14:sizeRelV>
          </wp:anchor>
        </w:drawing>
      </w:r>
    </w:p>
    <w:tbl>
      <w:tblPr>
        <w:tblpPr w:leftFromText="180" w:rightFromText="180" w:vertAnchor="text" w:horzAnchor="page" w:tblpX="1497" w:tblpY="-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0"/>
        <w:gridCol w:w="1417"/>
        <w:gridCol w:w="1560"/>
        <w:gridCol w:w="1701"/>
        <w:gridCol w:w="2449"/>
      </w:tblGrid>
      <w:tr w:rsidR="00066869" w:rsidRPr="003C209D" w:rsidTr="00FC73E7">
        <w:trPr>
          <w:trHeight w:val="600"/>
        </w:trPr>
        <w:tc>
          <w:tcPr>
            <w:tcW w:w="1770" w:type="dxa"/>
            <w:vAlign w:val="center"/>
          </w:tcPr>
          <w:p w:rsidR="00066869" w:rsidRPr="003C209D" w:rsidRDefault="00066869" w:rsidP="00596F1E">
            <w:pPr>
              <w:ind w:left="142"/>
              <w:jc w:val="center"/>
              <w:rPr>
                <w:rFonts w:cs="Tahoma"/>
              </w:rPr>
            </w:pPr>
            <w:r w:rsidRPr="003C209D">
              <w:rPr>
                <w:rFonts w:cs="Tahoma"/>
                <w:b/>
              </w:rPr>
              <w:t>Appliance</w:t>
            </w:r>
          </w:p>
        </w:tc>
        <w:tc>
          <w:tcPr>
            <w:tcW w:w="1417" w:type="dxa"/>
            <w:vAlign w:val="center"/>
          </w:tcPr>
          <w:p w:rsidR="00066869" w:rsidRPr="003C209D" w:rsidRDefault="00066869" w:rsidP="00596F1E">
            <w:pPr>
              <w:ind w:left="142"/>
              <w:jc w:val="center"/>
              <w:rPr>
                <w:rFonts w:cs="Tahoma"/>
              </w:rPr>
            </w:pPr>
            <w:r w:rsidRPr="003C209D">
              <w:rPr>
                <w:rFonts w:cs="Tahoma"/>
                <w:b/>
              </w:rPr>
              <w:t>Power (W)</w:t>
            </w:r>
          </w:p>
        </w:tc>
        <w:tc>
          <w:tcPr>
            <w:tcW w:w="1560" w:type="dxa"/>
            <w:vAlign w:val="center"/>
          </w:tcPr>
          <w:p w:rsidR="00066869" w:rsidRPr="003C209D" w:rsidRDefault="00066869" w:rsidP="00596F1E">
            <w:pPr>
              <w:ind w:left="142"/>
              <w:jc w:val="center"/>
              <w:rPr>
                <w:rFonts w:cs="Tahoma"/>
              </w:rPr>
            </w:pPr>
            <w:r w:rsidRPr="003C209D">
              <w:rPr>
                <w:rFonts w:cs="Tahoma"/>
                <w:b/>
              </w:rPr>
              <w:t>Voltage (V)</w:t>
            </w:r>
          </w:p>
        </w:tc>
        <w:tc>
          <w:tcPr>
            <w:tcW w:w="1701" w:type="dxa"/>
            <w:vAlign w:val="center"/>
          </w:tcPr>
          <w:p w:rsidR="00066869" w:rsidRPr="003C209D" w:rsidRDefault="00066869" w:rsidP="00596F1E">
            <w:pPr>
              <w:ind w:left="142"/>
              <w:jc w:val="center"/>
              <w:rPr>
                <w:rFonts w:cs="Tahoma"/>
              </w:rPr>
            </w:pPr>
            <w:r w:rsidRPr="003C209D">
              <w:rPr>
                <w:rFonts w:cs="Tahoma"/>
                <w:b/>
              </w:rPr>
              <w:t>Current (A)</w:t>
            </w:r>
          </w:p>
        </w:tc>
        <w:tc>
          <w:tcPr>
            <w:tcW w:w="2449" w:type="dxa"/>
            <w:vAlign w:val="center"/>
          </w:tcPr>
          <w:p w:rsidR="00066869" w:rsidRPr="003C209D" w:rsidRDefault="00066869" w:rsidP="00596F1E">
            <w:pPr>
              <w:ind w:left="142"/>
              <w:jc w:val="center"/>
              <w:rPr>
                <w:rFonts w:cs="Tahoma"/>
              </w:rPr>
            </w:pPr>
            <w:r w:rsidRPr="003C209D">
              <w:rPr>
                <w:rFonts w:cs="Tahoma"/>
                <w:b/>
              </w:rPr>
              <w:t>Most suitable fuse</w:t>
            </w:r>
          </w:p>
        </w:tc>
      </w:tr>
      <w:tr w:rsidR="00066869" w:rsidRPr="003C209D" w:rsidTr="00FC73E7">
        <w:trPr>
          <w:trHeight w:val="600"/>
        </w:trPr>
        <w:tc>
          <w:tcPr>
            <w:tcW w:w="1770" w:type="dxa"/>
            <w:vAlign w:val="center"/>
          </w:tcPr>
          <w:p w:rsidR="00066869" w:rsidRPr="003C209D" w:rsidRDefault="00066869" w:rsidP="00596F1E">
            <w:pPr>
              <w:ind w:left="142"/>
              <w:jc w:val="center"/>
              <w:rPr>
                <w:rFonts w:cs="Tahoma"/>
              </w:rPr>
            </w:pPr>
            <w:r w:rsidRPr="003C209D">
              <w:rPr>
                <w:rFonts w:cs="Tahoma"/>
              </w:rPr>
              <w:t>Food Mixer</w:t>
            </w:r>
          </w:p>
        </w:tc>
        <w:tc>
          <w:tcPr>
            <w:tcW w:w="1417" w:type="dxa"/>
            <w:vAlign w:val="center"/>
          </w:tcPr>
          <w:p w:rsidR="00066869" w:rsidRPr="003C209D" w:rsidRDefault="00066869" w:rsidP="00596F1E">
            <w:pPr>
              <w:ind w:left="142"/>
              <w:jc w:val="center"/>
              <w:rPr>
                <w:rFonts w:cs="Tahoma"/>
              </w:rPr>
            </w:pPr>
          </w:p>
        </w:tc>
        <w:tc>
          <w:tcPr>
            <w:tcW w:w="1560" w:type="dxa"/>
            <w:vAlign w:val="center"/>
          </w:tcPr>
          <w:p w:rsidR="00066869" w:rsidRPr="003C209D" w:rsidRDefault="00066869" w:rsidP="00596F1E">
            <w:pPr>
              <w:ind w:left="142"/>
              <w:jc w:val="center"/>
              <w:rPr>
                <w:rFonts w:cs="Tahoma"/>
              </w:rPr>
            </w:pPr>
            <w:r w:rsidRPr="003C209D">
              <w:rPr>
                <w:rFonts w:cs="Tahoma"/>
              </w:rPr>
              <w:t>230</w:t>
            </w:r>
          </w:p>
        </w:tc>
        <w:tc>
          <w:tcPr>
            <w:tcW w:w="1701" w:type="dxa"/>
            <w:vAlign w:val="center"/>
          </w:tcPr>
          <w:p w:rsidR="00066869" w:rsidRPr="003C209D" w:rsidRDefault="00066869" w:rsidP="00596F1E">
            <w:pPr>
              <w:ind w:left="142"/>
              <w:jc w:val="center"/>
              <w:rPr>
                <w:rFonts w:cs="Tahoma"/>
              </w:rPr>
            </w:pPr>
            <w:r w:rsidRPr="003C209D">
              <w:rPr>
                <w:rFonts w:cs="Tahoma"/>
              </w:rPr>
              <w:t>0.3</w:t>
            </w:r>
          </w:p>
        </w:tc>
        <w:tc>
          <w:tcPr>
            <w:tcW w:w="2449" w:type="dxa"/>
            <w:vAlign w:val="center"/>
          </w:tcPr>
          <w:p w:rsidR="00066869" w:rsidRPr="003C209D" w:rsidRDefault="00066869" w:rsidP="00596F1E">
            <w:pPr>
              <w:ind w:left="142"/>
              <w:jc w:val="center"/>
              <w:rPr>
                <w:rFonts w:cs="Tahoma"/>
              </w:rPr>
            </w:pPr>
          </w:p>
        </w:tc>
      </w:tr>
      <w:tr w:rsidR="00066869" w:rsidRPr="003C209D" w:rsidTr="00FC73E7">
        <w:trPr>
          <w:trHeight w:val="600"/>
        </w:trPr>
        <w:tc>
          <w:tcPr>
            <w:tcW w:w="1770" w:type="dxa"/>
            <w:vAlign w:val="center"/>
          </w:tcPr>
          <w:p w:rsidR="00066869" w:rsidRPr="003C209D" w:rsidRDefault="00066869" w:rsidP="00596F1E">
            <w:pPr>
              <w:ind w:left="142"/>
              <w:jc w:val="center"/>
              <w:rPr>
                <w:rFonts w:cs="Tahoma"/>
              </w:rPr>
            </w:pPr>
            <w:r w:rsidRPr="003C209D">
              <w:rPr>
                <w:rFonts w:cs="Tahoma"/>
              </w:rPr>
              <w:t>Lamp</w:t>
            </w:r>
          </w:p>
        </w:tc>
        <w:tc>
          <w:tcPr>
            <w:tcW w:w="1417" w:type="dxa"/>
            <w:vAlign w:val="center"/>
          </w:tcPr>
          <w:p w:rsidR="00066869" w:rsidRPr="003C209D" w:rsidRDefault="00066869" w:rsidP="00596F1E">
            <w:pPr>
              <w:ind w:left="142"/>
              <w:jc w:val="center"/>
              <w:rPr>
                <w:rFonts w:cs="Tahoma"/>
              </w:rPr>
            </w:pPr>
            <w:r w:rsidRPr="003C209D">
              <w:rPr>
                <w:rFonts w:cs="Tahoma"/>
              </w:rPr>
              <w:t xml:space="preserve">100 </w:t>
            </w:r>
          </w:p>
        </w:tc>
        <w:tc>
          <w:tcPr>
            <w:tcW w:w="1560" w:type="dxa"/>
            <w:vAlign w:val="center"/>
          </w:tcPr>
          <w:p w:rsidR="00066869" w:rsidRPr="003C209D" w:rsidRDefault="00066869" w:rsidP="00596F1E">
            <w:pPr>
              <w:ind w:left="142"/>
              <w:jc w:val="center"/>
              <w:rPr>
                <w:rFonts w:cs="Tahoma"/>
              </w:rPr>
            </w:pPr>
            <w:r w:rsidRPr="003C209D">
              <w:rPr>
                <w:rFonts w:cs="Tahoma"/>
              </w:rPr>
              <w:t>230</w:t>
            </w:r>
          </w:p>
        </w:tc>
        <w:tc>
          <w:tcPr>
            <w:tcW w:w="1701" w:type="dxa"/>
            <w:vAlign w:val="center"/>
          </w:tcPr>
          <w:p w:rsidR="00066869" w:rsidRPr="003C209D" w:rsidRDefault="00066869" w:rsidP="00596F1E">
            <w:pPr>
              <w:ind w:left="142"/>
              <w:jc w:val="center"/>
              <w:rPr>
                <w:rFonts w:cs="Tahoma"/>
              </w:rPr>
            </w:pPr>
          </w:p>
        </w:tc>
        <w:tc>
          <w:tcPr>
            <w:tcW w:w="2449" w:type="dxa"/>
            <w:vAlign w:val="center"/>
          </w:tcPr>
          <w:p w:rsidR="00066869" w:rsidRPr="003C209D" w:rsidRDefault="00066869" w:rsidP="00596F1E">
            <w:pPr>
              <w:ind w:left="142"/>
              <w:jc w:val="center"/>
              <w:rPr>
                <w:rFonts w:cs="Tahoma"/>
              </w:rPr>
            </w:pPr>
          </w:p>
        </w:tc>
      </w:tr>
      <w:tr w:rsidR="00066869" w:rsidRPr="003C209D" w:rsidTr="00FC73E7">
        <w:trPr>
          <w:trHeight w:val="600"/>
        </w:trPr>
        <w:tc>
          <w:tcPr>
            <w:tcW w:w="1770" w:type="dxa"/>
            <w:vAlign w:val="center"/>
          </w:tcPr>
          <w:p w:rsidR="00066869" w:rsidRPr="003C209D" w:rsidRDefault="00066869" w:rsidP="00596F1E">
            <w:pPr>
              <w:ind w:left="142"/>
              <w:jc w:val="center"/>
              <w:rPr>
                <w:rFonts w:cs="Tahoma"/>
              </w:rPr>
            </w:pPr>
            <w:r w:rsidRPr="003C209D">
              <w:rPr>
                <w:rFonts w:cs="Tahoma"/>
              </w:rPr>
              <w:t>Heater</w:t>
            </w:r>
          </w:p>
        </w:tc>
        <w:tc>
          <w:tcPr>
            <w:tcW w:w="1417" w:type="dxa"/>
            <w:vAlign w:val="center"/>
          </w:tcPr>
          <w:p w:rsidR="00066869" w:rsidRPr="003C209D" w:rsidRDefault="00066869" w:rsidP="00596F1E">
            <w:pPr>
              <w:ind w:left="142"/>
              <w:jc w:val="center"/>
              <w:rPr>
                <w:rFonts w:cs="Tahoma"/>
              </w:rPr>
            </w:pPr>
            <w:r w:rsidRPr="003C209D">
              <w:rPr>
                <w:rFonts w:cs="Tahoma"/>
              </w:rPr>
              <w:t>2.5 x 10</w:t>
            </w:r>
            <w:r w:rsidRPr="003C209D">
              <w:rPr>
                <w:rFonts w:cs="Tahoma"/>
                <w:vertAlign w:val="superscript"/>
              </w:rPr>
              <w:t>3</w:t>
            </w:r>
          </w:p>
        </w:tc>
        <w:tc>
          <w:tcPr>
            <w:tcW w:w="1560" w:type="dxa"/>
            <w:vAlign w:val="center"/>
          </w:tcPr>
          <w:p w:rsidR="00066869" w:rsidRPr="003C209D" w:rsidRDefault="00066869" w:rsidP="00596F1E">
            <w:pPr>
              <w:ind w:left="142"/>
              <w:jc w:val="center"/>
              <w:rPr>
                <w:rFonts w:cs="Tahoma"/>
              </w:rPr>
            </w:pPr>
            <w:r w:rsidRPr="003C209D">
              <w:rPr>
                <w:rFonts w:cs="Tahoma"/>
              </w:rPr>
              <w:t>230</w:t>
            </w:r>
          </w:p>
        </w:tc>
        <w:tc>
          <w:tcPr>
            <w:tcW w:w="1701" w:type="dxa"/>
            <w:vAlign w:val="center"/>
          </w:tcPr>
          <w:p w:rsidR="00066869" w:rsidRPr="003C209D" w:rsidRDefault="00066869" w:rsidP="00596F1E">
            <w:pPr>
              <w:ind w:left="142"/>
              <w:jc w:val="center"/>
              <w:rPr>
                <w:rFonts w:cs="Tahoma"/>
              </w:rPr>
            </w:pPr>
          </w:p>
        </w:tc>
        <w:tc>
          <w:tcPr>
            <w:tcW w:w="2449" w:type="dxa"/>
            <w:vAlign w:val="center"/>
          </w:tcPr>
          <w:p w:rsidR="00066869" w:rsidRPr="003C209D" w:rsidRDefault="00066869" w:rsidP="00596F1E">
            <w:pPr>
              <w:ind w:left="142"/>
              <w:jc w:val="center"/>
              <w:rPr>
                <w:rFonts w:cs="Tahoma"/>
              </w:rPr>
            </w:pPr>
          </w:p>
        </w:tc>
      </w:tr>
      <w:tr w:rsidR="00066869" w:rsidRPr="003C209D" w:rsidTr="00FC73E7">
        <w:trPr>
          <w:trHeight w:val="600"/>
        </w:trPr>
        <w:tc>
          <w:tcPr>
            <w:tcW w:w="1770" w:type="dxa"/>
            <w:vAlign w:val="center"/>
          </w:tcPr>
          <w:p w:rsidR="00066869" w:rsidRPr="003C209D" w:rsidRDefault="00066869" w:rsidP="00596F1E">
            <w:pPr>
              <w:ind w:left="142"/>
              <w:jc w:val="center"/>
              <w:rPr>
                <w:rFonts w:cs="Tahoma"/>
              </w:rPr>
            </w:pPr>
            <w:r w:rsidRPr="003C209D">
              <w:rPr>
                <w:rFonts w:cs="Tahoma"/>
              </w:rPr>
              <w:t>Hi-fi unit</w:t>
            </w:r>
          </w:p>
        </w:tc>
        <w:tc>
          <w:tcPr>
            <w:tcW w:w="1417" w:type="dxa"/>
            <w:vAlign w:val="center"/>
          </w:tcPr>
          <w:p w:rsidR="00066869" w:rsidRPr="003C209D" w:rsidRDefault="00066869" w:rsidP="00596F1E">
            <w:pPr>
              <w:ind w:left="142"/>
              <w:jc w:val="center"/>
              <w:rPr>
                <w:rFonts w:cs="Tahoma"/>
              </w:rPr>
            </w:pPr>
          </w:p>
        </w:tc>
        <w:tc>
          <w:tcPr>
            <w:tcW w:w="1560" w:type="dxa"/>
            <w:vAlign w:val="center"/>
          </w:tcPr>
          <w:p w:rsidR="00066869" w:rsidRPr="003C209D" w:rsidRDefault="00066869" w:rsidP="00596F1E">
            <w:pPr>
              <w:ind w:left="142"/>
              <w:jc w:val="center"/>
              <w:rPr>
                <w:rFonts w:cs="Tahoma"/>
              </w:rPr>
            </w:pPr>
            <w:r w:rsidRPr="003C209D">
              <w:rPr>
                <w:rFonts w:cs="Tahoma"/>
              </w:rPr>
              <w:t>230</w:t>
            </w:r>
          </w:p>
        </w:tc>
        <w:tc>
          <w:tcPr>
            <w:tcW w:w="1701" w:type="dxa"/>
            <w:vAlign w:val="center"/>
          </w:tcPr>
          <w:p w:rsidR="00066869" w:rsidRPr="003C209D" w:rsidRDefault="00066869" w:rsidP="00596F1E">
            <w:pPr>
              <w:ind w:left="142"/>
              <w:jc w:val="center"/>
              <w:rPr>
                <w:rFonts w:cs="Tahoma"/>
              </w:rPr>
            </w:pPr>
            <w:r w:rsidRPr="003C209D">
              <w:rPr>
                <w:rFonts w:cs="Tahoma"/>
              </w:rPr>
              <w:t>1.5</w:t>
            </w:r>
          </w:p>
        </w:tc>
        <w:tc>
          <w:tcPr>
            <w:tcW w:w="2449" w:type="dxa"/>
            <w:vAlign w:val="center"/>
          </w:tcPr>
          <w:p w:rsidR="00066869" w:rsidRPr="003C209D" w:rsidRDefault="00066869" w:rsidP="00596F1E">
            <w:pPr>
              <w:ind w:left="142"/>
              <w:jc w:val="center"/>
              <w:rPr>
                <w:rFonts w:cs="Tahoma"/>
              </w:rPr>
            </w:pPr>
          </w:p>
        </w:tc>
      </w:tr>
    </w:tbl>
    <w:p w:rsidR="00D277F9" w:rsidRPr="003C209D" w:rsidRDefault="00D277F9" w:rsidP="00154B51">
      <w:pPr>
        <w:pStyle w:val="Heading2"/>
      </w:pPr>
      <w:bookmarkStart w:id="75" w:name="_Toc232063540"/>
      <w:r w:rsidRPr="003C209D">
        <w:t>Additional Notes</w:t>
      </w:r>
    </w:p>
    <w:p w:rsidR="00736E6B" w:rsidRPr="003C209D" w:rsidRDefault="00736E6B" w:rsidP="00596F1E">
      <w:pPr>
        <w:ind w:left="142"/>
      </w:pPr>
      <w:r w:rsidRPr="003C209D">
        <w:t>List the faults shown in the diagram below and explain the danger involved in each.</w:t>
      </w:r>
    </w:p>
    <w:p w:rsidR="00736E6B" w:rsidRPr="003C209D" w:rsidRDefault="00736E6B" w:rsidP="00596F1E">
      <w:pPr>
        <w:pStyle w:val="Heading2"/>
        <w:ind w:left="142"/>
      </w:pPr>
      <w:r w:rsidRPr="003C209D">
        <w:t>Questions</w:t>
      </w:r>
    </w:p>
    <w:p w:rsidR="00736E6B" w:rsidRPr="003C209D" w:rsidRDefault="00736E6B" w:rsidP="00255453">
      <w:pPr>
        <w:pStyle w:val="ListParagraph"/>
        <w:numPr>
          <w:ilvl w:val="0"/>
          <w:numId w:val="26"/>
        </w:numPr>
        <w:spacing w:after="0"/>
        <w:ind w:left="142" w:firstLine="0"/>
      </w:pPr>
      <w:r w:rsidRPr="003C209D">
        <w:t>Why should a flex, designed for a table lamp, never be used for an electric heater?</w:t>
      </w:r>
      <w:r w:rsidRPr="003C209D">
        <w:br/>
      </w:r>
    </w:p>
    <w:p w:rsidR="00736E6B" w:rsidRPr="003C209D" w:rsidRDefault="00736E6B" w:rsidP="00255453">
      <w:pPr>
        <w:pStyle w:val="ListParagraph"/>
        <w:numPr>
          <w:ilvl w:val="0"/>
          <w:numId w:val="26"/>
        </w:numPr>
        <w:spacing w:after="0"/>
        <w:ind w:left="142" w:firstLine="0"/>
      </w:pPr>
      <w:r w:rsidRPr="003C209D">
        <w:t>A 500 W appliance is connected to the mains supply by a flex. As the flex has resistance it will heat up slightly when electricity flows through it.</w:t>
      </w:r>
      <w:r w:rsidRPr="003C209D">
        <w:br/>
        <w:t>An information tag attached to the flex indicates that, with currents above 5 A, the flex will overheat causing the insulation to melt or burn.</w:t>
      </w:r>
      <w:r w:rsidRPr="003C209D">
        <w:br/>
        <w:t>Jack has purchased a 13 A fused plug and connects it to the appliance. The appliance works fine and Jack is pleased with his work.</w:t>
      </w:r>
      <w:r w:rsidRPr="003C209D">
        <w:br/>
        <w:t>A fault occurs inside the appliance and causes it to draw a current of 12 A from the mains.</w:t>
      </w:r>
      <w:r w:rsidRPr="003C209D">
        <w:br/>
      </w:r>
    </w:p>
    <w:p w:rsidR="00736E6B" w:rsidRPr="003C209D" w:rsidRDefault="00736E6B" w:rsidP="00255453">
      <w:pPr>
        <w:pStyle w:val="ListParagraph"/>
        <w:numPr>
          <w:ilvl w:val="1"/>
          <w:numId w:val="26"/>
        </w:numPr>
        <w:spacing w:after="0"/>
        <w:ind w:left="142" w:firstLine="0"/>
      </w:pPr>
      <w:r w:rsidRPr="003C209D">
        <w:t>What would happen to the flex?</w:t>
      </w:r>
      <w:r w:rsidRPr="003C209D">
        <w:br/>
      </w:r>
    </w:p>
    <w:p w:rsidR="00736E6B" w:rsidRPr="003C209D" w:rsidRDefault="00736E6B" w:rsidP="00255453">
      <w:pPr>
        <w:pStyle w:val="ListParagraph"/>
        <w:numPr>
          <w:ilvl w:val="1"/>
          <w:numId w:val="26"/>
        </w:numPr>
        <w:spacing w:after="0"/>
        <w:ind w:left="142" w:firstLine="0"/>
      </w:pPr>
      <w:r w:rsidRPr="003C209D">
        <w:t>What was Jack’s mistake?</w:t>
      </w:r>
      <w:r w:rsidRPr="003C209D">
        <w:br/>
      </w:r>
    </w:p>
    <w:p w:rsidR="00736E6B" w:rsidRPr="003C209D" w:rsidRDefault="00736E6B" w:rsidP="00255453">
      <w:pPr>
        <w:pStyle w:val="ListParagraph"/>
        <w:numPr>
          <w:ilvl w:val="0"/>
          <w:numId w:val="26"/>
        </w:numPr>
        <w:spacing w:after="0"/>
        <w:ind w:left="142" w:firstLine="0"/>
      </w:pPr>
      <w:r w:rsidRPr="003C209D">
        <w:t>An electric hairdryer carries the warning “DO NOT USE IN THE BATHROOM”. If it is safe to use it in the bedroom, why is it dangerous to use it in the bathroom?</w:t>
      </w:r>
    </w:p>
    <w:p w:rsidR="00736E6B" w:rsidRPr="003C209D" w:rsidRDefault="00736E6B" w:rsidP="00596F1E">
      <w:pPr>
        <w:ind w:left="142"/>
      </w:pPr>
    </w:p>
    <w:p w:rsidR="0051177F" w:rsidRPr="003C209D" w:rsidRDefault="0051177F" w:rsidP="00596F1E">
      <w:pPr>
        <w:pStyle w:val="Heading1"/>
        <w:ind w:left="142"/>
      </w:pPr>
      <w:bookmarkStart w:id="76" w:name="_Toc499924237"/>
      <w:r w:rsidRPr="003C209D">
        <w:lastRenderedPageBreak/>
        <w:t>The Ring Circuit</w:t>
      </w:r>
      <w:bookmarkEnd w:id="76"/>
    </w:p>
    <w:p w:rsidR="0051177F" w:rsidRPr="003C209D" w:rsidRDefault="0051177F" w:rsidP="00596F1E">
      <w:pPr>
        <w:pStyle w:val="Heading2"/>
        <w:ind w:left="142"/>
      </w:pPr>
      <w:r w:rsidRPr="003C209D">
        <w:t>What you need</w:t>
      </w:r>
    </w:p>
    <w:p w:rsidR="0051177F" w:rsidRPr="003C209D" w:rsidRDefault="0051177F" w:rsidP="00596F1E">
      <w:pPr>
        <w:ind w:left="142"/>
      </w:pPr>
      <w:r w:rsidRPr="003C209D">
        <w:t>Model of parallel/ring circuit, low voltage a.c. supply, ammeter (10 A), connecting leads.</w:t>
      </w:r>
    </w:p>
    <w:p w:rsidR="0051177F" w:rsidRPr="003C209D" w:rsidRDefault="0051177F" w:rsidP="00596F1E">
      <w:pPr>
        <w:pStyle w:val="Heading2"/>
        <w:ind w:left="142"/>
      </w:pPr>
      <w:r w:rsidRPr="003C209D">
        <w:t>What to do</w:t>
      </w:r>
    </w:p>
    <w:p w:rsidR="0051177F" w:rsidRPr="003C209D" w:rsidRDefault="0051177F" w:rsidP="00255453">
      <w:pPr>
        <w:pStyle w:val="ListParagraph"/>
        <w:numPr>
          <w:ilvl w:val="0"/>
          <w:numId w:val="47"/>
        </w:numPr>
        <w:spacing w:after="0"/>
        <w:ind w:left="142" w:firstLine="0"/>
      </w:pPr>
      <w:r w:rsidRPr="003C209D">
        <w:rPr>
          <w:noProof/>
          <w:lang w:eastAsia="en-GB"/>
        </w:rPr>
        <w:drawing>
          <wp:anchor distT="0" distB="0" distL="114300" distR="114300" simplePos="0" relativeHeight="251859968" behindDoc="0" locked="0" layoutInCell="1" allowOverlap="1" wp14:anchorId="692A78C2" wp14:editId="1D67A729">
            <wp:simplePos x="0" y="0"/>
            <wp:positionH relativeFrom="column">
              <wp:posOffset>1381125</wp:posOffset>
            </wp:positionH>
            <wp:positionV relativeFrom="paragraph">
              <wp:posOffset>454660</wp:posOffset>
            </wp:positionV>
            <wp:extent cx="2714625" cy="1628775"/>
            <wp:effectExtent l="0" t="0" r="9525" b="9525"/>
            <wp:wrapTopAndBottom/>
            <wp:docPr id="1908" name="Picture 1908" descr="H:\Documents\Scratch\te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Documents\Scratch\temp.jpg"/>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714625"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209D">
        <w:t>Set the power supply to the correct voltage (12 V) and connect it to A</w:t>
      </w:r>
      <w:r w:rsidR="007F37E7">
        <w:t xml:space="preserve"> and B on the parallel circuit.</w:t>
      </w:r>
    </w:p>
    <w:p w:rsidR="0051177F" w:rsidRPr="003C209D" w:rsidRDefault="007F37E7" w:rsidP="00255453">
      <w:pPr>
        <w:pStyle w:val="ListParagraph"/>
        <w:numPr>
          <w:ilvl w:val="0"/>
          <w:numId w:val="47"/>
        </w:numPr>
        <w:spacing w:after="0"/>
        <w:ind w:left="142" w:firstLine="0"/>
      </w:pPr>
      <w:r>
        <w:t>Note the ammeter reading</w:t>
      </w:r>
    </w:p>
    <w:p w:rsidR="0051177F" w:rsidRPr="003C209D" w:rsidRDefault="0051177F" w:rsidP="00255453">
      <w:pPr>
        <w:pStyle w:val="ListParagraph"/>
        <w:numPr>
          <w:ilvl w:val="0"/>
          <w:numId w:val="47"/>
        </w:numPr>
        <w:spacing w:after="0"/>
        <w:ind w:left="142" w:firstLine="0"/>
      </w:pPr>
      <w:r w:rsidRPr="003C209D">
        <w:rPr>
          <w:noProof/>
          <w:lang w:eastAsia="en-GB"/>
        </w:rPr>
        <w:drawing>
          <wp:anchor distT="0" distB="0" distL="114300" distR="114300" simplePos="0" relativeHeight="251860992" behindDoc="0" locked="0" layoutInCell="1" allowOverlap="1" wp14:anchorId="2C848CF6" wp14:editId="742094A1">
            <wp:simplePos x="0" y="0"/>
            <wp:positionH relativeFrom="column">
              <wp:posOffset>1381125</wp:posOffset>
            </wp:positionH>
            <wp:positionV relativeFrom="paragraph">
              <wp:posOffset>335280</wp:posOffset>
            </wp:positionV>
            <wp:extent cx="2686050" cy="1609725"/>
            <wp:effectExtent l="0" t="0" r="0" b="9525"/>
            <wp:wrapTopAndBottom/>
            <wp:docPr id="1396" name="Picture 1396" descr="H:\Documents\Scratch\tem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Documents\Scratch\temp1.jpg"/>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686050"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209D">
        <w:t>Connect two more l</w:t>
      </w:r>
      <w:r w:rsidR="007F37E7">
        <w:t>eads to make it a ring circuit.</w:t>
      </w:r>
    </w:p>
    <w:p w:rsidR="0051177F" w:rsidRPr="003C209D" w:rsidRDefault="0051177F" w:rsidP="00255453">
      <w:pPr>
        <w:pStyle w:val="ListParagraph"/>
        <w:numPr>
          <w:ilvl w:val="0"/>
          <w:numId w:val="47"/>
        </w:numPr>
        <w:spacing w:after="0"/>
        <w:ind w:left="142" w:firstLine="0"/>
      </w:pPr>
      <w:r w:rsidRPr="003C209D">
        <w:t>Note the</w:t>
      </w:r>
      <w:r w:rsidR="007F37E7">
        <w:t xml:space="preserve"> ammeter reading.</w:t>
      </w:r>
    </w:p>
    <w:p w:rsidR="0051177F" w:rsidRPr="003C209D" w:rsidRDefault="0051177F" w:rsidP="00596F1E">
      <w:pPr>
        <w:pStyle w:val="Heading2"/>
        <w:ind w:left="142"/>
      </w:pPr>
      <w:r w:rsidRPr="003C209D">
        <w:t>Questions</w:t>
      </w:r>
    </w:p>
    <w:p w:rsidR="007F37E7" w:rsidRDefault="0051177F" w:rsidP="00255453">
      <w:pPr>
        <w:pStyle w:val="ListParagraph"/>
        <w:numPr>
          <w:ilvl w:val="0"/>
          <w:numId w:val="48"/>
        </w:numPr>
        <w:spacing w:after="0"/>
        <w:ind w:left="142" w:firstLine="0"/>
      </w:pPr>
      <w:r w:rsidRPr="003C209D">
        <w:t>How many paths are there from the supply to the la</w:t>
      </w:r>
      <w:r w:rsidR="007F37E7">
        <w:t>mps using the parallel circuit?</w:t>
      </w:r>
    </w:p>
    <w:p w:rsidR="0051177F" w:rsidRPr="003C209D" w:rsidRDefault="0051177F" w:rsidP="00255453">
      <w:pPr>
        <w:pStyle w:val="ListParagraph"/>
        <w:numPr>
          <w:ilvl w:val="0"/>
          <w:numId w:val="48"/>
        </w:numPr>
        <w:spacing w:after="0"/>
        <w:ind w:left="142" w:firstLine="0"/>
      </w:pPr>
      <w:r w:rsidRPr="003C209D">
        <w:t>How many paths are there from the supply to th</w:t>
      </w:r>
      <w:r w:rsidR="007F37E7">
        <w:t>e lamps using the ring circuit?</w:t>
      </w:r>
    </w:p>
    <w:p w:rsidR="007F37E7" w:rsidRDefault="0051177F" w:rsidP="00255453">
      <w:pPr>
        <w:pStyle w:val="ListParagraph"/>
        <w:numPr>
          <w:ilvl w:val="0"/>
          <w:numId w:val="48"/>
        </w:numPr>
        <w:spacing w:after="0"/>
        <w:ind w:left="142" w:firstLine="0"/>
      </w:pPr>
      <w:r w:rsidRPr="003C209D">
        <w:t>Both circuits have three lamps. Why is the current less in the r</w:t>
      </w:r>
      <w:r w:rsidR="007F37E7">
        <w:t>ing circuit?</w:t>
      </w:r>
    </w:p>
    <w:p w:rsidR="0051177F" w:rsidRPr="003C209D" w:rsidRDefault="0051177F" w:rsidP="00255453">
      <w:pPr>
        <w:pStyle w:val="ListParagraph"/>
        <w:numPr>
          <w:ilvl w:val="0"/>
          <w:numId w:val="48"/>
        </w:numPr>
        <w:spacing w:after="0"/>
        <w:ind w:left="142" w:firstLine="0"/>
      </w:pPr>
      <w:r w:rsidRPr="003C209D">
        <w:t>If the maximum total current from the supply to the sockets in a house is 30 A, what will be the</w:t>
      </w:r>
      <w:r w:rsidR="007F37E7">
        <w:t xml:space="preserve"> maximum current in the cables:</w:t>
      </w:r>
    </w:p>
    <w:p w:rsidR="0051177F" w:rsidRPr="003C209D" w:rsidRDefault="007F37E7" w:rsidP="00255453">
      <w:pPr>
        <w:pStyle w:val="ListParagraph"/>
        <w:numPr>
          <w:ilvl w:val="1"/>
          <w:numId w:val="48"/>
        </w:numPr>
        <w:spacing w:after="0"/>
        <w:ind w:left="142" w:firstLine="0"/>
      </w:pPr>
      <w:r>
        <w:t>If a parallel circuit is used?</w:t>
      </w:r>
    </w:p>
    <w:p w:rsidR="0051177F" w:rsidRPr="003C209D" w:rsidRDefault="0051177F" w:rsidP="00255453">
      <w:pPr>
        <w:pStyle w:val="ListParagraph"/>
        <w:numPr>
          <w:ilvl w:val="1"/>
          <w:numId w:val="48"/>
        </w:numPr>
        <w:spacing w:after="0"/>
        <w:ind w:left="142" w:firstLine="0"/>
      </w:pPr>
      <w:r w:rsidRPr="003C209D">
        <w:t>If a ring circuit is used?</w:t>
      </w:r>
    </w:p>
    <w:p w:rsidR="0051177F" w:rsidRPr="003C209D" w:rsidRDefault="0051177F" w:rsidP="00596F1E">
      <w:pPr>
        <w:ind w:left="142"/>
      </w:pPr>
    </w:p>
    <w:p w:rsidR="0051177F" w:rsidRPr="003C209D" w:rsidRDefault="0051177F" w:rsidP="007F37E7">
      <w:pPr>
        <w:pStyle w:val="Heading3"/>
      </w:pPr>
      <w:r w:rsidRPr="003C209D">
        <w:t>More to do</w:t>
      </w:r>
    </w:p>
    <w:p w:rsidR="0051177F" w:rsidRPr="003C209D" w:rsidRDefault="0051177F" w:rsidP="00255453">
      <w:pPr>
        <w:pStyle w:val="ListParagraph"/>
        <w:numPr>
          <w:ilvl w:val="0"/>
          <w:numId w:val="49"/>
        </w:numPr>
        <w:spacing w:after="0"/>
        <w:ind w:left="142" w:firstLine="0"/>
      </w:pPr>
      <w:r w:rsidRPr="003C209D">
        <w:t>Collect samples of 15 amp and 30 amp cabl</w:t>
      </w:r>
      <w:r w:rsidR="007F37E7">
        <w:t>e.</w:t>
      </w:r>
    </w:p>
    <w:p w:rsidR="0051177F" w:rsidRPr="003C209D" w:rsidRDefault="0051177F" w:rsidP="00255453">
      <w:pPr>
        <w:pStyle w:val="ListParagraph"/>
        <w:numPr>
          <w:ilvl w:val="0"/>
          <w:numId w:val="49"/>
        </w:numPr>
        <w:spacing w:after="0"/>
        <w:ind w:left="142" w:firstLine="0"/>
      </w:pPr>
      <w:r w:rsidRPr="003C209D">
        <w:t>Examine the ca</w:t>
      </w:r>
      <w:r w:rsidR="007F37E7">
        <w:t>bles and note the cost of each.</w:t>
      </w:r>
    </w:p>
    <w:p w:rsidR="0051177F" w:rsidRPr="003C209D" w:rsidRDefault="0051177F" w:rsidP="00255453">
      <w:pPr>
        <w:pStyle w:val="ListParagraph"/>
        <w:numPr>
          <w:ilvl w:val="0"/>
          <w:numId w:val="49"/>
        </w:numPr>
        <w:spacing w:after="0"/>
        <w:ind w:left="142" w:firstLine="0"/>
      </w:pPr>
      <w:r w:rsidRPr="003C209D">
        <w:t>What are the advantages of using a ring circuit?</w:t>
      </w:r>
    </w:p>
    <w:p w:rsidR="00F1217D" w:rsidRPr="003C209D" w:rsidRDefault="00F1217D" w:rsidP="00596F1E">
      <w:pPr>
        <w:ind w:left="142"/>
        <w:jc w:val="center"/>
        <w:rPr>
          <w:sz w:val="28"/>
          <w:szCs w:val="28"/>
        </w:rPr>
      </w:pPr>
      <w:r w:rsidRPr="003C209D">
        <w:rPr>
          <w:noProof/>
          <w:sz w:val="28"/>
          <w:szCs w:val="28"/>
          <w:lang w:eastAsia="en-GB"/>
        </w:rPr>
        <w:lastRenderedPageBreak/>
        <w:drawing>
          <wp:inline distT="0" distB="0" distL="0" distR="0" wp14:anchorId="20F2C779" wp14:editId="1CDB1E7D">
            <wp:extent cx="4724400" cy="2590800"/>
            <wp:effectExtent l="0" t="0" r="0" b="0"/>
            <wp:docPr id="2029" name="Picture 2029" descr="ring m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ring main"/>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4724400" cy="2590800"/>
                    </a:xfrm>
                    <a:prstGeom prst="rect">
                      <a:avLst/>
                    </a:prstGeom>
                    <a:noFill/>
                    <a:ln>
                      <a:noFill/>
                    </a:ln>
                  </pic:spPr>
                </pic:pic>
              </a:graphicData>
            </a:graphic>
          </wp:inline>
        </w:drawing>
      </w:r>
    </w:p>
    <w:p w:rsidR="00F1217D" w:rsidRPr="003C209D" w:rsidRDefault="00F1217D" w:rsidP="00596F1E">
      <w:pPr>
        <w:pStyle w:val="Heading2"/>
        <w:ind w:left="142"/>
      </w:pPr>
      <w:r w:rsidRPr="003C209D">
        <w:t>EARTHING</w:t>
      </w:r>
    </w:p>
    <w:p w:rsidR="00F1217D" w:rsidRPr="003C209D" w:rsidRDefault="00F1217D" w:rsidP="00653A27">
      <w:r w:rsidRPr="003C209D">
        <w:rPr>
          <w:noProof/>
          <w:lang w:eastAsia="en-GB"/>
        </w:rPr>
        <w:drawing>
          <wp:anchor distT="0" distB="0" distL="114300" distR="114300" simplePos="0" relativeHeight="251875328" behindDoc="0" locked="0" layoutInCell="1" allowOverlap="1" wp14:anchorId="1D2D575C" wp14:editId="6F7D35DE">
            <wp:simplePos x="0" y="0"/>
            <wp:positionH relativeFrom="column">
              <wp:posOffset>2784475</wp:posOffset>
            </wp:positionH>
            <wp:positionV relativeFrom="paragraph">
              <wp:posOffset>36195</wp:posOffset>
            </wp:positionV>
            <wp:extent cx="3181350" cy="1428750"/>
            <wp:effectExtent l="0" t="0" r="0" b="0"/>
            <wp:wrapSquare wrapText="bothSides"/>
            <wp:docPr id="2033" name="Picture 2033"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msotw9_temp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181350"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209D">
        <w:t>For obvious reasons it is not possible to experiment on a real life situation to find out how the Earth wire works.</w:t>
      </w:r>
    </w:p>
    <w:p w:rsidR="00F1217D" w:rsidRPr="003C209D" w:rsidRDefault="00F1217D" w:rsidP="00653A27">
      <w:r w:rsidRPr="003C209D">
        <w:t>We will use a model to demonstrate the importance of correctly wiring plugs.</w:t>
      </w:r>
    </w:p>
    <w:p w:rsidR="00F1217D" w:rsidRPr="003C209D" w:rsidRDefault="00F1217D" w:rsidP="00653A27">
      <w:r w:rsidRPr="003C209D">
        <w:t>“Polly put the kettle 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4"/>
        <w:gridCol w:w="972"/>
        <w:gridCol w:w="6493"/>
      </w:tblGrid>
      <w:tr w:rsidR="00F1217D" w:rsidRPr="003C209D" w:rsidTr="00A97668">
        <w:trPr>
          <w:cantSplit/>
        </w:trPr>
        <w:tc>
          <w:tcPr>
            <w:tcW w:w="0" w:type="auto"/>
          </w:tcPr>
          <w:p w:rsidR="00F1217D" w:rsidRPr="003C209D" w:rsidRDefault="00F1217D" w:rsidP="00653A27">
            <w:r w:rsidRPr="003C209D">
              <w:t>Fault</w:t>
            </w:r>
          </w:p>
        </w:tc>
        <w:tc>
          <w:tcPr>
            <w:tcW w:w="0" w:type="auto"/>
            <w:gridSpan w:val="2"/>
          </w:tcPr>
          <w:p w:rsidR="00F1217D" w:rsidRPr="003C209D" w:rsidRDefault="00F1217D" w:rsidP="00653A27">
            <w:r w:rsidRPr="003C209D">
              <w:t>What happens</w:t>
            </w:r>
          </w:p>
        </w:tc>
      </w:tr>
      <w:tr w:rsidR="00F1217D" w:rsidRPr="003C209D" w:rsidTr="00A97668">
        <w:trPr>
          <w:cantSplit/>
          <w:trHeight w:val="231"/>
        </w:trPr>
        <w:tc>
          <w:tcPr>
            <w:tcW w:w="0" w:type="auto"/>
            <w:vMerge w:val="restart"/>
          </w:tcPr>
          <w:p w:rsidR="00F1217D" w:rsidRPr="003C209D" w:rsidRDefault="00F1217D" w:rsidP="00653A27">
            <w:r w:rsidRPr="003C209D">
              <w:t xml:space="preserve">Short between live and the </w:t>
            </w:r>
          </w:p>
          <w:p w:rsidR="00F1217D" w:rsidRPr="003C209D" w:rsidRDefault="00F1217D" w:rsidP="00653A27">
            <w:r w:rsidRPr="003C209D">
              <w:t>kettle casing</w:t>
            </w:r>
          </w:p>
        </w:tc>
        <w:tc>
          <w:tcPr>
            <w:tcW w:w="0" w:type="auto"/>
            <w:vAlign w:val="center"/>
          </w:tcPr>
          <w:p w:rsidR="00F1217D" w:rsidRPr="003C209D" w:rsidRDefault="00F1217D" w:rsidP="00653A27">
            <w:pPr>
              <w:rPr>
                <w:b/>
                <w:bCs/>
              </w:rPr>
            </w:pPr>
            <w:r w:rsidRPr="003C209D">
              <w:rPr>
                <w:b/>
                <w:bCs/>
              </w:rPr>
              <w:t>No Earth</w:t>
            </w:r>
          </w:p>
        </w:tc>
        <w:tc>
          <w:tcPr>
            <w:tcW w:w="0" w:type="auto"/>
            <w:vAlign w:val="center"/>
          </w:tcPr>
          <w:p w:rsidR="00F1217D" w:rsidRPr="003C209D" w:rsidRDefault="00F1217D" w:rsidP="00653A27">
            <w:r w:rsidRPr="003C209D">
              <w:t>Polly is electrocuted when she switches on the kettle</w:t>
            </w:r>
          </w:p>
          <w:p w:rsidR="00F1217D" w:rsidRPr="003C209D" w:rsidRDefault="00F1217D" w:rsidP="00653A27">
            <w:r w:rsidRPr="003C209D">
              <w:t>FUSE DOES NOT BLOW</w:t>
            </w:r>
          </w:p>
        </w:tc>
      </w:tr>
      <w:tr w:rsidR="00F1217D" w:rsidRPr="003C209D" w:rsidTr="00A97668">
        <w:trPr>
          <w:cantSplit/>
          <w:trHeight w:val="230"/>
        </w:trPr>
        <w:tc>
          <w:tcPr>
            <w:tcW w:w="0" w:type="auto"/>
            <w:vMerge/>
          </w:tcPr>
          <w:p w:rsidR="00F1217D" w:rsidRPr="003C209D" w:rsidRDefault="00F1217D" w:rsidP="00653A27"/>
        </w:tc>
        <w:tc>
          <w:tcPr>
            <w:tcW w:w="0" w:type="auto"/>
            <w:vAlign w:val="center"/>
          </w:tcPr>
          <w:p w:rsidR="00F1217D" w:rsidRPr="003C209D" w:rsidRDefault="00F1217D" w:rsidP="00653A27">
            <w:pPr>
              <w:rPr>
                <w:b/>
                <w:bCs/>
              </w:rPr>
            </w:pPr>
            <w:r w:rsidRPr="003C209D">
              <w:rPr>
                <w:b/>
                <w:bCs/>
              </w:rPr>
              <w:t>Earth</w:t>
            </w:r>
          </w:p>
        </w:tc>
        <w:tc>
          <w:tcPr>
            <w:tcW w:w="0" w:type="auto"/>
            <w:vAlign w:val="center"/>
          </w:tcPr>
          <w:p w:rsidR="00F1217D" w:rsidRPr="003C209D" w:rsidRDefault="00F1217D" w:rsidP="00653A27">
            <w:r w:rsidRPr="003C209D">
              <w:t>As Polly switches on a large current flows through the casing to Earth. THE FUSE BLOWS</w:t>
            </w:r>
          </w:p>
        </w:tc>
      </w:tr>
      <w:tr w:rsidR="00F1217D" w:rsidRPr="003C209D" w:rsidTr="00A97668">
        <w:trPr>
          <w:cantSplit/>
          <w:trHeight w:val="346"/>
        </w:trPr>
        <w:tc>
          <w:tcPr>
            <w:tcW w:w="0" w:type="auto"/>
            <w:vMerge w:val="restart"/>
          </w:tcPr>
          <w:p w:rsidR="00F1217D" w:rsidRPr="003C209D" w:rsidRDefault="00F1217D" w:rsidP="00653A27">
            <w:r w:rsidRPr="003C209D">
              <w:t xml:space="preserve">Short between live and kettle </w:t>
            </w:r>
          </w:p>
          <w:p w:rsidR="00F1217D" w:rsidRPr="003C209D" w:rsidRDefault="00F1217D" w:rsidP="00653A27">
            <w:r w:rsidRPr="003C209D">
              <w:t xml:space="preserve">casing, but live and neutral </w:t>
            </w:r>
          </w:p>
          <w:p w:rsidR="00F1217D" w:rsidRPr="003C209D" w:rsidRDefault="00F1217D" w:rsidP="00653A27">
            <w:r w:rsidRPr="003C209D">
              <w:t>wires are reversed</w:t>
            </w:r>
          </w:p>
        </w:tc>
        <w:tc>
          <w:tcPr>
            <w:tcW w:w="0" w:type="auto"/>
            <w:vAlign w:val="center"/>
          </w:tcPr>
          <w:p w:rsidR="00F1217D" w:rsidRPr="003C209D" w:rsidRDefault="00F1217D" w:rsidP="00653A27">
            <w:pPr>
              <w:rPr>
                <w:b/>
                <w:bCs/>
              </w:rPr>
            </w:pPr>
            <w:r w:rsidRPr="003C209D">
              <w:rPr>
                <w:b/>
                <w:bCs/>
              </w:rPr>
              <w:t>No Earth</w:t>
            </w:r>
          </w:p>
        </w:tc>
        <w:tc>
          <w:tcPr>
            <w:tcW w:w="0" w:type="auto"/>
            <w:vAlign w:val="center"/>
          </w:tcPr>
          <w:p w:rsidR="00F1217D" w:rsidRPr="003C209D" w:rsidRDefault="00F1217D" w:rsidP="00653A27">
            <w:r w:rsidRPr="003C209D">
              <w:t>The fuse does not blow. Polly gets a very large shock, EVEN WHEN THE APPLIANCE IS SWITCHED OFF</w:t>
            </w:r>
          </w:p>
        </w:tc>
      </w:tr>
      <w:tr w:rsidR="00F1217D" w:rsidRPr="003C209D" w:rsidTr="00A97668">
        <w:trPr>
          <w:cantSplit/>
          <w:trHeight w:val="345"/>
        </w:trPr>
        <w:tc>
          <w:tcPr>
            <w:tcW w:w="0" w:type="auto"/>
            <w:vMerge/>
          </w:tcPr>
          <w:p w:rsidR="00F1217D" w:rsidRPr="003C209D" w:rsidRDefault="00F1217D" w:rsidP="00653A27"/>
        </w:tc>
        <w:tc>
          <w:tcPr>
            <w:tcW w:w="0" w:type="auto"/>
            <w:vAlign w:val="center"/>
          </w:tcPr>
          <w:p w:rsidR="00F1217D" w:rsidRPr="003C209D" w:rsidRDefault="00F1217D" w:rsidP="00653A27">
            <w:pPr>
              <w:rPr>
                <w:b/>
                <w:bCs/>
              </w:rPr>
            </w:pPr>
            <w:r w:rsidRPr="003C209D">
              <w:rPr>
                <w:b/>
                <w:bCs/>
              </w:rPr>
              <w:t>Earth</w:t>
            </w:r>
          </w:p>
        </w:tc>
        <w:tc>
          <w:tcPr>
            <w:tcW w:w="0" w:type="auto"/>
            <w:vAlign w:val="center"/>
          </w:tcPr>
          <w:p w:rsidR="00F1217D" w:rsidRPr="003C209D" w:rsidRDefault="00F1217D" w:rsidP="00653A27">
            <w:r w:rsidRPr="003C209D">
              <w:t>This would cause a very large current which is not protected by the fuse. This could damage the supply cables. EXPENSIVE.</w:t>
            </w:r>
          </w:p>
        </w:tc>
      </w:tr>
    </w:tbl>
    <w:p w:rsidR="00F1217D" w:rsidRPr="003C209D" w:rsidRDefault="00F1217D" w:rsidP="00653A27"/>
    <w:p w:rsidR="00F1217D" w:rsidRPr="003C209D" w:rsidRDefault="00F1217D" w:rsidP="00653A27">
      <w:r w:rsidRPr="003C209D">
        <w:t>Fuses get hot even when working properly and so gradually deteriorate with age. Therefore, fuses can sometimes blow even when there is no fault in the appliance. So replace blown fuses once (or twice) before fault finding.</w:t>
      </w:r>
    </w:p>
    <w:p w:rsidR="00F1217D" w:rsidRPr="003C209D" w:rsidRDefault="00F1217D" w:rsidP="00653A27">
      <w:pPr>
        <w:pStyle w:val="Heading2"/>
      </w:pPr>
      <w:r w:rsidRPr="003C209D">
        <w:lastRenderedPageBreak/>
        <w:t>The Earth Wire</w:t>
      </w:r>
    </w:p>
    <w:p w:rsidR="00F1217D" w:rsidRPr="003C209D" w:rsidRDefault="00F1217D" w:rsidP="00653A27">
      <w:r w:rsidRPr="003C209D">
        <w:rPr>
          <w:noProof/>
          <w:lang w:eastAsia="en-GB"/>
        </w:rPr>
        <w:drawing>
          <wp:inline distT="0" distB="0" distL="0" distR="0" wp14:anchorId="3188707F" wp14:editId="5A5092B9">
            <wp:extent cx="4876800" cy="1473200"/>
            <wp:effectExtent l="0" t="0" r="0" b="0"/>
            <wp:docPr id="2028" name="Picture 2028"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msotw9_temp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876800" cy="1473200"/>
                    </a:xfrm>
                    <a:prstGeom prst="rect">
                      <a:avLst/>
                    </a:prstGeom>
                    <a:noFill/>
                    <a:ln>
                      <a:noFill/>
                    </a:ln>
                  </pic:spPr>
                </pic:pic>
              </a:graphicData>
            </a:graphic>
          </wp:inline>
        </w:drawing>
      </w:r>
    </w:p>
    <w:p w:rsidR="00F1217D" w:rsidRPr="003C209D" w:rsidRDefault="00F1217D" w:rsidP="00653A27">
      <w:r w:rsidRPr="003C209D">
        <w:t>The electric current flows through the live wire, into the heating element and out through the neutral wire. The fuse and switch are placed in the live wire (see note below). The Earth wire is connected to the outside casing of the kettle. Normally, no current flows through the Earth wire, so what is it for?</w:t>
      </w:r>
    </w:p>
    <w:p w:rsidR="00F1217D" w:rsidRPr="003C209D" w:rsidRDefault="00F1217D" w:rsidP="00653A27">
      <w:r w:rsidRPr="003C209D">
        <w:rPr>
          <w:noProof/>
          <w:lang w:eastAsia="en-GB"/>
        </w:rPr>
        <w:drawing>
          <wp:anchor distT="0" distB="0" distL="114300" distR="114300" simplePos="0" relativeHeight="251874304" behindDoc="0" locked="0" layoutInCell="1" allowOverlap="1" wp14:anchorId="6019B432" wp14:editId="5522DF12">
            <wp:simplePos x="0" y="0"/>
            <wp:positionH relativeFrom="column">
              <wp:posOffset>-8890</wp:posOffset>
            </wp:positionH>
            <wp:positionV relativeFrom="paragraph">
              <wp:posOffset>5715</wp:posOffset>
            </wp:positionV>
            <wp:extent cx="3078480" cy="1946275"/>
            <wp:effectExtent l="0" t="0" r="7620" b="0"/>
            <wp:wrapSquare wrapText="bothSides"/>
            <wp:docPr id="2032" name="Picture 2032"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msotw9_temp0"/>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78480" cy="1946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209D">
        <w:t>It is a safety device. If the kettle is wired correctly and a loose wire touches the casing, a large current flows along the live wire through the Earth wire. This large current causes the fuse to melt. The kettle won’t work but YOU are safe.</w:t>
      </w:r>
    </w:p>
    <w:p w:rsidR="00F1217D" w:rsidRPr="003C209D" w:rsidRDefault="00F1217D" w:rsidP="00653A27"/>
    <w:p w:rsidR="00F1217D" w:rsidRPr="003C209D" w:rsidRDefault="00F1217D" w:rsidP="00653A27"/>
    <w:p w:rsidR="00F1217D" w:rsidRPr="003C209D" w:rsidRDefault="00F1217D" w:rsidP="00653A27">
      <w:r w:rsidRPr="003C209D">
        <w:rPr>
          <w:noProof/>
          <w:lang w:eastAsia="en-GB"/>
        </w:rPr>
        <w:drawing>
          <wp:inline distT="0" distB="0" distL="0" distR="0" wp14:anchorId="35D48783" wp14:editId="355F7B7E">
            <wp:extent cx="4267200" cy="1320800"/>
            <wp:effectExtent l="0" t="0" r="0" b="0"/>
            <wp:docPr id="2027" name="Picture 2027"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msotw9_temp0"/>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4267200" cy="1320800"/>
                    </a:xfrm>
                    <a:prstGeom prst="rect">
                      <a:avLst/>
                    </a:prstGeom>
                    <a:noFill/>
                    <a:ln>
                      <a:noFill/>
                    </a:ln>
                  </pic:spPr>
                </pic:pic>
              </a:graphicData>
            </a:graphic>
          </wp:inline>
        </w:drawing>
      </w:r>
    </w:p>
    <w:p w:rsidR="00F1217D" w:rsidRPr="003C209D" w:rsidRDefault="00F1217D" w:rsidP="00653A27"/>
    <w:p w:rsidR="00F1217D" w:rsidRPr="003C209D" w:rsidRDefault="00F1217D" w:rsidP="00653A27">
      <w:r w:rsidRPr="003C209D">
        <w:t>If there is a fault and a live wire touches the casing, then a person touches the casing, the electricity will go through the person and into the ground. The person could be killed.</w:t>
      </w:r>
    </w:p>
    <w:p w:rsidR="00F1217D" w:rsidRPr="003C209D" w:rsidRDefault="00F1217D" w:rsidP="00653A27"/>
    <w:p w:rsidR="00F1217D" w:rsidRPr="003C209D" w:rsidRDefault="00F1217D" w:rsidP="00653A27">
      <w:r w:rsidRPr="003C209D">
        <w:t>Why did the person get an electric shock when the neutral and live wires were connected the wrong way round?</w:t>
      </w:r>
    </w:p>
    <w:p w:rsidR="00EE13BD" w:rsidRDefault="00EE13BD">
      <w:pPr>
        <w:rPr>
          <w:rFonts w:eastAsiaTheme="majorEastAsia" w:cstheme="majorBidi"/>
          <w:b/>
          <w:bCs/>
          <w:color w:val="365F91" w:themeColor="accent1" w:themeShade="BF"/>
          <w:sz w:val="28"/>
          <w:szCs w:val="28"/>
        </w:rPr>
      </w:pPr>
      <w:r>
        <w:br w:type="page"/>
      </w:r>
    </w:p>
    <w:p w:rsidR="00F1217D" w:rsidRPr="003C209D" w:rsidRDefault="00F1217D" w:rsidP="00653A27">
      <w:pPr>
        <w:pStyle w:val="Heading1"/>
      </w:pPr>
      <w:bookmarkStart w:id="77" w:name="_Toc499924238"/>
      <w:r w:rsidRPr="003C209D">
        <w:lastRenderedPageBreak/>
        <w:t>How the Earth wire works</w:t>
      </w:r>
      <w:bookmarkEnd w:id="77"/>
    </w:p>
    <w:p w:rsidR="00F1217D" w:rsidRPr="003C209D" w:rsidRDefault="00462F82" w:rsidP="00760693">
      <w:r w:rsidRPr="003C209D">
        <w:rPr>
          <w:noProof/>
          <w:lang w:eastAsia="en-GB"/>
        </w:rPr>
        <w:drawing>
          <wp:anchor distT="0" distB="0" distL="114300" distR="114300" simplePos="0" relativeHeight="251876352" behindDoc="1" locked="0" layoutInCell="1" allowOverlap="1" wp14:anchorId="2B114E84" wp14:editId="51FDEB34">
            <wp:simplePos x="0" y="0"/>
            <wp:positionH relativeFrom="column">
              <wp:posOffset>3219450</wp:posOffset>
            </wp:positionH>
            <wp:positionV relativeFrom="paragraph">
              <wp:posOffset>919480</wp:posOffset>
            </wp:positionV>
            <wp:extent cx="2857500" cy="3409950"/>
            <wp:effectExtent l="0" t="0" r="0" b="0"/>
            <wp:wrapTight wrapText="bothSides">
              <wp:wrapPolygon edited="0">
                <wp:start x="0" y="0"/>
                <wp:lineTo x="0" y="21479"/>
                <wp:lineTo x="21456" y="21479"/>
                <wp:lineTo x="21456" y="0"/>
                <wp:lineTo x="0" y="0"/>
              </wp:wrapPolygon>
            </wp:wrapTight>
            <wp:docPr id="2031" name="Picture 2031"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msotw9_temp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857500" cy="3409950"/>
                    </a:xfrm>
                    <a:prstGeom prst="rect">
                      <a:avLst/>
                    </a:prstGeom>
                    <a:noFill/>
                    <a:ln>
                      <a:noFill/>
                    </a:ln>
                  </pic:spPr>
                </pic:pic>
              </a:graphicData>
            </a:graphic>
            <wp14:sizeRelH relativeFrom="page">
              <wp14:pctWidth>0</wp14:pctWidth>
            </wp14:sizeRelH>
            <wp14:sizeRelV relativeFrom="page">
              <wp14:pctHeight>0</wp14:pctHeight>
            </wp14:sizeRelV>
          </wp:anchor>
        </w:drawing>
      </w:r>
      <w:r w:rsidR="00F1217D" w:rsidRPr="003C209D">
        <w:t>C</w:t>
      </w:r>
      <w:r w:rsidR="00760693" w:rsidRPr="003C209D">
        <w:t>harge</w:t>
      </w:r>
      <w:r w:rsidR="00F1217D" w:rsidRPr="003C209D">
        <w:t xml:space="preserve"> flows through the live wire, through the appliance and back through the neutral wire. The Earth wire is connected to the casing of the appliance, so when the appliance is working normally no current flows through the Earth wire. If a loose live wire touches the casing the casing would be raised to a potential of 230 V, and this drives a very large current through the casing and THROUGH THE EARTH WIRE. THIS LARGE CURRENT </w:t>
      </w:r>
      <w:r w:rsidR="00C251E9" w:rsidRPr="003C209D">
        <w:t>MELTS</w:t>
      </w:r>
      <w:r w:rsidR="00F1217D" w:rsidRPr="003C209D">
        <w:t xml:space="preserve"> THE FUSE AND MAKES THE APPLIANCE SAFE.</w:t>
      </w:r>
    </w:p>
    <w:p w:rsidR="00F1217D" w:rsidRPr="003C209D" w:rsidRDefault="00F1217D" w:rsidP="00760693">
      <w:r w:rsidRPr="003C209D">
        <w:t>If there were no Earth wire, the metal casing would be raised to 230V if a loose live wire touched it. If you then touched the casing a large current would flow through YOU to Earth. This would be enough to kill you.</w:t>
      </w:r>
    </w:p>
    <w:p w:rsidR="00F1217D" w:rsidRPr="003C209D" w:rsidRDefault="00F1217D" w:rsidP="00760693">
      <w:r w:rsidRPr="003C209D">
        <w:t xml:space="preserve">Appliances marked </w:t>
      </w:r>
      <w:bookmarkStart w:id="78" w:name="_MON_1072419627"/>
      <w:bookmarkEnd w:id="78"/>
      <w:r w:rsidRPr="003C209D">
        <w:object w:dxaOrig="375" w:dyaOrig="375">
          <v:shape id="_x0000_i1032" type="#_x0000_t75" style="width:11.25pt;height:11.25pt" o:ole="">
            <v:imagedata r:id="rId232" o:title=""/>
          </v:shape>
          <o:OLEObject Type="Embed" ProgID="Word.Picture.8" ShapeID="_x0000_i1032" DrawAspect="Content" ObjectID="_1576242486" r:id="rId233"/>
        </w:object>
      </w:r>
      <w:r w:rsidRPr="003C209D">
        <w:t xml:space="preserve"> are double insulated and have no earth wire. They are called double insulated because they have two layers of functional insulation between any external surface and any conductor which is at a high voltage and could cause shocks.</w:t>
      </w:r>
    </w:p>
    <w:p w:rsidR="00F1217D" w:rsidRPr="003C209D" w:rsidRDefault="00F1217D" w:rsidP="00EE13BD">
      <w:pPr>
        <w:pStyle w:val="Heading2"/>
      </w:pPr>
      <w:r w:rsidRPr="003C209D">
        <w:t>The correct fuse</w:t>
      </w:r>
    </w:p>
    <w:p w:rsidR="00F1217D" w:rsidRPr="003C209D" w:rsidRDefault="00F1217D" w:rsidP="00760693">
      <w:r w:rsidRPr="003C209D">
        <w:t>To change a fuse in a plug:</w:t>
      </w:r>
    </w:p>
    <w:p w:rsidR="00F1217D" w:rsidRPr="003C209D" w:rsidRDefault="00F1217D" w:rsidP="00760693">
      <w:r w:rsidRPr="003C209D">
        <w:t>Take the plug out of the socket;</w:t>
      </w:r>
    </w:p>
    <w:p w:rsidR="00F1217D" w:rsidRPr="003C209D" w:rsidRDefault="00F1217D" w:rsidP="00760693">
      <w:r w:rsidRPr="003C209D">
        <w:t>Take the top off the plug (using a screwdriver);</w:t>
      </w:r>
    </w:p>
    <w:p w:rsidR="00F1217D" w:rsidRPr="003C209D" w:rsidRDefault="00F1217D" w:rsidP="00760693">
      <w:r w:rsidRPr="003C209D">
        <w:t>Lift out the fuse (carefully);</w:t>
      </w:r>
    </w:p>
    <w:p w:rsidR="00F1217D" w:rsidRPr="003C209D" w:rsidRDefault="00F1217D" w:rsidP="00760693">
      <w:r w:rsidRPr="003C209D">
        <w:t>Put in a new fuse OF THE CORRECT VALUE.</w:t>
      </w:r>
    </w:p>
    <w:p w:rsidR="00F1217D" w:rsidRPr="003C209D" w:rsidRDefault="00F1217D" w:rsidP="00760693">
      <w:r w:rsidRPr="003C209D">
        <w:t>There are lots of fuses that you can buy for plugs: 1A, 2A, 3A, 5A, 10A and 13A. At home the only 2 fuse</w:t>
      </w:r>
      <w:r w:rsidR="00126F43">
        <w:t>s that you need are 3A and 13A.</w:t>
      </w:r>
    </w:p>
    <w:p w:rsidR="00F1217D" w:rsidRPr="003C209D" w:rsidRDefault="00F1217D" w:rsidP="00126F43">
      <w:pPr>
        <w:pStyle w:val="Heading3"/>
      </w:pPr>
      <w:r w:rsidRPr="003C209D">
        <w:t>How do you choose the correct value of fuse?</w:t>
      </w:r>
    </w:p>
    <w:p w:rsidR="00F1217D" w:rsidRPr="003C209D" w:rsidRDefault="00F1217D" w:rsidP="00760693">
      <w:r w:rsidRPr="003C209D">
        <w:rPr>
          <w:noProof/>
          <w:lang w:eastAsia="en-GB"/>
        </w:rPr>
        <w:drawing>
          <wp:inline distT="0" distB="0" distL="0" distR="0" wp14:anchorId="15350E26" wp14:editId="2F6C7CA1">
            <wp:extent cx="2540000" cy="812800"/>
            <wp:effectExtent l="0" t="0" r="0" b="6350"/>
            <wp:docPr id="2026" name="Picture 2026"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msotw9_temp0"/>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540000" cy="812800"/>
                    </a:xfrm>
                    <a:prstGeom prst="rect">
                      <a:avLst/>
                    </a:prstGeom>
                    <a:noFill/>
                    <a:ln>
                      <a:noFill/>
                    </a:ln>
                  </pic:spPr>
                </pic:pic>
              </a:graphicData>
            </a:graphic>
          </wp:inline>
        </w:drawing>
      </w:r>
    </w:p>
    <w:p w:rsidR="00F1217D" w:rsidRPr="003C209D" w:rsidRDefault="00F1217D" w:rsidP="00760693">
      <w:r w:rsidRPr="003C209D">
        <w:t>All appliances have plates showing their power rating and voltage. This information can be used to calculate the current that flows in the appliance when it is in use. You can then work out which fuse to use.</w:t>
      </w:r>
    </w:p>
    <w:p w:rsidR="00F1217D" w:rsidRDefault="00F1217D" w:rsidP="00760693"/>
    <w:p w:rsidR="00EE13BD" w:rsidRPr="003C209D" w:rsidRDefault="00EE13BD" w:rsidP="00760693"/>
    <w:p w:rsidR="00F1217D" w:rsidRPr="003C209D" w:rsidRDefault="00F1217D" w:rsidP="00760693">
      <w:r w:rsidRPr="003C209D">
        <w:lastRenderedPageBreak/>
        <w:t>To find the current the kettle uses you do this sum:</w:t>
      </w:r>
    </w:p>
    <w:p w:rsidR="00F1217D" w:rsidRPr="003C209D" w:rsidRDefault="00F1217D" w:rsidP="00C251E9">
      <w:pPr>
        <w:jc w:val="center"/>
      </w:pPr>
      <w:r w:rsidRPr="003C209D">
        <w:t>Current (A) = Power (W)</w:t>
      </w:r>
      <w:r w:rsidR="00C251E9" w:rsidRPr="003C209D">
        <w:sym w:font="Symbol" w:char="F0B8"/>
      </w:r>
      <w:r w:rsidRPr="003C209D">
        <w:t>Voltage (V)</w:t>
      </w:r>
    </w:p>
    <w:p w:rsidR="00C251E9" w:rsidRPr="003C209D" w:rsidRDefault="00C251E9" w:rsidP="00C251E9">
      <w:pPr>
        <w:jc w:val="center"/>
      </w:pPr>
      <w:r w:rsidRPr="003C209D">
        <w:t>Current (A) = Power (W)</w:t>
      </w:r>
      <w:r w:rsidRPr="003C209D">
        <w:sym w:font="Symbol" w:char="F0B8"/>
      </w:r>
      <w:r w:rsidRPr="003C209D">
        <w:t>230</w:t>
      </w:r>
    </w:p>
    <w:p w:rsidR="00F1217D" w:rsidRPr="003C209D" w:rsidRDefault="00F1217D" w:rsidP="00760693">
      <w:pPr>
        <w:pStyle w:val="Heading3"/>
      </w:pPr>
      <w:r w:rsidRPr="003C209D">
        <w:t>Explain the purpose of the Earth wire</w:t>
      </w:r>
    </w:p>
    <w:p w:rsidR="00F1217D" w:rsidRPr="003C209D" w:rsidRDefault="00F1217D" w:rsidP="00760693">
      <w:pPr>
        <w:rPr>
          <w:b/>
          <w:bCs/>
        </w:rPr>
      </w:pPr>
      <w:r w:rsidRPr="003C209D">
        <w:rPr>
          <w:b/>
          <w:bCs/>
        </w:rPr>
        <w:t>If there is a fault and the casing becomes live there is a low resistance path from the live to earth. A large current flows to earth. This causes the fuse to blow which disconnects the live wire, making the appliance safe (or isolating the appliance)</w:t>
      </w:r>
    </w:p>
    <w:p w:rsidR="00F1217D" w:rsidRPr="003C209D" w:rsidRDefault="00F1217D" w:rsidP="00760693">
      <w:pPr>
        <w:pStyle w:val="Heading3"/>
      </w:pPr>
      <w:r w:rsidRPr="003C209D">
        <w:t>Why must switches and fuses be in the live wire?</w:t>
      </w:r>
    </w:p>
    <w:p w:rsidR="00F1217D" w:rsidRPr="003C209D" w:rsidRDefault="00F1217D" w:rsidP="00760693">
      <w:pPr>
        <w:rPr>
          <w:b/>
          <w:bCs/>
        </w:rPr>
      </w:pPr>
      <w:r w:rsidRPr="003C209D">
        <w:rPr>
          <w:b/>
          <w:bCs/>
        </w:rPr>
        <w:t>The live wire is the dangerous wire because it is at high voltage with respect to the earth. When the fuse blows or an appliance is switched off it is important that the live wire is disconnected so the appliance is safe.</w:t>
      </w:r>
    </w:p>
    <w:p w:rsidR="00F1217D" w:rsidRPr="003C209D" w:rsidRDefault="00126F43" w:rsidP="00760693">
      <w:pPr>
        <w:pStyle w:val="Heading3"/>
      </w:pPr>
      <w:r w:rsidRPr="003C209D">
        <w:rPr>
          <w:b w:val="0"/>
          <w:bCs w:val="0"/>
          <w:noProof/>
          <w:sz w:val="28"/>
          <w:szCs w:val="28"/>
          <w:lang w:eastAsia="en-GB"/>
        </w:rPr>
        <w:drawing>
          <wp:anchor distT="0" distB="0" distL="114300" distR="114300" simplePos="0" relativeHeight="251877376" behindDoc="0" locked="0" layoutInCell="1" allowOverlap="1" wp14:anchorId="6FF6087F" wp14:editId="4CB0F270">
            <wp:simplePos x="0" y="0"/>
            <wp:positionH relativeFrom="column">
              <wp:posOffset>4253865</wp:posOffset>
            </wp:positionH>
            <wp:positionV relativeFrom="paragraph">
              <wp:posOffset>8255</wp:posOffset>
            </wp:positionV>
            <wp:extent cx="1437640" cy="1768475"/>
            <wp:effectExtent l="0" t="0" r="0" b="3175"/>
            <wp:wrapSquare wrapText="bothSides"/>
            <wp:docPr id="2030" name="Picture 2030" descr="plug bw u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plug bw ul"/>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437640" cy="1768475"/>
                    </a:xfrm>
                    <a:prstGeom prst="rect">
                      <a:avLst/>
                    </a:prstGeom>
                    <a:noFill/>
                    <a:ln>
                      <a:noFill/>
                    </a:ln>
                  </pic:spPr>
                </pic:pic>
              </a:graphicData>
            </a:graphic>
            <wp14:sizeRelH relativeFrom="page">
              <wp14:pctWidth>0</wp14:pctWidth>
            </wp14:sizeRelH>
            <wp14:sizeRelV relativeFrom="page">
              <wp14:pctHeight>0</wp14:pctHeight>
            </wp14:sizeRelV>
          </wp:anchor>
        </w:drawing>
      </w:r>
      <w:r w:rsidR="00F1217D" w:rsidRPr="003C209D">
        <w:t>What is the purpose of the fuse?</w:t>
      </w:r>
    </w:p>
    <w:p w:rsidR="00F1217D" w:rsidRPr="003C209D" w:rsidRDefault="00F1217D" w:rsidP="00760693">
      <w:pPr>
        <w:rPr>
          <w:b/>
          <w:bCs/>
        </w:rPr>
      </w:pPr>
      <w:r w:rsidRPr="003C209D">
        <w:rPr>
          <w:b/>
          <w:bCs/>
        </w:rPr>
        <w:t>The fuse protects the flex from overheating.</w:t>
      </w:r>
    </w:p>
    <w:p w:rsidR="00F1217D" w:rsidRPr="003C209D" w:rsidRDefault="00F1217D" w:rsidP="00596F1E">
      <w:pPr>
        <w:ind w:left="142"/>
        <w:rPr>
          <w:b/>
          <w:bCs/>
          <w:sz w:val="28"/>
          <w:szCs w:val="28"/>
        </w:rPr>
      </w:pPr>
    </w:p>
    <w:p w:rsidR="00F1217D" w:rsidRPr="003C209D" w:rsidRDefault="00F1217D" w:rsidP="00596F1E">
      <w:pPr>
        <w:ind w:left="142"/>
        <w:rPr>
          <w:b/>
          <w:bCs/>
          <w:sz w:val="28"/>
          <w:szCs w:val="28"/>
        </w:rPr>
      </w:pPr>
    </w:p>
    <w:p w:rsidR="0051177F" w:rsidRPr="003C209D" w:rsidRDefault="0051177F" w:rsidP="00596F1E">
      <w:pPr>
        <w:ind w:left="142"/>
      </w:pPr>
    </w:p>
    <w:p w:rsidR="00534F53" w:rsidRDefault="00126F43" w:rsidP="00FE4FC1">
      <w:pPr>
        <w:pStyle w:val="Heading2"/>
      </w:pPr>
      <w:r>
        <w:t>Success Criteria</w:t>
      </w:r>
    </w:p>
    <w:tbl>
      <w:tblPr>
        <w:tblW w:w="9503" w:type="dxa"/>
        <w:jc w:val="center"/>
        <w:tblInd w:w="960" w:type="dxa"/>
        <w:tblLayout w:type="fixed"/>
        <w:tblLook w:val="04A0" w:firstRow="1" w:lastRow="0" w:firstColumn="1" w:lastColumn="0" w:noHBand="0" w:noVBand="1"/>
      </w:tblPr>
      <w:tblGrid>
        <w:gridCol w:w="604"/>
        <w:gridCol w:w="1059"/>
        <w:gridCol w:w="7840"/>
      </w:tblGrid>
      <w:tr w:rsidR="00462F82" w:rsidRPr="00EC3519" w:rsidTr="00EE13BD">
        <w:trPr>
          <w:cantSplit/>
          <w:trHeight w:val="975"/>
          <w:jc w:val="center"/>
        </w:trPr>
        <w:tc>
          <w:tcPr>
            <w:tcW w:w="604" w:type="dxa"/>
          </w:tcPr>
          <w:p w:rsidR="00462F82" w:rsidRPr="00462F82" w:rsidRDefault="00462F82" w:rsidP="00EE13BD">
            <w:pPr>
              <w:spacing w:after="0" w:line="240" w:lineRule="auto"/>
              <w:rPr>
                <w:rFonts w:eastAsia="Times New Roman" w:cs="Times New Roman"/>
                <w:b/>
                <w:sz w:val="36"/>
                <w:szCs w:val="36"/>
                <w:lang w:eastAsia="en-GB"/>
              </w:rPr>
            </w:pPr>
            <w:r w:rsidRPr="00462F82">
              <w:rPr>
                <w:rFonts w:eastAsia="Times New Roman" w:cs="Times New Roman"/>
                <w:b/>
                <w:sz w:val="36"/>
                <w:szCs w:val="36"/>
                <w:lang w:eastAsia="en-GB"/>
              </w:rPr>
              <w:sym w:font="Webdings" w:char="F025"/>
            </w:r>
          </w:p>
        </w:tc>
        <w:tc>
          <w:tcPr>
            <w:tcW w:w="1059" w:type="dxa"/>
            <w:shd w:val="clear" w:color="auto" w:fill="auto"/>
          </w:tcPr>
          <w:p w:rsidR="00462F82" w:rsidRPr="00E75C25" w:rsidRDefault="00462F82" w:rsidP="008A1BEE">
            <w:pPr>
              <w:spacing w:after="0"/>
              <w:rPr>
                <w:rFonts w:eastAsia="Times New Roman" w:cs="Times New Roman"/>
                <w:b/>
                <w:lang w:eastAsia="en-GB"/>
              </w:rPr>
            </w:pPr>
            <w:r w:rsidRPr="00E75C25">
              <w:rPr>
                <w:rFonts w:eastAsia="Times New Roman" w:cs="Times New Roman"/>
                <w:b/>
                <w:lang w:eastAsia="en-GB"/>
              </w:rPr>
              <w:t>13.1</w:t>
            </w:r>
          </w:p>
        </w:tc>
        <w:tc>
          <w:tcPr>
            <w:tcW w:w="7840" w:type="dxa"/>
            <w:shd w:val="clear" w:color="auto" w:fill="auto"/>
            <w:vAlign w:val="center"/>
          </w:tcPr>
          <w:p w:rsidR="00462F82" w:rsidRPr="00EC3519" w:rsidRDefault="00462F82" w:rsidP="00A96422">
            <w:pPr>
              <w:spacing w:after="0"/>
              <w:rPr>
                <w:rFonts w:eastAsia="Times New Roman" w:cs="Times New Roman"/>
                <w:lang w:eastAsia="en-GB"/>
              </w:rPr>
            </w:pPr>
            <w:r w:rsidRPr="00EC3519">
              <w:rPr>
                <w:rFonts w:eastAsia="Times New Roman" w:cs="Times New Roman"/>
                <w:lang w:eastAsia="en-GB"/>
              </w:rPr>
              <w:t xml:space="preserve">I </w:t>
            </w:r>
            <w:r>
              <w:rPr>
                <w:rFonts w:eastAsia="Times New Roman" w:cs="Times New Roman"/>
                <w:lang w:eastAsia="en-GB"/>
              </w:rPr>
              <w:t>can</w:t>
            </w:r>
            <w:r w:rsidRPr="00EC3519">
              <w:rPr>
                <w:rFonts w:eastAsia="Times New Roman" w:cs="Times New Roman"/>
                <w:lang w:eastAsia="en-GB"/>
              </w:rPr>
              <w:t xml:space="preserve"> state that electrical power is a measure of the energy transferred by an appliance every second</w:t>
            </w:r>
            <w:r>
              <w:rPr>
                <w:rFonts w:eastAsia="Times New Roman" w:cs="Times New Roman"/>
                <w:lang w:eastAsia="en-GB"/>
              </w:rPr>
              <w:t xml:space="preserve"> or the energy provided by a source per second</w:t>
            </w:r>
            <w:r w:rsidRPr="00EC3519">
              <w:rPr>
                <w:rFonts w:eastAsia="Times New Roman" w:cs="Times New Roman"/>
                <w:lang w:eastAsia="en-GB"/>
              </w:rPr>
              <w:t>.</w:t>
            </w:r>
          </w:p>
        </w:tc>
      </w:tr>
      <w:tr w:rsidR="00FE4FC1" w:rsidRPr="00EC3519" w:rsidTr="00EE13BD">
        <w:trPr>
          <w:cantSplit/>
          <w:trHeight w:val="624"/>
          <w:jc w:val="center"/>
        </w:trPr>
        <w:tc>
          <w:tcPr>
            <w:tcW w:w="604" w:type="dxa"/>
          </w:tcPr>
          <w:p w:rsidR="00FE4FC1" w:rsidRPr="00462F82" w:rsidRDefault="00FE4FC1" w:rsidP="00EE13BD">
            <w:pPr>
              <w:spacing w:after="0" w:line="240" w:lineRule="auto"/>
              <w:rPr>
                <w:rFonts w:eastAsia="Times New Roman" w:cs="Times New Roman"/>
                <w:b/>
                <w:sz w:val="36"/>
                <w:szCs w:val="36"/>
                <w:lang w:eastAsia="en-GB"/>
              </w:rPr>
            </w:pPr>
            <w:r w:rsidRPr="00462F82">
              <w:rPr>
                <w:rFonts w:eastAsia="Times New Roman" w:cs="Times New Roman"/>
                <w:b/>
                <w:sz w:val="36"/>
                <w:szCs w:val="36"/>
                <w:lang w:eastAsia="en-GB"/>
              </w:rPr>
              <w:sym w:font="Webdings" w:char="F025"/>
            </w:r>
          </w:p>
        </w:tc>
        <w:tc>
          <w:tcPr>
            <w:tcW w:w="1059" w:type="dxa"/>
            <w:shd w:val="clear" w:color="auto" w:fill="auto"/>
          </w:tcPr>
          <w:p w:rsidR="00FE4FC1" w:rsidRPr="00E75C25" w:rsidRDefault="00FE4FC1" w:rsidP="008A1BEE">
            <w:pPr>
              <w:spacing w:after="0"/>
              <w:rPr>
                <w:rFonts w:eastAsia="Times New Roman" w:cs="Times New Roman"/>
                <w:b/>
                <w:lang w:eastAsia="en-GB"/>
              </w:rPr>
            </w:pPr>
            <w:r w:rsidRPr="00E75C25">
              <w:rPr>
                <w:rFonts w:eastAsia="Times New Roman" w:cs="Times New Roman"/>
                <w:b/>
                <w:lang w:eastAsia="en-GB"/>
              </w:rPr>
              <w:t>13.2</w:t>
            </w:r>
          </w:p>
        </w:tc>
        <w:tc>
          <w:tcPr>
            <w:tcW w:w="7840" w:type="dxa"/>
            <w:shd w:val="clear" w:color="auto" w:fill="auto"/>
            <w:vAlign w:val="center"/>
          </w:tcPr>
          <w:p w:rsidR="00FE4FC1" w:rsidRPr="00EC3519" w:rsidRDefault="00FE4FC1" w:rsidP="00A96422">
            <w:pPr>
              <w:spacing w:after="0"/>
              <w:rPr>
                <w:rFonts w:eastAsia="Times New Roman" w:cs="Times New Roman"/>
                <w:lang w:eastAsia="en-GB"/>
              </w:rPr>
            </w:pPr>
            <w:r>
              <w:rPr>
                <w:rFonts w:eastAsia="Times New Roman" w:cs="Times New Roman"/>
                <w:lang w:eastAsia="en-GB"/>
              </w:rPr>
              <w:t>I can used the word dissipated as it relates to power.</w:t>
            </w:r>
          </w:p>
        </w:tc>
      </w:tr>
      <w:tr w:rsidR="00FE4FC1" w:rsidRPr="00EC3519" w:rsidTr="00EE13BD">
        <w:trPr>
          <w:cantSplit/>
          <w:trHeight w:val="690"/>
          <w:jc w:val="center"/>
        </w:trPr>
        <w:tc>
          <w:tcPr>
            <w:tcW w:w="604" w:type="dxa"/>
          </w:tcPr>
          <w:p w:rsidR="00FE4FC1" w:rsidRPr="00462F82" w:rsidRDefault="00FE4FC1" w:rsidP="00EE13BD">
            <w:pPr>
              <w:spacing w:after="0" w:line="240" w:lineRule="auto"/>
              <w:rPr>
                <w:rFonts w:eastAsia="Times New Roman" w:cs="Times New Roman"/>
                <w:b/>
                <w:sz w:val="36"/>
                <w:szCs w:val="36"/>
                <w:lang w:eastAsia="en-GB"/>
              </w:rPr>
            </w:pPr>
            <w:r w:rsidRPr="00462F82">
              <w:rPr>
                <w:rFonts w:eastAsia="Times New Roman" w:cs="Times New Roman"/>
                <w:b/>
                <w:sz w:val="36"/>
                <w:szCs w:val="36"/>
                <w:lang w:eastAsia="en-GB"/>
              </w:rPr>
              <w:sym w:font="Webdings" w:char="F025"/>
            </w:r>
          </w:p>
        </w:tc>
        <w:tc>
          <w:tcPr>
            <w:tcW w:w="1059" w:type="dxa"/>
            <w:shd w:val="clear" w:color="auto" w:fill="auto"/>
          </w:tcPr>
          <w:p w:rsidR="00FE4FC1" w:rsidRPr="00E75C25" w:rsidRDefault="00FE4FC1" w:rsidP="008A1BEE">
            <w:pPr>
              <w:spacing w:after="0"/>
              <w:rPr>
                <w:rFonts w:eastAsia="Times New Roman" w:cs="Times New Roman"/>
                <w:b/>
                <w:lang w:eastAsia="en-GB"/>
              </w:rPr>
            </w:pPr>
            <w:r w:rsidRPr="00E75C25">
              <w:rPr>
                <w:rFonts w:eastAsia="Times New Roman" w:cs="Times New Roman"/>
                <w:b/>
                <w:lang w:eastAsia="en-GB"/>
              </w:rPr>
              <w:t>13.3</w:t>
            </w:r>
          </w:p>
        </w:tc>
        <w:tc>
          <w:tcPr>
            <w:tcW w:w="7840" w:type="dxa"/>
            <w:shd w:val="clear" w:color="auto" w:fill="auto"/>
            <w:vAlign w:val="center"/>
          </w:tcPr>
          <w:p w:rsidR="00FE4FC1" w:rsidRPr="00EC3519" w:rsidRDefault="00FE4FC1" w:rsidP="00A96422">
            <w:pPr>
              <w:spacing w:after="0"/>
              <w:rPr>
                <w:rFonts w:eastAsia="Times New Roman" w:cs="Times New Roman"/>
                <w:lang w:eastAsia="en-GB"/>
              </w:rPr>
            </w:pPr>
            <w:r w:rsidRPr="00EC3519">
              <w:rPr>
                <w:rFonts w:eastAsia="Times New Roman" w:cs="Times New Roman"/>
                <w:lang w:eastAsia="en-GB"/>
              </w:rPr>
              <w:t xml:space="preserve">I am able to use </w:t>
            </w:r>
            <w:r w:rsidRPr="002B1569">
              <w:rPr>
                <w:rFonts w:eastAsia="Times New Roman" w:cs="Times New Roman"/>
                <w:b/>
                <w:i/>
                <w:lang w:eastAsia="en-GB"/>
              </w:rPr>
              <w:t>E = Pt</w:t>
            </w:r>
            <w:r w:rsidRPr="00EC3519">
              <w:rPr>
                <w:rFonts w:eastAsia="Times New Roman" w:cs="Times New Roman"/>
                <w:lang w:eastAsia="en-GB"/>
              </w:rPr>
              <w:t xml:space="preserve"> </w:t>
            </w:r>
            <w:r>
              <w:rPr>
                <w:rFonts w:eastAsia="Times New Roman" w:cs="Times New Roman"/>
                <w:lang w:eastAsia="en-GB"/>
              </w:rPr>
              <w:t>to solve calculations</w:t>
            </w:r>
            <w:r w:rsidRPr="00EC3519">
              <w:rPr>
                <w:rFonts w:eastAsia="Times New Roman" w:cs="Times New Roman"/>
                <w:lang w:eastAsia="en-GB"/>
              </w:rPr>
              <w:t xml:space="preserve"> </w:t>
            </w:r>
            <w:r>
              <w:rPr>
                <w:rFonts w:eastAsia="Times New Roman" w:cs="Times New Roman"/>
                <w:lang w:eastAsia="en-GB"/>
              </w:rPr>
              <w:t>relating to Power, Energy and time</w:t>
            </w:r>
            <w:r w:rsidRPr="00EC3519">
              <w:rPr>
                <w:rFonts w:eastAsia="Times New Roman" w:cs="Times New Roman"/>
                <w:lang w:eastAsia="en-GB"/>
              </w:rPr>
              <w:t>.</w:t>
            </w:r>
          </w:p>
        </w:tc>
      </w:tr>
      <w:tr w:rsidR="00FE4FC1" w:rsidRPr="00EC3519" w:rsidTr="00EE13BD">
        <w:trPr>
          <w:cantSplit/>
          <w:trHeight w:val="975"/>
          <w:jc w:val="center"/>
        </w:trPr>
        <w:tc>
          <w:tcPr>
            <w:tcW w:w="604" w:type="dxa"/>
          </w:tcPr>
          <w:p w:rsidR="00FE4FC1" w:rsidRPr="00462F82" w:rsidRDefault="00FE4FC1" w:rsidP="00EE13BD">
            <w:pPr>
              <w:spacing w:after="0" w:line="240" w:lineRule="auto"/>
              <w:rPr>
                <w:rFonts w:eastAsia="Times New Roman" w:cs="Times New Roman"/>
                <w:b/>
                <w:sz w:val="36"/>
                <w:szCs w:val="36"/>
                <w:lang w:eastAsia="en-GB"/>
              </w:rPr>
            </w:pPr>
            <w:r w:rsidRPr="00462F82">
              <w:rPr>
                <w:rFonts w:eastAsia="Times New Roman" w:cs="Times New Roman"/>
                <w:b/>
                <w:sz w:val="36"/>
                <w:szCs w:val="36"/>
                <w:lang w:eastAsia="en-GB"/>
              </w:rPr>
              <w:sym w:font="Webdings" w:char="F025"/>
            </w:r>
          </w:p>
        </w:tc>
        <w:tc>
          <w:tcPr>
            <w:tcW w:w="1059" w:type="dxa"/>
            <w:shd w:val="clear" w:color="auto" w:fill="auto"/>
          </w:tcPr>
          <w:p w:rsidR="00FE4FC1" w:rsidRPr="00E75C25" w:rsidRDefault="00FE4FC1" w:rsidP="008A1BEE">
            <w:pPr>
              <w:spacing w:after="0"/>
              <w:rPr>
                <w:rFonts w:eastAsia="Times New Roman" w:cs="Times New Roman"/>
                <w:b/>
                <w:lang w:eastAsia="en-GB"/>
              </w:rPr>
            </w:pPr>
            <w:r w:rsidRPr="00E75C25">
              <w:rPr>
                <w:rFonts w:eastAsia="Times New Roman" w:cs="Times New Roman"/>
                <w:b/>
                <w:lang w:eastAsia="en-GB"/>
              </w:rPr>
              <w:t>13.4</w:t>
            </w:r>
          </w:p>
        </w:tc>
        <w:tc>
          <w:tcPr>
            <w:tcW w:w="7840" w:type="dxa"/>
            <w:shd w:val="clear" w:color="auto" w:fill="auto"/>
            <w:vAlign w:val="center"/>
          </w:tcPr>
          <w:p w:rsidR="00FE4FC1" w:rsidRPr="00714ACE" w:rsidRDefault="00FE4FC1" w:rsidP="00A96422">
            <w:pPr>
              <w:spacing w:after="0"/>
              <w:rPr>
                <w:rFonts w:eastAsia="Times New Roman" w:cs="Times New Roman"/>
                <w:lang w:eastAsia="en-GB"/>
              </w:rPr>
            </w:pPr>
            <w:r>
              <w:rPr>
                <w:rFonts w:eastAsia="Times New Roman" w:cs="Times New Roman"/>
                <w:lang w:eastAsia="en-GB"/>
              </w:rPr>
              <w:t>I know t</w:t>
            </w:r>
            <w:r w:rsidRPr="00714ACE">
              <w:rPr>
                <w:rFonts w:eastAsia="Times New Roman" w:cs="Times New Roman"/>
                <w:lang w:eastAsia="en-GB"/>
              </w:rPr>
              <w:t>he effect of potential difference (voltage) and resistance on the current in</w:t>
            </w:r>
          </w:p>
          <w:p w:rsidR="00FE4FC1" w:rsidRPr="00EC3519" w:rsidRDefault="00FE4FC1" w:rsidP="00A96422">
            <w:pPr>
              <w:spacing w:after="0"/>
              <w:rPr>
                <w:rFonts w:eastAsia="Times New Roman" w:cs="Times New Roman"/>
                <w:lang w:eastAsia="en-GB"/>
              </w:rPr>
            </w:pPr>
            <w:r w:rsidRPr="00714ACE">
              <w:rPr>
                <w:rFonts w:eastAsia="Times New Roman" w:cs="Times New Roman"/>
                <w:lang w:eastAsia="en-GB"/>
              </w:rPr>
              <w:t>and power developed across components in a circuit.</w:t>
            </w:r>
          </w:p>
        </w:tc>
      </w:tr>
      <w:tr w:rsidR="00FE4FC1" w:rsidRPr="00D5378D" w:rsidTr="00EE13BD">
        <w:trPr>
          <w:cantSplit/>
          <w:trHeight w:val="1483"/>
          <w:jc w:val="center"/>
        </w:trPr>
        <w:tc>
          <w:tcPr>
            <w:tcW w:w="604" w:type="dxa"/>
          </w:tcPr>
          <w:p w:rsidR="00FE4FC1" w:rsidRPr="00462F82" w:rsidRDefault="00FE4FC1" w:rsidP="00EE13BD">
            <w:pPr>
              <w:spacing w:after="0" w:line="240" w:lineRule="auto"/>
              <w:rPr>
                <w:rFonts w:eastAsia="Times New Roman" w:cs="Times New Roman"/>
                <w:b/>
                <w:sz w:val="36"/>
                <w:szCs w:val="36"/>
                <w:lang w:eastAsia="en-GB"/>
              </w:rPr>
            </w:pPr>
            <w:r w:rsidRPr="00462F82">
              <w:rPr>
                <w:rFonts w:eastAsia="Times New Roman" w:cs="Times New Roman"/>
                <w:b/>
                <w:sz w:val="36"/>
                <w:szCs w:val="36"/>
                <w:lang w:eastAsia="en-GB"/>
              </w:rPr>
              <w:sym w:font="Webdings" w:char="F025"/>
            </w:r>
          </w:p>
        </w:tc>
        <w:tc>
          <w:tcPr>
            <w:tcW w:w="1059" w:type="dxa"/>
            <w:shd w:val="clear" w:color="auto" w:fill="auto"/>
          </w:tcPr>
          <w:p w:rsidR="00FE4FC1" w:rsidRPr="00E75C25" w:rsidRDefault="00FE4FC1" w:rsidP="008A1BEE">
            <w:pPr>
              <w:spacing w:after="0"/>
              <w:rPr>
                <w:rFonts w:eastAsia="Times New Roman" w:cs="Times New Roman"/>
                <w:b/>
                <w:lang w:eastAsia="en-GB"/>
              </w:rPr>
            </w:pPr>
            <w:r w:rsidRPr="00E75C25">
              <w:rPr>
                <w:rFonts w:eastAsia="Times New Roman" w:cs="Times New Roman"/>
                <w:b/>
                <w:lang w:eastAsia="en-GB"/>
              </w:rPr>
              <w:t>13.5</w:t>
            </w:r>
          </w:p>
        </w:tc>
        <w:tc>
          <w:tcPr>
            <w:tcW w:w="7840" w:type="dxa"/>
            <w:shd w:val="clear" w:color="auto" w:fill="auto"/>
            <w:vAlign w:val="center"/>
          </w:tcPr>
          <w:p w:rsidR="00FE4FC1" w:rsidRPr="003E6746" w:rsidRDefault="00FE4FC1" w:rsidP="00A96422">
            <w:pPr>
              <w:spacing w:after="0"/>
              <w:rPr>
                <w:rFonts w:eastAsia="Times New Roman" w:cs="Times New Roman"/>
                <w:lang w:eastAsia="en-GB"/>
              </w:rPr>
            </w:pPr>
            <w:r>
              <w:rPr>
                <w:rFonts w:eastAsia="Times New Roman" w:cs="Times New Roman"/>
                <w:lang w:eastAsia="en-GB"/>
              </w:rPr>
              <w:t>I can use</w:t>
            </w:r>
            <w:r w:rsidRPr="003E6746">
              <w:rPr>
                <w:rFonts w:eastAsia="Times New Roman" w:cs="Times New Roman"/>
                <w:lang w:eastAsia="en-GB"/>
              </w:rPr>
              <w:t xml:space="preserve"> appropriate relationships to solve problems involving power, potential difference</w:t>
            </w:r>
          </w:p>
          <w:p w:rsidR="00FE4FC1" w:rsidRPr="00D5378D" w:rsidRDefault="00FE4FC1" w:rsidP="00A96422">
            <w:pPr>
              <w:rPr>
                <w:rFonts w:cs="Tahoma"/>
                <w:sz w:val="32"/>
                <w:szCs w:val="32"/>
              </w:rPr>
            </w:pPr>
            <w:r w:rsidRPr="003E6746">
              <w:rPr>
                <w:rFonts w:eastAsia="Times New Roman" w:cs="Times New Roman"/>
                <w:lang w:eastAsia="en-GB"/>
              </w:rPr>
              <w:t>(voltage), curre</w:t>
            </w:r>
            <w:r>
              <w:rPr>
                <w:rFonts w:eastAsia="Times New Roman" w:cs="Times New Roman"/>
                <w:lang w:eastAsia="en-GB"/>
              </w:rPr>
              <w:t xml:space="preserve">nt and resistance in electrical </w:t>
            </w:r>
            <w:r w:rsidRPr="003E6746">
              <w:rPr>
                <w:rFonts w:eastAsia="Times New Roman" w:cs="Times New Roman"/>
                <w:lang w:eastAsia="en-GB"/>
              </w:rPr>
              <w:t>circuits</w:t>
            </w:r>
            <w:r w:rsidRPr="00691B03">
              <w:rPr>
                <w:rFonts w:eastAsia="Times New Roman" w:cs="Times New Roman"/>
                <w:b/>
                <w:lang w:eastAsia="en-GB"/>
              </w:rPr>
              <w:t xml:space="preserve">. </w:t>
            </w:r>
            <m:oMath>
              <m:r>
                <m:rPr>
                  <m:sty m:val="bi"/>
                </m:rPr>
                <w:rPr>
                  <w:rFonts w:ascii="Cambria Math" w:hAnsi="Cambria Math" w:cs="Tahoma"/>
                </w:rPr>
                <m:t>P = IV</m:t>
              </m:r>
            </m:oMath>
            <w:r w:rsidRPr="00691B03">
              <w:rPr>
                <w:rFonts w:cs="Tahoma"/>
                <w:b/>
              </w:rPr>
              <w:t xml:space="preserve">     </w:t>
            </w:r>
            <m:oMath>
              <m:r>
                <m:rPr>
                  <m:sty m:val="bi"/>
                </m:rPr>
                <w:rPr>
                  <w:rFonts w:ascii="Cambria Math" w:hAnsi="Cambria Math" w:cs="Tahoma"/>
                </w:rPr>
                <m:t xml:space="preserve">P = </m:t>
              </m:r>
              <m:sSup>
                <m:sSupPr>
                  <m:ctrlPr>
                    <w:rPr>
                      <w:rFonts w:ascii="Cambria Math" w:hAnsi="Cambria Math" w:cs="Tahoma"/>
                      <w:b/>
                      <w:i/>
                    </w:rPr>
                  </m:ctrlPr>
                </m:sSupPr>
                <m:e>
                  <m:r>
                    <m:rPr>
                      <m:sty m:val="bi"/>
                    </m:rPr>
                    <w:rPr>
                      <w:rFonts w:ascii="Cambria Math" w:hAnsi="Cambria Math" w:cs="Tahoma"/>
                    </w:rPr>
                    <m:t>I</m:t>
                  </m:r>
                </m:e>
                <m:sup>
                  <m:r>
                    <m:rPr>
                      <m:sty m:val="bi"/>
                    </m:rPr>
                    <w:rPr>
                      <w:rFonts w:ascii="Cambria Math" w:hAnsi="Cambria Math" w:cs="Tahoma"/>
                    </w:rPr>
                    <m:t>2</m:t>
                  </m:r>
                </m:sup>
              </m:sSup>
              <m:r>
                <m:rPr>
                  <m:sty m:val="bi"/>
                </m:rPr>
                <w:rPr>
                  <w:rFonts w:ascii="Cambria Math" w:hAnsi="Cambria Math" w:cs="Tahoma"/>
                </w:rPr>
                <m:t xml:space="preserve">R     P = </m:t>
              </m:r>
              <m:f>
                <m:fPr>
                  <m:ctrlPr>
                    <w:rPr>
                      <w:rFonts w:ascii="Cambria Math" w:hAnsi="Cambria Math" w:cs="Tahoma"/>
                      <w:b/>
                      <w:i/>
                    </w:rPr>
                  </m:ctrlPr>
                </m:fPr>
                <m:num>
                  <m:sSup>
                    <m:sSupPr>
                      <m:ctrlPr>
                        <w:rPr>
                          <w:rFonts w:ascii="Cambria Math" w:hAnsi="Cambria Math" w:cs="Tahoma"/>
                          <w:b/>
                          <w:i/>
                        </w:rPr>
                      </m:ctrlPr>
                    </m:sSupPr>
                    <m:e>
                      <m:r>
                        <m:rPr>
                          <m:sty m:val="bi"/>
                        </m:rPr>
                        <w:rPr>
                          <w:rFonts w:ascii="Cambria Math" w:hAnsi="Cambria Math" w:cs="Tahoma"/>
                        </w:rPr>
                        <m:t>V</m:t>
                      </m:r>
                    </m:e>
                    <m:sup>
                      <m:r>
                        <m:rPr>
                          <m:sty m:val="bi"/>
                        </m:rPr>
                        <w:rPr>
                          <w:rFonts w:ascii="Cambria Math" w:hAnsi="Cambria Math" w:cs="Tahoma"/>
                        </w:rPr>
                        <m:t>2</m:t>
                      </m:r>
                    </m:sup>
                  </m:sSup>
                </m:num>
                <m:den>
                  <m:r>
                    <m:rPr>
                      <m:sty m:val="bi"/>
                    </m:rPr>
                    <w:rPr>
                      <w:rFonts w:ascii="Cambria Math" w:hAnsi="Cambria Math" w:cs="Tahoma"/>
                    </w:rPr>
                    <m:t>R</m:t>
                  </m:r>
                </m:den>
              </m:f>
            </m:oMath>
          </w:p>
        </w:tc>
      </w:tr>
      <w:tr w:rsidR="00FE4FC1" w:rsidRPr="00EC3519" w:rsidTr="00EE13BD">
        <w:trPr>
          <w:cantSplit/>
          <w:trHeight w:val="768"/>
          <w:jc w:val="center"/>
        </w:trPr>
        <w:tc>
          <w:tcPr>
            <w:tcW w:w="604" w:type="dxa"/>
          </w:tcPr>
          <w:p w:rsidR="00FE4FC1" w:rsidRPr="00462F82" w:rsidRDefault="00FE4FC1" w:rsidP="00EE13BD">
            <w:pPr>
              <w:spacing w:after="0" w:line="240" w:lineRule="auto"/>
              <w:rPr>
                <w:rFonts w:eastAsia="Times New Roman" w:cs="Times New Roman"/>
                <w:b/>
                <w:sz w:val="36"/>
                <w:szCs w:val="36"/>
                <w:lang w:eastAsia="en-GB"/>
              </w:rPr>
            </w:pPr>
            <w:r w:rsidRPr="00462F82">
              <w:rPr>
                <w:rFonts w:eastAsia="Times New Roman" w:cs="Times New Roman"/>
                <w:b/>
                <w:sz w:val="36"/>
                <w:szCs w:val="36"/>
                <w:lang w:eastAsia="en-GB"/>
              </w:rPr>
              <w:sym w:font="Webdings" w:char="F025"/>
            </w:r>
          </w:p>
        </w:tc>
        <w:tc>
          <w:tcPr>
            <w:tcW w:w="1059" w:type="dxa"/>
            <w:shd w:val="clear" w:color="auto" w:fill="auto"/>
          </w:tcPr>
          <w:p w:rsidR="00FE4FC1" w:rsidRPr="00E75C25" w:rsidRDefault="00FE4FC1" w:rsidP="008A1BEE">
            <w:pPr>
              <w:spacing w:after="0"/>
              <w:rPr>
                <w:rFonts w:eastAsia="Times New Roman" w:cs="Times New Roman"/>
                <w:b/>
                <w:lang w:eastAsia="en-GB"/>
              </w:rPr>
            </w:pPr>
            <w:r w:rsidRPr="00E75C25">
              <w:rPr>
                <w:rFonts w:eastAsia="Times New Roman" w:cs="Times New Roman"/>
                <w:b/>
                <w:lang w:eastAsia="en-GB"/>
              </w:rPr>
              <w:t>13.6</w:t>
            </w:r>
          </w:p>
        </w:tc>
        <w:tc>
          <w:tcPr>
            <w:tcW w:w="7840" w:type="dxa"/>
            <w:shd w:val="clear" w:color="auto" w:fill="auto"/>
            <w:vAlign w:val="center"/>
          </w:tcPr>
          <w:p w:rsidR="00FE4FC1" w:rsidRPr="00EC3519" w:rsidRDefault="00FE4FC1" w:rsidP="00A96422">
            <w:pPr>
              <w:spacing w:after="0"/>
              <w:rPr>
                <w:rFonts w:eastAsia="Times New Roman" w:cs="Times New Roman"/>
                <w:lang w:eastAsia="en-GB"/>
              </w:rPr>
            </w:pPr>
            <w:r w:rsidRPr="00EC3519">
              <w:rPr>
                <w:rFonts w:eastAsia="Times New Roman" w:cs="Times New Roman"/>
                <w:lang w:eastAsia="en-GB"/>
              </w:rPr>
              <w:t xml:space="preserve">I know that I would use a 3A fuse for most appliances rated up to 720W and a 13A fuse for appliances rated over 720W. </w:t>
            </w:r>
          </w:p>
        </w:tc>
      </w:tr>
      <w:tr w:rsidR="00FE4FC1" w:rsidRPr="00EC3519" w:rsidTr="00EE13BD">
        <w:trPr>
          <w:cantSplit/>
          <w:trHeight w:val="975"/>
          <w:jc w:val="center"/>
        </w:trPr>
        <w:tc>
          <w:tcPr>
            <w:tcW w:w="604" w:type="dxa"/>
          </w:tcPr>
          <w:p w:rsidR="00FE4FC1" w:rsidRPr="00462F82" w:rsidRDefault="00FE4FC1" w:rsidP="00EE13BD">
            <w:pPr>
              <w:spacing w:after="0" w:line="240" w:lineRule="auto"/>
              <w:rPr>
                <w:rFonts w:eastAsia="Times New Roman" w:cs="Times New Roman"/>
                <w:b/>
                <w:sz w:val="36"/>
                <w:szCs w:val="36"/>
                <w:lang w:eastAsia="en-GB"/>
              </w:rPr>
            </w:pPr>
            <w:r w:rsidRPr="00462F82">
              <w:rPr>
                <w:rFonts w:eastAsia="Times New Roman" w:cs="Times New Roman"/>
                <w:b/>
                <w:sz w:val="36"/>
                <w:szCs w:val="36"/>
                <w:lang w:eastAsia="en-GB"/>
              </w:rPr>
              <w:sym w:font="Webdings" w:char="F025"/>
            </w:r>
          </w:p>
        </w:tc>
        <w:tc>
          <w:tcPr>
            <w:tcW w:w="1059" w:type="dxa"/>
            <w:shd w:val="clear" w:color="auto" w:fill="auto"/>
          </w:tcPr>
          <w:p w:rsidR="00FE4FC1" w:rsidRPr="00E75C25" w:rsidRDefault="00FE4FC1" w:rsidP="008A1BEE">
            <w:pPr>
              <w:spacing w:after="0"/>
              <w:rPr>
                <w:rFonts w:eastAsia="Times New Roman" w:cs="Times New Roman"/>
                <w:b/>
                <w:lang w:eastAsia="en-GB"/>
              </w:rPr>
            </w:pPr>
            <w:r w:rsidRPr="00E75C25">
              <w:rPr>
                <w:rFonts w:eastAsia="Times New Roman" w:cs="Times New Roman"/>
                <w:b/>
                <w:lang w:eastAsia="en-GB"/>
              </w:rPr>
              <w:t>13.7</w:t>
            </w:r>
          </w:p>
        </w:tc>
        <w:tc>
          <w:tcPr>
            <w:tcW w:w="7840" w:type="dxa"/>
            <w:shd w:val="clear" w:color="auto" w:fill="auto"/>
            <w:vAlign w:val="center"/>
          </w:tcPr>
          <w:p w:rsidR="00FE4FC1" w:rsidRPr="00EC3519" w:rsidRDefault="00FE4FC1" w:rsidP="00A96422">
            <w:pPr>
              <w:spacing w:after="0"/>
              <w:rPr>
                <w:rFonts w:eastAsia="Times New Roman" w:cs="Times New Roman"/>
                <w:lang w:eastAsia="en-GB"/>
              </w:rPr>
            </w:pPr>
            <w:r w:rsidRPr="00EC3519">
              <w:rPr>
                <w:rFonts w:eastAsia="Times New Roman" w:cs="Times New Roman"/>
                <w:lang w:eastAsia="en-GB"/>
              </w:rPr>
              <w:t>I could select the appropriate fuse rating given the power rating of an electrical appliance</w:t>
            </w:r>
          </w:p>
        </w:tc>
      </w:tr>
    </w:tbl>
    <w:p w:rsidR="00D61F74" w:rsidRDefault="00D61F74" w:rsidP="00E91D55">
      <w:pPr>
        <w:pStyle w:val="Heading1"/>
      </w:pPr>
      <w:bookmarkStart w:id="79" w:name="_Toc499924239"/>
      <w:bookmarkEnd w:id="75"/>
      <w:r>
        <w:lastRenderedPageBreak/>
        <w:t>? Revision Questions</w:t>
      </w:r>
      <w:bookmarkEnd w:id="79"/>
    </w:p>
    <w:p w:rsidR="00D61F74" w:rsidRDefault="00D61F74" w:rsidP="00D61F74">
      <w:pPr>
        <w:autoSpaceDE w:val="0"/>
        <w:autoSpaceDN w:val="0"/>
        <w:adjustRightInd w:val="0"/>
        <w:spacing w:after="0" w:line="240" w:lineRule="auto"/>
        <w:rPr>
          <w:rFonts w:cs="Times New Roman"/>
          <w:b/>
          <w:bCs/>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4"/>
        <w:gridCol w:w="567"/>
        <w:gridCol w:w="141"/>
        <w:gridCol w:w="3119"/>
        <w:gridCol w:w="371"/>
        <w:gridCol w:w="196"/>
        <w:gridCol w:w="425"/>
        <w:gridCol w:w="992"/>
        <w:gridCol w:w="142"/>
        <w:gridCol w:w="2977"/>
      </w:tblGrid>
      <w:tr w:rsidR="00C74193" w:rsidTr="00053EE1">
        <w:tc>
          <w:tcPr>
            <w:tcW w:w="6345" w:type="dxa"/>
            <w:gridSpan w:val="8"/>
          </w:tcPr>
          <w:p w:rsidR="00C74193" w:rsidRPr="00CE10D3" w:rsidRDefault="00C74193" w:rsidP="00D61F74">
            <w:pPr>
              <w:autoSpaceDE w:val="0"/>
              <w:autoSpaceDN w:val="0"/>
              <w:adjustRightInd w:val="0"/>
              <w:rPr>
                <w:rFonts w:cs="Times New Roman"/>
                <w:szCs w:val="24"/>
              </w:rPr>
            </w:pPr>
            <w:r w:rsidRPr="007D57B2">
              <w:rPr>
                <w:rFonts w:cs="Times New Roman"/>
                <w:b/>
                <w:bCs/>
                <w:szCs w:val="24"/>
              </w:rPr>
              <w:t>Circuits, Symbols and Meters</w:t>
            </w:r>
          </w:p>
        </w:tc>
        <w:tc>
          <w:tcPr>
            <w:tcW w:w="3119" w:type="dxa"/>
            <w:gridSpan w:val="2"/>
          </w:tcPr>
          <w:p w:rsidR="00C74193" w:rsidRPr="007D57B2" w:rsidRDefault="00C74193" w:rsidP="00D61F74">
            <w:pPr>
              <w:autoSpaceDE w:val="0"/>
              <w:autoSpaceDN w:val="0"/>
              <w:adjustRightInd w:val="0"/>
              <w:rPr>
                <w:rFonts w:cs="Times New Roman"/>
                <w:b/>
                <w:bCs/>
                <w:noProof/>
                <w:szCs w:val="24"/>
                <w:lang w:eastAsia="en-GB"/>
              </w:rPr>
            </w:pPr>
          </w:p>
        </w:tc>
      </w:tr>
      <w:tr w:rsidR="00B63100" w:rsidTr="00053EE1">
        <w:tc>
          <w:tcPr>
            <w:tcW w:w="534" w:type="dxa"/>
          </w:tcPr>
          <w:p w:rsidR="00B63100" w:rsidRPr="00B63100" w:rsidRDefault="00B63100" w:rsidP="00D61F74">
            <w:pPr>
              <w:autoSpaceDE w:val="0"/>
              <w:autoSpaceDN w:val="0"/>
              <w:adjustRightInd w:val="0"/>
              <w:rPr>
                <w:rFonts w:cs="Times New Roman"/>
                <w:bCs/>
                <w:szCs w:val="24"/>
              </w:rPr>
            </w:pPr>
            <w:r w:rsidRPr="00B63100">
              <w:rPr>
                <w:rFonts w:cs="Times New Roman"/>
                <w:bCs/>
                <w:szCs w:val="24"/>
              </w:rPr>
              <w:t>1</w:t>
            </w:r>
          </w:p>
        </w:tc>
        <w:tc>
          <w:tcPr>
            <w:tcW w:w="567" w:type="dxa"/>
          </w:tcPr>
          <w:p w:rsidR="00B63100" w:rsidRPr="00B63100" w:rsidRDefault="00B63100" w:rsidP="00D61F74">
            <w:pPr>
              <w:autoSpaceDE w:val="0"/>
              <w:autoSpaceDN w:val="0"/>
              <w:adjustRightInd w:val="0"/>
              <w:rPr>
                <w:rFonts w:cs="Times New Roman"/>
                <w:bCs/>
                <w:szCs w:val="24"/>
              </w:rPr>
            </w:pPr>
            <w:r w:rsidRPr="00B63100">
              <w:rPr>
                <w:rFonts w:cs="Times New Roman"/>
                <w:bCs/>
                <w:szCs w:val="24"/>
              </w:rPr>
              <w:t>a)</w:t>
            </w:r>
          </w:p>
        </w:tc>
        <w:tc>
          <w:tcPr>
            <w:tcW w:w="5244" w:type="dxa"/>
            <w:gridSpan w:val="6"/>
          </w:tcPr>
          <w:p w:rsidR="00B63100" w:rsidRPr="00B63100" w:rsidRDefault="00B63100" w:rsidP="00D61F74">
            <w:pPr>
              <w:autoSpaceDE w:val="0"/>
              <w:autoSpaceDN w:val="0"/>
              <w:adjustRightInd w:val="0"/>
              <w:rPr>
                <w:rFonts w:cs="Times New Roman"/>
                <w:bCs/>
                <w:szCs w:val="24"/>
              </w:rPr>
            </w:pPr>
            <w:r w:rsidRPr="00CE10D3">
              <w:rPr>
                <w:rFonts w:cs="Times New Roman"/>
                <w:szCs w:val="24"/>
              </w:rPr>
              <w:t>In the circuit below, name the components labelled A, B, C, D and E.</w:t>
            </w:r>
          </w:p>
        </w:tc>
        <w:tc>
          <w:tcPr>
            <w:tcW w:w="3119" w:type="dxa"/>
            <w:gridSpan w:val="2"/>
            <w:vMerge w:val="restart"/>
          </w:tcPr>
          <w:p w:rsidR="00B63100" w:rsidRPr="00B63100" w:rsidRDefault="00B63100" w:rsidP="00D61F74">
            <w:pPr>
              <w:autoSpaceDE w:val="0"/>
              <w:autoSpaceDN w:val="0"/>
              <w:adjustRightInd w:val="0"/>
              <w:rPr>
                <w:rFonts w:cs="Times New Roman"/>
                <w:bCs/>
                <w:szCs w:val="24"/>
              </w:rPr>
            </w:pPr>
            <w:r w:rsidRPr="007D57B2">
              <w:rPr>
                <w:rFonts w:cs="Times New Roman"/>
                <w:b/>
                <w:bCs/>
                <w:noProof/>
                <w:szCs w:val="24"/>
                <w:lang w:eastAsia="en-GB"/>
              </w:rPr>
              <w:drawing>
                <wp:anchor distT="0" distB="0" distL="114300" distR="114300" simplePos="0" relativeHeight="252223488" behindDoc="0" locked="0" layoutInCell="1" allowOverlap="1" wp14:anchorId="7CDB7CEF" wp14:editId="0B54E45F">
                  <wp:simplePos x="0" y="0"/>
                  <wp:positionH relativeFrom="column">
                    <wp:posOffset>1663700</wp:posOffset>
                  </wp:positionH>
                  <wp:positionV relativeFrom="paragraph">
                    <wp:posOffset>56515</wp:posOffset>
                  </wp:positionV>
                  <wp:extent cx="1619250" cy="843915"/>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619250" cy="84391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63100" w:rsidTr="00053EE1">
        <w:tc>
          <w:tcPr>
            <w:tcW w:w="534" w:type="dxa"/>
          </w:tcPr>
          <w:p w:rsidR="00B63100" w:rsidRPr="00B63100" w:rsidRDefault="00B63100" w:rsidP="00D61F74">
            <w:pPr>
              <w:autoSpaceDE w:val="0"/>
              <w:autoSpaceDN w:val="0"/>
              <w:adjustRightInd w:val="0"/>
              <w:rPr>
                <w:rFonts w:cs="Times New Roman"/>
                <w:bCs/>
                <w:szCs w:val="24"/>
              </w:rPr>
            </w:pPr>
          </w:p>
        </w:tc>
        <w:tc>
          <w:tcPr>
            <w:tcW w:w="567" w:type="dxa"/>
          </w:tcPr>
          <w:p w:rsidR="00B63100" w:rsidRPr="00B63100" w:rsidRDefault="00F96941" w:rsidP="00D61F74">
            <w:pPr>
              <w:autoSpaceDE w:val="0"/>
              <w:autoSpaceDN w:val="0"/>
              <w:adjustRightInd w:val="0"/>
              <w:rPr>
                <w:rFonts w:cs="Times New Roman"/>
                <w:bCs/>
                <w:szCs w:val="24"/>
              </w:rPr>
            </w:pPr>
            <w:r>
              <w:rPr>
                <w:rFonts w:cs="Times New Roman"/>
                <w:bCs/>
                <w:szCs w:val="24"/>
              </w:rPr>
              <w:t>b)</w:t>
            </w:r>
          </w:p>
        </w:tc>
        <w:tc>
          <w:tcPr>
            <w:tcW w:w="5244" w:type="dxa"/>
            <w:gridSpan w:val="6"/>
          </w:tcPr>
          <w:p w:rsidR="00B63100" w:rsidRPr="00B63100" w:rsidRDefault="00B63100" w:rsidP="00B63100">
            <w:pPr>
              <w:autoSpaceDE w:val="0"/>
              <w:autoSpaceDN w:val="0"/>
              <w:adjustRightInd w:val="0"/>
              <w:spacing w:after="120"/>
              <w:rPr>
                <w:rFonts w:cs="Times New Roman"/>
                <w:szCs w:val="24"/>
              </w:rPr>
            </w:pPr>
            <w:r w:rsidRPr="00B63100">
              <w:rPr>
                <w:rFonts w:cs="Times New Roman"/>
                <w:szCs w:val="24"/>
              </w:rPr>
              <w:t>State whether this is a series or parallel circuit.</w:t>
            </w:r>
          </w:p>
          <w:p w:rsidR="00B63100" w:rsidRPr="00B63100" w:rsidRDefault="00B63100" w:rsidP="00D61F74">
            <w:pPr>
              <w:autoSpaceDE w:val="0"/>
              <w:autoSpaceDN w:val="0"/>
              <w:adjustRightInd w:val="0"/>
              <w:rPr>
                <w:rFonts w:cs="Times New Roman"/>
                <w:bCs/>
                <w:szCs w:val="24"/>
              </w:rPr>
            </w:pPr>
          </w:p>
        </w:tc>
        <w:tc>
          <w:tcPr>
            <w:tcW w:w="3119" w:type="dxa"/>
            <w:gridSpan w:val="2"/>
            <w:vMerge/>
          </w:tcPr>
          <w:p w:rsidR="00B63100" w:rsidRPr="00B63100" w:rsidRDefault="00B63100" w:rsidP="00D61F74">
            <w:pPr>
              <w:autoSpaceDE w:val="0"/>
              <w:autoSpaceDN w:val="0"/>
              <w:adjustRightInd w:val="0"/>
              <w:rPr>
                <w:rFonts w:cs="Times New Roman"/>
                <w:bCs/>
                <w:szCs w:val="24"/>
              </w:rPr>
            </w:pPr>
          </w:p>
        </w:tc>
      </w:tr>
      <w:tr w:rsidR="00F96941" w:rsidTr="00053EE1">
        <w:tc>
          <w:tcPr>
            <w:tcW w:w="534" w:type="dxa"/>
          </w:tcPr>
          <w:p w:rsidR="00F96941" w:rsidRPr="00B63100" w:rsidRDefault="00F96941" w:rsidP="00D61F74">
            <w:pPr>
              <w:autoSpaceDE w:val="0"/>
              <w:autoSpaceDN w:val="0"/>
              <w:adjustRightInd w:val="0"/>
              <w:rPr>
                <w:rFonts w:cs="Times New Roman"/>
                <w:bCs/>
                <w:szCs w:val="24"/>
              </w:rPr>
            </w:pPr>
            <w:r>
              <w:rPr>
                <w:rFonts w:cs="Times New Roman"/>
                <w:bCs/>
                <w:szCs w:val="24"/>
              </w:rPr>
              <w:t>2</w:t>
            </w:r>
          </w:p>
        </w:tc>
        <w:tc>
          <w:tcPr>
            <w:tcW w:w="567" w:type="dxa"/>
          </w:tcPr>
          <w:p w:rsidR="00F96941" w:rsidRPr="00B63100" w:rsidRDefault="00F96941" w:rsidP="00D61F74">
            <w:pPr>
              <w:autoSpaceDE w:val="0"/>
              <w:autoSpaceDN w:val="0"/>
              <w:adjustRightInd w:val="0"/>
              <w:rPr>
                <w:rFonts w:cs="Times New Roman"/>
                <w:bCs/>
                <w:szCs w:val="24"/>
              </w:rPr>
            </w:pPr>
          </w:p>
        </w:tc>
        <w:tc>
          <w:tcPr>
            <w:tcW w:w="5244" w:type="dxa"/>
            <w:gridSpan w:val="6"/>
          </w:tcPr>
          <w:p w:rsidR="00F96941" w:rsidRPr="00B63100" w:rsidRDefault="00F96941" w:rsidP="00D61F74">
            <w:pPr>
              <w:autoSpaceDE w:val="0"/>
              <w:autoSpaceDN w:val="0"/>
              <w:adjustRightInd w:val="0"/>
              <w:rPr>
                <w:rFonts w:cs="Times New Roman"/>
                <w:bCs/>
                <w:szCs w:val="24"/>
              </w:rPr>
            </w:pPr>
            <w:r w:rsidRPr="00CE10D3">
              <w:rPr>
                <w:rFonts w:cs="Times New Roman"/>
                <w:szCs w:val="24"/>
              </w:rPr>
              <w:t>Look at the circuit opposite</w:t>
            </w:r>
          </w:p>
        </w:tc>
        <w:tc>
          <w:tcPr>
            <w:tcW w:w="3119" w:type="dxa"/>
            <w:gridSpan w:val="2"/>
            <w:vMerge w:val="restart"/>
          </w:tcPr>
          <w:p w:rsidR="00F96941" w:rsidRPr="00B63100" w:rsidRDefault="00F96941" w:rsidP="00D61F74">
            <w:pPr>
              <w:autoSpaceDE w:val="0"/>
              <w:autoSpaceDN w:val="0"/>
              <w:adjustRightInd w:val="0"/>
              <w:rPr>
                <w:rFonts w:cs="Times New Roman"/>
                <w:bCs/>
                <w:szCs w:val="24"/>
              </w:rPr>
            </w:pPr>
            <w:r>
              <w:rPr>
                <w:noProof/>
                <w:sz w:val="20"/>
                <w:szCs w:val="20"/>
                <w:lang w:eastAsia="en-GB"/>
              </w:rPr>
              <w:drawing>
                <wp:anchor distT="0" distB="0" distL="114300" distR="114300" simplePos="0" relativeHeight="252225536" behindDoc="0" locked="0" layoutInCell="1" allowOverlap="1" wp14:anchorId="52C9DA9D" wp14:editId="24D4AB87">
                  <wp:simplePos x="0" y="0"/>
                  <wp:positionH relativeFrom="column">
                    <wp:posOffset>-65405</wp:posOffset>
                  </wp:positionH>
                  <wp:positionV relativeFrom="paragraph">
                    <wp:posOffset>64770</wp:posOffset>
                  </wp:positionV>
                  <wp:extent cx="1866900" cy="1132840"/>
                  <wp:effectExtent l="0" t="0" r="0" b="0"/>
                  <wp:wrapSquare wrapText="bothSides"/>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866900" cy="11328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F96941" w:rsidTr="00053EE1">
        <w:tc>
          <w:tcPr>
            <w:tcW w:w="534" w:type="dxa"/>
          </w:tcPr>
          <w:p w:rsidR="00F96941" w:rsidRPr="00B63100" w:rsidRDefault="00F96941" w:rsidP="00D61F74">
            <w:pPr>
              <w:autoSpaceDE w:val="0"/>
              <w:autoSpaceDN w:val="0"/>
              <w:adjustRightInd w:val="0"/>
              <w:rPr>
                <w:rFonts w:cs="Times New Roman"/>
                <w:bCs/>
                <w:szCs w:val="24"/>
              </w:rPr>
            </w:pPr>
          </w:p>
        </w:tc>
        <w:tc>
          <w:tcPr>
            <w:tcW w:w="567" w:type="dxa"/>
          </w:tcPr>
          <w:p w:rsidR="00F96941" w:rsidRPr="00B63100" w:rsidRDefault="00F96941" w:rsidP="00D61F74">
            <w:pPr>
              <w:autoSpaceDE w:val="0"/>
              <w:autoSpaceDN w:val="0"/>
              <w:adjustRightInd w:val="0"/>
              <w:rPr>
                <w:rFonts w:cs="Times New Roman"/>
                <w:bCs/>
                <w:szCs w:val="24"/>
              </w:rPr>
            </w:pPr>
            <w:r>
              <w:rPr>
                <w:rFonts w:cs="Times New Roman"/>
                <w:bCs/>
                <w:szCs w:val="24"/>
              </w:rPr>
              <w:t>a)</w:t>
            </w:r>
          </w:p>
        </w:tc>
        <w:tc>
          <w:tcPr>
            <w:tcW w:w="5244" w:type="dxa"/>
            <w:gridSpan w:val="6"/>
          </w:tcPr>
          <w:p w:rsidR="00F96941" w:rsidRPr="00CE10D3" w:rsidRDefault="00F96941" w:rsidP="00D61F74">
            <w:pPr>
              <w:autoSpaceDE w:val="0"/>
              <w:autoSpaceDN w:val="0"/>
              <w:adjustRightInd w:val="0"/>
              <w:rPr>
                <w:rFonts w:cs="Times New Roman"/>
                <w:szCs w:val="24"/>
              </w:rPr>
            </w:pPr>
            <w:r w:rsidRPr="007D57B2">
              <w:rPr>
                <w:rFonts w:cs="Times New Roman"/>
                <w:szCs w:val="24"/>
              </w:rPr>
              <w:t>Write down the names of the components that are connected in series.</w:t>
            </w:r>
          </w:p>
        </w:tc>
        <w:tc>
          <w:tcPr>
            <w:tcW w:w="3119" w:type="dxa"/>
            <w:gridSpan w:val="2"/>
            <w:vMerge/>
          </w:tcPr>
          <w:p w:rsidR="00F96941" w:rsidRPr="00B63100" w:rsidRDefault="00F96941" w:rsidP="00D61F74">
            <w:pPr>
              <w:autoSpaceDE w:val="0"/>
              <w:autoSpaceDN w:val="0"/>
              <w:adjustRightInd w:val="0"/>
              <w:rPr>
                <w:rFonts w:cs="Times New Roman"/>
                <w:bCs/>
                <w:szCs w:val="24"/>
              </w:rPr>
            </w:pPr>
          </w:p>
        </w:tc>
      </w:tr>
      <w:tr w:rsidR="00F96941" w:rsidTr="00053EE1">
        <w:tc>
          <w:tcPr>
            <w:tcW w:w="534" w:type="dxa"/>
          </w:tcPr>
          <w:p w:rsidR="00F96941" w:rsidRPr="00B63100" w:rsidRDefault="00F96941" w:rsidP="00D61F74">
            <w:pPr>
              <w:autoSpaceDE w:val="0"/>
              <w:autoSpaceDN w:val="0"/>
              <w:adjustRightInd w:val="0"/>
              <w:rPr>
                <w:rFonts w:cs="Times New Roman"/>
                <w:bCs/>
                <w:szCs w:val="24"/>
              </w:rPr>
            </w:pPr>
          </w:p>
        </w:tc>
        <w:tc>
          <w:tcPr>
            <w:tcW w:w="567" w:type="dxa"/>
          </w:tcPr>
          <w:p w:rsidR="00F96941" w:rsidRPr="00B63100" w:rsidRDefault="00F96941" w:rsidP="00D61F74">
            <w:pPr>
              <w:autoSpaceDE w:val="0"/>
              <w:autoSpaceDN w:val="0"/>
              <w:adjustRightInd w:val="0"/>
              <w:rPr>
                <w:rFonts w:cs="Times New Roman"/>
                <w:bCs/>
                <w:szCs w:val="24"/>
              </w:rPr>
            </w:pPr>
            <w:r>
              <w:rPr>
                <w:rFonts w:cs="Times New Roman"/>
                <w:bCs/>
                <w:szCs w:val="24"/>
              </w:rPr>
              <w:t>b)</w:t>
            </w:r>
          </w:p>
        </w:tc>
        <w:tc>
          <w:tcPr>
            <w:tcW w:w="5244" w:type="dxa"/>
            <w:gridSpan w:val="6"/>
          </w:tcPr>
          <w:p w:rsidR="00F96941" w:rsidRPr="00CE10D3" w:rsidRDefault="00F96941" w:rsidP="00D61F74">
            <w:pPr>
              <w:autoSpaceDE w:val="0"/>
              <w:autoSpaceDN w:val="0"/>
              <w:adjustRightInd w:val="0"/>
              <w:rPr>
                <w:rFonts w:cs="Times New Roman"/>
                <w:szCs w:val="24"/>
              </w:rPr>
            </w:pPr>
            <w:r w:rsidRPr="007D57B2">
              <w:rPr>
                <w:rFonts w:cs="Times New Roman"/>
                <w:szCs w:val="24"/>
              </w:rPr>
              <w:t>Write down the names of the components that are connected in parallel</w:t>
            </w:r>
          </w:p>
        </w:tc>
        <w:tc>
          <w:tcPr>
            <w:tcW w:w="3119" w:type="dxa"/>
            <w:gridSpan w:val="2"/>
            <w:vMerge/>
          </w:tcPr>
          <w:p w:rsidR="00F96941" w:rsidRPr="00B63100" w:rsidRDefault="00F96941" w:rsidP="00D61F74">
            <w:pPr>
              <w:autoSpaceDE w:val="0"/>
              <w:autoSpaceDN w:val="0"/>
              <w:adjustRightInd w:val="0"/>
              <w:rPr>
                <w:rFonts w:cs="Times New Roman"/>
                <w:bCs/>
                <w:szCs w:val="24"/>
              </w:rPr>
            </w:pPr>
          </w:p>
        </w:tc>
      </w:tr>
      <w:tr w:rsidR="00C74193" w:rsidTr="00053EE1">
        <w:tc>
          <w:tcPr>
            <w:tcW w:w="534" w:type="dxa"/>
          </w:tcPr>
          <w:p w:rsidR="00C74193" w:rsidRPr="00B63100" w:rsidRDefault="00C74193" w:rsidP="00D61F74">
            <w:pPr>
              <w:autoSpaceDE w:val="0"/>
              <w:autoSpaceDN w:val="0"/>
              <w:adjustRightInd w:val="0"/>
              <w:rPr>
                <w:rFonts w:cs="Times New Roman"/>
                <w:bCs/>
                <w:szCs w:val="24"/>
              </w:rPr>
            </w:pPr>
            <w:r>
              <w:rPr>
                <w:rFonts w:cs="Times New Roman"/>
                <w:bCs/>
                <w:szCs w:val="24"/>
              </w:rPr>
              <w:t>3</w:t>
            </w:r>
          </w:p>
        </w:tc>
        <w:tc>
          <w:tcPr>
            <w:tcW w:w="567" w:type="dxa"/>
          </w:tcPr>
          <w:p w:rsidR="00C74193" w:rsidRPr="00B63100" w:rsidRDefault="00C74193" w:rsidP="00D61F74">
            <w:pPr>
              <w:autoSpaceDE w:val="0"/>
              <w:autoSpaceDN w:val="0"/>
              <w:adjustRightInd w:val="0"/>
              <w:rPr>
                <w:rFonts w:cs="Times New Roman"/>
                <w:bCs/>
                <w:szCs w:val="24"/>
              </w:rPr>
            </w:pPr>
          </w:p>
        </w:tc>
        <w:tc>
          <w:tcPr>
            <w:tcW w:w="8363" w:type="dxa"/>
            <w:gridSpan w:val="8"/>
          </w:tcPr>
          <w:p w:rsidR="00C74193" w:rsidRPr="00B63100" w:rsidRDefault="00C74193" w:rsidP="00D61F74">
            <w:pPr>
              <w:autoSpaceDE w:val="0"/>
              <w:autoSpaceDN w:val="0"/>
              <w:adjustRightInd w:val="0"/>
              <w:rPr>
                <w:rFonts w:cs="Times New Roman"/>
                <w:bCs/>
                <w:szCs w:val="24"/>
              </w:rPr>
            </w:pPr>
            <w:r w:rsidRPr="00F96941">
              <w:rPr>
                <w:rFonts w:cs="Times New Roman"/>
                <w:szCs w:val="24"/>
              </w:rPr>
              <w:t>In the circuits below, identify the meters 1, 2, 3, 4, 5 and 6.</w:t>
            </w:r>
          </w:p>
        </w:tc>
      </w:tr>
      <w:tr w:rsidR="00B05F35" w:rsidTr="00053EE1">
        <w:tc>
          <w:tcPr>
            <w:tcW w:w="9464" w:type="dxa"/>
            <w:gridSpan w:val="10"/>
          </w:tcPr>
          <w:p w:rsidR="00B05F35" w:rsidRPr="00B63100" w:rsidRDefault="00B05F35" w:rsidP="00D61F74">
            <w:pPr>
              <w:autoSpaceDE w:val="0"/>
              <w:autoSpaceDN w:val="0"/>
              <w:adjustRightInd w:val="0"/>
              <w:rPr>
                <w:rFonts w:cs="Times New Roman"/>
                <w:bCs/>
                <w:szCs w:val="24"/>
              </w:rPr>
            </w:pPr>
            <w:r>
              <w:rPr>
                <w:rFonts w:cs="Times New Roman"/>
                <w:bCs/>
                <w:noProof/>
                <w:szCs w:val="24"/>
                <w:lang w:eastAsia="en-GB"/>
              </w:rPr>
              <w:drawing>
                <wp:inline distT="0" distB="0" distL="0" distR="0" wp14:anchorId="0DC52281" wp14:editId="5EC954C7">
                  <wp:extent cx="5781675" cy="1552575"/>
                  <wp:effectExtent l="0" t="0" r="9525" b="9525"/>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781675" cy="1552575"/>
                          </a:xfrm>
                          <a:prstGeom prst="rect">
                            <a:avLst/>
                          </a:prstGeom>
                          <a:noFill/>
                          <a:ln>
                            <a:noFill/>
                          </a:ln>
                        </pic:spPr>
                      </pic:pic>
                    </a:graphicData>
                  </a:graphic>
                </wp:inline>
              </w:drawing>
            </w:r>
          </w:p>
        </w:tc>
      </w:tr>
      <w:tr w:rsidR="00364A1E" w:rsidTr="00053EE1">
        <w:tc>
          <w:tcPr>
            <w:tcW w:w="534" w:type="dxa"/>
          </w:tcPr>
          <w:p w:rsidR="00364A1E" w:rsidRPr="00B63100" w:rsidRDefault="00364A1E" w:rsidP="00D61F74">
            <w:pPr>
              <w:autoSpaceDE w:val="0"/>
              <w:autoSpaceDN w:val="0"/>
              <w:adjustRightInd w:val="0"/>
              <w:rPr>
                <w:rFonts w:cs="Times New Roman"/>
                <w:bCs/>
                <w:szCs w:val="24"/>
              </w:rPr>
            </w:pPr>
            <w:r>
              <w:rPr>
                <w:rFonts w:cs="Times New Roman"/>
                <w:bCs/>
                <w:szCs w:val="24"/>
              </w:rPr>
              <w:t>4</w:t>
            </w:r>
          </w:p>
        </w:tc>
        <w:tc>
          <w:tcPr>
            <w:tcW w:w="708" w:type="dxa"/>
            <w:gridSpan w:val="2"/>
          </w:tcPr>
          <w:p w:rsidR="00364A1E" w:rsidRPr="00B63100" w:rsidRDefault="00364A1E" w:rsidP="00D61F74">
            <w:pPr>
              <w:autoSpaceDE w:val="0"/>
              <w:autoSpaceDN w:val="0"/>
              <w:adjustRightInd w:val="0"/>
              <w:rPr>
                <w:rFonts w:cs="Times New Roman"/>
                <w:bCs/>
                <w:szCs w:val="24"/>
              </w:rPr>
            </w:pPr>
            <w:r>
              <w:rPr>
                <w:rFonts w:cs="Times New Roman"/>
                <w:bCs/>
                <w:szCs w:val="24"/>
              </w:rPr>
              <w:t>a)</w:t>
            </w:r>
          </w:p>
        </w:tc>
        <w:tc>
          <w:tcPr>
            <w:tcW w:w="8222" w:type="dxa"/>
            <w:gridSpan w:val="7"/>
          </w:tcPr>
          <w:p w:rsidR="00364A1E" w:rsidRPr="00B63100" w:rsidRDefault="00364A1E" w:rsidP="00D61F74">
            <w:pPr>
              <w:autoSpaceDE w:val="0"/>
              <w:autoSpaceDN w:val="0"/>
              <w:adjustRightInd w:val="0"/>
              <w:rPr>
                <w:rFonts w:cs="Times New Roman"/>
                <w:bCs/>
                <w:szCs w:val="24"/>
              </w:rPr>
            </w:pPr>
            <w:r w:rsidRPr="007D57B2">
              <w:rPr>
                <w:rFonts w:cs="Times New Roman"/>
                <w:szCs w:val="24"/>
              </w:rPr>
              <w:t>Write down the rule for the current at all points in a series circuit.</w:t>
            </w:r>
          </w:p>
        </w:tc>
      </w:tr>
      <w:tr w:rsidR="00364A1E" w:rsidTr="00053EE1">
        <w:tc>
          <w:tcPr>
            <w:tcW w:w="534" w:type="dxa"/>
          </w:tcPr>
          <w:p w:rsidR="00364A1E" w:rsidRPr="00B63100" w:rsidRDefault="00364A1E" w:rsidP="00D61F74">
            <w:pPr>
              <w:autoSpaceDE w:val="0"/>
              <w:autoSpaceDN w:val="0"/>
              <w:adjustRightInd w:val="0"/>
              <w:rPr>
                <w:rFonts w:cs="Times New Roman"/>
                <w:bCs/>
                <w:szCs w:val="24"/>
              </w:rPr>
            </w:pPr>
          </w:p>
        </w:tc>
        <w:tc>
          <w:tcPr>
            <w:tcW w:w="708" w:type="dxa"/>
            <w:gridSpan w:val="2"/>
          </w:tcPr>
          <w:p w:rsidR="00364A1E" w:rsidRPr="00B63100" w:rsidRDefault="00364A1E" w:rsidP="00D61F74">
            <w:pPr>
              <w:autoSpaceDE w:val="0"/>
              <w:autoSpaceDN w:val="0"/>
              <w:adjustRightInd w:val="0"/>
              <w:rPr>
                <w:rFonts w:cs="Times New Roman"/>
                <w:bCs/>
                <w:szCs w:val="24"/>
              </w:rPr>
            </w:pPr>
            <w:r>
              <w:rPr>
                <w:rFonts w:cs="Times New Roman"/>
                <w:bCs/>
                <w:szCs w:val="24"/>
              </w:rPr>
              <w:t>b)</w:t>
            </w:r>
          </w:p>
        </w:tc>
        <w:tc>
          <w:tcPr>
            <w:tcW w:w="8222" w:type="dxa"/>
            <w:gridSpan w:val="7"/>
          </w:tcPr>
          <w:p w:rsidR="00364A1E" w:rsidRPr="00B63100" w:rsidRDefault="00364A1E" w:rsidP="00D61F74">
            <w:pPr>
              <w:autoSpaceDE w:val="0"/>
              <w:autoSpaceDN w:val="0"/>
              <w:adjustRightInd w:val="0"/>
              <w:rPr>
                <w:rFonts w:cs="Times New Roman"/>
                <w:bCs/>
                <w:szCs w:val="24"/>
              </w:rPr>
            </w:pPr>
            <w:r w:rsidRPr="007D57B2">
              <w:rPr>
                <w:rFonts w:cs="Times New Roman"/>
                <w:szCs w:val="24"/>
              </w:rPr>
              <w:t>Write down the relationship between the s</w:t>
            </w:r>
            <w:r>
              <w:rPr>
                <w:rFonts w:cs="Times New Roman"/>
                <w:szCs w:val="24"/>
              </w:rPr>
              <w:t xml:space="preserve">upply voltage and the potential </w:t>
            </w:r>
            <w:r w:rsidRPr="007D57B2">
              <w:rPr>
                <w:rFonts w:cs="Times New Roman"/>
                <w:szCs w:val="24"/>
              </w:rPr>
              <w:t>differences (voltages) across the individual components in a series circuit.</w:t>
            </w:r>
          </w:p>
        </w:tc>
      </w:tr>
      <w:tr w:rsidR="00364A1E" w:rsidTr="00053EE1">
        <w:tc>
          <w:tcPr>
            <w:tcW w:w="534" w:type="dxa"/>
          </w:tcPr>
          <w:p w:rsidR="00364A1E" w:rsidRPr="00B63100" w:rsidRDefault="00364A1E" w:rsidP="00D61F74">
            <w:pPr>
              <w:autoSpaceDE w:val="0"/>
              <w:autoSpaceDN w:val="0"/>
              <w:adjustRightInd w:val="0"/>
              <w:rPr>
                <w:rFonts w:cs="Times New Roman"/>
                <w:bCs/>
                <w:szCs w:val="24"/>
              </w:rPr>
            </w:pPr>
            <w:r>
              <w:rPr>
                <w:rFonts w:cs="Times New Roman"/>
                <w:bCs/>
                <w:szCs w:val="24"/>
              </w:rPr>
              <w:t>5</w:t>
            </w:r>
          </w:p>
        </w:tc>
        <w:tc>
          <w:tcPr>
            <w:tcW w:w="708" w:type="dxa"/>
            <w:gridSpan w:val="2"/>
          </w:tcPr>
          <w:p w:rsidR="00364A1E" w:rsidRPr="00B63100" w:rsidRDefault="00364A1E" w:rsidP="00D61F74">
            <w:pPr>
              <w:autoSpaceDE w:val="0"/>
              <w:autoSpaceDN w:val="0"/>
              <w:adjustRightInd w:val="0"/>
              <w:rPr>
                <w:rFonts w:cs="Times New Roman"/>
                <w:bCs/>
                <w:szCs w:val="24"/>
              </w:rPr>
            </w:pPr>
            <w:r>
              <w:rPr>
                <w:rFonts w:cs="Times New Roman"/>
                <w:bCs/>
                <w:szCs w:val="24"/>
              </w:rPr>
              <w:t>a)</w:t>
            </w:r>
          </w:p>
        </w:tc>
        <w:tc>
          <w:tcPr>
            <w:tcW w:w="8222" w:type="dxa"/>
            <w:gridSpan w:val="7"/>
          </w:tcPr>
          <w:p w:rsidR="00364A1E" w:rsidRPr="00364A1E" w:rsidRDefault="00364A1E" w:rsidP="00364A1E">
            <w:pPr>
              <w:autoSpaceDE w:val="0"/>
              <w:autoSpaceDN w:val="0"/>
              <w:adjustRightInd w:val="0"/>
              <w:spacing w:after="120"/>
              <w:rPr>
                <w:rFonts w:cs="Times New Roman"/>
                <w:szCs w:val="24"/>
              </w:rPr>
            </w:pPr>
            <w:r w:rsidRPr="007D57B2">
              <w:rPr>
                <w:rFonts w:cs="Times New Roman"/>
                <w:szCs w:val="24"/>
              </w:rPr>
              <w:t>Write down the relationship between the supply current and th</w:t>
            </w:r>
            <w:r w:rsidR="00EE13BD">
              <w:rPr>
                <w:rFonts w:cs="Times New Roman"/>
                <w:szCs w:val="24"/>
              </w:rPr>
              <w:t xml:space="preserve">e current </w:t>
            </w:r>
            <w:r w:rsidRPr="007D57B2">
              <w:rPr>
                <w:rFonts w:cs="Times New Roman"/>
                <w:szCs w:val="24"/>
              </w:rPr>
              <w:t>in the</w:t>
            </w:r>
            <w:r>
              <w:rPr>
                <w:rFonts w:cs="Times New Roman"/>
                <w:szCs w:val="24"/>
              </w:rPr>
              <w:t xml:space="preserve"> branches of a parallel circuit.</w:t>
            </w:r>
          </w:p>
        </w:tc>
      </w:tr>
      <w:tr w:rsidR="00364A1E" w:rsidTr="00053EE1">
        <w:tc>
          <w:tcPr>
            <w:tcW w:w="534" w:type="dxa"/>
          </w:tcPr>
          <w:p w:rsidR="00364A1E" w:rsidRPr="00B63100" w:rsidRDefault="00364A1E" w:rsidP="00D61F74">
            <w:pPr>
              <w:autoSpaceDE w:val="0"/>
              <w:autoSpaceDN w:val="0"/>
              <w:adjustRightInd w:val="0"/>
              <w:rPr>
                <w:rFonts w:cs="Times New Roman"/>
                <w:bCs/>
                <w:szCs w:val="24"/>
              </w:rPr>
            </w:pPr>
          </w:p>
        </w:tc>
        <w:tc>
          <w:tcPr>
            <w:tcW w:w="708" w:type="dxa"/>
            <w:gridSpan w:val="2"/>
          </w:tcPr>
          <w:p w:rsidR="00364A1E" w:rsidRPr="00B63100" w:rsidRDefault="00364A1E" w:rsidP="00D61F74">
            <w:pPr>
              <w:autoSpaceDE w:val="0"/>
              <w:autoSpaceDN w:val="0"/>
              <w:adjustRightInd w:val="0"/>
              <w:rPr>
                <w:rFonts w:cs="Times New Roman"/>
                <w:bCs/>
                <w:szCs w:val="24"/>
              </w:rPr>
            </w:pPr>
            <w:r>
              <w:rPr>
                <w:rFonts w:cs="Times New Roman"/>
                <w:bCs/>
                <w:szCs w:val="24"/>
              </w:rPr>
              <w:t>b)</w:t>
            </w:r>
          </w:p>
        </w:tc>
        <w:tc>
          <w:tcPr>
            <w:tcW w:w="8222" w:type="dxa"/>
            <w:gridSpan w:val="7"/>
          </w:tcPr>
          <w:p w:rsidR="00364A1E" w:rsidRPr="00364A1E" w:rsidRDefault="00364A1E" w:rsidP="00364A1E">
            <w:pPr>
              <w:autoSpaceDE w:val="0"/>
              <w:autoSpaceDN w:val="0"/>
              <w:adjustRightInd w:val="0"/>
              <w:spacing w:after="120"/>
              <w:rPr>
                <w:rFonts w:cs="Times New Roman"/>
                <w:szCs w:val="24"/>
              </w:rPr>
            </w:pPr>
            <w:r w:rsidRPr="007D57B2">
              <w:rPr>
                <w:rFonts w:cs="Times New Roman"/>
                <w:szCs w:val="24"/>
              </w:rPr>
              <w:t>b) Write down the potential difference (voltage) rule for all components that are</w:t>
            </w:r>
            <w:r>
              <w:rPr>
                <w:rFonts w:cs="Times New Roman"/>
                <w:szCs w:val="24"/>
              </w:rPr>
              <w:t xml:space="preserve"> connected in parallel.</w:t>
            </w:r>
          </w:p>
        </w:tc>
      </w:tr>
      <w:tr w:rsidR="00364A1E" w:rsidTr="00053EE1">
        <w:tc>
          <w:tcPr>
            <w:tcW w:w="534" w:type="dxa"/>
          </w:tcPr>
          <w:p w:rsidR="00364A1E" w:rsidRPr="00B63100" w:rsidRDefault="00364A1E" w:rsidP="00D61F74">
            <w:pPr>
              <w:autoSpaceDE w:val="0"/>
              <w:autoSpaceDN w:val="0"/>
              <w:adjustRightInd w:val="0"/>
              <w:rPr>
                <w:rFonts w:cs="Times New Roman"/>
                <w:bCs/>
                <w:szCs w:val="24"/>
              </w:rPr>
            </w:pPr>
            <w:r>
              <w:rPr>
                <w:rFonts w:cs="Times New Roman"/>
                <w:bCs/>
                <w:szCs w:val="24"/>
              </w:rPr>
              <w:t>6</w:t>
            </w:r>
          </w:p>
        </w:tc>
        <w:tc>
          <w:tcPr>
            <w:tcW w:w="708" w:type="dxa"/>
            <w:gridSpan w:val="2"/>
          </w:tcPr>
          <w:p w:rsidR="00364A1E" w:rsidRDefault="00364A1E" w:rsidP="00C74193">
            <w:pPr>
              <w:autoSpaceDE w:val="0"/>
              <w:autoSpaceDN w:val="0"/>
              <w:adjustRightInd w:val="0"/>
              <w:spacing w:after="120"/>
              <w:rPr>
                <w:rFonts w:cs="Times New Roman"/>
                <w:bCs/>
                <w:szCs w:val="24"/>
              </w:rPr>
            </w:pPr>
            <w:r>
              <w:rPr>
                <w:rFonts w:cs="Times New Roman"/>
                <w:bCs/>
                <w:szCs w:val="24"/>
              </w:rPr>
              <w:t>a)</w:t>
            </w:r>
          </w:p>
          <w:p w:rsidR="00364A1E" w:rsidRDefault="00364A1E" w:rsidP="00C74193">
            <w:pPr>
              <w:autoSpaceDE w:val="0"/>
              <w:autoSpaceDN w:val="0"/>
              <w:adjustRightInd w:val="0"/>
              <w:spacing w:after="120"/>
              <w:rPr>
                <w:rFonts w:cs="Times New Roman"/>
                <w:bCs/>
                <w:szCs w:val="24"/>
              </w:rPr>
            </w:pPr>
            <w:r>
              <w:rPr>
                <w:rFonts w:cs="Times New Roman"/>
                <w:bCs/>
                <w:szCs w:val="24"/>
              </w:rPr>
              <w:t>b)</w:t>
            </w:r>
          </w:p>
          <w:p w:rsidR="00C74193" w:rsidRDefault="00C74193" w:rsidP="00C74193">
            <w:pPr>
              <w:autoSpaceDE w:val="0"/>
              <w:autoSpaceDN w:val="0"/>
              <w:adjustRightInd w:val="0"/>
              <w:spacing w:after="120"/>
              <w:rPr>
                <w:rFonts w:cs="Times New Roman"/>
                <w:bCs/>
                <w:szCs w:val="24"/>
              </w:rPr>
            </w:pPr>
            <w:r>
              <w:rPr>
                <w:rFonts w:cs="Times New Roman"/>
                <w:bCs/>
                <w:szCs w:val="24"/>
              </w:rPr>
              <w:t>A</w:t>
            </w:r>
          </w:p>
          <w:p w:rsidR="00C74193" w:rsidRDefault="00C74193" w:rsidP="00C74193">
            <w:pPr>
              <w:autoSpaceDE w:val="0"/>
              <w:autoSpaceDN w:val="0"/>
              <w:adjustRightInd w:val="0"/>
              <w:spacing w:after="120"/>
              <w:rPr>
                <w:rFonts w:cs="Times New Roman"/>
                <w:bCs/>
                <w:szCs w:val="24"/>
              </w:rPr>
            </w:pPr>
            <w:r>
              <w:rPr>
                <w:rFonts w:cs="Times New Roman"/>
                <w:bCs/>
                <w:szCs w:val="24"/>
              </w:rPr>
              <w:t>B</w:t>
            </w:r>
          </w:p>
          <w:p w:rsidR="00C74193" w:rsidRDefault="00C74193" w:rsidP="00C74193">
            <w:pPr>
              <w:autoSpaceDE w:val="0"/>
              <w:autoSpaceDN w:val="0"/>
              <w:adjustRightInd w:val="0"/>
              <w:spacing w:after="120"/>
              <w:rPr>
                <w:rFonts w:cs="Times New Roman"/>
                <w:bCs/>
                <w:szCs w:val="24"/>
              </w:rPr>
            </w:pPr>
            <w:r>
              <w:rPr>
                <w:rFonts w:cs="Times New Roman"/>
                <w:bCs/>
                <w:szCs w:val="24"/>
              </w:rPr>
              <w:t>C</w:t>
            </w:r>
          </w:p>
          <w:p w:rsidR="00C74193" w:rsidRDefault="00C74193" w:rsidP="00C74193">
            <w:pPr>
              <w:autoSpaceDE w:val="0"/>
              <w:autoSpaceDN w:val="0"/>
              <w:adjustRightInd w:val="0"/>
              <w:spacing w:after="120"/>
              <w:rPr>
                <w:rFonts w:cs="Times New Roman"/>
                <w:bCs/>
                <w:szCs w:val="24"/>
              </w:rPr>
            </w:pPr>
            <w:r>
              <w:rPr>
                <w:rFonts w:cs="Times New Roman"/>
                <w:bCs/>
                <w:szCs w:val="24"/>
              </w:rPr>
              <w:t>D</w:t>
            </w:r>
          </w:p>
          <w:p w:rsidR="00C74193" w:rsidRDefault="00C74193" w:rsidP="00C74193">
            <w:pPr>
              <w:autoSpaceDE w:val="0"/>
              <w:autoSpaceDN w:val="0"/>
              <w:adjustRightInd w:val="0"/>
              <w:spacing w:after="120"/>
              <w:rPr>
                <w:rFonts w:cs="Times New Roman"/>
                <w:bCs/>
                <w:szCs w:val="24"/>
              </w:rPr>
            </w:pPr>
            <w:r>
              <w:rPr>
                <w:rFonts w:cs="Times New Roman"/>
                <w:bCs/>
                <w:szCs w:val="24"/>
              </w:rPr>
              <w:t>E</w:t>
            </w:r>
          </w:p>
          <w:p w:rsidR="00C74193" w:rsidRPr="00B63100" w:rsidRDefault="00C74193" w:rsidP="00C74193">
            <w:pPr>
              <w:autoSpaceDE w:val="0"/>
              <w:autoSpaceDN w:val="0"/>
              <w:adjustRightInd w:val="0"/>
              <w:spacing w:after="120"/>
              <w:rPr>
                <w:rFonts w:cs="Times New Roman"/>
                <w:bCs/>
                <w:szCs w:val="24"/>
              </w:rPr>
            </w:pPr>
            <w:r>
              <w:rPr>
                <w:rFonts w:cs="Times New Roman"/>
                <w:bCs/>
                <w:szCs w:val="24"/>
              </w:rPr>
              <w:t>F</w:t>
            </w:r>
          </w:p>
        </w:tc>
        <w:tc>
          <w:tcPr>
            <w:tcW w:w="8222" w:type="dxa"/>
            <w:gridSpan w:val="7"/>
          </w:tcPr>
          <w:p w:rsidR="00364A1E" w:rsidRPr="007D57B2" w:rsidRDefault="00205B75" w:rsidP="00364A1E">
            <w:pPr>
              <w:autoSpaceDE w:val="0"/>
              <w:autoSpaceDN w:val="0"/>
              <w:adjustRightInd w:val="0"/>
              <w:spacing w:after="120"/>
              <w:rPr>
                <w:rFonts w:cs="Times New Roman"/>
                <w:szCs w:val="24"/>
              </w:rPr>
            </w:pPr>
            <w:r>
              <w:rPr>
                <w:rFonts w:cs="Times New Roman"/>
                <w:szCs w:val="24"/>
              </w:rPr>
              <w:t>Copy out the statement(s) which</w:t>
            </w:r>
            <w:r w:rsidR="00364A1E" w:rsidRPr="007D57B2">
              <w:rPr>
                <w:rFonts w:cs="Times New Roman"/>
                <w:szCs w:val="24"/>
              </w:rPr>
              <w:t xml:space="preserve"> is/are true for </w:t>
            </w:r>
            <w:r w:rsidR="00364A1E" w:rsidRPr="007D57B2">
              <w:rPr>
                <w:rFonts w:cs="Times New Roman"/>
                <w:b/>
                <w:bCs/>
                <w:szCs w:val="24"/>
              </w:rPr>
              <w:t xml:space="preserve">series </w:t>
            </w:r>
            <w:r w:rsidR="00364A1E" w:rsidRPr="007D57B2">
              <w:rPr>
                <w:rFonts w:cs="Times New Roman"/>
                <w:szCs w:val="24"/>
              </w:rPr>
              <w:t>circuits.</w:t>
            </w:r>
          </w:p>
          <w:p w:rsidR="00364A1E" w:rsidRPr="007D57B2" w:rsidRDefault="00205B75" w:rsidP="00364A1E">
            <w:pPr>
              <w:autoSpaceDE w:val="0"/>
              <w:autoSpaceDN w:val="0"/>
              <w:adjustRightInd w:val="0"/>
              <w:spacing w:after="120"/>
              <w:rPr>
                <w:rFonts w:cs="Times New Roman"/>
                <w:szCs w:val="24"/>
              </w:rPr>
            </w:pPr>
            <w:r>
              <w:rPr>
                <w:rFonts w:cs="Times New Roman"/>
                <w:szCs w:val="24"/>
              </w:rPr>
              <w:t>Copy out the statement(s) which</w:t>
            </w:r>
            <w:r w:rsidR="00364A1E" w:rsidRPr="007D57B2">
              <w:rPr>
                <w:rFonts w:cs="Times New Roman"/>
                <w:szCs w:val="24"/>
              </w:rPr>
              <w:t xml:space="preserve"> is/are true for </w:t>
            </w:r>
            <w:r w:rsidR="00364A1E" w:rsidRPr="007D57B2">
              <w:rPr>
                <w:rFonts w:cs="Times New Roman"/>
                <w:b/>
                <w:bCs/>
                <w:szCs w:val="24"/>
              </w:rPr>
              <w:t xml:space="preserve">parallel </w:t>
            </w:r>
            <w:r w:rsidR="00364A1E" w:rsidRPr="007D57B2">
              <w:rPr>
                <w:rFonts w:cs="Times New Roman"/>
                <w:szCs w:val="24"/>
              </w:rPr>
              <w:t>circuits.</w:t>
            </w:r>
          </w:p>
          <w:p w:rsidR="00364A1E" w:rsidRPr="007D57B2" w:rsidRDefault="00364A1E" w:rsidP="00364A1E">
            <w:pPr>
              <w:autoSpaceDE w:val="0"/>
              <w:autoSpaceDN w:val="0"/>
              <w:adjustRightInd w:val="0"/>
              <w:spacing w:after="120"/>
              <w:rPr>
                <w:rFonts w:cs="Times New Roman"/>
                <w:szCs w:val="24"/>
              </w:rPr>
            </w:pPr>
            <w:r w:rsidRPr="007D57B2">
              <w:rPr>
                <w:rFonts w:cs="Times New Roman"/>
                <w:szCs w:val="24"/>
              </w:rPr>
              <w:t>There is only one pathway round the circuit.</w:t>
            </w:r>
          </w:p>
          <w:p w:rsidR="00364A1E" w:rsidRPr="007D57B2" w:rsidRDefault="00364A1E" w:rsidP="00364A1E">
            <w:pPr>
              <w:autoSpaceDE w:val="0"/>
              <w:autoSpaceDN w:val="0"/>
              <w:adjustRightInd w:val="0"/>
              <w:spacing w:after="120"/>
              <w:rPr>
                <w:rFonts w:cs="Times New Roman"/>
                <w:szCs w:val="24"/>
              </w:rPr>
            </w:pPr>
            <w:r w:rsidRPr="007D57B2">
              <w:rPr>
                <w:rFonts w:cs="Times New Roman"/>
                <w:szCs w:val="24"/>
              </w:rPr>
              <w:t>There is more than one pathway around the circuit.</w:t>
            </w:r>
          </w:p>
          <w:p w:rsidR="00364A1E" w:rsidRPr="007D57B2" w:rsidRDefault="00364A1E" w:rsidP="00364A1E">
            <w:pPr>
              <w:autoSpaceDE w:val="0"/>
              <w:autoSpaceDN w:val="0"/>
              <w:adjustRightInd w:val="0"/>
              <w:spacing w:after="120"/>
              <w:rPr>
                <w:rFonts w:cs="Times New Roman"/>
                <w:szCs w:val="24"/>
              </w:rPr>
            </w:pPr>
            <w:r w:rsidRPr="007D57B2">
              <w:rPr>
                <w:rFonts w:cs="Times New Roman"/>
                <w:szCs w:val="24"/>
              </w:rPr>
              <w:t xml:space="preserve">The potential differences around the circuit add up to the supply </w:t>
            </w:r>
            <w:r w:rsidR="00205B75">
              <w:rPr>
                <w:rFonts w:cs="Times New Roman"/>
                <w:szCs w:val="24"/>
              </w:rPr>
              <w:t>v</w:t>
            </w:r>
            <w:r w:rsidRPr="007D57B2">
              <w:rPr>
                <w:rFonts w:cs="Times New Roman"/>
                <w:szCs w:val="24"/>
              </w:rPr>
              <w:t>oltage.</w:t>
            </w:r>
          </w:p>
          <w:p w:rsidR="00364A1E" w:rsidRPr="007D57B2" w:rsidRDefault="00364A1E" w:rsidP="00364A1E">
            <w:pPr>
              <w:autoSpaceDE w:val="0"/>
              <w:autoSpaceDN w:val="0"/>
              <w:adjustRightInd w:val="0"/>
              <w:spacing w:after="120"/>
              <w:rPr>
                <w:rFonts w:cs="Times New Roman"/>
                <w:szCs w:val="24"/>
              </w:rPr>
            </w:pPr>
            <w:r w:rsidRPr="007D57B2">
              <w:rPr>
                <w:rFonts w:cs="Times New Roman"/>
                <w:szCs w:val="24"/>
              </w:rPr>
              <w:t>The potential difference (voltage) is the same across all components.</w:t>
            </w:r>
          </w:p>
          <w:p w:rsidR="00364A1E" w:rsidRPr="007D57B2" w:rsidRDefault="00364A1E" w:rsidP="00364A1E">
            <w:pPr>
              <w:autoSpaceDE w:val="0"/>
              <w:autoSpaceDN w:val="0"/>
              <w:adjustRightInd w:val="0"/>
              <w:spacing w:after="120"/>
              <w:rPr>
                <w:rFonts w:cs="Times New Roman"/>
                <w:szCs w:val="24"/>
              </w:rPr>
            </w:pPr>
            <w:r w:rsidRPr="007D57B2">
              <w:rPr>
                <w:rFonts w:cs="Times New Roman"/>
                <w:szCs w:val="24"/>
              </w:rPr>
              <w:t>The current is the same at all points in the circuit.</w:t>
            </w:r>
          </w:p>
          <w:p w:rsidR="00364A1E" w:rsidRPr="002D170D" w:rsidRDefault="00364A1E" w:rsidP="002D170D">
            <w:pPr>
              <w:autoSpaceDE w:val="0"/>
              <w:autoSpaceDN w:val="0"/>
              <w:adjustRightInd w:val="0"/>
              <w:spacing w:after="120"/>
              <w:rPr>
                <w:rFonts w:cs="Times New Roman"/>
                <w:szCs w:val="24"/>
              </w:rPr>
            </w:pPr>
            <w:r w:rsidRPr="007D57B2">
              <w:rPr>
                <w:rFonts w:cs="Times New Roman"/>
                <w:szCs w:val="24"/>
              </w:rPr>
              <w:t>The current through each component</w:t>
            </w:r>
            <w:r w:rsidR="002D170D">
              <w:rPr>
                <w:rFonts w:cs="Times New Roman"/>
                <w:szCs w:val="24"/>
              </w:rPr>
              <w:t xml:space="preserve"> adds up to the supply current.</w:t>
            </w:r>
          </w:p>
        </w:tc>
      </w:tr>
      <w:tr w:rsidR="00C74193" w:rsidTr="00053EE1">
        <w:tc>
          <w:tcPr>
            <w:tcW w:w="534" w:type="dxa"/>
          </w:tcPr>
          <w:p w:rsidR="00C74193" w:rsidRPr="00B63100" w:rsidRDefault="00C74193" w:rsidP="00D61F74">
            <w:pPr>
              <w:autoSpaceDE w:val="0"/>
              <w:autoSpaceDN w:val="0"/>
              <w:adjustRightInd w:val="0"/>
              <w:rPr>
                <w:rFonts w:cs="Times New Roman"/>
                <w:bCs/>
                <w:szCs w:val="24"/>
              </w:rPr>
            </w:pPr>
            <w:r>
              <w:rPr>
                <w:rFonts w:cs="Times New Roman"/>
                <w:bCs/>
                <w:szCs w:val="24"/>
              </w:rPr>
              <w:t>7.</w:t>
            </w:r>
          </w:p>
        </w:tc>
        <w:tc>
          <w:tcPr>
            <w:tcW w:w="708" w:type="dxa"/>
            <w:gridSpan w:val="2"/>
          </w:tcPr>
          <w:p w:rsidR="00C74193" w:rsidRPr="00B63100" w:rsidRDefault="00C74193" w:rsidP="00D61F74">
            <w:pPr>
              <w:autoSpaceDE w:val="0"/>
              <w:autoSpaceDN w:val="0"/>
              <w:adjustRightInd w:val="0"/>
              <w:rPr>
                <w:rFonts w:cs="Times New Roman"/>
                <w:bCs/>
                <w:szCs w:val="24"/>
              </w:rPr>
            </w:pPr>
          </w:p>
        </w:tc>
        <w:tc>
          <w:tcPr>
            <w:tcW w:w="8222" w:type="dxa"/>
            <w:gridSpan w:val="7"/>
          </w:tcPr>
          <w:p w:rsidR="00C74193" w:rsidRPr="00B63100" w:rsidRDefault="00C74193" w:rsidP="00D61F74">
            <w:pPr>
              <w:autoSpaceDE w:val="0"/>
              <w:autoSpaceDN w:val="0"/>
              <w:adjustRightInd w:val="0"/>
              <w:rPr>
                <w:rFonts w:cs="Times New Roman"/>
                <w:bCs/>
                <w:szCs w:val="24"/>
              </w:rPr>
            </w:pPr>
            <w:r w:rsidRPr="007D57B2">
              <w:rPr>
                <w:rFonts w:cs="Times New Roman"/>
                <w:szCs w:val="24"/>
              </w:rPr>
              <w:t>In the circuit below the ammeter reading is 0.5 A and th</w:t>
            </w:r>
            <w:r>
              <w:rPr>
                <w:rFonts w:cs="Times New Roman"/>
                <w:szCs w:val="24"/>
              </w:rPr>
              <w:t>e voltmeter reading is 4 V.</w:t>
            </w:r>
          </w:p>
        </w:tc>
      </w:tr>
      <w:tr w:rsidR="00E8073D" w:rsidTr="00053EE1">
        <w:tc>
          <w:tcPr>
            <w:tcW w:w="534" w:type="dxa"/>
          </w:tcPr>
          <w:p w:rsidR="00E8073D" w:rsidRPr="00B63100" w:rsidRDefault="00E8073D" w:rsidP="00D61F74">
            <w:pPr>
              <w:autoSpaceDE w:val="0"/>
              <w:autoSpaceDN w:val="0"/>
              <w:adjustRightInd w:val="0"/>
              <w:rPr>
                <w:rFonts w:cs="Times New Roman"/>
                <w:bCs/>
                <w:szCs w:val="24"/>
              </w:rPr>
            </w:pPr>
          </w:p>
        </w:tc>
        <w:tc>
          <w:tcPr>
            <w:tcW w:w="708" w:type="dxa"/>
            <w:gridSpan w:val="2"/>
          </w:tcPr>
          <w:p w:rsidR="00E8073D" w:rsidRPr="00B63100" w:rsidRDefault="00E8073D" w:rsidP="00D61F74">
            <w:pPr>
              <w:autoSpaceDE w:val="0"/>
              <w:autoSpaceDN w:val="0"/>
              <w:adjustRightInd w:val="0"/>
              <w:rPr>
                <w:rFonts w:cs="Times New Roman"/>
                <w:bCs/>
                <w:szCs w:val="24"/>
              </w:rPr>
            </w:pPr>
            <w:r>
              <w:rPr>
                <w:rFonts w:cs="Times New Roman"/>
                <w:bCs/>
                <w:szCs w:val="24"/>
              </w:rPr>
              <w:t>a)</w:t>
            </w:r>
          </w:p>
        </w:tc>
        <w:tc>
          <w:tcPr>
            <w:tcW w:w="8222" w:type="dxa"/>
            <w:gridSpan w:val="7"/>
          </w:tcPr>
          <w:p w:rsidR="00E8073D" w:rsidRPr="00B63100" w:rsidRDefault="00E8073D" w:rsidP="00D61F74">
            <w:pPr>
              <w:autoSpaceDE w:val="0"/>
              <w:autoSpaceDN w:val="0"/>
              <w:adjustRightInd w:val="0"/>
              <w:rPr>
                <w:rFonts w:cs="Times New Roman"/>
                <w:bCs/>
                <w:szCs w:val="24"/>
              </w:rPr>
            </w:pPr>
            <w:r w:rsidRPr="007D57B2">
              <w:rPr>
                <w:rFonts w:cs="Times New Roman"/>
                <w:szCs w:val="24"/>
              </w:rPr>
              <w:t>State whether this is a series circuit or a parallel circuit.</w:t>
            </w:r>
            <w:r>
              <w:rPr>
                <w:rFonts w:cs="Times New Roman"/>
                <w:bCs/>
                <w:noProof/>
                <w:szCs w:val="24"/>
                <w:lang w:eastAsia="en-GB"/>
              </w:rPr>
              <w:t xml:space="preserve"> </w:t>
            </w:r>
            <w:r>
              <w:rPr>
                <w:rFonts w:cs="Times New Roman"/>
                <w:bCs/>
                <w:noProof/>
                <w:szCs w:val="24"/>
                <w:lang w:eastAsia="en-GB"/>
              </w:rPr>
              <w:lastRenderedPageBreak/>
              <w:drawing>
                <wp:inline distT="0" distB="0" distL="0" distR="0" wp14:anchorId="6CC62CAF" wp14:editId="09AD1FFA">
                  <wp:extent cx="2031775" cy="1247775"/>
                  <wp:effectExtent l="0" t="0" r="6985" b="0"/>
                  <wp:docPr id="18444" name="Picture 18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031775" cy="1247775"/>
                          </a:xfrm>
                          <a:prstGeom prst="rect">
                            <a:avLst/>
                          </a:prstGeom>
                          <a:noFill/>
                          <a:ln>
                            <a:noFill/>
                          </a:ln>
                        </pic:spPr>
                      </pic:pic>
                    </a:graphicData>
                  </a:graphic>
                </wp:inline>
              </w:drawing>
            </w:r>
          </w:p>
        </w:tc>
      </w:tr>
      <w:tr w:rsidR="000C2DE0" w:rsidTr="00053EE1">
        <w:tc>
          <w:tcPr>
            <w:tcW w:w="534" w:type="dxa"/>
          </w:tcPr>
          <w:p w:rsidR="000C2DE0" w:rsidRPr="00B63100" w:rsidRDefault="000C2DE0" w:rsidP="00D61F74">
            <w:pPr>
              <w:autoSpaceDE w:val="0"/>
              <w:autoSpaceDN w:val="0"/>
              <w:adjustRightInd w:val="0"/>
              <w:rPr>
                <w:rFonts w:cs="Times New Roman"/>
                <w:bCs/>
                <w:szCs w:val="24"/>
              </w:rPr>
            </w:pPr>
          </w:p>
        </w:tc>
        <w:tc>
          <w:tcPr>
            <w:tcW w:w="708" w:type="dxa"/>
            <w:gridSpan w:val="2"/>
          </w:tcPr>
          <w:p w:rsidR="000C2DE0" w:rsidRPr="00B63100" w:rsidRDefault="000C2DE0" w:rsidP="00D61F74">
            <w:pPr>
              <w:autoSpaceDE w:val="0"/>
              <w:autoSpaceDN w:val="0"/>
              <w:adjustRightInd w:val="0"/>
              <w:rPr>
                <w:rFonts w:cs="Times New Roman"/>
                <w:bCs/>
                <w:szCs w:val="24"/>
              </w:rPr>
            </w:pPr>
            <w:r>
              <w:rPr>
                <w:rFonts w:cs="Times New Roman"/>
                <w:bCs/>
                <w:szCs w:val="24"/>
              </w:rPr>
              <w:t xml:space="preserve">b) </w:t>
            </w:r>
          </w:p>
        </w:tc>
        <w:tc>
          <w:tcPr>
            <w:tcW w:w="8222" w:type="dxa"/>
            <w:gridSpan w:val="7"/>
          </w:tcPr>
          <w:p w:rsidR="000C2DE0" w:rsidRPr="00B63100" w:rsidRDefault="000C2DE0" w:rsidP="00D61F74">
            <w:pPr>
              <w:autoSpaceDE w:val="0"/>
              <w:autoSpaceDN w:val="0"/>
              <w:adjustRightInd w:val="0"/>
              <w:rPr>
                <w:rFonts w:cs="Times New Roman"/>
                <w:bCs/>
                <w:szCs w:val="24"/>
              </w:rPr>
            </w:pPr>
            <w:r>
              <w:rPr>
                <w:rFonts w:cs="Times New Roman"/>
                <w:szCs w:val="24"/>
              </w:rPr>
              <w:t>i)</w:t>
            </w:r>
            <w:r w:rsidRPr="007D57B2">
              <w:rPr>
                <w:rFonts w:cs="Times New Roman"/>
                <w:szCs w:val="24"/>
              </w:rPr>
              <w:t>What i</w:t>
            </w:r>
            <w:r>
              <w:rPr>
                <w:rFonts w:cs="Times New Roman"/>
                <w:szCs w:val="24"/>
              </w:rPr>
              <w:t>s the current through the lamp?</w:t>
            </w:r>
          </w:p>
        </w:tc>
      </w:tr>
      <w:tr w:rsidR="000C2DE0" w:rsidTr="00053EE1">
        <w:tc>
          <w:tcPr>
            <w:tcW w:w="534" w:type="dxa"/>
          </w:tcPr>
          <w:p w:rsidR="000C2DE0" w:rsidRPr="00B63100" w:rsidRDefault="000C2DE0" w:rsidP="00D61F74">
            <w:pPr>
              <w:autoSpaceDE w:val="0"/>
              <w:autoSpaceDN w:val="0"/>
              <w:adjustRightInd w:val="0"/>
              <w:rPr>
                <w:rFonts w:cs="Times New Roman"/>
                <w:bCs/>
                <w:szCs w:val="24"/>
              </w:rPr>
            </w:pPr>
          </w:p>
        </w:tc>
        <w:tc>
          <w:tcPr>
            <w:tcW w:w="708" w:type="dxa"/>
            <w:gridSpan w:val="2"/>
          </w:tcPr>
          <w:p w:rsidR="000C2DE0" w:rsidRPr="00B63100" w:rsidRDefault="000C2DE0" w:rsidP="00D61F74">
            <w:pPr>
              <w:autoSpaceDE w:val="0"/>
              <w:autoSpaceDN w:val="0"/>
              <w:adjustRightInd w:val="0"/>
              <w:rPr>
                <w:rFonts w:cs="Times New Roman"/>
                <w:bCs/>
                <w:szCs w:val="24"/>
              </w:rPr>
            </w:pPr>
          </w:p>
        </w:tc>
        <w:tc>
          <w:tcPr>
            <w:tcW w:w="8222" w:type="dxa"/>
            <w:gridSpan w:val="7"/>
          </w:tcPr>
          <w:p w:rsidR="000C2DE0" w:rsidRPr="00793DCB" w:rsidRDefault="000C2DE0" w:rsidP="00CA3C30">
            <w:pPr>
              <w:pStyle w:val="ListParagraph"/>
              <w:numPr>
                <w:ilvl w:val="2"/>
                <w:numId w:val="61"/>
              </w:numPr>
              <w:autoSpaceDE w:val="0"/>
              <w:autoSpaceDN w:val="0"/>
              <w:adjustRightInd w:val="0"/>
              <w:ind w:left="318" w:hanging="284"/>
              <w:rPr>
                <w:rFonts w:cs="Times New Roman"/>
                <w:bCs/>
                <w:szCs w:val="24"/>
              </w:rPr>
            </w:pPr>
            <w:r w:rsidRPr="000C2DE0">
              <w:rPr>
                <w:rFonts w:cs="Times New Roman"/>
                <w:szCs w:val="24"/>
              </w:rPr>
              <w:t>What is the potential difference across the lamp?</w:t>
            </w:r>
          </w:p>
          <w:p w:rsidR="00793DCB" w:rsidRPr="000C2DE0" w:rsidRDefault="00793DCB" w:rsidP="00793DCB">
            <w:pPr>
              <w:pStyle w:val="ListParagraph"/>
              <w:autoSpaceDE w:val="0"/>
              <w:autoSpaceDN w:val="0"/>
              <w:adjustRightInd w:val="0"/>
              <w:ind w:left="318"/>
              <w:rPr>
                <w:rFonts w:cs="Times New Roman"/>
                <w:bCs/>
                <w:szCs w:val="24"/>
              </w:rPr>
            </w:pPr>
          </w:p>
        </w:tc>
      </w:tr>
      <w:tr w:rsidR="00EC0506" w:rsidTr="00053EE1">
        <w:tc>
          <w:tcPr>
            <w:tcW w:w="534" w:type="dxa"/>
          </w:tcPr>
          <w:p w:rsidR="00EC0506" w:rsidRPr="00B63100" w:rsidRDefault="00EC0506" w:rsidP="00D61F74">
            <w:pPr>
              <w:autoSpaceDE w:val="0"/>
              <w:autoSpaceDN w:val="0"/>
              <w:adjustRightInd w:val="0"/>
              <w:rPr>
                <w:rFonts w:cs="Times New Roman"/>
                <w:bCs/>
                <w:szCs w:val="24"/>
              </w:rPr>
            </w:pPr>
            <w:r>
              <w:rPr>
                <w:rFonts w:cs="Times New Roman"/>
                <w:bCs/>
                <w:szCs w:val="24"/>
              </w:rPr>
              <w:t>8</w:t>
            </w:r>
          </w:p>
        </w:tc>
        <w:tc>
          <w:tcPr>
            <w:tcW w:w="708" w:type="dxa"/>
            <w:gridSpan w:val="2"/>
          </w:tcPr>
          <w:p w:rsidR="00EC0506" w:rsidRPr="00B63100" w:rsidRDefault="00EC0506" w:rsidP="00D61F74">
            <w:pPr>
              <w:autoSpaceDE w:val="0"/>
              <w:autoSpaceDN w:val="0"/>
              <w:adjustRightInd w:val="0"/>
              <w:rPr>
                <w:rFonts w:cs="Times New Roman"/>
                <w:bCs/>
                <w:szCs w:val="24"/>
              </w:rPr>
            </w:pPr>
          </w:p>
        </w:tc>
        <w:tc>
          <w:tcPr>
            <w:tcW w:w="8222" w:type="dxa"/>
            <w:gridSpan w:val="7"/>
          </w:tcPr>
          <w:p w:rsidR="00EC0506" w:rsidRPr="00B63100" w:rsidRDefault="00EC0506" w:rsidP="00EC0506">
            <w:pPr>
              <w:autoSpaceDE w:val="0"/>
              <w:autoSpaceDN w:val="0"/>
              <w:adjustRightInd w:val="0"/>
              <w:spacing w:after="120"/>
              <w:rPr>
                <w:rFonts w:cs="Times New Roman"/>
                <w:bCs/>
                <w:szCs w:val="24"/>
              </w:rPr>
            </w:pPr>
            <w:r w:rsidRPr="007D57B2">
              <w:rPr>
                <w:rFonts w:cs="Times New Roman"/>
                <w:szCs w:val="24"/>
              </w:rPr>
              <w:t>In the circuit below the ammeter reads 0.8 A, the current through the lamp is 0.3 A and</w:t>
            </w:r>
            <w:r>
              <w:rPr>
                <w:rFonts w:cs="Times New Roman"/>
                <w:szCs w:val="24"/>
              </w:rPr>
              <w:t xml:space="preserve"> </w:t>
            </w:r>
            <w:r w:rsidRPr="007D57B2">
              <w:rPr>
                <w:rFonts w:cs="Times New Roman"/>
                <w:szCs w:val="24"/>
              </w:rPr>
              <w:t>the voltmeter reads 6 V</w:t>
            </w:r>
          </w:p>
        </w:tc>
      </w:tr>
      <w:tr w:rsidR="00F96941" w:rsidTr="00053EE1">
        <w:tc>
          <w:tcPr>
            <w:tcW w:w="534" w:type="dxa"/>
          </w:tcPr>
          <w:p w:rsidR="00F96941" w:rsidRPr="00B63100" w:rsidRDefault="00F96941" w:rsidP="00D61F74">
            <w:pPr>
              <w:autoSpaceDE w:val="0"/>
              <w:autoSpaceDN w:val="0"/>
              <w:adjustRightInd w:val="0"/>
              <w:rPr>
                <w:rFonts w:cs="Times New Roman"/>
                <w:bCs/>
                <w:szCs w:val="24"/>
              </w:rPr>
            </w:pPr>
          </w:p>
        </w:tc>
        <w:tc>
          <w:tcPr>
            <w:tcW w:w="708" w:type="dxa"/>
            <w:gridSpan w:val="2"/>
          </w:tcPr>
          <w:p w:rsidR="00C06D6F" w:rsidRDefault="00C06D6F" w:rsidP="00D61F74">
            <w:pPr>
              <w:autoSpaceDE w:val="0"/>
              <w:autoSpaceDN w:val="0"/>
              <w:adjustRightInd w:val="0"/>
              <w:rPr>
                <w:rFonts w:cs="Times New Roman"/>
                <w:szCs w:val="24"/>
              </w:rPr>
            </w:pPr>
            <w:r w:rsidRPr="007D57B2">
              <w:rPr>
                <w:rFonts w:cs="Times New Roman"/>
                <w:szCs w:val="24"/>
              </w:rPr>
              <w:t>a)</w:t>
            </w:r>
          </w:p>
          <w:p w:rsidR="00C06D6F" w:rsidRDefault="00C06D6F" w:rsidP="00D61F74">
            <w:pPr>
              <w:autoSpaceDE w:val="0"/>
              <w:autoSpaceDN w:val="0"/>
              <w:adjustRightInd w:val="0"/>
              <w:rPr>
                <w:rFonts w:cs="Times New Roman"/>
                <w:szCs w:val="24"/>
              </w:rPr>
            </w:pPr>
          </w:p>
          <w:p w:rsidR="00F96941" w:rsidRPr="00B63100" w:rsidRDefault="00C06D6F" w:rsidP="00D61F74">
            <w:pPr>
              <w:autoSpaceDE w:val="0"/>
              <w:autoSpaceDN w:val="0"/>
              <w:adjustRightInd w:val="0"/>
              <w:rPr>
                <w:rFonts w:cs="Times New Roman"/>
                <w:bCs/>
                <w:szCs w:val="24"/>
              </w:rPr>
            </w:pPr>
            <w:r w:rsidRPr="007D57B2">
              <w:rPr>
                <w:rFonts w:cs="Times New Roman"/>
                <w:szCs w:val="24"/>
              </w:rPr>
              <w:t>b)</w:t>
            </w:r>
          </w:p>
        </w:tc>
        <w:tc>
          <w:tcPr>
            <w:tcW w:w="3686" w:type="dxa"/>
            <w:gridSpan w:val="3"/>
          </w:tcPr>
          <w:p w:rsidR="00EC0506" w:rsidRPr="007D57B2" w:rsidRDefault="00EC0506" w:rsidP="00EC0506">
            <w:pPr>
              <w:autoSpaceDE w:val="0"/>
              <w:autoSpaceDN w:val="0"/>
              <w:adjustRightInd w:val="0"/>
              <w:spacing w:after="120"/>
              <w:rPr>
                <w:rFonts w:cs="Times New Roman"/>
                <w:szCs w:val="24"/>
              </w:rPr>
            </w:pPr>
            <w:r w:rsidRPr="007D57B2">
              <w:rPr>
                <w:rFonts w:cs="Times New Roman"/>
                <w:szCs w:val="24"/>
              </w:rPr>
              <w:t>Is this a series or a parallel circuit?</w:t>
            </w:r>
          </w:p>
          <w:p w:rsidR="00EC0506" w:rsidRPr="007D57B2" w:rsidRDefault="00EC0506" w:rsidP="00EC0506">
            <w:pPr>
              <w:autoSpaceDE w:val="0"/>
              <w:autoSpaceDN w:val="0"/>
              <w:adjustRightInd w:val="0"/>
              <w:spacing w:after="120"/>
              <w:rPr>
                <w:rFonts w:cs="Times New Roman"/>
                <w:szCs w:val="24"/>
              </w:rPr>
            </w:pPr>
            <w:r w:rsidRPr="007D57B2">
              <w:rPr>
                <w:rFonts w:cs="Times New Roman"/>
                <w:szCs w:val="24"/>
              </w:rPr>
              <w:t xml:space="preserve">i) </w:t>
            </w:r>
            <w:r w:rsidR="00793DCB">
              <w:rPr>
                <w:rFonts w:cs="Times New Roman"/>
                <w:szCs w:val="24"/>
              </w:rPr>
              <w:t>State</w:t>
            </w:r>
            <w:r w:rsidRPr="007D57B2">
              <w:rPr>
                <w:rFonts w:cs="Times New Roman"/>
                <w:szCs w:val="24"/>
              </w:rPr>
              <w:t xml:space="preserve"> the current values at </w:t>
            </w:r>
            <w:r w:rsidRPr="007D57B2">
              <w:rPr>
                <w:rFonts w:cs="Times New Roman"/>
                <w:b/>
                <w:bCs/>
                <w:szCs w:val="24"/>
              </w:rPr>
              <w:t xml:space="preserve">X </w:t>
            </w:r>
            <w:r w:rsidRPr="007D57B2">
              <w:rPr>
                <w:rFonts w:cs="Times New Roman"/>
                <w:szCs w:val="24"/>
              </w:rPr>
              <w:t xml:space="preserve">and at </w:t>
            </w:r>
            <w:r w:rsidRPr="007D57B2">
              <w:rPr>
                <w:rFonts w:cs="Times New Roman"/>
                <w:b/>
                <w:bCs/>
                <w:szCs w:val="24"/>
              </w:rPr>
              <w:t>Y</w:t>
            </w:r>
            <w:r w:rsidRPr="007D57B2">
              <w:rPr>
                <w:rFonts w:cs="Times New Roman"/>
                <w:szCs w:val="24"/>
              </w:rPr>
              <w:t>?</w:t>
            </w:r>
          </w:p>
          <w:p w:rsidR="00EC0506" w:rsidRPr="007D57B2" w:rsidRDefault="00EC0506" w:rsidP="00EC0506">
            <w:pPr>
              <w:autoSpaceDE w:val="0"/>
              <w:autoSpaceDN w:val="0"/>
              <w:adjustRightInd w:val="0"/>
              <w:spacing w:after="120"/>
              <w:rPr>
                <w:rFonts w:cs="Times New Roman"/>
                <w:szCs w:val="24"/>
              </w:rPr>
            </w:pPr>
            <w:r w:rsidRPr="007D57B2">
              <w:rPr>
                <w:rFonts w:cs="Times New Roman"/>
                <w:szCs w:val="24"/>
              </w:rPr>
              <w:t xml:space="preserve">ii) </w:t>
            </w:r>
            <w:r w:rsidR="00793DCB">
              <w:rPr>
                <w:rFonts w:cs="Times New Roman"/>
                <w:szCs w:val="24"/>
              </w:rPr>
              <w:t>State</w:t>
            </w:r>
            <w:r w:rsidRPr="007D57B2">
              <w:rPr>
                <w:rFonts w:cs="Times New Roman"/>
                <w:szCs w:val="24"/>
              </w:rPr>
              <w:t xml:space="preserve"> the potential difference across the lamp?</w:t>
            </w:r>
          </w:p>
          <w:p w:rsidR="00F96941" w:rsidRPr="00CE10D3" w:rsidRDefault="00F96941" w:rsidP="00D61F74">
            <w:pPr>
              <w:autoSpaceDE w:val="0"/>
              <w:autoSpaceDN w:val="0"/>
              <w:adjustRightInd w:val="0"/>
              <w:rPr>
                <w:rFonts w:cs="Times New Roman"/>
                <w:szCs w:val="24"/>
              </w:rPr>
            </w:pPr>
          </w:p>
        </w:tc>
        <w:tc>
          <w:tcPr>
            <w:tcW w:w="4536" w:type="dxa"/>
            <w:gridSpan w:val="4"/>
          </w:tcPr>
          <w:p w:rsidR="00F96941" w:rsidRPr="00B63100" w:rsidRDefault="00C06D6F" w:rsidP="00D61F74">
            <w:pPr>
              <w:autoSpaceDE w:val="0"/>
              <w:autoSpaceDN w:val="0"/>
              <w:adjustRightInd w:val="0"/>
              <w:rPr>
                <w:rFonts w:cs="Times New Roman"/>
                <w:bCs/>
                <w:szCs w:val="24"/>
              </w:rPr>
            </w:pPr>
            <w:r>
              <w:rPr>
                <w:rFonts w:cs="Times New Roman"/>
                <w:noProof/>
                <w:szCs w:val="24"/>
                <w:lang w:eastAsia="en-GB"/>
              </w:rPr>
              <w:drawing>
                <wp:inline distT="0" distB="0" distL="0" distR="0" wp14:anchorId="51B06A99" wp14:editId="77F652EF">
                  <wp:extent cx="2495550" cy="2146965"/>
                  <wp:effectExtent l="0" t="0" r="0" b="5715"/>
                  <wp:docPr id="18445" name="Picture 18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495550" cy="2146965"/>
                          </a:xfrm>
                          <a:prstGeom prst="rect">
                            <a:avLst/>
                          </a:prstGeom>
                          <a:noFill/>
                          <a:ln>
                            <a:noFill/>
                          </a:ln>
                        </pic:spPr>
                      </pic:pic>
                    </a:graphicData>
                  </a:graphic>
                </wp:inline>
              </w:drawing>
            </w:r>
          </w:p>
        </w:tc>
      </w:tr>
      <w:tr w:rsidR="00F96941" w:rsidTr="00053EE1">
        <w:tc>
          <w:tcPr>
            <w:tcW w:w="534" w:type="dxa"/>
          </w:tcPr>
          <w:p w:rsidR="00F96941" w:rsidRPr="00B63100" w:rsidRDefault="00C06D6F" w:rsidP="00D61F74">
            <w:pPr>
              <w:autoSpaceDE w:val="0"/>
              <w:autoSpaceDN w:val="0"/>
              <w:adjustRightInd w:val="0"/>
              <w:rPr>
                <w:rFonts w:cs="Times New Roman"/>
                <w:bCs/>
                <w:szCs w:val="24"/>
              </w:rPr>
            </w:pPr>
            <w:r>
              <w:rPr>
                <w:rFonts w:cs="Times New Roman"/>
                <w:bCs/>
                <w:szCs w:val="24"/>
              </w:rPr>
              <w:t>9.</w:t>
            </w:r>
          </w:p>
        </w:tc>
        <w:tc>
          <w:tcPr>
            <w:tcW w:w="708" w:type="dxa"/>
            <w:gridSpan w:val="2"/>
          </w:tcPr>
          <w:p w:rsidR="00F96941" w:rsidRPr="00B63100" w:rsidRDefault="00F96941" w:rsidP="00D61F74">
            <w:pPr>
              <w:autoSpaceDE w:val="0"/>
              <w:autoSpaceDN w:val="0"/>
              <w:adjustRightInd w:val="0"/>
              <w:rPr>
                <w:rFonts w:cs="Times New Roman"/>
                <w:bCs/>
                <w:szCs w:val="24"/>
              </w:rPr>
            </w:pPr>
          </w:p>
        </w:tc>
        <w:tc>
          <w:tcPr>
            <w:tcW w:w="5103" w:type="dxa"/>
            <w:gridSpan w:val="5"/>
          </w:tcPr>
          <w:p w:rsidR="00F96941" w:rsidRPr="00CE10D3" w:rsidRDefault="00C0477E" w:rsidP="00D61F74">
            <w:pPr>
              <w:autoSpaceDE w:val="0"/>
              <w:autoSpaceDN w:val="0"/>
              <w:adjustRightInd w:val="0"/>
              <w:rPr>
                <w:rFonts w:cs="Times New Roman"/>
                <w:szCs w:val="24"/>
              </w:rPr>
            </w:pPr>
            <w:r w:rsidRPr="007D57B2">
              <w:rPr>
                <w:rFonts w:cs="Times New Roman"/>
                <w:szCs w:val="24"/>
              </w:rPr>
              <w:t>Find the missing currents and voltages in the following circuits.</w:t>
            </w:r>
          </w:p>
        </w:tc>
        <w:tc>
          <w:tcPr>
            <w:tcW w:w="3119" w:type="dxa"/>
            <w:gridSpan w:val="2"/>
          </w:tcPr>
          <w:p w:rsidR="00F96941" w:rsidRPr="00B63100" w:rsidRDefault="00F96941" w:rsidP="00D61F74">
            <w:pPr>
              <w:autoSpaceDE w:val="0"/>
              <w:autoSpaceDN w:val="0"/>
              <w:adjustRightInd w:val="0"/>
              <w:rPr>
                <w:rFonts w:cs="Times New Roman"/>
                <w:bCs/>
                <w:szCs w:val="24"/>
              </w:rPr>
            </w:pPr>
          </w:p>
        </w:tc>
      </w:tr>
      <w:tr w:rsidR="00161928" w:rsidTr="00053EE1">
        <w:tc>
          <w:tcPr>
            <w:tcW w:w="9464" w:type="dxa"/>
            <w:gridSpan w:val="10"/>
          </w:tcPr>
          <w:p w:rsidR="00161928" w:rsidRPr="00B63100" w:rsidRDefault="00161928" w:rsidP="00D61F74">
            <w:pPr>
              <w:autoSpaceDE w:val="0"/>
              <w:autoSpaceDN w:val="0"/>
              <w:adjustRightInd w:val="0"/>
              <w:rPr>
                <w:rFonts w:cs="Times New Roman"/>
                <w:bCs/>
                <w:szCs w:val="24"/>
              </w:rPr>
            </w:pPr>
            <w:r>
              <w:rPr>
                <w:rFonts w:cs="Times New Roman"/>
                <w:bCs/>
                <w:noProof/>
                <w:szCs w:val="24"/>
                <w:lang w:eastAsia="en-GB"/>
              </w:rPr>
              <w:drawing>
                <wp:inline distT="0" distB="0" distL="0" distR="0" wp14:anchorId="3FD8957B" wp14:editId="72EB76DB">
                  <wp:extent cx="5781675" cy="1314450"/>
                  <wp:effectExtent l="0" t="0" r="9525" b="0"/>
                  <wp:docPr id="18446" name="Picture 18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781675" cy="1314450"/>
                          </a:xfrm>
                          <a:prstGeom prst="rect">
                            <a:avLst/>
                          </a:prstGeom>
                          <a:noFill/>
                          <a:ln>
                            <a:noFill/>
                          </a:ln>
                        </pic:spPr>
                      </pic:pic>
                    </a:graphicData>
                  </a:graphic>
                </wp:inline>
              </w:drawing>
            </w:r>
          </w:p>
        </w:tc>
      </w:tr>
      <w:tr w:rsidR="00161928" w:rsidTr="00053EE1">
        <w:tc>
          <w:tcPr>
            <w:tcW w:w="9464" w:type="dxa"/>
            <w:gridSpan w:val="10"/>
          </w:tcPr>
          <w:p w:rsidR="00161928" w:rsidRDefault="00161928" w:rsidP="00D61F74">
            <w:pPr>
              <w:autoSpaceDE w:val="0"/>
              <w:autoSpaceDN w:val="0"/>
              <w:adjustRightInd w:val="0"/>
              <w:rPr>
                <w:rFonts w:cs="Times New Roman"/>
                <w:bCs/>
                <w:noProof/>
                <w:szCs w:val="24"/>
                <w:lang w:eastAsia="en-GB"/>
              </w:rPr>
            </w:pPr>
          </w:p>
          <w:p w:rsidR="00161928" w:rsidRPr="00B63100" w:rsidRDefault="00161928" w:rsidP="00D61F74">
            <w:pPr>
              <w:autoSpaceDE w:val="0"/>
              <w:autoSpaceDN w:val="0"/>
              <w:adjustRightInd w:val="0"/>
              <w:rPr>
                <w:rFonts w:cs="Times New Roman"/>
                <w:bCs/>
                <w:szCs w:val="24"/>
              </w:rPr>
            </w:pPr>
            <w:r>
              <w:rPr>
                <w:rFonts w:cs="Times New Roman"/>
                <w:bCs/>
                <w:noProof/>
                <w:szCs w:val="24"/>
                <w:lang w:eastAsia="en-GB"/>
              </w:rPr>
              <w:drawing>
                <wp:inline distT="0" distB="0" distL="0" distR="0" wp14:anchorId="4E3BB455" wp14:editId="6381F59F">
                  <wp:extent cx="5781675" cy="1533525"/>
                  <wp:effectExtent l="0" t="0" r="9525" b="9525"/>
                  <wp:docPr id="18447" name="Picture 18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781675" cy="1533525"/>
                          </a:xfrm>
                          <a:prstGeom prst="rect">
                            <a:avLst/>
                          </a:prstGeom>
                          <a:noFill/>
                          <a:ln>
                            <a:noFill/>
                          </a:ln>
                        </pic:spPr>
                      </pic:pic>
                    </a:graphicData>
                  </a:graphic>
                </wp:inline>
              </w:drawing>
            </w:r>
          </w:p>
        </w:tc>
      </w:tr>
      <w:tr w:rsidR="00C0477E" w:rsidTr="00053EE1">
        <w:tc>
          <w:tcPr>
            <w:tcW w:w="6345" w:type="dxa"/>
            <w:gridSpan w:val="8"/>
          </w:tcPr>
          <w:p w:rsidR="00C0477E" w:rsidRPr="00C0477E" w:rsidRDefault="00C0477E" w:rsidP="00C0477E">
            <w:pPr>
              <w:autoSpaceDE w:val="0"/>
              <w:autoSpaceDN w:val="0"/>
              <w:adjustRightInd w:val="0"/>
              <w:spacing w:after="120"/>
              <w:rPr>
                <w:rFonts w:cs="Times New Roman"/>
                <w:b/>
                <w:bCs/>
                <w:szCs w:val="24"/>
              </w:rPr>
            </w:pPr>
            <w:r>
              <w:rPr>
                <w:rFonts w:cs="Times New Roman"/>
                <w:b/>
                <w:bCs/>
                <w:szCs w:val="24"/>
              </w:rPr>
              <w:t>Electrical Resistance</w:t>
            </w:r>
          </w:p>
        </w:tc>
        <w:tc>
          <w:tcPr>
            <w:tcW w:w="3119" w:type="dxa"/>
            <w:gridSpan w:val="2"/>
          </w:tcPr>
          <w:p w:rsidR="00C0477E" w:rsidRPr="00B63100" w:rsidRDefault="00C0477E" w:rsidP="00D61F74">
            <w:pPr>
              <w:autoSpaceDE w:val="0"/>
              <w:autoSpaceDN w:val="0"/>
              <w:adjustRightInd w:val="0"/>
              <w:rPr>
                <w:rFonts w:cs="Times New Roman"/>
                <w:bCs/>
                <w:szCs w:val="24"/>
              </w:rPr>
            </w:pPr>
          </w:p>
        </w:tc>
      </w:tr>
      <w:tr w:rsidR="00C0477E" w:rsidTr="00053EE1">
        <w:tc>
          <w:tcPr>
            <w:tcW w:w="534" w:type="dxa"/>
          </w:tcPr>
          <w:p w:rsidR="00C0477E" w:rsidRPr="00B63100" w:rsidRDefault="009941AB" w:rsidP="00D61F74">
            <w:pPr>
              <w:autoSpaceDE w:val="0"/>
              <w:autoSpaceDN w:val="0"/>
              <w:adjustRightInd w:val="0"/>
              <w:rPr>
                <w:rFonts w:cs="Times New Roman"/>
                <w:bCs/>
                <w:szCs w:val="24"/>
              </w:rPr>
            </w:pPr>
            <w:r>
              <w:rPr>
                <w:rFonts w:cs="Times New Roman"/>
                <w:bCs/>
                <w:szCs w:val="24"/>
              </w:rPr>
              <w:t>10</w:t>
            </w:r>
          </w:p>
        </w:tc>
        <w:tc>
          <w:tcPr>
            <w:tcW w:w="708" w:type="dxa"/>
            <w:gridSpan w:val="2"/>
          </w:tcPr>
          <w:p w:rsidR="00C0477E" w:rsidRPr="00B63100" w:rsidRDefault="00C0477E" w:rsidP="00D61F74">
            <w:pPr>
              <w:autoSpaceDE w:val="0"/>
              <w:autoSpaceDN w:val="0"/>
              <w:adjustRightInd w:val="0"/>
              <w:rPr>
                <w:rFonts w:cs="Times New Roman"/>
                <w:bCs/>
                <w:szCs w:val="24"/>
              </w:rPr>
            </w:pPr>
          </w:p>
        </w:tc>
        <w:tc>
          <w:tcPr>
            <w:tcW w:w="8222" w:type="dxa"/>
            <w:gridSpan w:val="7"/>
          </w:tcPr>
          <w:p w:rsidR="00C0477E" w:rsidRPr="007D57B2" w:rsidRDefault="00C0477E" w:rsidP="00C0477E">
            <w:pPr>
              <w:autoSpaceDE w:val="0"/>
              <w:autoSpaceDN w:val="0"/>
              <w:adjustRightInd w:val="0"/>
              <w:spacing w:after="120"/>
              <w:rPr>
                <w:rFonts w:cs="Times New Roman"/>
                <w:szCs w:val="24"/>
              </w:rPr>
            </w:pPr>
            <w:r w:rsidRPr="007D57B2">
              <w:rPr>
                <w:rFonts w:cs="Times New Roman"/>
                <w:szCs w:val="24"/>
              </w:rPr>
              <w:t>Rewrite the following list of potential differences (voltages) in millivolts and arrange in</w:t>
            </w:r>
            <w:r>
              <w:rPr>
                <w:rFonts w:cs="Times New Roman"/>
                <w:szCs w:val="24"/>
              </w:rPr>
              <w:t xml:space="preserve"> </w:t>
            </w:r>
            <w:r w:rsidRPr="007D57B2">
              <w:rPr>
                <w:rFonts w:cs="Times New Roman"/>
                <w:szCs w:val="24"/>
              </w:rPr>
              <w:t>order of increasing value.</w:t>
            </w:r>
          </w:p>
          <w:p w:rsidR="009941AB" w:rsidRPr="00793DCB" w:rsidRDefault="00C0477E" w:rsidP="00D61F74">
            <w:pPr>
              <w:autoSpaceDE w:val="0"/>
              <w:autoSpaceDN w:val="0"/>
              <w:adjustRightInd w:val="0"/>
              <w:rPr>
                <w:rFonts w:cs="Times New Roman"/>
                <w:szCs w:val="24"/>
              </w:rPr>
            </w:pPr>
            <w:r w:rsidRPr="007D57B2">
              <w:rPr>
                <w:rFonts w:cs="Times New Roman"/>
                <w:szCs w:val="24"/>
              </w:rPr>
              <w:t>0.65 V, 980 mV, 0.07 V, 3.2 V, 2963</w:t>
            </w:r>
            <w:r w:rsidR="009941AB">
              <w:rPr>
                <w:rFonts w:cs="Times New Roman"/>
                <w:szCs w:val="24"/>
              </w:rPr>
              <w:t xml:space="preserve"> mV</w:t>
            </w:r>
          </w:p>
        </w:tc>
      </w:tr>
      <w:tr w:rsidR="00C0477E" w:rsidTr="00053EE1">
        <w:tc>
          <w:tcPr>
            <w:tcW w:w="534" w:type="dxa"/>
          </w:tcPr>
          <w:p w:rsidR="00C0477E" w:rsidRPr="00B63100" w:rsidRDefault="009941AB" w:rsidP="00D61F74">
            <w:pPr>
              <w:autoSpaceDE w:val="0"/>
              <w:autoSpaceDN w:val="0"/>
              <w:adjustRightInd w:val="0"/>
              <w:rPr>
                <w:rFonts w:cs="Times New Roman"/>
                <w:bCs/>
                <w:szCs w:val="24"/>
              </w:rPr>
            </w:pPr>
            <w:r>
              <w:rPr>
                <w:rFonts w:cs="Times New Roman"/>
                <w:bCs/>
                <w:szCs w:val="24"/>
              </w:rPr>
              <w:t>11</w:t>
            </w:r>
          </w:p>
        </w:tc>
        <w:tc>
          <w:tcPr>
            <w:tcW w:w="708" w:type="dxa"/>
            <w:gridSpan w:val="2"/>
          </w:tcPr>
          <w:p w:rsidR="00C0477E" w:rsidRPr="00B63100" w:rsidRDefault="00C0477E" w:rsidP="00D61F74">
            <w:pPr>
              <w:autoSpaceDE w:val="0"/>
              <w:autoSpaceDN w:val="0"/>
              <w:adjustRightInd w:val="0"/>
              <w:rPr>
                <w:rFonts w:cs="Times New Roman"/>
                <w:bCs/>
                <w:szCs w:val="24"/>
              </w:rPr>
            </w:pPr>
          </w:p>
        </w:tc>
        <w:tc>
          <w:tcPr>
            <w:tcW w:w="8222" w:type="dxa"/>
            <w:gridSpan w:val="7"/>
          </w:tcPr>
          <w:p w:rsidR="00C0477E" w:rsidRPr="007D57B2" w:rsidRDefault="00C0477E" w:rsidP="00C0477E">
            <w:pPr>
              <w:autoSpaceDE w:val="0"/>
              <w:autoSpaceDN w:val="0"/>
              <w:adjustRightInd w:val="0"/>
              <w:spacing w:after="120"/>
              <w:rPr>
                <w:rFonts w:cs="Times New Roman"/>
                <w:szCs w:val="24"/>
              </w:rPr>
            </w:pPr>
            <w:r w:rsidRPr="007D57B2">
              <w:rPr>
                <w:rFonts w:cs="Times New Roman"/>
                <w:szCs w:val="24"/>
              </w:rPr>
              <w:t>Rewrite the following list of currents in amperes and then arrange in order of increasing</w:t>
            </w:r>
            <w:r>
              <w:rPr>
                <w:rFonts w:cs="Times New Roman"/>
                <w:szCs w:val="24"/>
              </w:rPr>
              <w:t xml:space="preserve"> </w:t>
            </w:r>
            <w:r w:rsidRPr="007D57B2">
              <w:rPr>
                <w:rFonts w:cs="Times New Roman"/>
                <w:szCs w:val="24"/>
              </w:rPr>
              <w:t>value.</w:t>
            </w:r>
          </w:p>
          <w:p w:rsidR="00C0477E" w:rsidRPr="00C0477E" w:rsidRDefault="00C0477E" w:rsidP="00C0477E">
            <w:pPr>
              <w:autoSpaceDE w:val="0"/>
              <w:autoSpaceDN w:val="0"/>
              <w:adjustRightInd w:val="0"/>
              <w:spacing w:after="120"/>
              <w:rPr>
                <w:rFonts w:cs="Times New Roman"/>
                <w:szCs w:val="24"/>
              </w:rPr>
            </w:pPr>
            <w:r w:rsidRPr="007D57B2">
              <w:rPr>
                <w:rFonts w:cs="Times New Roman"/>
                <w:szCs w:val="24"/>
              </w:rPr>
              <w:t xml:space="preserve">5805 mA, 2 </w:t>
            </w:r>
            <w:r>
              <w:rPr>
                <w:rFonts w:cs="Times New Roman"/>
                <w:szCs w:val="24"/>
              </w:rPr>
              <w:t>mA, 29 mA, 120 A, 8.9 A, 0.03 A</w:t>
            </w:r>
          </w:p>
        </w:tc>
      </w:tr>
      <w:tr w:rsidR="00C0477E" w:rsidTr="00053EE1">
        <w:tc>
          <w:tcPr>
            <w:tcW w:w="534" w:type="dxa"/>
          </w:tcPr>
          <w:p w:rsidR="00C0477E" w:rsidRPr="00B63100" w:rsidRDefault="009941AB" w:rsidP="00D61F74">
            <w:pPr>
              <w:autoSpaceDE w:val="0"/>
              <w:autoSpaceDN w:val="0"/>
              <w:adjustRightInd w:val="0"/>
              <w:rPr>
                <w:rFonts w:cs="Times New Roman"/>
                <w:bCs/>
                <w:szCs w:val="24"/>
              </w:rPr>
            </w:pPr>
            <w:r>
              <w:rPr>
                <w:rFonts w:cs="Times New Roman"/>
                <w:bCs/>
                <w:szCs w:val="24"/>
              </w:rPr>
              <w:lastRenderedPageBreak/>
              <w:t>12</w:t>
            </w:r>
          </w:p>
        </w:tc>
        <w:tc>
          <w:tcPr>
            <w:tcW w:w="708" w:type="dxa"/>
            <w:gridSpan w:val="2"/>
          </w:tcPr>
          <w:p w:rsidR="00C0477E" w:rsidRPr="00B63100" w:rsidRDefault="00C0477E" w:rsidP="00D61F74">
            <w:pPr>
              <w:autoSpaceDE w:val="0"/>
              <w:autoSpaceDN w:val="0"/>
              <w:adjustRightInd w:val="0"/>
              <w:rPr>
                <w:rFonts w:cs="Times New Roman"/>
                <w:bCs/>
                <w:szCs w:val="24"/>
              </w:rPr>
            </w:pPr>
          </w:p>
        </w:tc>
        <w:tc>
          <w:tcPr>
            <w:tcW w:w="8222" w:type="dxa"/>
            <w:gridSpan w:val="7"/>
          </w:tcPr>
          <w:p w:rsidR="00C0477E" w:rsidRPr="007D57B2" w:rsidRDefault="00C0477E" w:rsidP="00C0477E">
            <w:pPr>
              <w:autoSpaceDE w:val="0"/>
              <w:autoSpaceDN w:val="0"/>
              <w:adjustRightInd w:val="0"/>
              <w:spacing w:after="120"/>
              <w:rPr>
                <w:rFonts w:cs="Times New Roman"/>
                <w:szCs w:val="24"/>
              </w:rPr>
            </w:pPr>
            <w:r w:rsidRPr="007D57B2">
              <w:rPr>
                <w:rFonts w:cs="Times New Roman"/>
                <w:szCs w:val="24"/>
              </w:rPr>
              <w:t>In a series circuit, the ammeter reading was noted for diff</w:t>
            </w:r>
            <w:r>
              <w:rPr>
                <w:rFonts w:cs="Times New Roman"/>
                <w:szCs w:val="24"/>
              </w:rPr>
              <w:t>erent values of resistor in the circuit.</w:t>
            </w:r>
          </w:p>
        </w:tc>
      </w:tr>
      <w:tr w:rsidR="00C0477E" w:rsidTr="00053EE1">
        <w:tc>
          <w:tcPr>
            <w:tcW w:w="534" w:type="dxa"/>
          </w:tcPr>
          <w:p w:rsidR="00C0477E" w:rsidRPr="00B63100" w:rsidRDefault="00636A3E" w:rsidP="00D61F74">
            <w:pPr>
              <w:autoSpaceDE w:val="0"/>
              <w:autoSpaceDN w:val="0"/>
              <w:adjustRightInd w:val="0"/>
              <w:rPr>
                <w:rFonts w:cs="Times New Roman"/>
                <w:bCs/>
                <w:szCs w:val="24"/>
              </w:rPr>
            </w:pPr>
            <w:r>
              <w:rPr>
                <w:rFonts w:cs="Times New Roman"/>
                <w:bCs/>
                <w:szCs w:val="24"/>
              </w:rPr>
              <w:t>a)</w:t>
            </w:r>
          </w:p>
        </w:tc>
        <w:tc>
          <w:tcPr>
            <w:tcW w:w="708" w:type="dxa"/>
            <w:gridSpan w:val="2"/>
          </w:tcPr>
          <w:p w:rsidR="00C0477E" w:rsidRPr="00B63100" w:rsidRDefault="00C0477E" w:rsidP="00D61F74">
            <w:pPr>
              <w:autoSpaceDE w:val="0"/>
              <w:autoSpaceDN w:val="0"/>
              <w:adjustRightInd w:val="0"/>
              <w:rPr>
                <w:rFonts w:cs="Times New Roman"/>
                <w:bCs/>
                <w:szCs w:val="24"/>
              </w:rPr>
            </w:pPr>
          </w:p>
        </w:tc>
        <w:tc>
          <w:tcPr>
            <w:tcW w:w="8222" w:type="dxa"/>
            <w:gridSpan w:val="7"/>
          </w:tcPr>
          <w:p w:rsidR="00C0477E" w:rsidRPr="007D57B2" w:rsidRDefault="00636A3E" w:rsidP="00636A3E">
            <w:pPr>
              <w:autoSpaceDE w:val="0"/>
              <w:autoSpaceDN w:val="0"/>
              <w:adjustRightInd w:val="0"/>
              <w:spacing w:after="120"/>
              <w:rPr>
                <w:rFonts w:cs="Times New Roman"/>
                <w:szCs w:val="24"/>
              </w:rPr>
            </w:pPr>
            <w:r>
              <w:rPr>
                <w:rFonts w:cs="Times New Roman"/>
                <w:szCs w:val="24"/>
              </w:rPr>
              <w:t xml:space="preserve">State the </w:t>
            </w:r>
            <w:r w:rsidR="00C0477E" w:rsidRPr="007D57B2">
              <w:rPr>
                <w:rFonts w:cs="Times New Roman"/>
                <w:szCs w:val="24"/>
              </w:rPr>
              <w:t xml:space="preserve">electrical quantity </w:t>
            </w:r>
            <w:r>
              <w:rPr>
                <w:rFonts w:cs="Times New Roman"/>
                <w:szCs w:val="24"/>
              </w:rPr>
              <w:t>measured by an ammeter.</w:t>
            </w:r>
          </w:p>
        </w:tc>
      </w:tr>
      <w:tr w:rsidR="00C0477E" w:rsidTr="00053EE1">
        <w:tc>
          <w:tcPr>
            <w:tcW w:w="534" w:type="dxa"/>
          </w:tcPr>
          <w:p w:rsidR="00C0477E" w:rsidRPr="00B63100" w:rsidRDefault="00636A3E" w:rsidP="00D61F74">
            <w:pPr>
              <w:autoSpaceDE w:val="0"/>
              <w:autoSpaceDN w:val="0"/>
              <w:adjustRightInd w:val="0"/>
              <w:rPr>
                <w:rFonts w:cs="Times New Roman"/>
                <w:bCs/>
                <w:szCs w:val="24"/>
              </w:rPr>
            </w:pPr>
            <w:r>
              <w:rPr>
                <w:rFonts w:cs="Times New Roman"/>
                <w:bCs/>
                <w:szCs w:val="24"/>
              </w:rPr>
              <w:t>b)</w:t>
            </w:r>
          </w:p>
        </w:tc>
        <w:tc>
          <w:tcPr>
            <w:tcW w:w="708" w:type="dxa"/>
            <w:gridSpan w:val="2"/>
          </w:tcPr>
          <w:p w:rsidR="00C0477E" w:rsidRPr="00B63100" w:rsidRDefault="00C0477E" w:rsidP="00D61F74">
            <w:pPr>
              <w:autoSpaceDE w:val="0"/>
              <w:autoSpaceDN w:val="0"/>
              <w:adjustRightInd w:val="0"/>
              <w:rPr>
                <w:rFonts w:cs="Times New Roman"/>
                <w:bCs/>
                <w:szCs w:val="24"/>
              </w:rPr>
            </w:pPr>
          </w:p>
        </w:tc>
        <w:tc>
          <w:tcPr>
            <w:tcW w:w="8222" w:type="dxa"/>
            <w:gridSpan w:val="7"/>
          </w:tcPr>
          <w:p w:rsidR="00C0477E" w:rsidRPr="007D57B2" w:rsidRDefault="00161928" w:rsidP="00C0477E">
            <w:pPr>
              <w:autoSpaceDE w:val="0"/>
              <w:autoSpaceDN w:val="0"/>
              <w:adjustRightInd w:val="0"/>
              <w:spacing w:after="120"/>
              <w:rPr>
                <w:rFonts w:cs="Times New Roman"/>
                <w:szCs w:val="24"/>
              </w:rPr>
            </w:pPr>
            <w:r>
              <w:rPr>
                <w:rFonts w:cs="Times New Roman"/>
                <w:noProof/>
                <w:szCs w:val="24"/>
                <w:lang w:eastAsia="en-GB"/>
              </w:rPr>
              <w:drawing>
                <wp:anchor distT="0" distB="0" distL="114300" distR="114300" simplePos="0" relativeHeight="252226560" behindDoc="1" locked="0" layoutInCell="1" allowOverlap="1" wp14:anchorId="0BB8BF50" wp14:editId="49901EC7">
                  <wp:simplePos x="0" y="0"/>
                  <wp:positionH relativeFrom="column">
                    <wp:posOffset>2418080</wp:posOffset>
                  </wp:positionH>
                  <wp:positionV relativeFrom="paragraph">
                    <wp:posOffset>40640</wp:posOffset>
                  </wp:positionV>
                  <wp:extent cx="2515870" cy="1228725"/>
                  <wp:effectExtent l="0" t="0" r="0" b="9525"/>
                  <wp:wrapTight wrapText="bothSides">
                    <wp:wrapPolygon edited="0">
                      <wp:start x="0" y="0"/>
                      <wp:lineTo x="0" y="21433"/>
                      <wp:lineTo x="21426" y="21433"/>
                      <wp:lineTo x="21426" y="0"/>
                      <wp:lineTo x="0" y="0"/>
                    </wp:wrapPolygon>
                  </wp:wrapTight>
                  <wp:docPr id="18448" name="Picture 18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515870"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00C0477E" w:rsidRPr="007D57B2">
              <w:rPr>
                <w:rFonts w:cs="Times New Roman"/>
                <w:szCs w:val="24"/>
              </w:rPr>
              <w:t>Copy and complete the table below, placing the ammeter readings in the correct</w:t>
            </w:r>
            <w:r w:rsidR="00C0477E">
              <w:rPr>
                <w:rFonts w:cs="Times New Roman"/>
                <w:szCs w:val="24"/>
              </w:rPr>
              <w:t xml:space="preserve"> </w:t>
            </w:r>
            <w:r w:rsidR="00C0477E" w:rsidRPr="007D57B2">
              <w:rPr>
                <w:rFonts w:cs="Times New Roman"/>
                <w:szCs w:val="24"/>
              </w:rPr>
              <w:t>order.</w:t>
            </w:r>
          </w:p>
          <w:p w:rsidR="00C0477E" w:rsidRDefault="00C0477E" w:rsidP="00C0477E">
            <w:pPr>
              <w:autoSpaceDE w:val="0"/>
              <w:autoSpaceDN w:val="0"/>
              <w:adjustRightInd w:val="0"/>
              <w:spacing w:after="120"/>
              <w:rPr>
                <w:rFonts w:cs="Times New Roman"/>
                <w:noProof/>
                <w:szCs w:val="24"/>
                <w:lang w:eastAsia="en-GB"/>
              </w:rPr>
            </w:pPr>
            <w:r w:rsidRPr="007D57B2">
              <w:rPr>
                <w:rFonts w:cs="Times New Roman"/>
                <w:szCs w:val="24"/>
              </w:rPr>
              <w:t>0.6 A, 2.4 mA, 1.2 A, 240 mA.</w:t>
            </w:r>
            <w:r w:rsidR="00161928">
              <w:rPr>
                <w:rFonts w:cs="Times New Roman"/>
                <w:noProof/>
                <w:szCs w:val="24"/>
                <w:lang w:eastAsia="en-GB"/>
              </w:rPr>
              <w:t xml:space="preserve"> </w:t>
            </w:r>
          </w:p>
          <w:p w:rsidR="00C0477E" w:rsidRPr="00F926DD" w:rsidRDefault="00C0477E" w:rsidP="00C0477E">
            <w:pPr>
              <w:autoSpaceDE w:val="0"/>
              <w:autoSpaceDN w:val="0"/>
              <w:adjustRightInd w:val="0"/>
              <w:spacing w:after="120"/>
              <w:rPr>
                <w:rFonts w:cs="Times New Roman"/>
                <w:b/>
                <w:szCs w:val="24"/>
              </w:rPr>
            </w:pPr>
          </w:p>
        </w:tc>
      </w:tr>
      <w:tr w:rsidR="00C0477E" w:rsidTr="00053EE1">
        <w:tc>
          <w:tcPr>
            <w:tcW w:w="534" w:type="dxa"/>
          </w:tcPr>
          <w:p w:rsidR="00C0477E" w:rsidRPr="00B63100" w:rsidRDefault="00636A3E" w:rsidP="00D61F74">
            <w:pPr>
              <w:autoSpaceDE w:val="0"/>
              <w:autoSpaceDN w:val="0"/>
              <w:adjustRightInd w:val="0"/>
              <w:rPr>
                <w:rFonts w:cs="Times New Roman"/>
                <w:bCs/>
                <w:szCs w:val="24"/>
              </w:rPr>
            </w:pPr>
            <w:r>
              <w:rPr>
                <w:rFonts w:cs="Times New Roman"/>
                <w:bCs/>
                <w:szCs w:val="24"/>
              </w:rPr>
              <w:t>13</w:t>
            </w:r>
          </w:p>
        </w:tc>
        <w:tc>
          <w:tcPr>
            <w:tcW w:w="708" w:type="dxa"/>
            <w:gridSpan w:val="2"/>
          </w:tcPr>
          <w:p w:rsidR="00C0477E" w:rsidRPr="00B63100" w:rsidRDefault="00C0477E" w:rsidP="00D61F74">
            <w:pPr>
              <w:autoSpaceDE w:val="0"/>
              <w:autoSpaceDN w:val="0"/>
              <w:adjustRightInd w:val="0"/>
              <w:rPr>
                <w:rFonts w:cs="Times New Roman"/>
                <w:bCs/>
                <w:szCs w:val="24"/>
              </w:rPr>
            </w:pPr>
          </w:p>
        </w:tc>
        <w:tc>
          <w:tcPr>
            <w:tcW w:w="8222" w:type="dxa"/>
            <w:gridSpan w:val="7"/>
          </w:tcPr>
          <w:p w:rsidR="00C0477E" w:rsidRPr="007D57B2" w:rsidRDefault="001F41E5" w:rsidP="00C0477E">
            <w:pPr>
              <w:autoSpaceDE w:val="0"/>
              <w:autoSpaceDN w:val="0"/>
              <w:adjustRightInd w:val="0"/>
              <w:spacing w:after="120"/>
              <w:rPr>
                <w:rFonts w:cs="Times New Roman"/>
                <w:szCs w:val="24"/>
              </w:rPr>
            </w:pPr>
            <w:r w:rsidRPr="007D57B2">
              <w:rPr>
                <w:rFonts w:cs="Times New Roman"/>
                <w:szCs w:val="24"/>
              </w:rPr>
              <w:t>The current in a lamp bulb was 2 A when connected t</w:t>
            </w:r>
            <w:r>
              <w:rPr>
                <w:rFonts w:cs="Times New Roman"/>
                <w:szCs w:val="24"/>
              </w:rPr>
              <w:t>o a 12 V battery. Calculate the resistance of the lamp bulb.</w:t>
            </w:r>
          </w:p>
        </w:tc>
      </w:tr>
      <w:tr w:rsidR="00C0477E" w:rsidTr="00053EE1">
        <w:tc>
          <w:tcPr>
            <w:tcW w:w="534" w:type="dxa"/>
          </w:tcPr>
          <w:p w:rsidR="00C0477E" w:rsidRPr="00B63100" w:rsidRDefault="00636A3E" w:rsidP="00D61F74">
            <w:pPr>
              <w:autoSpaceDE w:val="0"/>
              <w:autoSpaceDN w:val="0"/>
              <w:adjustRightInd w:val="0"/>
              <w:rPr>
                <w:rFonts w:cs="Times New Roman"/>
                <w:bCs/>
                <w:szCs w:val="24"/>
              </w:rPr>
            </w:pPr>
            <w:r>
              <w:rPr>
                <w:rFonts w:cs="Times New Roman"/>
                <w:bCs/>
                <w:szCs w:val="24"/>
              </w:rPr>
              <w:t>14</w:t>
            </w:r>
          </w:p>
        </w:tc>
        <w:tc>
          <w:tcPr>
            <w:tcW w:w="708" w:type="dxa"/>
            <w:gridSpan w:val="2"/>
          </w:tcPr>
          <w:p w:rsidR="00C0477E" w:rsidRPr="00B63100" w:rsidRDefault="00C0477E" w:rsidP="00D61F74">
            <w:pPr>
              <w:autoSpaceDE w:val="0"/>
              <w:autoSpaceDN w:val="0"/>
              <w:adjustRightInd w:val="0"/>
              <w:rPr>
                <w:rFonts w:cs="Times New Roman"/>
                <w:bCs/>
                <w:szCs w:val="24"/>
              </w:rPr>
            </w:pPr>
          </w:p>
        </w:tc>
        <w:tc>
          <w:tcPr>
            <w:tcW w:w="8222" w:type="dxa"/>
            <w:gridSpan w:val="7"/>
          </w:tcPr>
          <w:p w:rsidR="00C0477E" w:rsidRPr="007D57B2" w:rsidRDefault="001F41E5" w:rsidP="00793DCB">
            <w:pPr>
              <w:autoSpaceDE w:val="0"/>
              <w:autoSpaceDN w:val="0"/>
              <w:adjustRightInd w:val="0"/>
              <w:spacing w:after="120"/>
              <w:rPr>
                <w:rFonts w:cs="Times New Roman"/>
                <w:szCs w:val="24"/>
              </w:rPr>
            </w:pPr>
            <w:r w:rsidRPr="007D57B2">
              <w:rPr>
                <w:rFonts w:cs="Times New Roman"/>
                <w:szCs w:val="24"/>
              </w:rPr>
              <w:t>When connected across a 3 V supply, the current in a resistor wa</w:t>
            </w:r>
            <w:r>
              <w:rPr>
                <w:rFonts w:cs="Times New Roman"/>
                <w:szCs w:val="24"/>
              </w:rPr>
              <w:t xml:space="preserve">s 60 mA. </w:t>
            </w:r>
            <w:r w:rsidR="00793DCB">
              <w:rPr>
                <w:rFonts w:cs="Times New Roman"/>
                <w:szCs w:val="24"/>
              </w:rPr>
              <w:t>Calculate the value of the resistor.</w:t>
            </w:r>
          </w:p>
        </w:tc>
      </w:tr>
      <w:tr w:rsidR="00C0477E" w:rsidTr="00053EE1">
        <w:tc>
          <w:tcPr>
            <w:tcW w:w="534" w:type="dxa"/>
          </w:tcPr>
          <w:p w:rsidR="00C0477E" w:rsidRPr="00B63100" w:rsidRDefault="00636A3E" w:rsidP="00D61F74">
            <w:pPr>
              <w:autoSpaceDE w:val="0"/>
              <w:autoSpaceDN w:val="0"/>
              <w:adjustRightInd w:val="0"/>
              <w:rPr>
                <w:rFonts w:cs="Times New Roman"/>
                <w:bCs/>
                <w:szCs w:val="24"/>
              </w:rPr>
            </w:pPr>
            <w:r>
              <w:rPr>
                <w:rFonts w:cs="Times New Roman"/>
                <w:bCs/>
                <w:szCs w:val="24"/>
              </w:rPr>
              <w:t>15</w:t>
            </w:r>
          </w:p>
        </w:tc>
        <w:tc>
          <w:tcPr>
            <w:tcW w:w="708" w:type="dxa"/>
            <w:gridSpan w:val="2"/>
          </w:tcPr>
          <w:p w:rsidR="00C0477E" w:rsidRPr="00B63100" w:rsidRDefault="00C0477E" w:rsidP="00D61F74">
            <w:pPr>
              <w:autoSpaceDE w:val="0"/>
              <w:autoSpaceDN w:val="0"/>
              <w:adjustRightInd w:val="0"/>
              <w:rPr>
                <w:rFonts w:cs="Times New Roman"/>
                <w:bCs/>
                <w:szCs w:val="24"/>
              </w:rPr>
            </w:pPr>
          </w:p>
        </w:tc>
        <w:tc>
          <w:tcPr>
            <w:tcW w:w="8222" w:type="dxa"/>
            <w:gridSpan w:val="7"/>
          </w:tcPr>
          <w:p w:rsidR="00C0477E" w:rsidRPr="007D57B2" w:rsidRDefault="001F41E5" w:rsidP="00793DCB">
            <w:pPr>
              <w:autoSpaceDE w:val="0"/>
              <w:autoSpaceDN w:val="0"/>
              <w:adjustRightInd w:val="0"/>
              <w:spacing w:after="120"/>
              <w:rPr>
                <w:rFonts w:cs="Times New Roman"/>
                <w:szCs w:val="24"/>
              </w:rPr>
            </w:pPr>
            <w:r w:rsidRPr="007D57B2">
              <w:rPr>
                <w:rFonts w:cs="Times New Roman"/>
                <w:szCs w:val="24"/>
              </w:rPr>
              <w:t xml:space="preserve">A 220 </w:t>
            </w:r>
            <w:r>
              <w:rPr>
                <w:rFonts w:cs="Symbol"/>
                <w:szCs w:val="24"/>
              </w:rPr>
              <w:sym w:font="Symbol" w:char="F057"/>
            </w:r>
            <w:r w:rsidRPr="007D57B2">
              <w:rPr>
                <w:rFonts w:cs="Symbol"/>
                <w:szCs w:val="24"/>
              </w:rPr>
              <w:t xml:space="preserve"> </w:t>
            </w:r>
            <w:r w:rsidRPr="007D57B2">
              <w:rPr>
                <w:rFonts w:cs="Times New Roman"/>
                <w:szCs w:val="24"/>
              </w:rPr>
              <w:t xml:space="preserve">resistor is connected across a 2 V supply. </w:t>
            </w:r>
            <w:r w:rsidR="00793DCB">
              <w:rPr>
                <w:rFonts w:cs="Times New Roman"/>
                <w:szCs w:val="24"/>
              </w:rPr>
              <w:t>Calculate the current in the resistor.</w:t>
            </w:r>
          </w:p>
        </w:tc>
      </w:tr>
      <w:tr w:rsidR="00C0477E" w:rsidTr="00053EE1">
        <w:tc>
          <w:tcPr>
            <w:tcW w:w="534" w:type="dxa"/>
          </w:tcPr>
          <w:p w:rsidR="00C0477E" w:rsidRPr="00B63100" w:rsidRDefault="00636A3E" w:rsidP="00D61F74">
            <w:pPr>
              <w:autoSpaceDE w:val="0"/>
              <w:autoSpaceDN w:val="0"/>
              <w:adjustRightInd w:val="0"/>
              <w:rPr>
                <w:rFonts w:cs="Times New Roman"/>
                <w:bCs/>
                <w:szCs w:val="24"/>
              </w:rPr>
            </w:pPr>
            <w:r>
              <w:rPr>
                <w:rFonts w:cs="Times New Roman"/>
                <w:bCs/>
                <w:szCs w:val="24"/>
              </w:rPr>
              <w:t>16</w:t>
            </w:r>
          </w:p>
        </w:tc>
        <w:tc>
          <w:tcPr>
            <w:tcW w:w="708" w:type="dxa"/>
            <w:gridSpan w:val="2"/>
          </w:tcPr>
          <w:p w:rsidR="00C0477E" w:rsidRPr="00B63100" w:rsidRDefault="00C0477E" w:rsidP="00D61F74">
            <w:pPr>
              <w:autoSpaceDE w:val="0"/>
              <w:autoSpaceDN w:val="0"/>
              <w:adjustRightInd w:val="0"/>
              <w:rPr>
                <w:rFonts w:cs="Times New Roman"/>
                <w:bCs/>
                <w:szCs w:val="24"/>
              </w:rPr>
            </w:pPr>
          </w:p>
        </w:tc>
        <w:tc>
          <w:tcPr>
            <w:tcW w:w="8222" w:type="dxa"/>
            <w:gridSpan w:val="7"/>
          </w:tcPr>
          <w:p w:rsidR="00C0477E" w:rsidRPr="007D57B2" w:rsidRDefault="003470CF" w:rsidP="003470CF">
            <w:pPr>
              <w:autoSpaceDE w:val="0"/>
              <w:autoSpaceDN w:val="0"/>
              <w:adjustRightInd w:val="0"/>
              <w:spacing w:after="120"/>
              <w:rPr>
                <w:rFonts w:cs="Times New Roman"/>
                <w:szCs w:val="24"/>
              </w:rPr>
            </w:pPr>
            <w:r w:rsidRPr="007D57B2">
              <w:rPr>
                <w:rFonts w:cs="Times New Roman"/>
                <w:szCs w:val="24"/>
              </w:rPr>
              <w:t>A 12 V transformer is connected to a circuit of resistance 1.2 k</w:t>
            </w:r>
            <w:r>
              <w:rPr>
                <w:rFonts w:cs="Symbol"/>
                <w:szCs w:val="24"/>
              </w:rPr>
              <w:sym w:font="Symbol" w:char="F057"/>
            </w:r>
            <w:r w:rsidRPr="007D57B2">
              <w:rPr>
                <w:rFonts w:cs="Times New Roman"/>
                <w:szCs w:val="24"/>
              </w:rPr>
              <w:t xml:space="preserve">. </w:t>
            </w:r>
            <w:r>
              <w:rPr>
                <w:rFonts w:cs="Times New Roman"/>
                <w:szCs w:val="24"/>
              </w:rPr>
              <w:t>Calculate</w:t>
            </w:r>
            <w:r w:rsidRPr="007D57B2">
              <w:rPr>
                <w:rFonts w:cs="Times New Roman"/>
                <w:szCs w:val="24"/>
              </w:rPr>
              <w:t xml:space="preserve"> the current in</w:t>
            </w:r>
            <w:r w:rsidR="00793DCB">
              <w:rPr>
                <w:rFonts w:cs="Times New Roman"/>
                <w:szCs w:val="24"/>
              </w:rPr>
              <w:t xml:space="preserve"> the circuit.</w:t>
            </w:r>
          </w:p>
        </w:tc>
      </w:tr>
      <w:tr w:rsidR="00C0477E" w:rsidTr="00053EE1">
        <w:tc>
          <w:tcPr>
            <w:tcW w:w="534" w:type="dxa"/>
          </w:tcPr>
          <w:p w:rsidR="00C0477E" w:rsidRPr="00B63100" w:rsidRDefault="00636A3E" w:rsidP="00D61F74">
            <w:pPr>
              <w:autoSpaceDE w:val="0"/>
              <w:autoSpaceDN w:val="0"/>
              <w:adjustRightInd w:val="0"/>
              <w:rPr>
                <w:rFonts w:cs="Times New Roman"/>
                <w:bCs/>
                <w:szCs w:val="24"/>
              </w:rPr>
            </w:pPr>
            <w:r>
              <w:rPr>
                <w:rFonts w:cs="Times New Roman"/>
                <w:bCs/>
                <w:szCs w:val="24"/>
              </w:rPr>
              <w:t>17</w:t>
            </w:r>
          </w:p>
        </w:tc>
        <w:tc>
          <w:tcPr>
            <w:tcW w:w="708" w:type="dxa"/>
            <w:gridSpan w:val="2"/>
          </w:tcPr>
          <w:p w:rsidR="00C0477E" w:rsidRPr="00B63100" w:rsidRDefault="00C0477E" w:rsidP="00D61F74">
            <w:pPr>
              <w:autoSpaceDE w:val="0"/>
              <w:autoSpaceDN w:val="0"/>
              <w:adjustRightInd w:val="0"/>
              <w:rPr>
                <w:rFonts w:cs="Times New Roman"/>
                <w:bCs/>
                <w:szCs w:val="24"/>
              </w:rPr>
            </w:pPr>
          </w:p>
        </w:tc>
        <w:tc>
          <w:tcPr>
            <w:tcW w:w="8222" w:type="dxa"/>
            <w:gridSpan w:val="7"/>
          </w:tcPr>
          <w:p w:rsidR="00C0477E" w:rsidRPr="007D57B2" w:rsidRDefault="003470CF" w:rsidP="00C0477E">
            <w:pPr>
              <w:autoSpaceDE w:val="0"/>
              <w:autoSpaceDN w:val="0"/>
              <w:adjustRightInd w:val="0"/>
              <w:spacing w:after="120"/>
              <w:rPr>
                <w:rFonts w:cs="Times New Roman"/>
                <w:szCs w:val="24"/>
              </w:rPr>
            </w:pPr>
            <w:r>
              <w:rPr>
                <w:rFonts w:cs="Times New Roman"/>
                <w:szCs w:val="24"/>
              </w:rPr>
              <w:t>C</w:t>
            </w:r>
            <w:r w:rsidRPr="007D57B2">
              <w:rPr>
                <w:rFonts w:cs="Times New Roman"/>
                <w:szCs w:val="24"/>
              </w:rPr>
              <w:t>alculate the missing qu</w:t>
            </w:r>
            <w:r w:rsidR="00F13829">
              <w:rPr>
                <w:rFonts w:cs="Times New Roman"/>
                <w:szCs w:val="24"/>
              </w:rPr>
              <w:t>antities in the circuits below.</w:t>
            </w:r>
          </w:p>
        </w:tc>
      </w:tr>
      <w:tr w:rsidR="00037E52" w:rsidTr="00053EE1">
        <w:tc>
          <w:tcPr>
            <w:tcW w:w="9464" w:type="dxa"/>
            <w:gridSpan w:val="10"/>
          </w:tcPr>
          <w:p w:rsidR="00037E52" w:rsidRPr="007D57B2" w:rsidRDefault="00037E52" w:rsidP="00C0477E">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38F99368" wp14:editId="5998D1D3">
                  <wp:extent cx="5772150" cy="1400175"/>
                  <wp:effectExtent l="0" t="0" r="0" b="9525"/>
                  <wp:docPr id="18449" name="Picture 18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772150" cy="1400175"/>
                          </a:xfrm>
                          <a:prstGeom prst="rect">
                            <a:avLst/>
                          </a:prstGeom>
                          <a:noFill/>
                          <a:ln>
                            <a:noFill/>
                          </a:ln>
                        </pic:spPr>
                      </pic:pic>
                    </a:graphicData>
                  </a:graphic>
                </wp:inline>
              </w:drawing>
            </w:r>
          </w:p>
        </w:tc>
      </w:tr>
      <w:tr w:rsidR="00037E52" w:rsidTr="00053EE1">
        <w:tc>
          <w:tcPr>
            <w:tcW w:w="9464" w:type="dxa"/>
            <w:gridSpan w:val="10"/>
          </w:tcPr>
          <w:p w:rsidR="00037E52" w:rsidRPr="007D57B2" w:rsidRDefault="00037E52" w:rsidP="00C0477E">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56B66BB6" wp14:editId="2F4EF9B6">
                  <wp:extent cx="5781675" cy="1495425"/>
                  <wp:effectExtent l="0" t="0" r="9525" b="9525"/>
                  <wp:docPr id="18450" name="Picture 18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781675" cy="1495425"/>
                          </a:xfrm>
                          <a:prstGeom prst="rect">
                            <a:avLst/>
                          </a:prstGeom>
                          <a:noFill/>
                          <a:ln>
                            <a:noFill/>
                          </a:ln>
                        </pic:spPr>
                      </pic:pic>
                    </a:graphicData>
                  </a:graphic>
                </wp:inline>
              </w:drawing>
            </w:r>
          </w:p>
        </w:tc>
      </w:tr>
      <w:tr w:rsidR="00C0477E" w:rsidTr="00053EE1">
        <w:tc>
          <w:tcPr>
            <w:tcW w:w="534" w:type="dxa"/>
          </w:tcPr>
          <w:p w:rsidR="00C0477E" w:rsidRPr="00B63100" w:rsidRDefault="00636A3E" w:rsidP="00D61F74">
            <w:pPr>
              <w:autoSpaceDE w:val="0"/>
              <w:autoSpaceDN w:val="0"/>
              <w:adjustRightInd w:val="0"/>
              <w:rPr>
                <w:rFonts w:cs="Times New Roman"/>
                <w:bCs/>
                <w:szCs w:val="24"/>
              </w:rPr>
            </w:pPr>
            <w:r>
              <w:rPr>
                <w:rFonts w:cs="Times New Roman"/>
                <w:bCs/>
                <w:szCs w:val="24"/>
              </w:rPr>
              <w:t>18</w:t>
            </w:r>
          </w:p>
        </w:tc>
        <w:tc>
          <w:tcPr>
            <w:tcW w:w="708" w:type="dxa"/>
            <w:gridSpan w:val="2"/>
          </w:tcPr>
          <w:p w:rsidR="00E54857" w:rsidRDefault="00E54857" w:rsidP="00D61F74">
            <w:pPr>
              <w:autoSpaceDE w:val="0"/>
              <w:autoSpaceDN w:val="0"/>
              <w:adjustRightInd w:val="0"/>
              <w:rPr>
                <w:rFonts w:cs="Times New Roman"/>
                <w:szCs w:val="24"/>
              </w:rPr>
            </w:pPr>
          </w:p>
          <w:p w:rsidR="00E54857" w:rsidRDefault="00E54857" w:rsidP="00D61F74">
            <w:pPr>
              <w:autoSpaceDE w:val="0"/>
              <w:autoSpaceDN w:val="0"/>
              <w:adjustRightInd w:val="0"/>
              <w:rPr>
                <w:rFonts w:cs="Times New Roman"/>
                <w:szCs w:val="24"/>
              </w:rPr>
            </w:pPr>
            <w:r w:rsidRPr="007D57B2">
              <w:rPr>
                <w:rFonts w:cs="Times New Roman"/>
                <w:szCs w:val="24"/>
              </w:rPr>
              <w:t xml:space="preserve">a) </w:t>
            </w:r>
          </w:p>
          <w:p w:rsidR="00E54857" w:rsidRDefault="00E54857" w:rsidP="00D61F74">
            <w:pPr>
              <w:autoSpaceDE w:val="0"/>
              <w:autoSpaceDN w:val="0"/>
              <w:adjustRightInd w:val="0"/>
              <w:rPr>
                <w:rFonts w:cs="Times New Roman"/>
                <w:szCs w:val="24"/>
              </w:rPr>
            </w:pPr>
          </w:p>
          <w:p w:rsidR="00E54857" w:rsidRDefault="00E54857" w:rsidP="00D61F74">
            <w:pPr>
              <w:autoSpaceDE w:val="0"/>
              <w:autoSpaceDN w:val="0"/>
              <w:adjustRightInd w:val="0"/>
              <w:rPr>
                <w:rFonts w:cs="Times New Roman"/>
                <w:szCs w:val="24"/>
              </w:rPr>
            </w:pPr>
          </w:p>
          <w:p w:rsidR="00C0477E" w:rsidRPr="00B63100" w:rsidRDefault="00E54857" w:rsidP="00D61F74">
            <w:pPr>
              <w:autoSpaceDE w:val="0"/>
              <w:autoSpaceDN w:val="0"/>
              <w:adjustRightInd w:val="0"/>
              <w:rPr>
                <w:rFonts w:cs="Times New Roman"/>
                <w:bCs/>
                <w:szCs w:val="24"/>
              </w:rPr>
            </w:pPr>
            <w:r w:rsidRPr="007D57B2">
              <w:rPr>
                <w:rFonts w:cs="Times New Roman"/>
                <w:szCs w:val="24"/>
              </w:rPr>
              <w:t>b)</w:t>
            </w:r>
          </w:p>
        </w:tc>
        <w:tc>
          <w:tcPr>
            <w:tcW w:w="8222" w:type="dxa"/>
            <w:gridSpan w:val="7"/>
          </w:tcPr>
          <w:p w:rsidR="000E0307" w:rsidRPr="007D57B2" w:rsidRDefault="000E0307" w:rsidP="000E0307">
            <w:pPr>
              <w:autoSpaceDE w:val="0"/>
              <w:autoSpaceDN w:val="0"/>
              <w:adjustRightInd w:val="0"/>
              <w:spacing w:after="120"/>
              <w:rPr>
                <w:rFonts w:cs="Times New Roman"/>
                <w:szCs w:val="24"/>
              </w:rPr>
            </w:pPr>
            <w:r w:rsidRPr="007D57B2">
              <w:rPr>
                <w:rFonts w:cs="Times New Roman"/>
                <w:szCs w:val="24"/>
              </w:rPr>
              <w:t>The diagram below shows a 6 V 60 mA lamp working off a 24 V supply.</w:t>
            </w:r>
          </w:p>
          <w:p w:rsidR="000E0307" w:rsidRPr="007D57B2" w:rsidRDefault="000E0307" w:rsidP="000E0307">
            <w:pPr>
              <w:autoSpaceDE w:val="0"/>
              <w:autoSpaceDN w:val="0"/>
              <w:adjustRightInd w:val="0"/>
              <w:spacing w:after="120"/>
              <w:rPr>
                <w:rFonts w:cs="Times New Roman"/>
                <w:szCs w:val="24"/>
              </w:rPr>
            </w:pPr>
            <w:r w:rsidRPr="007D57B2">
              <w:rPr>
                <w:rFonts w:cs="Times New Roman"/>
                <w:szCs w:val="24"/>
              </w:rPr>
              <w:t>What must be the potential difference across the resistor if the lamp is operating</w:t>
            </w:r>
            <w:r w:rsidR="00E54857">
              <w:rPr>
                <w:rFonts w:cs="Times New Roman"/>
                <w:szCs w:val="24"/>
              </w:rPr>
              <w:t xml:space="preserve"> </w:t>
            </w:r>
            <w:r w:rsidRPr="007D57B2">
              <w:rPr>
                <w:rFonts w:cs="Times New Roman"/>
                <w:szCs w:val="24"/>
              </w:rPr>
              <w:t>correctly?</w:t>
            </w:r>
          </w:p>
          <w:p w:rsidR="000E0307" w:rsidRPr="007D57B2" w:rsidRDefault="000E0307" w:rsidP="000E0307">
            <w:pPr>
              <w:autoSpaceDE w:val="0"/>
              <w:autoSpaceDN w:val="0"/>
              <w:adjustRightInd w:val="0"/>
              <w:spacing w:after="120"/>
              <w:rPr>
                <w:rFonts w:cs="Times New Roman"/>
                <w:szCs w:val="24"/>
              </w:rPr>
            </w:pPr>
            <w:r w:rsidRPr="007D57B2">
              <w:rPr>
                <w:rFonts w:cs="Times New Roman"/>
                <w:szCs w:val="24"/>
              </w:rPr>
              <w:t>Calculate the value of the resistance of resistor R.</w:t>
            </w:r>
          </w:p>
          <w:p w:rsidR="00636A3E" w:rsidRDefault="00636A3E" w:rsidP="00C0477E">
            <w:pPr>
              <w:autoSpaceDE w:val="0"/>
              <w:autoSpaceDN w:val="0"/>
              <w:adjustRightInd w:val="0"/>
              <w:spacing w:after="120"/>
              <w:rPr>
                <w:rFonts w:cs="Times New Roman"/>
                <w:szCs w:val="24"/>
              </w:rPr>
            </w:pPr>
          </w:p>
          <w:p w:rsidR="00C0477E" w:rsidRPr="007D57B2" w:rsidRDefault="000E0307" w:rsidP="00C0477E">
            <w:pPr>
              <w:autoSpaceDE w:val="0"/>
              <w:autoSpaceDN w:val="0"/>
              <w:adjustRightInd w:val="0"/>
              <w:spacing w:after="120"/>
              <w:rPr>
                <w:rFonts w:cs="Times New Roman"/>
                <w:szCs w:val="24"/>
              </w:rPr>
            </w:pPr>
            <w:r>
              <w:rPr>
                <w:rFonts w:cs="Times New Roman"/>
                <w:noProof/>
                <w:szCs w:val="24"/>
                <w:lang w:eastAsia="en-GB"/>
              </w:rPr>
              <w:drawing>
                <wp:anchor distT="0" distB="0" distL="114300" distR="114300" simplePos="0" relativeHeight="252227584" behindDoc="1" locked="0" layoutInCell="1" allowOverlap="1" wp14:anchorId="03CE97BC" wp14:editId="279FA7E4">
                  <wp:simplePos x="0" y="0"/>
                  <wp:positionH relativeFrom="column">
                    <wp:posOffset>2354580</wp:posOffset>
                  </wp:positionH>
                  <wp:positionV relativeFrom="paragraph">
                    <wp:posOffset>-496570</wp:posOffset>
                  </wp:positionV>
                  <wp:extent cx="2695575" cy="1666875"/>
                  <wp:effectExtent l="0" t="0" r="9525" b="9525"/>
                  <wp:wrapTight wrapText="bothSides">
                    <wp:wrapPolygon edited="0">
                      <wp:start x="0" y="0"/>
                      <wp:lineTo x="0" y="21477"/>
                      <wp:lineTo x="21524" y="21477"/>
                      <wp:lineTo x="21524" y="0"/>
                      <wp:lineTo x="0" y="0"/>
                    </wp:wrapPolygon>
                  </wp:wrapTight>
                  <wp:docPr id="18451" name="Picture 18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695575" cy="16668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0477E" w:rsidTr="00053EE1">
        <w:tc>
          <w:tcPr>
            <w:tcW w:w="534" w:type="dxa"/>
          </w:tcPr>
          <w:p w:rsidR="00C0477E" w:rsidRPr="00B63100" w:rsidRDefault="00934892" w:rsidP="00D61F74">
            <w:pPr>
              <w:autoSpaceDE w:val="0"/>
              <w:autoSpaceDN w:val="0"/>
              <w:adjustRightInd w:val="0"/>
              <w:rPr>
                <w:rFonts w:cs="Times New Roman"/>
                <w:bCs/>
                <w:szCs w:val="24"/>
              </w:rPr>
            </w:pPr>
            <w:r>
              <w:rPr>
                <w:rFonts w:cs="Times New Roman"/>
                <w:bCs/>
                <w:szCs w:val="24"/>
              </w:rPr>
              <w:lastRenderedPageBreak/>
              <w:t>19</w:t>
            </w:r>
          </w:p>
        </w:tc>
        <w:tc>
          <w:tcPr>
            <w:tcW w:w="708" w:type="dxa"/>
            <w:gridSpan w:val="2"/>
          </w:tcPr>
          <w:p w:rsidR="00C0477E" w:rsidRPr="00B63100" w:rsidRDefault="00C0477E" w:rsidP="00D61F74">
            <w:pPr>
              <w:autoSpaceDE w:val="0"/>
              <w:autoSpaceDN w:val="0"/>
              <w:adjustRightInd w:val="0"/>
              <w:rPr>
                <w:rFonts w:cs="Times New Roman"/>
                <w:bCs/>
                <w:szCs w:val="24"/>
              </w:rPr>
            </w:pPr>
          </w:p>
        </w:tc>
        <w:tc>
          <w:tcPr>
            <w:tcW w:w="8222" w:type="dxa"/>
            <w:gridSpan w:val="7"/>
          </w:tcPr>
          <w:p w:rsidR="00C0477E" w:rsidRPr="007D57B2" w:rsidRDefault="000E0307" w:rsidP="00C0477E">
            <w:pPr>
              <w:autoSpaceDE w:val="0"/>
              <w:autoSpaceDN w:val="0"/>
              <w:adjustRightInd w:val="0"/>
              <w:spacing w:after="120"/>
              <w:rPr>
                <w:rFonts w:cs="Times New Roman"/>
                <w:szCs w:val="24"/>
              </w:rPr>
            </w:pPr>
            <w:r w:rsidRPr="007D57B2">
              <w:rPr>
                <w:rFonts w:cs="Times New Roman"/>
                <w:szCs w:val="24"/>
              </w:rPr>
              <w:t>Potential difference and current were measured in bo</w:t>
            </w:r>
            <w:r>
              <w:rPr>
                <w:rFonts w:cs="Times New Roman"/>
                <w:szCs w:val="24"/>
              </w:rPr>
              <w:t>th circuits below for different values of current</w:t>
            </w:r>
          </w:p>
        </w:tc>
      </w:tr>
      <w:tr w:rsidR="00E75AF0" w:rsidTr="00053EE1">
        <w:tc>
          <w:tcPr>
            <w:tcW w:w="9464" w:type="dxa"/>
            <w:gridSpan w:val="10"/>
          </w:tcPr>
          <w:p w:rsidR="00E75AF0" w:rsidRPr="007D57B2" w:rsidRDefault="00E75AF0" w:rsidP="00C0477E">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32F8B031" wp14:editId="098C23E4">
                  <wp:extent cx="5781675" cy="1781175"/>
                  <wp:effectExtent l="0" t="0" r="9525" b="9525"/>
                  <wp:docPr id="18452" name="Picture 18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781675" cy="1781175"/>
                          </a:xfrm>
                          <a:prstGeom prst="rect">
                            <a:avLst/>
                          </a:prstGeom>
                          <a:noFill/>
                          <a:ln>
                            <a:noFill/>
                          </a:ln>
                        </pic:spPr>
                      </pic:pic>
                    </a:graphicData>
                  </a:graphic>
                </wp:inline>
              </w:drawing>
            </w:r>
          </w:p>
        </w:tc>
      </w:tr>
      <w:tr w:rsidR="00E75AF0" w:rsidTr="00053EE1">
        <w:tc>
          <w:tcPr>
            <w:tcW w:w="9464" w:type="dxa"/>
            <w:gridSpan w:val="10"/>
          </w:tcPr>
          <w:p w:rsidR="00E75AF0" w:rsidRPr="007D57B2" w:rsidRDefault="00E75AF0" w:rsidP="00C0477E">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60499E5E" wp14:editId="034D735D">
                  <wp:extent cx="5781675" cy="1104900"/>
                  <wp:effectExtent l="0" t="0" r="9525" b="0"/>
                  <wp:docPr id="18453" name="Picture 18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781675" cy="1104900"/>
                          </a:xfrm>
                          <a:prstGeom prst="rect">
                            <a:avLst/>
                          </a:prstGeom>
                          <a:noFill/>
                          <a:ln>
                            <a:noFill/>
                          </a:ln>
                        </pic:spPr>
                      </pic:pic>
                    </a:graphicData>
                  </a:graphic>
                </wp:inline>
              </w:drawing>
            </w:r>
          </w:p>
        </w:tc>
      </w:tr>
      <w:tr w:rsidR="00C0477E" w:rsidTr="00053EE1">
        <w:tc>
          <w:tcPr>
            <w:tcW w:w="534" w:type="dxa"/>
          </w:tcPr>
          <w:p w:rsidR="00C0477E" w:rsidRPr="00B63100" w:rsidRDefault="00C0477E" w:rsidP="00D61F74">
            <w:pPr>
              <w:autoSpaceDE w:val="0"/>
              <w:autoSpaceDN w:val="0"/>
              <w:adjustRightInd w:val="0"/>
              <w:rPr>
                <w:rFonts w:cs="Times New Roman"/>
                <w:bCs/>
                <w:szCs w:val="24"/>
              </w:rPr>
            </w:pPr>
          </w:p>
        </w:tc>
        <w:tc>
          <w:tcPr>
            <w:tcW w:w="708" w:type="dxa"/>
            <w:gridSpan w:val="2"/>
          </w:tcPr>
          <w:p w:rsidR="00E54857" w:rsidRPr="00B63100" w:rsidRDefault="00E54857" w:rsidP="00E54857">
            <w:pPr>
              <w:autoSpaceDE w:val="0"/>
              <w:autoSpaceDN w:val="0"/>
              <w:adjustRightInd w:val="0"/>
              <w:spacing w:after="120"/>
              <w:rPr>
                <w:rFonts w:cs="Times New Roman"/>
                <w:bCs/>
                <w:szCs w:val="24"/>
              </w:rPr>
            </w:pPr>
            <w:r>
              <w:rPr>
                <w:rFonts w:cs="Times New Roman"/>
                <w:bCs/>
                <w:szCs w:val="24"/>
              </w:rPr>
              <w:t>a)</w:t>
            </w:r>
          </w:p>
        </w:tc>
        <w:tc>
          <w:tcPr>
            <w:tcW w:w="8222" w:type="dxa"/>
            <w:gridSpan w:val="7"/>
          </w:tcPr>
          <w:p w:rsidR="00C0477E" w:rsidRPr="007D57B2" w:rsidRDefault="00E54857" w:rsidP="00C0477E">
            <w:pPr>
              <w:autoSpaceDE w:val="0"/>
              <w:autoSpaceDN w:val="0"/>
              <w:adjustRightInd w:val="0"/>
              <w:spacing w:after="120"/>
              <w:rPr>
                <w:rFonts w:cs="Times New Roman"/>
                <w:szCs w:val="24"/>
              </w:rPr>
            </w:pPr>
            <w:r>
              <w:rPr>
                <w:rFonts w:cs="Times New Roman"/>
                <w:szCs w:val="24"/>
              </w:rPr>
              <w:t>Copy and complete both tables.</w:t>
            </w:r>
          </w:p>
        </w:tc>
      </w:tr>
      <w:tr w:rsidR="00C0477E" w:rsidTr="00053EE1">
        <w:tc>
          <w:tcPr>
            <w:tcW w:w="534" w:type="dxa"/>
          </w:tcPr>
          <w:p w:rsidR="00C0477E" w:rsidRPr="00B63100" w:rsidRDefault="00C0477E" w:rsidP="00D61F74">
            <w:pPr>
              <w:autoSpaceDE w:val="0"/>
              <w:autoSpaceDN w:val="0"/>
              <w:adjustRightInd w:val="0"/>
              <w:rPr>
                <w:rFonts w:cs="Times New Roman"/>
                <w:bCs/>
                <w:szCs w:val="24"/>
              </w:rPr>
            </w:pPr>
          </w:p>
        </w:tc>
        <w:tc>
          <w:tcPr>
            <w:tcW w:w="708" w:type="dxa"/>
            <w:gridSpan w:val="2"/>
          </w:tcPr>
          <w:p w:rsidR="00C0477E" w:rsidRPr="00B63100" w:rsidRDefault="00E54857" w:rsidP="00E54857">
            <w:pPr>
              <w:autoSpaceDE w:val="0"/>
              <w:autoSpaceDN w:val="0"/>
              <w:adjustRightInd w:val="0"/>
              <w:spacing w:after="120"/>
              <w:rPr>
                <w:rFonts w:cs="Times New Roman"/>
                <w:bCs/>
                <w:szCs w:val="24"/>
              </w:rPr>
            </w:pPr>
            <w:r>
              <w:rPr>
                <w:rFonts w:cs="Times New Roman"/>
                <w:bCs/>
                <w:szCs w:val="24"/>
              </w:rPr>
              <w:t>b)</w:t>
            </w:r>
          </w:p>
        </w:tc>
        <w:tc>
          <w:tcPr>
            <w:tcW w:w="8222" w:type="dxa"/>
            <w:gridSpan w:val="7"/>
          </w:tcPr>
          <w:p w:rsidR="00C0477E" w:rsidRPr="007D57B2" w:rsidRDefault="00E54857" w:rsidP="00C0477E">
            <w:pPr>
              <w:autoSpaceDE w:val="0"/>
              <w:autoSpaceDN w:val="0"/>
              <w:adjustRightInd w:val="0"/>
              <w:spacing w:after="120"/>
              <w:rPr>
                <w:rFonts w:cs="Times New Roman"/>
                <w:szCs w:val="24"/>
              </w:rPr>
            </w:pPr>
            <w:r w:rsidRPr="007D57B2">
              <w:rPr>
                <w:rFonts w:cs="Times New Roman"/>
                <w:szCs w:val="24"/>
              </w:rPr>
              <w:t xml:space="preserve">What is the purpose of the variable </w:t>
            </w:r>
            <w:r>
              <w:rPr>
                <w:rFonts w:cs="Times New Roman"/>
                <w:szCs w:val="24"/>
              </w:rPr>
              <w:t>resistor in the above circuits?</w:t>
            </w:r>
          </w:p>
        </w:tc>
      </w:tr>
      <w:tr w:rsidR="0049436C" w:rsidTr="00053EE1">
        <w:tc>
          <w:tcPr>
            <w:tcW w:w="534" w:type="dxa"/>
          </w:tcPr>
          <w:p w:rsidR="0049436C" w:rsidRPr="00B63100" w:rsidRDefault="0049436C" w:rsidP="00D61F74">
            <w:pPr>
              <w:autoSpaceDE w:val="0"/>
              <w:autoSpaceDN w:val="0"/>
              <w:adjustRightInd w:val="0"/>
              <w:rPr>
                <w:rFonts w:cs="Times New Roman"/>
                <w:bCs/>
                <w:szCs w:val="24"/>
              </w:rPr>
            </w:pPr>
          </w:p>
        </w:tc>
        <w:tc>
          <w:tcPr>
            <w:tcW w:w="708" w:type="dxa"/>
            <w:gridSpan w:val="2"/>
          </w:tcPr>
          <w:p w:rsidR="0049436C" w:rsidRPr="00B63100" w:rsidRDefault="00E54857" w:rsidP="00E54857">
            <w:pPr>
              <w:autoSpaceDE w:val="0"/>
              <w:autoSpaceDN w:val="0"/>
              <w:adjustRightInd w:val="0"/>
              <w:spacing w:after="120"/>
              <w:rPr>
                <w:rFonts w:cs="Times New Roman"/>
                <w:bCs/>
                <w:szCs w:val="24"/>
              </w:rPr>
            </w:pPr>
            <w:r>
              <w:rPr>
                <w:rFonts w:cs="Times New Roman"/>
                <w:bCs/>
                <w:szCs w:val="24"/>
              </w:rPr>
              <w:t>c)</w:t>
            </w:r>
          </w:p>
        </w:tc>
        <w:tc>
          <w:tcPr>
            <w:tcW w:w="8222" w:type="dxa"/>
            <w:gridSpan w:val="7"/>
          </w:tcPr>
          <w:p w:rsidR="0049436C" w:rsidRPr="007D57B2" w:rsidRDefault="00E54857" w:rsidP="00C0477E">
            <w:pPr>
              <w:autoSpaceDE w:val="0"/>
              <w:autoSpaceDN w:val="0"/>
              <w:adjustRightInd w:val="0"/>
              <w:spacing w:after="120"/>
              <w:rPr>
                <w:rFonts w:cs="Times New Roman"/>
                <w:szCs w:val="24"/>
              </w:rPr>
            </w:pPr>
            <w:r w:rsidRPr="007D57B2">
              <w:rPr>
                <w:rFonts w:cs="Times New Roman"/>
                <w:szCs w:val="24"/>
              </w:rPr>
              <w:t>What conclusion can be drawn about the resistance of the lamp bulb as the current</w:t>
            </w:r>
            <w:r>
              <w:rPr>
                <w:rFonts w:cs="Times New Roman"/>
                <w:szCs w:val="24"/>
              </w:rPr>
              <w:t xml:space="preserve"> increases?</w:t>
            </w:r>
          </w:p>
        </w:tc>
      </w:tr>
      <w:tr w:rsidR="0049436C" w:rsidTr="00053EE1">
        <w:tc>
          <w:tcPr>
            <w:tcW w:w="534" w:type="dxa"/>
          </w:tcPr>
          <w:p w:rsidR="0049436C" w:rsidRPr="00B63100" w:rsidRDefault="0049436C" w:rsidP="00D61F74">
            <w:pPr>
              <w:autoSpaceDE w:val="0"/>
              <w:autoSpaceDN w:val="0"/>
              <w:adjustRightInd w:val="0"/>
              <w:rPr>
                <w:rFonts w:cs="Times New Roman"/>
                <w:bCs/>
                <w:szCs w:val="24"/>
              </w:rPr>
            </w:pPr>
          </w:p>
        </w:tc>
        <w:tc>
          <w:tcPr>
            <w:tcW w:w="708" w:type="dxa"/>
            <w:gridSpan w:val="2"/>
          </w:tcPr>
          <w:p w:rsidR="0049436C" w:rsidRPr="00B63100" w:rsidRDefault="00E54857" w:rsidP="00D61F74">
            <w:pPr>
              <w:autoSpaceDE w:val="0"/>
              <w:autoSpaceDN w:val="0"/>
              <w:adjustRightInd w:val="0"/>
              <w:rPr>
                <w:rFonts w:cs="Times New Roman"/>
                <w:bCs/>
                <w:szCs w:val="24"/>
              </w:rPr>
            </w:pPr>
            <w:r w:rsidRPr="007D57B2">
              <w:rPr>
                <w:rFonts w:cs="Times New Roman"/>
                <w:szCs w:val="24"/>
              </w:rPr>
              <w:t>d)</w:t>
            </w:r>
          </w:p>
        </w:tc>
        <w:tc>
          <w:tcPr>
            <w:tcW w:w="8222" w:type="dxa"/>
            <w:gridSpan w:val="7"/>
          </w:tcPr>
          <w:p w:rsidR="0049436C" w:rsidRPr="007D57B2" w:rsidRDefault="00E54857" w:rsidP="00C0477E">
            <w:pPr>
              <w:autoSpaceDE w:val="0"/>
              <w:autoSpaceDN w:val="0"/>
              <w:adjustRightInd w:val="0"/>
              <w:spacing w:after="120"/>
              <w:rPr>
                <w:rFonts w:cs="Times New Roman"/>
                <w:szCs w:val="24"/>
              </w:rPr>
            </w:pPr>
            <w:r w:rsidRPr="007D57B2">
              <w:rPr>
                <w:rFonts w:cs="Times New Roman"/>
                <w:szCs w:val="24"/>
              </w:rPr>
              <w:t>What conclusion can be drawn about the resistance of the resistor as the current</w:t>
            </w:r>
            <w:r>
              <w:rPr>
                <w:rFonts w:cs="Times New Roman"/>
                <w:szCs w:val="24"/>
              </w:rPr>
              <w:t xml:space="preserve"> increases?</w:t>
            </w:r>
          </w:p>
        </w:tc>
      </w:tr>
      <w:tr w:rsidR="0049436C" w:rsidTr="00053EE1">
        <w:tc>
          <w:tcPr>
            <w:tcW w:w="534" w:type="dxa"/>
          </w:tcPr>
          <w:p w:rsidR="0049436C" w:rsidRPr="00B63100" w:rsidRDefault="0049436C" w:rsidP="00D61F74">
            <w:pPr>
              <w:autoSpaceDE w:val="0"/>
              <w:autoSpaceDN w:val="0"/>
              <w:adjustRightInd w:val="0"/>
              <w:rPr>
                <w:rFonts w:cs="Times New Roman"/>
                <w:bCs/>
                <w:szCs w:val="24"/>
              </w:rPr>
            </w:pPr>
          </w:p>
        </w:tc>
        <w:tc>
          <w:tcPr>
            <w:tcW w:w="708" w:type="dxa"/>
            <w:gridSpan w:val="2"/>
          </w:tcPr>
          <w:p w:rsidR="0049436C" w:rsidRPr="00B63100" w:rsidRDefault="00E54857" w:rsidP="00D61F74">
            <w:pPr>
              <w:autoSpaceDE w:val="0"/>
              <w:autoSpaceDN w:val="0"/>
              <w:adjustRightInd w:val="0"/>
              <w:rPr>
                <w:rFonts w:cs="Times New Roman"/>
                <w:bCs/>
                <w:szCs w:val="24"/>
              </w:rPr>
            </w:pPr>
            <w:r w:rsidRPr="007D57B2">
              <w:rPr>
                <w:rFonts w:cs="Times New Roman"/>
                <w:szCs w:val="24"/>
              </w:rPr>
              <w:t>e)</w:t>
            </w:r>
          </w:p>
        </w:tc>
        <w:tc>
          <w:tcPr>
            <w:tcW w:w="8222" w:type="dxa"/>
            <w:gridSpan w:val="7"/>
          </w:tcPr>
          <w:p w:rsidR="0049436C" w:rsidRPr="007D57B2" w:rsidRDefault="00E54857" w:rsidP="00C0477E">
            <w:pPr>
              <w:autoSpaceDE w:val="0"/>
              <w:autoSpaceDN w:val="0"/>
              <w:adjustRightInd w:val="0"/>
              <w:spacing w:after="120"/>
              <w:rPr>
                <w:rFonts w:cs="Times New Roman"/>
                <w:szCs w:val="24"/>
              </w:rPr>
            </w:pPr>
            <w:r w:rsidRPr="007D57B2">
              <w:rPr>
                <w:rFonts w:cs="Times New Roman"/>
                <w:b/>
                <w:bCs/>
                <w:szCs w:val="24"/>
              </w:rPr>
              <w:t xml:space="preserve">Explain </w:t>
            </w:r>
            <w:r w:rsidRPr="007D57B2">
              <w:rPr>
                <w:rFonts w:cs="Times New Roman"/>
                <w:szCs w:val="24"/>
              </w:rPr>
              <w:t>the difference in the behaviour of the lamp bulb and the resistor as the</w:t>
            </w:r>
            <w:r>
              <w:rPr>
                <w:rFonts w:cs="Times New Roman"/>
                <w:szCs w:val="24"/>
              </w:rPr>
              <w:t xml:space="preserve"> </w:t>
            </w:r>
            <w:r w:rsidRPr="007D57B2">
              <w:rPr>
                <w:rFonts w:cs="Times New Roman"/>
                <w:szCs w:val="24"/>
              </w:rPr>
              <w:t>current increases</w:t>
            </w:r>
          </w:p>
        </w:tc>
      </w:tr>
      <w:tr w:rsidR="0049436C" w:rsidTr="00053EE1">
        <w:tc>
          <w:tcPr>
            <w:tcW w:w="534" w:type="dxa"/>
          </w:tcPr>
          <w:p w:rsidR="0049436C" w:rsidRPr="00B63100" w:rsidRDefault="00934892" w:rsidP="00D61F74">
            <w:pPr>
              <w:autoSpaceDE w:val="0"/>
              <w:autoSpaceDN w:val="0"/>
              <w:adjustRightInd w:val="0"/>
              <w:rPr>
                <w:rFonts w:cs="Times New Roman"/>
                <w:bCs/>
                <w:szCs w:val="24"/>
              </w:rPr>
            </w:pPr>
            <w:r>
              <w:rPr>
                <w:rFonts w:cs="Times New Roman"/>
                <w:bCs/>
                <w:szCs w:val="24"/>
              </w:rPr>
              <w:t>20</w:t>
            </w:r>
          </w:p>
        </w:tc>
        <w:tc>
          <w:tcPr>
            <w:tcW w:w="708" w:type="dxa"/>
            <w:gridSpan w:val="2"/>
          </w:tcPr>
          <w:p w:rsidR="0049436C" w:rsidRPr="00B63100" w:rsidRDefault="0049436C" w:rsidP="00D61F74">
            <w:pPr>
              <w:autoSpaceDE w:val="0"/>
              <w:autoSpaceDN w:val="0"/>
              <w:adjustRightInd w:val="0"/>
              <w:rPr>
                <w:rFonts w:cs="Times New Roman"/>
                <w:bCs/>
                <w:szCs w:val="24"/>
              </w:rPr>
            </w:pPr>
          </w:p>
        </w:tc>
        <w:tc>
          <w:tcPr>
            <w:tcW w:w="8222" w:type="dxa"/>
            <w:gridSpan w:val="7"/>
          </w:tcPr>
          <w:p w:rsidR="0049436C" w:rsidRPr="007D57B2" w:rsidRDefault="001C5B25" w:rsidP="00C0477E">
            <w:pPr>
              <w:autoSpaceDE w:val="0"/>
              <w:autoSpaceDN w:val="0"/>
              <w:adjustRightInd w:val="0"/>
              <w:spacing w:after="120"/>
              <w:rPr>
                <w:rFonts w:cs="Times New Roman"/>
                <w:szCs w:val="24"/>
              </w:rPr>
            </w:pPr>
            <w:r w:rsidRPr="007D57B2">
              <w:rPr>
                <w:rFonts w:cs="Times New Roman"/>
                <w:szCs w:val="24"/>
              </w:rPr>
              <w:t>Calculate the total resistance between X and Y for the following.</w:t>
            </w:r>
          </w:p>
        </w:tc>
      </w:tr>
      <w:tr w:rsidR="001C5B25" w:rsidTr="00053EE1">
        <w:tc>
          <w:tcPr>
            <w:tcW w:w="9464" w:type="dxa"/>
            <w:gridSpan w:val="10"/>
          </w:tcPr>
          <w:p w:rsidR="001C5B25" w:rsidRPr="007D57B2" w:rsidRDefault="001C5B25" w:rsidP="00C0477E">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4D4F69E3" wp14:editId="7A9DFEA8">
                  <wp:extent cx="5867400" cy="676275"/>
                  <wp:effectExtent l="0" t="0" r="0" b="9525"/>
                  <wp:docPr id="18454" name="Picture 18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867400" cy="676275"/>
                          </a:xfrm>
                          <a:prstGeom prst="rect">
                            <a:avLst/>
                          </a:prstGeom>
                          <a:noFill/>
                          <a:ln>
                            <a:noFill/>
                          </a:ln>
                        </pic:spPr>
                      </pic:pic>
                    </a:graphicData>
                  </a:graphic>
                </wp:inline>
              </w:drawing>
            </w:r>
          </w:p>
        </w:tc>
      </w:tr>
      <w:tr w:rsidR="0049436C" w:rsidTr="00053EE1">
        <w:tc>
          <w:tcPr>
            <w:tcW w:w="534" w:type="dxa"/>
          </w:tcPr>
          <w:p w:rsidR="0049436C" w:rsidRPr="00B63100" w:rsidRDefault="00934892" w:rsidP="00D61F74">
            <w:pPr>
              <w:autoSpaceDE w:val="0"/>
              <w:autoSpaceDN w:val="0"/>
              <w:adjustRightInd w:val="0"/>
              <w:rPr>
                <w:rFonts w:cs="Times New Roman"/>
                <w:bCs/>
                <w:szCs w:val="24"/>
              </w:rPr>
            </w:pPr>
            <w:r>
              <w:rPr>
                <w:rFonts w:cs="Times New Roman"/>
                <w:bCs/>
                <w:szCs w:val="24"/>
              </w:rPr>
              <w:t>21</w:t>
            </w:r>
          </w:p>
        </w:tc>
        <w:tc>
          <w:tcPr>
            <w:tcW w:w="708" w:type="dxa"/>
            <w:gridSpan w:val="2"/>
          </w:tcPr>
          <w:p w:rsidR="0049436C" w:rsidRPr="00B63100" w:rsidRDefault="0049436C" w:rsidP="00D61F74">
            <w:pPr>
              <w:autoSpaceDE w:val="0"/>
              <w:autoSpaceDN w:val="0"/>
              <w:adjustRightInd w:val="0"/>
              <w:rPr>
                <w:rFonts w:cs="Times New Roman"/>
                <w:bCs/>
                <w:szCs w:val="24"/>
              </w:rPr>
            </w:pPr>
          </w:p>
        </w:tc>
        <w:tc>
          <w:tcPr>
            <w:tcW w:w="8222" w:type="dxa"/>
            <w:gridSpan w:val="7"/>
          </w:tcPr>
          <w:p w:rsidR="0049436C" w:rsidRPr="007D57B2" w:rsidRDefault="001C5B25" w:rsidP="00C0477E">
            <w:pPr>
              <w:autoSpaceDE w:val="0"/>
              <w:autoSpaceDN w:val="0"/>
              <w:adjustRightInd w:val="0"/>
              <w:spacing w:after="120"/>
              <w:rPr>
                <w:rFonts w:cs="Times New Roman"/>
                <w:szCs w:val="24"/>
              </w:rPr>
            </w:pPr>
            <w:r w:rsidRPr="007D57B2">
              <w:rPr>
                <w:rFonts w:cs="Times New Roman"/>
                <w:szCs w:val="24"/>
              </w:rPr>
              <w:t>Calculate the total resistance between X and Y for the following circuits.</w:t>
            </w:r>
          </w:p>
        </w:tc>
      </w:tr>
      <w:tr w:rsidR="001C5B25" w:rsidTr="00053EE1">
        <w:tc>
          <w:tcPr>
            <w:tcW w:w="9464" w:type="dxa"/>
            <w:gridSpan w:val="10"/>
          </w:tcPr>
          <w:p w:rsidR="001C5B25" w:rsidRPr="007D57B2" w:rsidRDefault="001C5B25" w:rsidP="00C0477E">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1A3F7808" wp14:editId="0FEC8E45">
                  <wp:extent cx="5867400" cy="1085850"/>
                  <wp:effectExtent l="0" t="0" r="0" b="0"/>
                  <wp:docPr id="18455" name="Picture 18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867400" cy="1085850"/>
                          </a:xfrm>
                          <a:prstGeom prst="rect">
                            <a:avLst/>
                          </a:prstGeom>
                          <a:noFill/>
                          <a:ln>
                            <a:noFill/>
                          </a:ln>
                        </pic:spPr>
                      </pic:pic>
                    </a:graphicData>
                  </a:graphic>
                </wp:inline>
              </w:drawing>
            </w:r>
          </w:p>
        </w:tc>
      </w:tr>
      <w:tr w:rsidR="001C5B25" w:rsidTr="00053EE1">
        <w:tc>
          <w:tcPr>
            <w:tcW w:w="9464" w:type="dxa"/>
            <w:gridSpan w:val="10"/>
          </w:tcPr>
          <w:p w:rsidR="001C5B25" w:rsidRPr="007D57B2" w:rsidRDefault="003B489F" w:rsidP="00C0477E">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011AABDC" wp14:editId="773FD2A3">
                  <wp:extent cx="5867400" cy="1152525"/>
                  <wp:effectExtent l="0" t="0" r="0" b="9525"/>
                  <wp:docPr id="18456" name="Picture 18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867400" cy="1152525"/>
                          </a:xfrm>
                          <a:prstGeom prst="rect">
                            <a:avLst/>
                          </a:prstGeom>
                          <a:noFill/>
                          <a:ln>
                            <a:noFill/>
                          </a:ln>
                        </pic:spPr>
                      </pic:pic>
                    </a:graphicData>
                  </a:graphic>
                </wp:inline>
              </w:drawing>
            </w:r>
          </w:p>
        </w:tc>
      </w:tr>
      <w:tr w:rsidR="0049436C" w:rsidTr="00053EE1">
        <w:tc>
          <w:tcPr>
            <w:tcW w:w="534" w:type="dxa"/>
          </w:tcPr>
          <w:p w:rsidR="0049436C" w:rsidRPr="00B63100" w:rsidRDefault="00934892" w:rsidP="00D61F74">
            <w:pPr>
              <w:autoSpaceDE w:val="0"/>
              <w:autoSpaceDN w:val="0"/>
              <w:adjustRightInd w:val="0"/>
              <w:rPr>
                <w:rFonts w:cs="Times New Roman"/>
                <w:bCs/>
                <w:szCs w:val="24"/>
              </w:rPr>
            </w:pPr>
            <w:r>
              <w:rPr>
                <w:rFonts w:cs="Times New Roman"/>
                <w:bCs/>
                <w:szCs w:val="24"/>
              </w:rPr>
              <w:t>22</w:t>
            </w:r>
          </w:p>
        </w:tc>
        <w:tc>
          <w:tcPr>
            <w:tcW w:w="708" w:type="dxa"/>
            <w:gridSpan w:val="2"/>
          </w:tcPr>
          <w:p w:rsidR="0049436C" w:rsidRPr="00B63100" w:rsidRDefault="003B489F" w:rsidP="00D61F74">
            <w:pPr>
              <w:autoSpaceDE w:val="0"/>
              <w:autoSpaceDN w:val="0"/>
              <w:adjustRightInd w:val="0"/>
              <w:rPr>
                <w:rFonts w:cs="Times New Roman"/>
                <w:bCs/>
                <w:szCs w:val="24"/>
              </w:rPr>
            </w:pPr>
            <w:r>
              <w:rPr>
                <w:rFonts w:cs="Times New Roman"/>
                <w:bCs/>
                <w:szCs w:val="24"/>
              </w:rPr>
              <w:t>a)</w:t>
            </w:r>
          </w:p>
        </w:tc>
        <w:tc>
          <w:tcPr>
            <w:tcW w:w="8222" w:type="dxa"/>
            <w:gridSpan w:val="7"/>
          </w:tcPr>
          <w:p w:rsidR="0049436C" w:rsidRPr="007D57B2" w:rsidRDefault="003B489F" w:rsidP="003B489F">
            <w:pPr>
              <w:autoSpaceDE w:val="0"/>
              <w:autoSpaceDN w:val="0"/>
              <w:adjustRightInd w:val="0"/>
              <w:spacing w:after="120"/>
              <w:rPr>
                <w:rFonts w:cs="Times New Roman"/>
                <w:szCs w:val="24"/>
              </w:rPr>
            </w:pPr>
            <w:r w:rsidRPr="007D57B2">
              <w:rPr>
                <w:rFonts w:cs="Times New Roman"/>
                <w:szCs w:val="24"/>
              </w:rPr>
              <w:t xml:space="preserve">What will be the resistance of ten 20 </w:t>
            </w:r>
            <w:r>
              <w:rPr>
                <w:rFonts w:cs="Symbol"/>
                <w:szCs w:val="24"/>
              </w:rPr>
              <w:sym w:font="Symbol" w:char="F057"/>
            </w:r>
            <w:r w:rsidRPr="007D57B2">
              <w:rPr>
                <w:rFonts w:cs="Symbol"/>
                <w:szCs w:val="24"/>
              </w:rPr>
              <w:t xml:space="preserve"> </w:t>
            </w:r>
            <w:r w:rsidRPr="007D57B2">
              <w:rPr>
                <w:rFonts w:cs="Times New Roman"/>
                <w:szCs w:val="24"/>
              </w:rPr>
              <w:t xml:space="preserve">resistors when they are connected in </w:t>
            </w:r>
            <w:r w:rsidRPr="007D57B2">
              <w:rPr>
                <w:rFonts w:cs="Times New Roman"/>
                <w:b/>
                <w:bCs/>
                <w:szCs w:val="24"/>
              </w:rPr>
              <w:t>series</w:t>
            </w:r>
            <w:r w:rsidRPr="007D57B2">
              <w:rPr>
                <w:rFonts w:cs="Times New Roman"/>
                <w:szCs w:val="24"/>
              </w:rPr>
              <w:t>?</w:t>
            </w:r>
          </w:p>
        </w:tc>
      </w:tr>
      <w:tr w:rsidR="0049436C" w:rsidTr="00053EE1">
        <w:tc>
          <w:tcPr>
            <w:tcW w:w="534" w:type="dxa"/>
          </w:tcPr>
          <w:p w:rsidR="0049436C" w:rsidRPr="00B63100" w:rsidRDefault="00934892" w:rsidP="00D61F74">
            <w:pPr>
              <w:autoSpaceDE w:val="0"/>
              <w:autoSpaceDN w:val="0"/>
              <w:adjustRightInd w:val="0"/>
              <w:rPr>
                <w:rFonts w:cs="Times New Roman"/>
                <w:bCs/>
                <w:szCs w:val="24"/>
              </w:rPr>
            </w:pPr>
            <w:r>
              <w:rPr>
                <w:rFonts w:cs="Times New Roman"/>
                <w:bCs/>
                <w:szCs w:val="24"/>
              </w:rPr>
              <w:lastRenderedPageBreak/>
              <w:t>23</w:t>
            </w:r>
          </w:p>
        </w:tc>
        <w:tc>
          <w:tcPr>
            <w:tcW w:w="708" w:type="dxa"/>
            <w:gridSpan w:val="2"/>
          </w:tcPr>
          <w:p w:rsidR="0049436C" w:rsidRPr="00B63100" w:rsidRDefault="0049436C" w:rsidP="00D61F74">
            <w:pPr>
              <w:autoSpaceDE w:val="0"/>
              <w:autoSpaceDN w:val="0"/>
              <w:adjustRightInd w:val="0"/>
              <w:rPr>
                <w:rFonts w:cs="Times New Roman"/>
                <w:bCs/>
                <w:szCs w:val="24"/>
              </w:rPr>
            </w:pPr>
          </w:p>
        </w:tc>
        <w:tc>
          <w:tcPr>
            <w:tcW w:w="8222" w:type="dxa"/>
            <w:gridSpan w:val="7"/>
          </w:tcPr>
          <w:p w:rsidR="0049436C" w:rsidRPr="003924BB" w:rsidRDefault="003B489F" w:rsidP="003924BB">
            <w:pPr>
              <w:autoSpaceDE w:val="0"/>
              <w:autoSpaceDN w:val="0"/>
              <w:adjustRightInd w:val="0"/>
              <w:spacing w:after="120"/>
              <w:rPr>
                <w:rFonts w:cs="Times New Roman"/>
                <w:szCs w:val="24"/>
              </w:rPr>
            </w:pPr>
            <w:r w:rsidRPr="007D57B2">
              <w:rPr>
                <w:rFonts w:cs="Times New Roman"/>
                <w:szCs w:val="24"/>
              </w:rPr>
              <w:t xml:space="preserve">What will be the resistance of ten 20 </w:t>
            </w:r>
            <w:r>
              <w:rPr>
                <w:rFonts w:cs="Symbol"/>
                <w:szCs w:val="24"/>
              </w:rPr>
              <w:sym w:font="Symbol" w:char="F057"/>
            </w:r>
            <w:r w:rsidRPr="007D57B2">
              <w:rPr>
                <w:rFonts w:cs="Symbol"/>
                <w:szCs w:val="24"/>
              </w:rPr>
              <w:t xml:space="preserve"> </w:t>
            </w:r>
            <w:r w:rsidRPr="007D57B2">
              <w:rPr>
                <w:rFonts w:cs="Times New Roman"/>
                <w:szCs w:val="24"/>
              </w:rPr>
              <w:t>resistors when they are connected in</w:t>
            </w:r>
            <w:r w:rsidR="003924BB">
              <w:rPr>
                <w:rFonts w:cs="Times New Roman"/>
                <w:szCs w:val="24"/>
              </w:rPr>
              <w:t xml:space="preserve"> </w:t>
            </w:r>
            <w:r w:rsidRPr="007D57B2">
              <w:rPr>
                <w:rFonts w:cs="Times New Roman"/>
                <w:b/>
                <w:bCs/>
                <w:szCs w:val="24"/>
              </w:rPr>
              <w:t>parallel</w:t>
            </w:r>
            <w:r w:rsidR="003924BB">
              <w:rPr>
                <w:rFonts w:cs="Times New Roman"/>
                <w:bCs/>
                <w:szCs w:val="24"/>
              </w:rPr>
              <w:t>?</w:t>
            </w:r>
          </w:p>
        </w:tc>
      </w:tr>
      <w:tr w:rsidR="0049436C" w:rsidTr="00053EE1">
        <w:tc>
          <w:tcPr>
            <w:tcW w:w="534" w:type="dxa"/>
          </w:tcPr>
          <w:p w:rsidR="0049436C" w:rsidRPr="00B63100" w:rsidRDefault="00934892" w:rsidP="00D61F74">
            <w:pPr>
              <w:autoSpaceDE w:val="0"/>
              <w:autoSpaceDN w:val="0"/>
              <w:adjustRightInd w:val="0"/>
              <w:rPr>
                <w:rFonts w:cs="Times New Roman"/>
                <w:bCs/>
                <w:szCs w:val="24"/>
              </w:rPr>
            </w:pPr>
            <w:r>
              <w:rPr>
                <w:rFonts w:cs="Times New Roman"/>
                <w:bCs/>
                <w:szCs w:val="24"/>
              </w:rPr>
              <w:t>24</w:t>
            </w:r>
          </w:p>
        </w:tc>
        <w:tc>
          <w:tcPr>
            <w:tcW w:w="708" w:type="dxa"/>
            <w:gridSpan w:val="2"/>
          </w:tcPr>
          <w:p w:rsidR="0049436C" w:rsidRPr="00B63100" w:rsidRDefault="0049436C" w:rsidP="00D61F74">
            <w:pPr>
              <w:autoSpaceDE w:val="0"/>
              <w:autoSpaceDN w:val="0"/>
              <w:adjustRightInd w:val="0"/>
              <w:rPr>
                <w:rFonts w:cs="Times New Roman"/>
                <w:bCs/>
                <w:szCs w:val="24"/>
              </w:rPr>
            </w:pPr>
          </w:p>
        </w:tc>
        <w:tc>
          <w:tcPr>
            <w:tcW w:w="8222" w:type="dxa"/>
            <w:gridSpan w:val="7"/>
          </w:tcPr>
          <w:p w:rsidR="003B489F" w:rsidRDefault="003B489F" w:rsidP="003B489F">
            <w:pPr>
              <w:autoSpaceDE w:val="0"/>
              <w:autoSpaceDN w:val="0"/>
              <w:adjustRightInd w:val="0"/>
              <w:spacing w:after="120"/>
              <w:rPr>
                <w:rFonts w:cs="Times New Roman"/>
                <w:szCs w:val="24"/>
              </w:rPr>
            </w:pPr>
            <w:r w:rsidRPr="007D57B2">
              <w:rPr>
                <w:rFonts w:cs="Times New Roman"/>
                <w:szCs w:val="24"/>
              </w:rPr>
              <w:t xml:space="preserve">You are given the four resistors below. </w:t>
            </w:r>
          </w:p>
          <w:p w:rsidR="0049436C" w:rsidRPr="003B489F" w:rsidRDefault="003B489F" w:rsidP="00C0477E">
            <w:pPr>
              <w:autoSpaceDE w:val="0"/>
              <w:autoSpaceDN w:val="0"/>
              <w:adjustRightInd w:val="0"/>
              <w:spacing w:after="120"/>
              <w:rPr>
                <w:rFonts w:cs="Symbol"/>
                <w:szCs w:val="24"/>
              </w:rPr>
            </w:pPr>
            <w:r w:rsidRPr="007D57B2">
              <w:rPr>
                <w:rFonts w:cs="Times New Roman"/>
                <w:szCs w:val="24"/>
              </w:rPr>
              <w:t xml:space="preserve">1 </w:t>
            </w:r>
            <w:r>
              <w:rPr>
                <w:rFonts w:cs="Symbol"/>
                <w:szCs w:val="24"/>
              </w:rPr>
              <w:sym w:font="Symbol" w:char="F057"/>
            </w:r>
            <w:r w:rsidRPr="007D57B2">
              <w:rPr>
                <w:rFonts w:cs="Times New Roman"/>
                <w:szCs w:val="24"/>
              </w:rPr>
              <w:t xml:space="preserve">, 10 </w:t>
            </w:r>
            <w:r>
              <w:rPr>
                <w:rFonts w:cs="Symbol"/>
                <w:szCs w:val="24"/>
              </w:rPr>
              <w:sym w:font="Symbol" w:char="F057"/>
            </w:r>
            <w:r w:rsidRPr="007D57B2">
              <w:rPr>
                <w:rFonts w:cs="Times New Roman"/>
                <w:szCs w:val="24"/>
              </w:rPr>
              <w:t xml:space="preserve">, 100 </w:t>
            </w:r>
            <w:r>
              <w:rPr>
                <w:rFonts w:cs="Symbol"/>
                <w:szCs w:val="24"/>
              </w:rPr>
              <w:sym w:font="Symbol" w:char="F057"/>
            </w:r>
            <w:r w:rsidRPr="007D57B2">
              <w:rPr>
                <w:rFonts w:cs="Times New Roman"/>
                <w:szCs w:val="24"/>
              </w:rPr>
              <w:t xml:space="preserve">, 1000 </w:t>
            </w:r>
            <w:r>
              <w:rPr>
                <w:rFonts w:cs="Symbol"/>
                <w:szCs w:val="24"/>
              </w:rPr>
              <w:sym w:font="Symbol" w:char="F057"/>
            </w:r>
          </w:p>
        </w:tc>
      </w:tr>
      <w:tr w:rsidR="0049436C" w:rsidTr="00053EE1">
        <w:tc>
          <w:tcPr>
            <w:tcW w:w="534" w:type="dxa"/>
          </w:tcPr>
          <w:p w:rsidR="0049436C" w:rsidRPr="00B63100" w:rsidRDefault="0049436C" w:rsidP="00D61F74">
            <w:pPr>
              <w:autoSpaceDE w:val="0"/>
              <w:autoSpaceDN w:val="0"/>
              <w:adjustRightInd w:val="0"/>
              <w:rPr>
                <w:rFonts w:cs="Times New Roman"/>
                <w:bCs/>
                <w:szCs w:val="24"/>
              </w:rPr>
            </w:pPr>
          </w:p>
        </w:tc>
        <w:tc>
          <w:tcPr>
            <w:tcW w:w="708" w:type="dxa"/>
            <w:gridSpan w:val="2"/>
          </w:tcPr>
          <w:p w:rsidR="0049436C" w:rsidRPr="00B63100" w:rsidRDefault="003924BB" w:rsidP="00D61F74">
            <w:pPr>
              <w:autoSpaceDE w:val="0"/>
              <w:autoSpaceDN w:val="0"/>
              <w:adjustRightInd w:val="0"/>
              <w:rPr>
                <w:rFonts w:cs="Times New Roman"/>
                <w:bCs/>
                <w:szCs w:val="24"/>
              </w:rPr>
            </w:pPr>
            <w:r>
              <w:rPr>
                <w:rFonts w:cs="Times New Roman"/>
                <w:bCs/>
                <w:szCs w:val="24"/>
              </w:rPr>
              <w:t>a)</w:t>
            </w:r>
          </w:p>
        </w:tc>
        <w:tc>
          <w:tcPr>
            <w:tcW w:w="8222" w:type="dxa"/>
            <w:gridSpan w:val="7"/>
          </w:tcPr>
          <w:p w:rsidR="003B489F" w:rsidRPr="007D57B2" w:rsidRDefault="003B489F" w:rsidP="003B489F">
            <w:pPr>
              <w:autoSpaceDE w:val="0"/>
              <w:autoSpaceDN w:val="0"/>
              <w:adjustRightInd w:val="0"/>
              <w:spacing w:after="120"/>
              <w:rPr>
                <w:rFonts w:cs="Times New Roman"/>
                <w:szCs w:val="24"/>
              </w:rPr>
            </w:pPr>
            <w:r w:rsidRPr="007D57B2">
              <w:rPr>
                <w:rFonts w:cs="Times New Roman"/>
                <w:szCs w:val="24"/>
              </w:rPr>
              <w:t xml:space="preserve">What is their total resistance when they are connected in </w:t>
            </w:r>
            <w:r w:rsidRPr="007B109F">
              <w:rPr>
                <w:rFonts w:cs="Times New Roman"/>
                <w:b/>
                <w:szCs w:val="24"/>
              </w:rPr>
              <w:t>series</w:t>
            </w:r>
            <w:r w:rsidRPr="007D57B2">
              <w:rPr>
                <w:rFonts w:cs="Times New Roman"/>
                <w:szCs w:val="24"/>
              </w:rPr>
              <w:t>?</w:t>
            </w:r>
          </w:p>
          <w:p w:rsidR="0008437E" w:rsidRDefault="003B489F" w:rsidP="00C0477E">
            <w:pPr>
              <w:autoSpaceDE w:val="0"/>
              <w:autoSpaceDN w:val="0"/>
              <w:adjustRightInd w:val="0"/>
              <w:spacing w:after="120"/>
              <w:rPr>
                <w:rFonts w:cs="Times New Roman"/>
                <w:szCs w:val="24"/>
              </w:rPr>
            </w:pPr>
            <w:r w:rsidRPr="007D57B2">
              <w:rPr>
                <w:rFonts w:cs="Times New Roman"/>
                <w:szCs w:val="24"/>
              </w:rPr>
              <w:t xml:space="preserve">A less than 1 </w:t>
            </w:r>
            <w:r>
              <w:rPr>
                <w:rFonts w:cs="Symbol"/>
                <w:szCs w:val="24"/>
              </w:rPr>
              <w:sym w:font="Symbol" w:char="F057"/>
            </w:r>
            <w:r w:rsidR="0008437E" w:rsidRPr="007D57B2">
              <w:rPr>
                <w:rFonts w:cs="Times New Roman"/>
                <w:szCs w:val="24"/>
              </w:rPr>
              <w:t xml:space="preserve"> </w:t>
            </w:r>
          </w:p>
          <w:p w:rsidR="0008437E" w:rsidRDefault="0008437E" w:rsidP="0008437E">
            <w:pPr>
              <w:autoSpaceDE w:val="0"/>
              <w:autoSpaceDN w:val="0"/>
              <w:adjustRightInd w:val="0"/>
              <w:spacing w:after="120"/>
              <w:rPr>
                <w:rFonts w:cs="Times New Roman"/>
                <w:szCs w:val="24"/>
              </w:rPr>
            </w:pPr>
            <w:r w:rsidRPr="007D57B2">
              <w:rPr>
                <w:rFonts w:cs="Times New Roman"/>
                <w:szCs w:val="24"/>
              </w:rPr>
              <w:t xml:space="preserve">B between 1 </w:t>
            </w:r>
            <w:r>
              <w:rPr>
                <w:rFonts w:cs="Symbol"/>
                <w:szCs w:val="24"/>
              </w:rPr>
              <w:sym w:font="Symbol" w:char="F057"/>
            </w:r>
            <w:r w:rsidRPr="007D57B2">
              <w:rPr>
                <w:rFonts w:cs="Symbol"/>
                <w:szCs w:val="24"/>
              </w:rPr>
              <w:t xml:space="preserve"> </w:t>
            </w:r>
            <w:r w:rsidRPr="007D57B2">
              <w:rPr>
                <w:rFonts w:cs="Times New Roman"/>
                <w:szCs w:val="24"/>
              </w:rPr>
              <w:t xml:space="preserve">and 10 </w:t>
            </w:r>
            <w:r>
              <w:rPr>
                <w:rFonts w:cs="Symbol"/>
                <w:szCs w:val="24"/>
              </w:rPr>
              <w:sym w:font="Symbol" w:char="F057"/>
            </w:r>
            <w:r w:rsidRPr="007D57B2">
              <w:rPr>
                <w:rFonts w:cs="Times New Roman"/>
                <w:szCs w:val="24"/>
              </w:rPr>
              <w:t xml:space="preserve"> </w:t>
            </w:r>
          </w:p>
          <w:p w:rsidR="0008437E" w:rsidRPr="007D57B2" w:rsidRDefault="0008437E" w:rsidP="0008437E">
            <w:pPr>
              <w:autoSpaceDE w:val="0"/>
              <w:autoSpaceDN w:val="0"/>
              <w:adjustRightInd w:val="0"/>
              <w:spacing w:after="120"/>
              <w:rPr>
                <w:rFonts w:cs="Symbol"/>
                <w:szCs w:val="24"/>
              </w:rPr>
            </w:pPr>
            <w:r w:rsidRPr="007D57B2">
              <w:rPr>
                <w:rFonts w:cs="Times New Roman"/>
                <w:szCs w:val="24"/>
              </w:rPr>
              <w:t xml:space="preserve">C between 10 </w:t>
            </w:r>
            <w:r>
              <w:rPr>
                <w:rFonts w:cs="Symbol"/>
                <w:szCs w:val="24"/>
              </w:rPr>
              <w:sym w:font="Symbol" w:char="F057"/>
            </w:r>
            <w:r w:rsidRPr="007D57B2">
              <w:rPr>
                <w:rFonts w:cs="Symbol"/>
                <w:szCs w:val="24"/>
              </w:rPr>
              <w:t xml:space="preserve"> </w:t>
            </w:r>
            <w:r w:rsidRPr="007D57B2">
              <w:rPr>
                <w:rFonts w:cs="Times New Roman"/>
                <w:szCs w:val="24"/>
              </w:rPr>
              <w:t xml:space="preserve">and 100 </w:t>
            </w:r>
            <w:r>
              <w:rPr>
                <w:rFonts w:cs="Symbol"/>
                <w:szCs w:val="24"/>
              </w:rPr>
              <w:sym w:font="Symbol" w:char="F057"/>
            </w:r>
          </w:p>
          <w:p w:rsidR="0008437E" w:rsidRPr="007D57B2" w:rsidRDefault="0008437E" w:rsidP="0008437E">
            <w:pPr>
              <w:autoSpaceDE w:val="0"/>
              <w:autoSpaceDN w:val="0"/>
              <w:adjustRightInd w:val="0"/>
              <w:spacing w:after="120"/>
              <w:rPr>
                <w:rFonts w:cs="Symbol"/>
                <w:szCs w:val="24"/>
              </w:rPr>
            </w:pPr>
            <w:r w:rsidRPr="007D57B2">
              <w:rPr>
                <w:rFonts w:cs="Times New Roman"/>
                <w:szCs w:val="24"/>
              </w:rPr>
              <w:t xml:space="preserve">D between 100 </w:t>
            </w:r>
            <w:r>
              <w:rPr>
                <w:rFonts w:cs="Symbol"/>
                <w:szCs w:val="24"/>
              </w:rPr>
              <w:sym w:font="Symbol" w:char="F057"/>
            </w:r>
            <w:r w:rsidRPr="007D57B2">
              <w:rPr>
                <w:rFonts w:cs="Symbol"/>
                <w:szCs w:val="24"/>
              </w:rPr>
              <w:t xml:space="preserve"> </w:t>
            </w:r>
            <w:r w:rsidRPr="007D57B2">
              <w:rPr>
                <w:rFonts w:cs="Times New Roman"/>
                <w:szCs w:val="24"/>
              </w:rPr>
              <w:t xml:space="preserve">and 1000 </w:t>
            </w:r>
            <w:r>
              <w:rPr>
                <w:rFonts w:cs="Symbol"/>
                <w:szCs w:val="24"/>
              </w:rPr>
              <w:sym w:font="Symbol" w:char="F057"/>
            </w:r>
          </w:p>
          <w:p w:rsidR="0049436C" w:rsidRPr="003B489F" w:rsidRDefault="0008437E" w:rsidP="00C0477E">
            <w:pPr>
              <w:autoSpaceDE w:val="0"/>
              <w:autoSpaceDN w:val="0"/>
              <w:adjustRightInd w:val="0"/>
              <w:spacing w:after="120"/>
              <w:rPr>
                <w:rFonts w:cs="Symbol"/>
                <w:szCs w:val="24"/>
              </w:rPr>
            </w:pPr>
            <w:r w:rsidRPr="007D57B2">
              <w:rPr>
                <w:rFonts w:cs="Times New Roman"/>
                <w:szCs w:val="24"/>
              </w:rPr>
              <w:t xml:space="preserve">E greater than 1000 </w:t>
            </w:r>
            <w:r>
              <w:rPr>
                <w:rFonts w:cs="Symbol"/>
                <w:szCs w:val="24"/>
              </w:rPr>
              <w:sym w:font="Symbol" w:char="F057"/>
            </w:r>
          </w:p>
        </w:tc>
      </w:tr>
      <w:tr w:rsidR="001C5B25" w:rsidTr="00053EE1">
        <w:tc>
          <w:tcPr>
            <w:tcW w:w="534" w:type="dxa"/>
          </w:tcPr>
          <w:p w:rsidR="001C5B25" w:rsidRPr="00B63100" w:rsidRDefault="001C5B25" w:rsidP="00D61F74">
            <w:pPr>
              <w:autoSpaceDE w:val="0"/>
              <w:autoSpaceDN w:val="0"/>
              <w:adjustRightInd w:val="0"/>
              <w:rPr>
                <w:rFonts w:cs="Times New Roman"/>
                <w:bCs/>
                <w:szCs w:val="24"/>
              </w:rPr>
            </w:pPr>
          </w:p>
        </w:tc>
        <w:tc>
          <w:tcPr>
            <w:tcW w:w="708" w:type="dxa"/>
            <w:gridSpan w:val="2"/>
          </w:tcPr>
          <w:p w:rsidR="001C5B25" w:rsidRPr="00B63100" w:rsidRDefault="003924BB" w:rsidP="00D61F74">
            <w:pPr>
              <w:autoSpaceDE w:val="0"/>
              <w:autoSpaceDN w:val="0"/>
              <w:adjustRightInd w:val="0"/>
              <w:rPr>
                <w:rFonts w:cs="Times New Roman"/>
                <w:bCs/>
                <w:szCs w:val="24"/>
              </w:rPr>
            </w:pPr>
            <w:r>
              <w:rPr>
                <w:rFonts w:cs="Times New Roman"/>
                <w:bCs/>
                <w:szCs w:val="24"/>
              </w:rPr>
              <w:t>b)</w:t>
            </w:r>
          </w:p>
        </w:tc>
        <w:tc>
          <w:tcPr>
            <w:tcW w:w="8222" w:type="dxa"/>
            <w:gridSpan w:val="7"/>
          </w:tcPr>
          <w:p w:rsidR="007B109F" w:rsidRPr="007D57B2" w:rsidRDefault="007B109F" w:rsidP="007B109F">
            <w:pPr>
              <w:autoSpaceDE w:val="0"/>
              <w:autoSpaceDN w:val="0"/>
              <w:adjustRightInd w:val="0"/>
              <w:spacing w:after="120"/>
              <w:rPr>
                <w:rFonts w:cs="Times New Roman"/>
                <w:szCs w:val="24"/>
              </w:rPr>
            </w:pPr>
            <w:r w:rsidRPr="007D57B2">
              <w:rPr>
                <w:rFonts w:cs="Times New Roman"/>
                <w:szCs w:val="24"/>
              </w:rPr>
              <w:t>What is their total resistance when they are</w:t>
            </w:r>
            <w:r>
              <w:rPr>
                <w:rFonts w:cs="Times New Roman"/>
                <w:szCs w:val="24"/>
              </w:rPr>
              <w:t xml:space="preserve"> connected in </w:t>
            </w:r>
            <w:r w:rsidRPr="007B109F">
              <w:rPr>
                <w:rFonts w:cs="Times New Roman"/>
                <w:b/>
                <w:szCs w:val="24"/>
              </w:rPr>
              <w:t>parallel</w:t>
            </w:r>
            <w:r w:rsidRPr="007D57B2">
              <w:rPr>
                <w:rFonts w:cs="Times New Roman"/>
                <w:szCs w:val="24"/>
              </w:rPr>
              <w:t>?</w:t>
            </w:r>
          </w:p>
          <w:p w:rsidR="007B109F" w:rsidRDefault="007B109F" w:rsidP="007B109F">
            <w:pPr>
              <w:autoSpaceDE w:val="0"/>
              <w:autoSpaceDN w:val="0"/>
              <w:adjustRightInd w:val="0"/>
              <w:spacing w:after="120"/>
              <w:rPr>
                <w:rFonts w:cs="Times New Roman"/>
                <w:szCs w:val="24"/>
              </w:rPr>
            </w:pPr>
            <w:r w:rsidRPr="007D57B2">
              <w:rPr>
                <w:rFonts w:cs="Times New Roman"/>
                <w:szCs w:val="24"/>
              </w:rPr>
              <w:t xml:space="preserve">A less than 1 </w:t>
            </w:r>
            <w:r>
              <w:rPr>
                <w:rFonts w:cs="Symbol"/>
                <w:szCs w:val="24"/>
              </w:rPr>
              <w:sym w:font="Symbol" w:char="F057"/>
            </w:r>
            <w:r w:rsidRPr="007D57B2">
              <w:rPr>
                <w:rFonts w:cs="Times New Roman"/>
                <w:szCs w:val="24"/>
              </w:rPr>
              <w:t xml:space="preserve"> </w:t>
            </w:r>
          </w:p>
          <w:p w:rsidR="007B109F" w:rsidRDefault="007B109F" w:rsidP="007B109F">
            <w:pPr>
              <w:autoSpaceDE w:val="0"/>
              <w:autoSpaceDN w:val="0"/>
              <w:adjustRightInd w:val="0"/>
              <w:spacing w:after="120"/>
              <w:rPr>
                <w:rFonts w:cs="Times New Roman"/>
                <w:szCs w:val="24"/>
              </w:rPr>
            </w:pPr>
            <w:r w:rsidRPr="007D57B2">
              <w:rPr>
                <w:rFonts w:cs="Times New Roman"/>
                <w:szCs w:val="24"/>
              </w:rPr>
              <w:t xml:space="preserve">B between 1 </w:t>
            </w:r>
            <w:r>
              <w:rPr>
                <w:rFonts w:cs="Symbol"/>
                <w:szCs w:val="24"/>
              </w:rPr>
              <w:sym w:font="Symbol" w:char="F057"/>
            </w:r>
            <w:r w:rsidRPr="007D57B2">
              <w:rPr>
                <w:rFonts w:cs="Symbol"/>
                <w:szCs w:val="24"/>
              </w:rPr>
              <w:t xml:space="preserve"> </w:t>
            </w:r>
            <w:r w:rsidRPr="007D57B2">
              <w:rPr>
                <w:rFonts w:cs="Times New Roman"/>
                <w:szCs w:val="24"/>
              </w:rPr>
              <w:t xml:space="preserve">and 10 </w:t>
            </w:r>
            <w:r>
              <w:rPr>
                <w:rFonts w:cs="Symbol"/>
                <w:szCs w:val="24"/>
              </w:rPr>
              <w:sym w:font="Symbol" w:char="F057"/>
            </w:r>
            <w:r w:rsidRPr="007D57B2">
              <w:rPr>
                <w:rFonts w:cs="Times New Roman"/>
                <w:szCs w:val="24"/>
              </w:rPr>
              <w:t xml:space="preserve"> </w:t>
            </w:r>
          </w:p>
          <w:p w:rsidR="007B109F" w:rsidRPr="007D57B2" w:rsidRDefault="007B109F" w:rsidP="007B109F">
            <w:pPr>
              <w:autoSpaceDE w:val="0"/>
              <w:autoSpaceDN w:val="0"/>
              <w:adjustRightInd w:val="0"/>
              <w:spacing w:after="120"/>
              <w:rPr>
                <w:rFonts w:cs="Symbol"/>
                <w:szCs w:val="24"/>
              </w:rPr>
            </w:pPr>
            <w:r w:rsidRPr="007D57B2">
              <w:rPr>
                <w:rFonts w:cs="Times New Roman"/>
                <w:szCs w:val="24"/>
              </w:rPr>
              <w:t xml:space="preserve">C between 10 </w:t>
            </w:r>
            <w:r>
              <w:rPr>
                <w:rFonts w:cs="Symbol"/>
                <w:szCs w:val="24"/>
              </w:rPr>
              <w:sym w:font="Symbol" w:char="F057"/>
            </w:r>
            <w:r w:rsidRPr="007D57B2">
              <w:rPr>
                <w:rFonts w:cs="Symbol"/>
                <w:szCs w:val="24"/>
              </w:rPr>
              <w:t xml:space="preserve"> </w:t>
            </w:r>
            <w:r w:rsidRPr="007D57B2">
              <w:rPr>
                <w:rFonts w:cs="Times New Roman"/>
                <w:szCs w:val="24"/>
              </w:rPr>
              <w:t xml:space="preserve">and 100 </w:t>
            </w:r>
            <w:r>
              <w:rPr>
                <w:rFonts w:cs="Symbol"/>
                <w:szCs w:val="24"/>
              </w:rPr>
              <w:sym w:font="Symbol" w:char="F057"/>
            </w:r>
          </w:p>
          <w:p w:rsidR="007B109F" w:rsidRPr="007D57B2" w:rsidRDefault="007B109F" w:rsidP="007B109F">
            <w:pPr>
              <w:autoSpaceDE w:val="0"/>
              <w:autoSpaceDN w:val="0"/>
              <w:adjustRightInd w:val="0"/>
              <w:spacing w:after="120"/>
              <w:rPr>
                <w:rFonts w:cs="Symbol"/>
                <w:szCs w:val="24"/>
              </w:rPr>
            </w:pPr>
            <w:r w:rsidRPr="007D57B2">
              <w:rPr>
                <w:rFonts w:cs="Times New Roman"/>
                <w:szCs w:val="24"/>
              </w:rPr>
              <w:t xml:space="preserve">D between 100 </w:t>
            </w:r>
            <w:r>
              <w:rPr>
                <w:rFonts w:cs="Symbol"/>
                <w:szCs w:val="24"/>
              </w:rPr>
              <w:sym w:font="Symbol" w:char="F057"/>
            </w:r>
            <w:r w:rsidRPr="007D57B2">
              <w:rPr>
                <w:rFonts w:cs="Symbol"/>
                <w:szCs w:val="24"/>
              </w:rPr>
              <w:t xml:space="preserve"> </w:t>
            </w:r>
            <w:r w:rsidRPr="007D57B2">
              <w:rPr>
                <w:rFonts w:cs="Times New Roman"/>
                <w:szCs w:val="24"/>
              </w:rPr>
              <w:t xml:space="preserve">and 1000 </w:t>
            </w:r>
            <w:r>
              <w:rPr>
                <w:rFonts w:cs="Symbol"/>
                <w:szCs w:val="24"/>
              </w:rPr>
              <w:sym w:font="Symbol" w:char="F057"/>
            </w:r>
          </w:p>
          <w:p w:rsidR="001C5B25" w:rsidRPr="007D57B2" w:rsidRDefault="007B109F" w:rsidP="007B109F">
            <w:pPr>
              <w:autoSpaceDE w:val="0"/>
              <w:autoSpaceDN w:val="0"/>
              <w:adjustRightInd w:val="0"/>
              <w:spacing w:after="120"/>
              <w:rPr>
                <w:rFonts w:cs="Times New Roman"/>
                <w:szCs w:val="24"/>
              </w:rPr>
            </w:pPr>
            <w:r w:rsidRPr="007D57B2">
              <w:rPr>
                <w:rFonts w:cs="Times New Roman"/>
                <w:szCs w:val="24"/>
              </w:rPr>
              <w:t xml:space="preserve">E greater than 1000 </w:t>
            </w:r>
            <w:r>
              <w:rPr>
                <w:rFonts w:cs="Symbol"/>
                <w:szCs w:val="24"/>
              </w:rPr>
              <w:sym w:font="Symbol" w:char="F057"/>
            </w:r>
          </w:p>
        </w:tc>
      </w:tr>
      <w:tr w:rsidR="001C5B25" w:rsidTr="00053EE1">
        <w:tc>
          <w:tcPr>
            <w:tcW w:w="534" w:type="dxa"/>
          </w:tcPr>
          <w:p w:rsidR="001C5B25" w:rsidRPr="00B63100" w:rsidRDefault="00934892" w:rsidP="00D61F74">
            <w:pPr>
              <w:autoSpaceDE w:val="0"/>
              <w:autoSpaceDN w:val="0"/>
              <w:adjustRightInd w:val="0"/>
              <w:rPr>
                <w:rFonts w:cs="Times New Roman"/>
                <w:bCs/>
                <w:szCs w:val="24"/>
              </w:rPr>
            </w:pPr>
            <w:r>
              <w:rPr>
                <w:rFonts w:cs="Times New Roman"/>
                <w:bCs/>
                <w:szCs w:val="24"/>
              </w:rPr>
              <w:t>25</w:t>
            </w:r>
          </w:p>
        </w:tc>
        <w:tc>
          <w:tcPr>
            <w:tcW w:w="708" w:type="dxa"/>
            <w:gridSpan w:val="2"/>
          </w:tcPr>
          <w:p w:rsidR="001C5B25" w:rsidRPr="00B63100" w:rsidRDefault="001C5B25" w:rsidP="00D61F74">
            <w:pPr>
              <w:autoSpaceDE w:val="0"/>
              <w:autoSpaceDN w:val="0"/>
              <w:adjustRightInd w:val="0"/>
              <w:rPr>
                <w:rFonts w:cs="Times New Roman"/>
                <w:bCs/>
                <w:szCs w:val="24"/>
              </w:rPr>
            </w:pPr>
          </w:p>
        </w:tc>
        <w:tc>
          <w:tcPr>
            <w:tcW w:w="8222" w:type="dxa"/>
            <w:gridSpan w:val="7"/>
          </w:tcPr>
          <w:p w:rsidR="001C5B25" w:rsidRPr="007D57B2" w:rsidRDefault="007B109F" w:rsidP="0008437E">
            <w:pPr>
              <w:autoSpaceDE w:val="0"/>
              <w:autoSpaceDN w:val="0"/>
              <w:adjustRightInd w:val="0"/>
              <w:spacing w:after="120"/>
              <w:rPr>
                <w:rFonts w:cs="Times New Roman"/>
                <w:szCs w:val="24"/>
              </w:rPr>
            </w:pPr>
            <w:r w:rsidRPr="007D57B2">
              <w:rPr>
                <w:rFonts w:cs="Times New Roman"/>
                <w:szCs w:val="24"/>
              </w:rPr>
              <w:t>Calculate the resistance between X and Y in the following resistor networks.</w:t>
            </w:r>
          </w:p>
        </w:tc>
      </w:tr>
      <w:tr w:rsidR="00E66474" w:rsidTr="00053EE1">
        <w:tc>
          <w:tcPr>
            <w:tcW w:w="9464" w:type="dxa"/>
            <w:gridSpan w:val="10"/>
          </w:tcPr>
          <w:p w:rsidR="00E66474" w:rsidRPr="007D57B2" w:rsidRDefault="00E66474" w:rsidP="0008437E">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6680AE80" wp14:editId="71B35078">
                  <wp:extent cx="5867400" cy="923925"/>
                  <wp:effectExtent l="0" t="0" r="0" b="9525"/>
                  <wp:docPr id="18457" name="Picture 18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867400" cy="923925"/>
                          </a:xfrm>
                          <a:prstGeom prst="rect">
                            <a:avLst/>
                          </a:prstGeom>
                          <a:noFill/>
                          <a:ln>
                            <a:noFill/>
                          </a:ln>
                        </pic:spPr>
                      </pic:pic>
                    </a:graphicData>
                  </a:graphic>
                </wp:inline>
              </w:drawing>
            </w:r>
          </w:p>
        </w:tc>
      </w:tr>
      <w:tr w:rsidR="007B109F" w:rsidTr="00053EE1">
        <w:tc>
          <w:tcPr>
            <w:tcW w:w="9464" w:type="dxa"/>
            <w:gridSpan w:val="10"/>
          </w:tcPr>
          <w:p w:rsidR="007B109F" w:rsidRPr="007B109F" w:rsidRDefault="007B109F" w:rsidP="00C0477E">
            <w:pPr>
              <w:autoSpaceDE w:val="0"/>
              <w:autoSpaceDN w:val="0"/>
              <w:adjustRightInd w:val="0"/>
              <w:spacing w:after="120"/>
              <w:rPr>
                <w:rFonts w:cs="Times New Roman"/>
                <w:b/>
                <w:bCs/>
                <w:szCs w:val="24"/>
              </w:rPr>
            </w:pPr>
            <w:r>
              <w:rPr>
                <w:rFonts w:cs="Times New Roman"/>
                <w:b/>
                <w:bCs/>
                <w:szCs w:val="24"/>
              </w:rPr>
              <w:t>Potential Divider Circuits</w:t>
            </w:r>
          </w:p>
        </w:tc>
      </w:tr>
      <w:tr w:rsidR="001C5B25" w:rsidTr="00053EE1">
        <w:tc>
          <w:tcPr>
            <w:tcW w:w="534" w:type="dxa"/>
          </w:tcPr>
          <w:p w:rsidR="001C5B25" w:rsidRPr="00B63100" w:rsidRDefault="00934892" w:rsidP="00D61F74">
            <w:pPr>
              <w:autoSpaceDE w:val="0"/>
              <w:autoSpaceDN w:val="0"/>
              <w:adjustRightInd w:val="0"/>
              <w:rPr>
                <w:rFonts w:cs="Times New Roman"/>
                <w:bCs/>
                <w:szCs w:val="24"/>
              </w:rPr>
            </w:pPr>
            <w:r>
              <w:rPr>
                <w:rFonts w:cs="Times New Roman"/>
                <w:bCs/>
                <w:szCs w:val="24"/>
              </w:rPr>
              <w:t>26</w:t>
            </w:r>
          </w:p>
        </w:tc>
        <w:tc>
          <w:tcPr>
            <w:tcW w:w="708" w:type="dxa"/>
            <w:gridSpan w:val="2"/>
          </w:tcPr>
          <w:p w:rsidR="001C5B25" w:rsidRPr="00B63100" w:rsidRDefault="001C5B25" w:rsidP="00D61F74">
            <w:pPr>
              <w:autoSpaceDE w:val="0"/>
              <w:autoSpaceDN w:val="0"/>
              <w:adjustRightInd w:val="0"/>
              <w:rPr>
                <w:rFonts w:cs="Times New Roman"/>
                <w:bCs/>
                <w:szCs w:val="24"/>
              </w:rPr>
            </w:pPr>
          </w:p>
        </w:tc>
        <w:tc>
          <w:tcPr>
            <w:tcW w:w="8222" w:type="dxa"/>
            <w:gridSpan w:val="7"/>
          </w:tcPr>
          <w:p w:rsidR="001C5B25" w:rsidRPr="007D57B2" w:rsidRDefault="00E66474" w:rsidP="00C0477E">
            <w:pPr>
              <w:autoSpaceDE w:val="0"/>
              <w:autoSpaceDN w:val="0"/>
              <w:adjustRightInd w:val="0"/>
              <w:spacing w:after="120"/>
              <w:rPr>
                <w:rFonts w:cs="Times New Roman"/>
                <w:szCs w:val="24"/>
              </w:rPr>
            </w:pPr>
            <w:r w:rsidRPr="007D57B2">
              <w:rPr>
                <w:rFonts w:cs="Times New Roman"/>
                <w:szCs w:val="24"/>
              </w:rPr>
              <w:t>State what is meant by a potential divider circuit.</w:t>
            </w:r>
          </w:p>
        </w:tc>
      </w:tr>
      <w:tr w:rsidR="001C5B25" w:rsidTr="00053EE1">
        <w:tc>
          <w:tcPr>
            <w:tcW w:w="534" w:type="dxa"/>
          </w:tcPr>
          <w:p w:rsidR="001C5B25" w:rsidRPr="00B63100" w:rsidRDefault="00934892" w:rsidP="00D61F74">
            <w:pPr>
              <w:autoSpaceDE w:val="0"/>
              <w:autoSpaceDN w:val="0"/>
              <w:adjustRightInd w:val="0"/>
              <w:rPr>
                <w:rFonts w:cs="Times New Roman"/>
                <w:bCs/>
                <w:szCs w:val="24"/>
              </w:rPr>
            </w:pPr>
            <w:r>
              <w:rPr>
                <w:rFonts w:cs="Times New Roman"/>
                <w:bCs/>
                <w:szCs w:val="24"/>
              </w:rPr>
              <w:t>27</w:t>
            </w:r>
          </w:p>
        </w:tc>
        <w:tc>
          <w:tcPr>
            <w:tcW w:w="708" w:type="dxa"/>
            <w:gridSpan w:val="2"/>
          </w:tcPr>
          <w:p w:rsidR="001C5B25" w:rsidRPr="00B63100" w:rsidRDefault="001C5B25" w:rsidP="00D61F74">
            <w:pPr>
              <w:autoSpaceDE w:val="0"/>
              <w:autoSpaceDN w:val="0"/>
              <w:adjustRightInd w:val="0"/>
              <w:rPr>
                <w:rFonts w:cs="Times New Roman"/>
                <w:bCs/>
                <w:szCs w:val="24"/>
              </w:rPr>
            </w:pPr>
          </w:p>
        </w:tc>
        <w:tc>
          <w:tcPr>
            <w:tcW w:w="8222" w:type="dxa"/>
            <w:gridSpan w:val="7"/>
          </w:tcPr>
          <w:p w:rsidR="001C5B25" w:rsidRPr="007D57B2" w:rsidRDefault="00E66474" w:rsidP="00C0477E">
            <w:pPr>
              <w:autoSpaceDE w:val="0"/>
              <w:autoSpaceDN w:val="0"/>
              <w:adjustRightInd w:val="0"/>
              <w:spacing w:after="120"/>
              <w:rPr>
                <w:rFonts w:cs="Times New Roman"/>
                <w:szCs w:val="24"/>
              </w:rPr>
            </w:pPr>
            <w:r w:rsidRPr="007D57B2">
              <w:rPr>
                <w:rFonts w:cs="Times New Roman"/>
                <w:szCs w:val="24"/>
              </w:rPr>
              <w:t>The following potential divider circuit was set up using the values shown.</w:t>
            </w:r>
          </w:p>
        </w:tc>
      </w:tr>
      <w:tr w:rsidR="001C5B25" w:rsidTr="00053EE1">
        <w:tc>
          <w:tcPr>
            <w:tcW w:w="534" w:type="dxa"/>
          </w:tcPr>
          <w:p w:rsidR="001C5B25" w:rsidRPr="00B63100" w:rsidRDefault="001C5B25" w:rsidP="00D61F74">
            <w:pPr>
              <w:autoSpaceDE w:val="0"/>
              <w:autoSpaceDN w:val="0"/>
              <w:adjustRightInd w:val="0"/>
              <w:rPr>
                <w:rFonts w:cs="Times New Roman"/>
                <w:bCs/>
                <w:szCs w:val="24"/>
              </w:rPr>
            </w:pPr>
          </w:p>
        </w:tc>
        <w:tc>
          <w:tcPr>
            <w:tcW w:w="708" w:type="dxa"/>
            <w:gridSpan w:val="2"/>
          </w:tcPr>
          <w:p w:rsidR="001C5B25" w:rsidRPr="00B63100" w:rsidRDefault="001C5B25" w:rsidP="00D61F74">
            <w:pPr>
              <w:autoSpaceDE w:val="0"/>
              <w:autoSpaceDN w:val="0"/>
              <w:adjustRightInd w:val="0"/>
              <w:rPr>
                <w:rFonts w:cs="Times New Roman"/>
                <w:bCs/>
                <w:szCs w:val="24"/>
              </w:rPr>
            </w:pPr>
          </w:p>
        </w:tc>
        <w:tc>
          <w:tcPr>
            <w:tcW w:w="8222" w:type="dxa"/>
            <w:gridSpan w:val="7"/>
          </w:tcPr>
          <w:p w:rsidR="001C5B25" w:rsidRDefault="00B138D2" w:rsidP="00C0477E">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072301FC" wp14:editId="650FD3B9">
                  <wp:extent cx="2771775" cy="1914525"/>
                  <wp:effectExtent l="0" t="0" r="9525" b="9525"/>
                  <wp:docPr id="18458" name="Picture 18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771775" cy="1914525"/>
                          </a:xfrm>
                          <a:prstGeom prst="rect">
                            <a:avLst/>
                          </a:prstGeom>
                          <a:noFill/>
                          <a:ln>
                            <a:noFill/>
                          </a:ln>
                        </pic:spPr>
                      </pic:pic>
                    </a:graphicData>
                  </a:graphic>
                </wp:inline>
              </w:drawing>
            </w:r>
          </w:p>
          <w:p w:rsidR="00B138D2" w:rsidRPr="007D57B2" w:rsidRDefault="00B138D2" w:rsidP="00C0477E">
            <w:pPr>
              <w:autoSpaceDE w:val="0"/>
              <w:autoSpaceDN w:val="0"/>
              <w:adjustRightInd w:val="0"/>
              <w:spacing w:after="120"/>
              <w:rPr>
                <w:rFonts w:cs="Times New Roman"/>
                <w:szCs w:val="24"/>
              </w:rPr>
            </w:pPr>
          </w:p>
        </w:tc>
      </w:tr>
      <w:tr w:rsidR="001C5B25" w:rsidTr="00053EE1">
        <w:tc>
          <w:tcPr>
            <w:tcW w:w="534" w:type="dxa"/>
          </w:tcPr>
          <w:p w:rsidR="001C5B25" w:rsidRPr="00B63100" w:rsidRDefault="001C5B25" w:rsidP="00D61F74">
            <w:pPr>
              <w:autoSpaceDE w:val="0"/>
              <w:autoSpaceDN w:val="0"/>
              <w:adjustRightInd w:val="0"/>
              <w:rPr>
                <w:rFonts w:cs="Times New Roman"/>
                <w:bCs/>
                <w:szCs w:val="24"/>
              </w:rPr>
            </w:pPr>
          </w:p>
        </w:tc>
        <w:tc>
          <w:tcPr>
            <w:tcW w:w="708" w:type="dxa"/>
            <w:gridSpan w:val="2"/>
          </w:tcPr>
          <w:p w:rsidR="001C5B25" w:rsidRPr="00B63100" w:rsidRDefault="00B138D2" w:rsidP="00D61F74">
            <w:pPr>
              <w:autoSpaceDE w:val="0"/>
              <w:autoSpaceDN w:val="0"/>
              <w:adjustRightInd w:val="0"/>
              <w:rPr>
                <w:rFonts w:cs="Times New Roman"/>
                <w:bCs/>
                <w:szCs w:val="24"/>
              </w:rPr>
            </w:pPr>
            <w:r w:rsidRPr="007D57B2">
              <w:rPr>
                <w:rFonts w:cs="Times New Roman"/>
                <w:szCs w:val="24"/>
              </w:rPr>
              <w:t>a)</w:t>
            </w:r>
          </w:p>
        </w:tc>
        <w:tc>
          <w:tcPr>
            <w:tcW w:w="8222" w:type="dxa"/>
            <w:gridSpan w:val="7"/>
          </w:tcPr>
          <w:p w:rsidR="001C5B25" w:rsidRPr="007D57B2" w:rsidRDefault="00E66474" w:rsidP="00C0477E">
            <w:pPr>
              <w:autoSpaceDE w:val="0"/>
              <w:autoSpaceDN w:val="0"/>
              <w:adjustRightInd w:val="0"/>
              <w:spacing w:after="120"/>
              <w:rPr>
                <w:rFonts w:cs="Times New Roman"/>
                <w:szCs w:val="24"/>
              </w:rPr>
            </w:pPr>
            <w:r w:rsidRPr="007D57B2">
              <w:rPr>
                <w:rFonts w:cs="Times New Roman"/>
                <w:szCs w:val="24"/>
              </w:rPr>
              <w:t>Calculate the current in the circuit through R</w:t>
            </w:r>
            <w:r w:rsidRPr="007D57B2">
              <w:rPr>
                <w:rFonts w:cs="Times New Roman"/>
                <w:sz w:val="20"/>
                <w:szCs w:val="20"/>
              </w:rPr>
              <w:t xml:space="preserve">1 </w:t>
            </w:r>
            <w:r w:rsidRPr="007D57B2">
              <w:rPr>
                <w:rFonts w:cs="Times New Roman"/>
                <w:szCs w:val="24"/>
              </w:rPr>
              <w:t>and R</w:t>
            </w:r>
            <w:r w:rsidRPr="007D57B2">
              <w:rPr>
                <w:rFonts w:cs="Times New Roman"/>
                <w:sz w:val="20"/>
                <w:szCs w:val="20"/>
              </w:rPr>
              <w:t>2</w:t>
            </w:r>
          </w:p>
        </w:tc>
      </w:tr>
      <w:tr w:rsidR="001C5B25" w:rsidTr="00053EE1">
        <w:tc>
          <w:tcPr>
            <w:tcW w:w="534" w:type="dxa"/>
          </w:tcPr>
          <w:p w:rsidR="001C5B25" w:rsidRPr="00B63100" w:rsidRDefault="001C5B25" w:rsidP="00D61F74">
            <w:pPr>
              <w:autoSpaceDE w:val="0"/>
              <w:autoSpaceDN w:val="0"/>
              <w:adjustRightInd w:val="0"/>
              <w:rPr>
                <w:rFonts w:cs="Times New Roman"/>
                <w:bCs/>
                <w:szCs w:val="24"/>
              </w:rPr>
            </w:pPr>
          </w:p>
        </w:tc>
        <w:tc>
          <w:tcPr>
            <w:tcW w:w="708" w:type="dxa"/>
            <w:gridSpan w:val="2"/>
          </w:tcPr>
          <w:p w:rsidR="001C5B25" w:rsidRPr="00B63100" w:rsidRDefault="00B138D2" w:rsidP="00D61F74">
            <w:pPr>
              <w:autoSpaceDE w:val="0"/>
              <w:autoSpaceDN w:val="0"/>
              <w:adjustRightInd w:val="0"/>
              <w:rPr>
                <w:rFonts w:cs="Times New Roman"/>
                <w:bCs/>
                <w:szCs w:val="24"/>
              </w:rPr>
            </w:pPr>
            <w:r w:rsidRPr="007D57B2">
              <w:rPr>
                <w:rFonts w:cs="Times New Roman"/>
                <w:szCs w:val="24"/>
              </w:rPr>
              <w:t>b)</w:t>
            </w:r>
          </w:p>
        </w:tc>
        <w:tc>
          <w:tcPr>
            <w:tcW w:w="8222" w:type="dxa"/>
            <w:gridSpan w:val="7"/>
          </w:tcPr>
          <w:p w:rsidR="001C5B25" w:rsidRPr="007D57B2" w:rsidRDefault="00E66474" w:rsidP="00C0477E">
            <w:pPr>
              <w:autoSpaceDE w:val="0"/>
              <w:autoSpaceDN w:val="0"/>
              <w:adjustRightInd w:val="0"/>
              <w:spacing w:after="120"/>
              <w:rPr>
                <w:rFonts w:cs="Times New Roman"/>
                <w:szCs w:val="24"/>
              </w:rPr>
            </w:pPr>
            <w:r w:rsidRPr="007D57B2">
              <w:rPr>
                <w:rFonts w:cs="Times New Roman"/>
                <w:szCs w:val="24"/>
              </w:rPr>
              <w:t>Calculate the value of the potential differences (voltages) V</w:t>
            </w:r>
            <w:r w:rsidRPr="007D57B2">
              <w:rPr>
                <w:rFonts w:cs="Times New Roman"/>
                <w:sz w:val="20"/>
                <w:szCs w:val="20"/>
              </w:rPr>
              <w:t xml:space="preserve">1 </w:t>
            </w:r>
            <w:r w:rsidRPr="007D57B2">
              <w:rPr>
                <w:rFonts w:cs="Times New Roman"/>
                <w:szCs w:val="24"/>
              </w:rPr>
              <w:t>and V</w:t>
            </w:r>
            <w:r w:rsidRPr="007D57B2">
              <w:rPr>
                <w:rFonts w:cs="Times New Roman"/>
                <w:sz w:val="20"/>
                <w:szCs w:val="20"/>
              </w:rPr>
              <w:t>2</w:t>
            </w:r>
            <w:r>
              <w:rPr>
                <w:rFonts w:cs="Times New Roman"/>
                <w:szCs w:val="24"/>
              </w:rPr>
              <w:t>, across each resistor.</w:t>
            </w:r>
          </w:p>
        </w:tc>
      </w:tr>
      <w:tr w:rsidR="001C5B25" w:rsidTr="00053EE1">
        <w:tc>
          <w:tcPr>
            <w:tcW w:w="534" w:type="dxa"/>
          </w:tcPr>
          <w:p w:rsidR="001C5B25" w:rsidRPr="00B63100" w:rsidRDefault="001C5B25" w:rsidP="00D61F74">
            <w:pPr>
              <w:autoSpaceDE w:val="0"/>
              <w:autoSpaceDN w:val="0"/>
              <w:adjustRightInd w:val="0"/>
              <w:rPr>
                <w:rFonts w:cs="Times New Roman"/>
                <w:bCs/>
                <w:szCs w:val="24"/>
              </w:rPr>
            </w:pPr>
          </w:p>
        </w:tc>
        <w:tc>
          <w:tcPr>
            <w:tcW w:w="708" w:type="dxa"/>
            <w:gridSpan w:val="2"/>
          </w:tcPr>
          <w:p w:rsidR="001C5B25" w:rsidRPr="00B63100" w:rsidRDefault="00B138D2" w:rsidP="00D61F74">
            <w:pPr>
              <w:autoSpaceDE w:val="0"/>
              <w:autoSpaceDN w:val="0"/>
              <w:adjustRightInd w:val="0"/>
              <w:rPr>
                <w:rFonts w:cs="Times New Roman"/>
                <w:bCs/>
                <w:szCs w:val="24"/>
              </w:rPr>
            </w:pPr>
            <w:r w:rsidRPr="007D57B2">
              <w:rPr>
                <w:rFonts w:cs="Times New Roman"/>
                <w:szCs w:val="24"/>
              </w:rPr>
              <w:t>c)</w:t>
            </w:r>
          </w:p>
        </w:tc>
        <w:tc>
          <w:tcPr>
            <w:tcW w:w="8222" w:type="dxa"/>
            <w:gridSpan w:val="7"/>
          </w:tcPr>
          <w:p w:rsidR="001C5B25" w:rsidRPr="007D57B2" w:rsidRDefault="00E66474" w:rsidP="00B138D2">
            <w:pPr>
              <w:autoSpaceDE w:val="0"/>
              <w:autoSpaceDN w:val="0"/>
              <w:adjustRightInd w:val="0"/>
              <w:spacing w:after="120"/>
              <w:rPr>
                <w:rFonts w:cs="Times New Roman"/>
                <w:szCs w:val="24"/>
              </w:rPr>
            </w:pPr>
            <w:r w:rsidRPr="007D57B2">
              <w:rPr>
                <w:rFonts w:cs="Times New Roman"/>
                <w:szCs w:val="24"/>
              </w:rPr>
              <w:t>Use your results to show that the relationship</w:t>
            </w:r>
            <w:r w:rsidR="00B138D2">
              <w:rPr>
                <w:rFonts w:cs="Times New Roman"/>
                <w:szCs w:val="24"/>
              </w:rPr>
              <w:t xml:space="preserve">  </w:t>
            </w:r>
            <m:oMath>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1</m:t>
                      </m:r>
                    </m:sub>
                  </m:sSub>
                </m:num>
                <m:den>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2</m:t>
                      </m:r>
                    </m:sub>
                  </m:sSub>
                </m:den>
              </m:f>
              <m:r>
                <w:rPr>
                  <w:rFonts w:ascii="Cambria Math"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num>
                <m:den>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2</m:t>
                      </m:r>
                    </m:sub>
                  </m:sSub>
                </m:den>
              </m:f>
            </m:oMath>
            <w:r w:rsidR="00193646">
              <w:rPr>
                <w:rFonts w:eastAsiaTheme="minorEastAsia" w:cs="Times New Roman"/>
                <w:szCs w:val="24"/>
              </w:rPr>
              <w:t xml:space="preserve"> is true</w:t>
            </w:r>
          </w:p>
        </w:tc>
      </w:tr>
      <w:tr w:rsidR="0049436C" w:rsidTr="00053EE1">
        <w:tc>
          <w:tcPr>
            <w:tcW w:w="534" w:type="dxa"/>
          </w:tcPr>
          <w:p w:rsidR="0049436C" w:rsidRPr="00B63100" w:rsidRDefault="0049436C" w:rsidP="00D61F74">
            <w:pPr>
              <w:autoSpaceDE w:val="0"/>
              <w:autoSpaceDN w:val="0"/>
              <w:adjustRightInd w:val="0"/>
              <w:rPr>
                <w:rFonts w:cs="Times New Roman"/>
                <w:bCs/>
                <w:szCs w:val="24"/>
              </w:rPr>
            </w:pPr>
          </w:p>
        </w:tc>
        <w:tc>
          <w:tcPr>
            <w:tcW w:w="708" w:type="dxa"/>
            <w:gridSpan w:val="2"/>
          </w:tcPr>
          <w:p w:rsidR="0049436C" w:rsidRPr="00B63100" w:rsidRDefault="00B138D2" w:rsidP="00D61F74">
            <w:pPr>
              <w:autoSpaceDE w:val="0"/>
              <w:autoSpaceDN w:val="0"/>
              <w:adjustRightInd w:val="0"/>
              <w:rPr>
                <w:rFonts w:cs="Times New Roman"/>
                <w:bCs/>
                <w:szCs w:val="24"/>
              </w:rPr>
            </w:pPr>
            <w:r w:rsidRPr="007D57B2">
              <w:rPr>
                <w:rFonts w:cs="Times New Roman"/>
                <w:szCs w:val="24"/>
              </w:rPr>
              <w:t>d)</w:t>
            </w:r>
          </w:p>
        </w:tc>
        <w:tc>
          <w:tcPr>
            <w:tcW w:w="8222" w:type="dxa"/>
            <w:gridSpan w:val="7"/>
          </w:tcPr>
          <w:p w:rsidR="0049436C" w:rsidRPr="007D57B2" w:rsidRDefault="00E66474" w:rsidP="00193646">
            <w:pPr>
              <w:autoSpaceDE w:val="0"/>
              <w:autoSpaceDN w:val="0"/>
              <w:adjustRightInd w:val="0"/>
              <w:spacing w:after="120"/>
              <w:rPr>
                <w:rFonts w:cs="Times New Roman"/>
                <w:szCs w:val="24"/>
              </w:rPr>
            </w:pPr>
            <w:r w:rsidRPr="007D57B2">
              <w:rPr>
                <w:rFonts w:cs="Times New Roman"/>
                <w:szCs w:val="24"/>
              </w:rPr>
              <w:t>Use your result</w:t>
            </w:r>
            <w:r>
              <w:rPr>
                <w:rFonts w:cs="Times New Roman"/>
                <w:szCs w:val="24"/>
              </w:rPr>
              <w:t>s to show that the relationship</w:t>
            </w:r>
            <w:r w:rsidR="00193646">
              <w:rPr>
                <w:rFonts w:cs="Times New Roman"/>
                <w:szCs w:val="24"/>
              </w:rPr>
              <w:t xml:space="preserve">  </w:t>
            </w:r>
            <m:oMath>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1</m:t>
                  </m:r>
                </m:sub>
              </m:sSub>
              <m:r>
                <w:rPr>
                  <w:rFonts w:ascii="Cambria Math"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num>
                <m:den>
                  <m:sSub>
                    <m:sSubPr>
                      <m:ctrlPr>
                        <w:rPr>
                          <w:rFonts w:ascii="Cambria Math" w:hAnsi="Cambria Math" w:cs="Times New Roman"/>
                          <w:i/>
                          <w:szCs w:val="24"/>
                        </w:rPr>
                      </m:ctrlPr>
                    </m:sSubPr>
                    <m:e>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1</m:t>
                          </m:r>
                        </m:sub>
                      </m:sSub>
                      <m:r>
                        <w:rPr>
                          <w:rFonts w:ascii="Cambria Math" w:hAnsi="Cambria Math" w:cs="Times New Roman"/>
                          <w:szCs w:val="24"/>
                        </w:rPr>
                        <m:t>+R</m:t>
                      </m:r>
                    </m:e>
                    <m:sub>
                      <m:r>
                        <w:rPr>
                          <w:rFonts w:ascii="Cambria Math" w:hAnsi="Cambria Math" w:cs="Times New Roman"/>
                          <w:szCs w:val="24"/>
                        </w:rPr>
                        <m:t>2</m:t>
                      </m:r>
                    </m:sub>
                  </m:sSub>
                </m:den>
              </m:f>
              <m:r>
                <m:rPr>
                  <m:sty m:val="p"/>
                </m:rP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s</m:t>
                  </m:r>
                </m:sub>
              </m:sSub>
            </m:oMath>
            <w:r w:rsidR="00193646">
              <w:rPr>
                <w:rFonts w:eastAsiaTheme="minorEastAsia" w:cs="Times New Roman"/>
                <w:szCs w:val="24"/>
              </w:rPr>
              <w:t xml:space="preserve"> is true</w:t>
            </w:r>
          </w:p>
        </w:tc>
      </w:tr>
      <w:tr w:rsidR="0049436C" w:rsidTr="00053EE1">
        <w:tc>
          <w:tcPr>
            <w:tcW w:w="534" w:type="dxa"/>
          </w:tcPr>
          <w:p w:rsidR="0049436C" w:rsidRPr="00B63100" w:rsidRDefault="00934892" w:rsidP="00D61F74">
            <w:pPr>
              <w:autoSpaceDE w:val="0"/>
              <w:autoSpaceDN w:val="0"/>
              <w:adjustRightInd w:val="0"/>
              <w:rPr>
                <w:rFonts w:cs="Times New Roman"/>
                <w:bCs/>
                <w:szCs w:val="24"/>
              </w:rPr>
            </w:pPr>
            <w:r>
              <w:rPr>
                <w:rFonts w:cs="Times New Roman"/>
                <w:bCs/>
                <w:szCs w:val="24"/>
              </w:rPr>
              <w:t>28</w:t>
            </w:r>
          </w:p>
        </w:tc>
        <w:tc>
          <w:tcPr>
            <w:tcW w:w="708" w:type="dxa"/>
            <w:gridSpan w:val="2"/>
          </w:tcPr>
          <w:p w:rsidR="0049436C" w:rsidRPr="00B63100" w:rsidRDefault="0049436C" w:rsidP="00D61F74">
            <w:pPr>
              <w:autoSpaceDE w:val="0"/>
              <w:autoSpaceDN w:val="0"/>
              <w:adjustRightInd w:val="0"/>
              <w:rPr>
                <w:rFonts w:cs="Times New Roman"/>
                <w:bCs/>
                <w:szCs w:val="24"/>
              </w:rPr>
            </w:pPr>
          </w:p>
        </w:tc>
        <w:tc>
          <w:tcPr>
            <w:tcW w:w="8222" w:type="dxa"/>
            <w:gridSpan w:val="7"/>
          </w:tcPr>
          <w:p w:rsidR="0049436C" w:rsidRPr="007D57B2" w:rsidRDefault="00B138D2" w:rsidP="00C0477E">
            <w:pPr>
              <w:autoSpaceDE w:val="0"/>
              <w:autoSpaceDN w:val="0"/>
              <w:adjustRightInd w:val="0"/>
              <w:spacing w:after="120"/>
              <w:rPr>
                <w:rFonts w:cs="Times New Roman"/>
                <w:szCs w:val="24"/>
              </w:rPr>
            </w:pPr>
            <w:r w:rsidRPr="007D57B2">
              <w:rPr>
                <w:rFonts w:cs="Times New Roman"/>
                <w:szCs w:val="24"/>
              </w:rPr>
              <w:t>Calculate the value of V</w:t>
            </w:r>
            <w:r w:rsidRPr="007D57B2">
              <w:rPr>
                <w:rFonts w:cs="Times New Roman"/>
                <w:sz w:val="20"/>
                <w:szCs w:val="20"/>
              </w:rPr>
              <w:t xml:space="preserve">1 </w:t>
            </w:r>
            <w:r w:rsidRPr="007D57B2">
              <w:rPr>
                <w:rFonts w:cs="Times New Roman"/>
                <w:szCs w:val="24"/>
              </w:rPr>
              <w:t>in the following circuits.</w:t>
            </w:r>
          </w:p>
        </w:tc>
      </w:tr>
      <w:tr w:rsidR="0081750C" w:rsidTr="00053EE1">
        <w:tc>
          <w:tcPr>
            <w:tcW w:w="9464" w:type="dxa"/>
            <w:gridSpan w:val="10"/>
          </w:tcPr>
          <w:p w:rsidR="0081750C" w:rsidRPr="007D57B2" w:rsidRDefault="0081750C" w:rsidP="0081750C">
            <w:pPr>
              <w:autoSpaceDE w:val="0"/>
              <w:autoSpaceDN w:val="0"/>
              <w:adjustRightInd w:val="0"/>
              <w:spacing w:after="120"/>
              <w:jc w:val="center"/>
              <w:rPr>
                <w:rFonts w:cs="Times New Roman"/>
                <w:szCs w:val="24"/>
              </w:rPr>
            </w:pPr>
            <w:r>
              <w:rPr>
                <w:rFonts w:cs="Times New Roman"/>
                <w:noProof/>
                <w:szCs w:val="24"/>
                <w:lang w:eastAsia="en-GB"/>
              </w:rPr>
              <w:drawing>
                <wp:inline distT="0" distB="0" distL="0" distR="0" wp14:anchorId="2B3A3C5F" wp14:editId="742ACC05">
                  <wp:extent cx="4295775" cy="1297101"/>
                  <wp:effectExtent l="0" t="0" r="0" b="0"/>
                  <wp:docPr id="18459" name="Picture 18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295775" cy="1297101"/>
                          </a:xfrm>
                          <a:prstGeom prst="rect">
                            <a:avLst/>
                          </a:prstGeom>
                          <a:noFill/>
                          <a:ln>
                            <a:noFill/>
                          </a:ln>
                        </pic:spPr>
                      </pic:pic>
                    </a:graphicData>
                  </a:graphic>
                </wp:inline>
              </w:drawing>
            </w:r>
          </w:p>
        </w:tc>
      </w:tr>
      <w:tr w:rsidR="0049436C" w:rsidTr="00053EE1">
        <w:tc>
          <w:tcPr>
            <w:tcW w:w="534" w:type="dxa"/>
          </w:tcPr>
          <w:p w:rsidR="0049436C" w:rsidRPr="00B63100" w:rsidRDefault="00934892" w:rsidP="00D61F74">
            <w:pPr>
              <w:autoSpaceDE w:val="0"/>
              <w:autoSpaceDN w:val="0"/>
              <w:adjustRightInd w:val="0"/>
              <w:rPr>
                <w:rFonts w:cs="Times New Roman"/>
                <w:bCs/>
                <w:szCs w:val="24"/>
              </w:rPr>
            </w:pPr>
            <w:r>
              <w:rPr>
                <w:rFonts w:cs="Times New Roman"/>
                <w:bCs/>
                <w:szCs w:val="24"/>
              </w:rPr>
              <w:t>29</w:t>
            </w:r>
          </w:p>
        </w:tc>
        <w:tc>
          <w:tcPr>
            <w:tcW w:w="708" w:type="dxa"/>
            <w:gridSpan w:val="2"/>
          </w:tcPr>
          <w:p w:rsidR="0049436C" w:rsidRPr="00B63100" w:rsidRDefault="0049436C" w:rsidP="00D61F74">
            <w:pPr>
              <w:autoSpaceDE w:val="0"/>
              <w:autoSpaceDN w:val="0"/>
              <w:adjustRightInd w:val="0"/>
              <w:rPr>
                <w:rFonts w:cs="Times New Roman"/>
                <w:bCs/>
                <w:szCs w:val="24"/>
              </w:rPr>
            </w:pPr>
          </w:p>
        </w:tc>
        <w:tc>
          <w:tcPr>
            <w:tcW w:w="8222" w:type="dxa"/>
            <w:gridSpan w:val="7"/>
          </w:tcPr>
          <w:p w:rsidR="0049436C" w:rsidRPr="007D57B2" w:rsidRDefault="0081750C" w:rsidP="00C0477E">
            <w:pPr>
              <w:autoSpaceDE w:val="0"/>
              <w:autoSpaceDN w:val="0"/>
              <w:adjustRightInd w:val="0"/>
              <w:spacing w:after="120"/>
              <w:rPr>
                <w:rFonts w:cs="Times New Roman"/>
                <w:szCs w:val="24"/>
              </w:rPr>
            </w:pPr>
            <w:r w:rsidRPr="007D57B2">
              <w:rPr>
                <w:rFonts w:cs="Times New Roman"/>
                <w:szCs w:val="24"/>
              </w:rPr>
              <w:t>Calculate the value of V</w:t>
            </w:r>
            <w:r w:rsidRPr="007D57B2">
              <w:rPr>
                <w:rFonts w:cs="Times New Roman"/>
                <w:sz w:val="20"/>
                <w:szCs w:val="20"/>
              </w:rPr>
              <w:t xml:space="preserve">1 </w:t>
            </w:r>
            <w:r w:rsidRPr="007D57B2">
              <w:rPr>
                <w:rFonts w:cs="Times New Roman"/>
                <w:szCs w:val="24"/>
              </w:rPr>
              <w:t>in the following circuits.</w:t>
            </w:r>
          </w:p>
        </w:tc>
      </w:tr>
      <w:tr w:rsidR="0081750C" w:rsidTr="00053EE1">
        <w:tc>
          <w:tcPr>
            <w:tcW w:w="9464" w:type="dxa"/>
            <w:gridSpan w:val="10"/>
          </w:tcPr>
          <w:p w:rsidR="0081750C" w:rsidRPr="007D57B2" w:rsidRDefault="0081750C" w:rsidP="00C0477E">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28E1CEE8" wp14:editId="79CB741E">
                  <wp:extent cx="5169655" cy="1552575"/>
                  <wp:effectExtent l="0" t="0" r="0" b="0"/>
                  <wp:docPr id="18460" name="Picture 18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169655" cy="1552575"/>
                          </a:xfrm>
                          <a:prstGeom prst="rect">
                            <a:avLst/>
                          </a:prstGeom>
                          <a:noFill/>
                          <a:ln>
                            <a:noFill/>
                          </a:ln>
                        </pic:spPr>
                      </pic:pic>
                    </a:graphicData>
                  </a:graphic>
                </wp:inline>
              </w:drawing>
            </w:r>
          </w:p>
        </w:tc>
      </w:tr>
      <w:tr w:rsidR="0049436C" w:rsidTr="00053EE1">
        <w:tc>
          <w:tcPr>
            <w:tcW w:w="534" w:type="dxa"/>
          </w:tcPr>
          <w:p w:rsidR="0049436C" w:rsidRPr="00B63100" w:rsidRDefault="00934892" w:rsidP="00D61F74">
            <w:pPr>
              <w:autoSpaceDE w:val="0"/>
              <w:autoSpaceDN w:val="0"/>
              <w:adjustRightInd w:val="0"/>
              <w:rPr>
                <w:rFonts w:cs="Times New Roman"/>
                <w:bCs/>
                <w:szCs w:val="24"/>
              </w:rPr>
            </w:pPr>
            <w:r>
              <w:rPr>
                <w:rFonts w:cs="Times New Roman"/>
                <w:bCs/>
                <w:szCs w:val="24"/>
              </w:rPr>
              <w:t>30</w:t>
            </w:r>
          </w:p>
        </w:tc>
        <w:tc>
          <w:tcPr>
            <w:tcW w:w="708" w:type="dxa"/>
            <w:gridSpan w:val="2"/>
          </w:tcPr>
          <w:p w:rsidR="0049436C" w:rsidRPr="00B63100" w:rsidRDefault="0049436C" w:rsidP="00D61F74">
            <w:pPr>
              <w:autoSpaceDE w:val="0"/>
              <w:autoSpaceDN w:val="0"/>
              <w:adjustRightInd w:val="0"/>
              <w:rPr>
                <w:rFonts w:cs="Times New Roman"/>
                <w:bCs/>
                <w:szCs w:val="24"/>
              </w:rPr>
            </w:pPr>
          </w:p>
        </w:tc>
        <w:tc>
          <w:tcPr>
            <w:tcW w:w="8222" w:type="dxa"/>
            <w:gridSpan w:val="7"/>
          </w:tcPr>
          <w:p w:rsidR="0081750C" w:rsidRPr="007D57B2" w:rsidRDefault="0081750C" w:rsidP="0081750C">
            <w:pPr>
              <w:autoSpaceDE w:val="0"/>
              <w:autoSpaceDN w:val="0"/>
              <w:adjustRightInd w:val="0"/>
              <w:spacing w:after="120"/>
              <w:rPr>
                <w:rFonts w:cs="Times New Roman"/>
                <w:szCs w:val="24"/>
              </w:rPr>
            </w:pPr>
            <w:r w:rsidRPr="007D57B2">
              <w:rPr>
                <w:rFonts w:cs="Times New Roman"/>
                <w:szCs w:val="24"/>
              </w:rPr>
              <w:t>A fixed 6 V d.c. power supply has to be reduced to give constant output of 1.5 V using a</w:t>
            </w:r>
            <w:r>
              <w:rPr>
                <w:rFonts w:cs="Times New Roman"/>
                <w:szCs w:val="24"/>
              </w:rPr>
              <w:t xml:space="preserve"> </w:t>
            </w:r>
            <w:r w:rsidRPr="007D57B2">
              <w:rPr>
                <w:rFonts w:cs="Times New Roman"/>
                <w:szCs w:val="24"/>
              </w:rPr>
              <w:t>potential divider.</w:t>
            </w:r>
          </w:p>
          <w:p w:rsidR="0049436C" w:rsidRPr="007D57B2" w:rsidRDefault="0081750C" w:rsidP="0081750C">
            <w:pPr>
              <w:autoSpaceDE w:val="0"/>
              <w:autoSpaceDN w:val="0"/>
              <w:adjustRightInd w:val="0"/>
              <w:spacing w:after="120"/>
              <w:rPr>
                <w:rFonts w:cs="Times New Roman"/>
                <w:szCs w:val="24"/>
              </w:rPr>
            </w:pPr>
            <w:r w:rsidRPr="007D57B2">
              <w:rPr>
                <w:rFonts w:cs="Times New Roman"/>
                <w:szCs w:val="24"/>
              </w:rPr>
              <w:t>Design a potential divider circuit that will give a constant output of 1.5 V from the 6 V</w:t>
            </w:r>
            <w:r>
              <w:rPr>
                <w:rFonts w:cs="Times New Roman"/>
                <w:szCs w:val="24"/>
              </w:rPr>
              <w:t xml:space="preserve"> supply.</w:t>
            </w:r>
          </w:p>
        </w:tc>
      </w:tr>
      <w:tr w:rsidR="002641B8" w:rsidTr="00053EE1">
        <w:tc>
          <w:tcPr>
            <w:tcW w:w="534" w:type="dxa"/>
          </w:tcPr>
          <w:p w:rsidR="002641B8" w:rsidRPr="00B63100" w:rsidRDefault="00934892" w:rsidP="00D61F74">
            <w:pPr>
              <w:autoSpaceDE w:val="0"/>
              <w:autoSpaceDN w:val="0"/>
              <w:adjustRightInd w:val="0"/>
              <w:rPr>
                <w:rFonts w:cs="Times New Roman"/>
                <w:bCs/>
                <w:szCs w:val="24"/>
              </w:rPr>
            </w:pPr>
            <w:r>
              <w:rPr>
                <w:rFonts w:cs="Times New Roman"/>
                <w:bCs/>
                <w:szCs w:val="24"/>
              </w:rPr>
              <w:t>31</w:t>
            </w:r>
          </w:p>
        </w:tc>
        <w:tc>
          <w:tcPr>
            <w:tcW w:w="708" w:type="dxa"/>
            <w:gridSpan w:val="2"/>
          </w:tcPr>
          <w:p w:rsidR="00942CC3" w:rsidRDefault="00942CC3" w:rsidP="00D61F74">
            <w:pPr>
              <w:autoSpaceDE w:val="0"/>
              <w:autoSpaceDN w:val="0"/>
              <w:adjustRightInd w:val="0"/>
              <w:rPr>
                <w:rFonts w:cs="Times New Roman"/>
                <w:bCs/>
                <w:szCs w:val="24"/>
              </w:rPr>
            </w:pPr>
          </w:p>
          <w:p w:rsidR="00942CC3" w:rsidRDefault="00942CC3" w:rsidP="00D61F74">
            <w:pPr>
              <w:autoSpaceDE w:val="0"/>
              <w:autoSpaceDN w:val="0"/>
              <w:adjustRightInd w:val="0"/>
              <w:rPr>
                <w:rFonts w:cs="Times New Roman"/>
                <w:bCs/>
                <w:szCs w:val="24"/>
              </w:rPr>
            </w:pPr>
          </w:p>
          <w:p w:rsidR="00942CC3" w:rsidRDefault="00942CC3" w:rsidP="00D61F74">
            <w:pPr>
              <w:autoSpaceDE w:val="0"/>
              <w:autoSpaceDN w:val="0"/>
              <w:adjustRightInd w:val="0"/>
              <w:rPr>
                <w:rFonts w:cs="Times New Roman"/>
                <w:bCs/>
                <w:szCs w:val="24"/>
              </w:rPr>
            </w:pPr>
          </w:p>
          <w:p w:rsidR="00942CC3" w:rsidRDefault="00942CC3" w:rsidP="00D61F74">
            <w:pPr>
              <w:autoSpaceDE w:val="0"/>
              <w:autoSpaceDN w:val="0"/>
              <w:adjustRightInd w:val="0"/>
              <w:rPr>
                <w:rFonts w:cs="Times New Roman"/>
                <w:bCs/>
                <w:szCs w:val="24"/>
              </w:rPr>
            </w:pPr>
          </w:p>
          <w:p w:rsidR="00942CC3" w:rsidRDefault="00942CC3" w:rsidP="00D61F74">
            <w:pPr>
              <w:autoSpaceDE w:val="0"/>
              <w:autoSpaceDN w:val="0"/>
              <w:adjustRightInd w:val="0"/>
              <w:rPr>
                <w:rFonts w:cs="Times New Roman"/>
                <w:bCs/>
                <w:szCs w:val="24"/>
              </w:rPr>
            </w:pPr>
          </w:p>
          <w:p w:rsidR="00942CC3" w:rsidRDefault="00942CC3" w:rsidP="00D61F74">
            <w:pPr>
              <w:autoSpaceDE w:val="0"/>
              <w:autoSpaceDN w:val="0"/>
              <w:adjustRightInd w:val="0"/>
              <w:rPr>
                <w:rFonts w:cs="Times New Roman"/>
                <w:bCs/>
                <w:szCs w:val="24"/>
              </w:rPr>
            </w:pPr>
          </w:p>
          <w:p w:rsidR="00942CC3" w:rsidRDefault="00942CC3" w:rsidP="00D61F74">
            <w:pPr>
              <w:autoSpaceDE w:val="0"/>
              <w:autoSpaceDN w:val="0"/>
              <w:adjustRightInd w:val="0"/>
              <w:rPr>
                <w:rFonts w:cs="Times New Roman"/>
                <w:bCs/>
                <w:szCs w:val="24"/>
              </w:rPr>
            </w:pPr>
          </w:p>
          <w:p w:rsidR="002641B8" w:rsidRPr="00B63100" w:rsidRDefault="00942CC3" w:rsidP="00D61F74">
            <w:pPr>
              <w:autoSpaceDE w:val="0"/>
              <w:autoSpaceDN w:val="0"/>
              <w:adjustRightInd w:val="0"/>
              <w:rPr>
                <w:rFonts w:cs="Times New Roman"/>
                <w:bCs/>
                <w:szCs w:val="24"/>
              </w:rPr>
            </w:pPr>
            <w:r>
              <w:rPr>
                <w:rFonts w:cs="Times New Roman"/>
                <w:bCs/>
                <w:szCs w:val="24"/>
              </w:rPr>
              <w:t>a)</w:t>
            </w:r>
          </w:p>
        </w:tc>
        <w:tc>
          <w:tcPr>
            <w:tcW w:w="4111" w:type="dxa"/>
            <w:gridSpan w:val="4"/>
          </w:tcPr>
          <w:p w:rsidR="002641B8" w:rsidRDefault="002641B8" w:rsidP="002641B8">
            <w:pPr>
              <w:autoSpaceDE w:val="0"/>
              <w:autoSpaceDN w:val="0"/>
              <w:adjustRightInd w:val="0"/>
              <w:spacing w:after="120"/>
              <w:rPr>
                <w:rFonts w:cs="Times New Roman"/>
                <w:szCs w:val="24"/>
              </w:rPr>
            </w:pPr>
            <w:r w:rsidRPr="007D57B2">
              <w:rPr>
                <w:rFonts w:cs="Times New Roman"/>
                <w:szCs w:val="24"/>
              </w:rPr>
              <w:t>A 20 k</w:t>
            </w:r>
            <w:r>
              <w:rPr>
                <w:rFonts w:cs="Symbol"/>
                <w:szCs w:val="24"/>
              </w:rPr>
              <w:sym w:font="Symbol" w:char="F057"/>
            </w:r>
            <w:r w:rsidRPr="007D57B2">
              <w:rPr>
                <w:rFonts w:cs="Symbol"/>
                <w:szCs w:val="24"/>
              </w:rPr>
              <w:t xml:space="preserve"> </w:t>
            </w:r>
            <w:r w:rsidRPr="007D57B2">
              <w:rPr>
                <w:rFonts w:cs="Times New Roman"/>
                <w:szCs w:val="24"/>
              </w:rPr>
              <w:t xml:space="preserve">potentiometer AB is connected across a 6V d.c. power supply as shown below. </w:t>
            </w:r>
          </w:p>
          <w:p w:rsidR="002641B8" w:rsidRPr="007D57B2" w:rsidRDefault="002641B8" w:rsidP="002641B8">
            <w:pPr>
              <w:autoSpaceDE w:val="0"/>
              <w:autoSpaceDN w:val="0"/>
              <w:adjustRightInd w:val="0"/>
              <w:spacing w:after="120"/>
              <w:rPr>
                <w:rFonts w:cs="Times New Roman"/>
                <w:szCs w:val="24"/>
              </w:rPr>
            </w:pPr>
            <w:r w:rsidRPr="007D57B2">
              <w:rPr>
                <w:rFonts w:cs="Times New Roman"/>
                <w:szCs w:val="24"/>
              </w:rPr>
              <w:t>The sliding contact, P, can be moved to any point along the potentiometer AB.</w:t>
            </w:r>
          </w:p>
          <w:p w:rsidR="009D281C" w:rsidRDefault="00942CC3" w:rsidP="009D281C">
            <w:pPr>
              <w:autoSpaceDE w:val="0"/>
              <w:autoSpaceDN w:val="0"/>
              <w:adjustRightInd w:val="0"/>
              <w:spacing w:after="120"/>
              <w:rPr>
                <w:rFonts w:cs="Times New Roman"/>
                <w:szCs w:val="24"/>
              </w:rPr>
            </w:pPr>
            <w:r w:rsidRPr="007D57B2">
              <w:rPr>
                <w:rFonts w:cs="Times New Roman"/>
                <w:szCs w:val="24"/>
              </w:rPr>
              <w:t>What will be the output voltage, V</w:t>
            </w:r>
            <w:r w:rsidRPr="007D57B2">
              <w:rPr>
                <w:rFonts w:cs="Times New Roman"/>
                <w:sz w:val="20"/>
                <w:szCs w:val="20"/>
              </w:rPr>
              <w:t>1</w:t>
            </w:r>
            <w:r w:rsidRPr="007D57B2">
              <w:rPr>
                <w:rFonts w:cs="Times New Roman"/>
                <w:szCs w:val="24"/>
              </w:rPr>
              <w:t>, whe</w:t>
            </w:r>
            <w:r>
              <w:rPr>
                <w:rFonts w:cs="Times New Roman"/>
                <w:szCs w:val="24"/>
              </w:rPr>
              <w:t>n the sliding contact, P, is at</w:t>
            </w:r>
            <w:r w:rsidR="009D281C">
              <w:rPr>
                <w:rFonts w:cs="Times New Roman"/>
                <w:szCs w:val="24"/>
              </w:rPr>
              <w:t xml:space="preserve">  </w:t>
            </w:r>
          </w:p>
          <w:p w:rsidR="009D281C" w:rsidRPr="007D57B2" w:rsidRDefault="009D281C" w:rsidP="009D281C">
            <w:pPr>
              <w:autoSpaceDE w:val="0"/>
              <w:autoSpaceDN w:val="0"/>
              <w:adjustRightInd w:val="0"/>
              <w:spacing w:after="120"/>
              <w:rPr>
                <w:rFonts w:cs="Times New Roman"/>
                <w:szCs w:val="24"/>
              </w:rPr>
            </w:pPr>
            <w:r w:rsidRPr="007D57B2">
              <w:rPr>
                <w:rFonts w:cs="Times New Roman"/>
                <w:szCs w:val="24"/>
              </w:rPr>
              <w:t>i) position A</w:t>
            </w:r>
          </w:p>
          <w:p w:rsidR="009D281C" w:rsidRPr="007D57B2" w:rsidRDefault="009D281C" w:rsidP="009D281C">
            <w:pPr>
              <w:autoSpaceDE w:val="0"/>
              <w:autoSpaceDN w:val="0"/>
              <w:adjustRightInd w:val="0"/>
              <w:spacing w:after="120"/>
              <w:rPr>
                <w:rFonts w:cs="Times New Roman"/>
                <w:szCs w:val="24"/>
              </w:rPr>
            </w:pPr>
            <w:r>
              <w:rPr>
                <w:rFonts w:cs="Times New Roman"/>
                <w:szCs w:val="24"/>
              </w:rPr>
              <w:t xml:space="preserve"> </w:t>
            </w:r>
            <w:r w:rsidRPr="007D57B2">
              <w:rPr>
                <w:rFonts w:cs="Times New Roman"/>
                <w:szCs w:val="24"/>
              </w:rPr>
              <w:t>ii) position B</w:t>
            </w:r>
          </w:p>
          <w:p w:rsidR="002641B8" w:rsidRPr="007D57B2" w:rsidRDefault="009D281C" w:rsidP="002641B8">
            <w:pPr>
              <w:autoSpaceDE w:val="0"/>
              <w:autoSpaceDN w:val="0"/>
              <w:adjustRightInd w:val="0"/>
              <w:spacing w:after="120"/>
              <w:rPr>
                <w:rFonts w:cs="Times New Roman"/>
                <w:szCs w:val="24"/>
              </w:rPr>
            </w:pPr>
            <w:r>
              <w:rPr>
                <w:rFonts w:cs="Times New Roman"/>
                <w:szCs w:val="24"/>
              </w:rPr>
              <w:t>iii) midway between A and B?</w:t>
            </w:r>
          </w:p>
        </w:tc>
        <w:tc>
          <w:tcPr>
            <w:tcW w:w="4111" w:type="dxa"/>
            <w:gridSpan w:val="3"/>
          </w:tcPr>
          <w:p w:rsidR="002641B8" w:rsidRPr="007D57B2" w:rsidRDefault="002641B8" w:rsidP="002641B8">
            <w:pPr>
              <w:autoSpaceDE w:val="0"/>
              <w:autoSpaceDN w:val="0"/>
              <w:adjustRightInd w:val="0"/>
              <w:spacing w:after="120"/>
              <w:rPr>
                <w:rFonts w:cs="Times New Roman"/>
                <w:szCs w:val="24"/>
              </w:rPr>
            </w:pPr>
            <w:r>
              <w:rPr>
                <w:rFonts w:cs="Times New Roman"/>
                <w:noProof/>
                <w:szCs w:val="24"/>
                <w:lang w:eastAsia="en-GB"/>
              </w:rPr>
              <w:drawing>
                <wp:anchor distT="0" distB="0" distL="114300" distR="114300" simplePos="0" relativeHeight="252228608" behindDoc="0" locked="0" layoutInCell="1" allowOverlap="1" wp14:anchorId="0D329AF0" wp14:editId="696E9C36">
                  <wp:simplePos x="0" y="0"/>
                  <wp:positionH relativeFrom="column">
                    <wp:posOffset>80645</wp:posOffset>
                  </wp:positionH>
                  <wp:positionV relativeFrom="paragraph">
                    <wp:posOffset>432435</wp:posOffset>
                  </wp:positionV>
                  <wp:extent cx="2240280" cy="1695450"/>
                  <wp:effectExtent l="0" t="0" r="7620" b="0"/>
                  <wp:wrapTopAndBottom/>
                  <wp:docPr id="18461" name="Picture 18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240280" cy="16954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9436C" w:rsidTr="00053EE1">
        <w:tc>
          <w:tcPr>
            <w:tcW w:w="534" w:type="dxa"/>
          </w:tcPr>
          <w:p w:rsidR="0049436C" w:rsidRPr="00B63100" w:rsidRDefault="0049436C" w:rsidP="00D61F74">
            <w:pPr>
              <w:autoSpaceDE w:val="0"/>
              <w:autoSpaceDN w:val="0"/>
              <w:adjustRightInd w:val="0"/>
              <w:rPr>
                <w:rFonts w:cs="Times New Roman"/>
                <w:bCs/>
                <w:szCs w:val="24"/>
              </w:rPr>
            </w:pPr>
          </w:p>
        </w:tc>
        <w:tc>
          <w:tcPr>
            <w:tcW w:w="708" w:type="dxa"/>
            <w:gridSpan w:val="2"/>
          </w:tcPr>
          <w:p w:rsidR="0049436C" w:rsidRPr="00B63100" w:rsidRDefault="00942CC3" w:rsidP="00D61F74">
            <w:pPr>
              <w:autoSpaceDE w:val="0"/>
              <w:autoSpaceDN w:val="0"/>
              <w:adjustRightInd w:val="0"/>
              <w:rPr>
                <w:rFonts w:cs="Times New Roman"/>
                <w:bCs/>
                <w:szCs w:val="24"/>
              </w:rPr>
            </w:pPr>
            <w:r>
              <w:rPr>
                <w:rFonts w:cs="Times New Roman"/>
                <w:bCs/>
                <w:szCs w:val="24"/>
              </w:rPr>
              <w:t>b)</w:t>
            </w:r>
          </w:p>
        </w:tc>
        <w:tc>
          <w:tcPr>
            <w:tcW w:w="8222" w:type="dxa"/>
            <w:gridSpan w:val="7"/>
          </w:tcPr>
          <w:p w:rsidR="0049436C" w:rsidRPr="007D57B2" w:rsidRDefault="002641B8" w:rsidP="00C0477E">
            <w:pPr>
              <w:autoSpaceDE w:val="0"/>
              <w:autoSpaceDN w:val="0"/>
              <w:adjustRightInd w:val="0"/>
              <w:spacing w:after="120"/>
              <w:rPr>
                <w:rFonts w:cs="Times New Roman"/>
                <w:szCs w:val="24"/>
              </w:rPr>
            </w:pPr>
            <w:r w:rsidRPr="007D57B2">
              <w:rPr>
                <w:rFonts w:cs="Times New Roman"/>
                <w:szCs w:val="24"/>
              </w:rPr>
              <w:t>What would be the output voltage, V</w:t>
            </w:r>
            <w:r w:rsidRPr="007D57B2">
              <w:rPr>
                <w:rFonts w:cs="Times New Roman"/>
                <w:sz w:val="20"/>
                <w:szCs w:val="20"/>
              </w:rPr>
              <w:t>1</w:t>
            </w:r>
            <w:r w:rsidRPr="007D57B2">
              <w:rPr>
                <w:rFonts w:cs="Times New Roman"/>
                <w:szCs w:val="24"/>
              </w:rPr>
              <w:t>, if the sliding contact P was one third of the</w:t>
            </w:r>
            <w:r w:rsidR="00942CC3">
              <w:rPr>
                <w:rFonts w:cs="Times New Roman"/>
                <w:szCs w:val="24"/>
              </w:rPr>
              <w:t xml:space="preserve"> </w:t>
            </w:r>
            <w:r w:rsidRPr="007D57B2">
              <w:rPr>
                <w:rFonts w:cs="Times New Roman"/>
                <w:szCs w:val="24"/>
              </w:rPr>
              <w:t xml:space="preserve">length </w:t>
            </w:r>
            <w:r w:rsidR="00942CC3">
              <w:rPr>
                <w:rFonts w:cs="Times New Roman"/>
                <w:szCs w:val="24"/>
              </w:rPr>
              <w:t>along the potentiometer from A?</w:t>
            </w:r>
          </w:p>
        </w:tc>
      </w:tr>
      <w:tr w:rsidR="0049436C" w:rsidTr="00053EE1">
        <w:tc>
          <w:tcPr>
            <w:tcW w:w="534" w:type="dxa"/>
          </w:tcPr>
          <w:p w:rsidR="0049436C" w:rsidRPr="00B63100" w:rsidRDefault="0049436C" w:rsidP="00D61F74">
            <w:pPr>
              <w:autoSpaceDE w:val="0"/>
              <w:autoSpaceDN w:val="0"/>
              <w:adjustRightInd w:val="0"/>
              <w:rPr>
                <w:rFonts w:cs="Times New Roman"/>
                <w:bCs/>
                <w:szCs w:val="24"/>
              </w:rPr>
            </w:pPr>
          </w:p>
        </w:tc>
        <w:tc>
          <w:tcPr>
            <w:tcW w:w="708" w:type="dxa"/>
            <w:gridSpan w:val="2"/>
          </w:tcPr>
          <w:p w:rsidR="0049436C" w:rsidRPr="00B63100" w:rsidRDefault="00942CC3" w:rsidP="00D61F74">
            <w:pPr>
              <w:autoSpaceDE w:val="0"/>
              <w:autoSpaceDN w:val="0"/>
              <w:adjustRightInd w:val="0"/>
              <w:rPr>
                <w:rFonts w:cs="Times New Roman"/>
                <w:bCs/>
                <w:szCs w:val="24"/>
              </w:rPr>
            </w:pPr>
            <w:r>
              <w:rPr>
                <w:rFonts w:cs="Times New Roman"/>
                <w:bCs/>
                <w:szCs w:val="24"/>
              </w:rPr>
              <w:t>c)</w:t>
            </w:r>
          </w:p>
        </w:tc>
        <w:tc>
          <w:tcPr>
            <w:tcW w:w="8222" w:type="dxa"/>
            <w:gridSpan w:val="7"/>
          </w:tcPr>
          <w:p w:rsidR="0049436C" w:rsidRPr="007D57B2" w:rsidRDefault="00942CC3" w:rsidP="00C0477E">
            <w:pPr>
              <w:autoSpaceDE w:val="0"/>
              <w:autoSpaceDN w:val="0"/>
              <w:adjustRightInd w:val="0"/>
              <w:spacing w:after="120"/>
              <w:rPr>
                <w:rFonts w:cs="Times New Roman"/>
                <w:szCs w:val="24"/>
              </w:rPr>
            </w:pPr>
            <w:r w:rsidRPr="007D57B2">
              <w:rPr>
                <w:rFonts w:cs="Times New Roman"/>
                <w:szCs w:val="24"/>
              </w:rPr>
              <w:t>What would be the resistance between points A and P if the potentiometer was</w:t>
            </w:r>
            <w:r>
              <w:rPr>
                <w:rFonts w:cs="Times New Roman"/>
                <w:szCs w:val="24"/>
              </w:rPr>
              <w:t xml:space="preserve"> </w:t>
            </w:r>
            <w:r w:rsidRPr="007D57B2">
              <w:rPr>
                <w:rFonts w:cs="Times New Roman"/>
                <w:szCs w:val="24"/>
              </w:rPr>
              <w:t>adjusted to give an output voltage of 3.5V?</w:t>
            </w:r>
          </w:p>
        </w:tc>
      </w:tr>
      <w:tr w:rsidR="00531B3F" w:rsidTr="00053EE1">
        <w:tc>
          <w:tcPr>
            <w:tcW w:w="9464" w:type="dxa"/>
            <w:gridSpan w:val="10"/>
          </w:tcPr>
          <w:p w:rsidR="00531B3F" w:rsidRPr="00531B3F" w:rsidRDefault="00531B3F" w:rsidP="00C0477E">
            <w:pPr>
              <w:autoSpaceDE w:val="0"/>
              <w:autoSpaceDN w:val="0"/>
              <w:adjustRightInd w:val="0"/>
              <w:spacing w:after="120"/>
              <w:rPr>
                <w:rFonts w:cs="Times New Roman"/>
                <w:b/>
                <w:bCs/>
                <w:szCs w:val="24"/>
              </w:rPr>
            </w:pPr>
            <w:r>
              <w:rPr>
                <w:rFonts w:cs="Times New Roman"/>
                <w:b/>
                <w:bCs/>
                <w:szCs w:val="24"/>
              </w:rPr>
              <w:t>Power and Energy</w:t>
            </w:r>
          </w:p>
        </w:tc>
      </w:tr>
      <w:tr w:rsidR="0049436C" w:rsidTr="00053EE1">
        <w:tc>
          <w:tcPr>
            <w:tcW w:w="534" w:type="dxa"/>
          </w:tcPr>
          <w:p w:rsidR="0049436C" w:rsidRPr="00B63100" w:rsidRDefault="004E2778" w:rsidP="00934892">
            <w:pPr>
              <w:autoSpaceDE w:val="0"/>
              <w:autoSpaceDN w:val="0"/>
              <w:adjustRightInd w:val="0"/>
              <w:rPr>
                <w:rFonts w:cs="Times New Roman"/>
                <w:bCs/>
                <w:szCs w:val="24"/>
              </w:rPr>
            </w:pPr>
            <w:r>
              <w:rPr>
                <w:rFonts w:cs="Times New Roman"/>
                <w:bCs/>
                <w:szCs w:val="24"/>
              </w:rPr>
              <w:t>3</w:t>
            </w:r>
            <w:r w:rsidR="00934892">
              <w:rPr>
                <w:rFonts w:cs="Times New Roman"/>
                <w:bCs/>
                <w:szCs w:val="24"/>
              </w:rPr>
              <w:t>2</w:t>
            </w:r>
          </w:p>
        </w:tc>
        <w:tc>
          <w:tcPr>
            <w:tcW w:w="708" w:type="dxa"/>
            <w:gridSpan w:val="2"/>
          </w:tcPr>
          <w:p w:rsidR="0049436C" w:rsidRPr="00B63100" w:rsidRDefault="00531B3F" w:rsidP="00D61F74">
            <w:pPr>
              <w:autoSpaceDE w:val="0"/>
              <w:autoSpaceDN w:val="0"/>
              <w:adjustRightInd w:val="0"/>
              <w:rPr>
                <w:rFonts w:cs="Times New Roman"/>
                <w:bCs/>
                <w:szCs w:val="24"/>
              </w:rPr>
            </w:pPr>
            <w:r>
              <w:rPr>
                <w:rFonts w:cs="Times New Roman"/>
                <w:bCs/>
                <w:szCs w:val="24"/>
              </w:rPr>
              <w:t>a)</w:t>
            </w:r>
          </w:p>
        </w:tc>
        <w:tc>
          <w:tcPr>
            <w:tcW w:w="8222" w:type="dxa"/>
            <w:gridSpan w:val="7"/>
          </w:tcPr>
          <w:p w:rsidR="00531B3F" w:rsidRPr="007D57B2" w:rsidRDefault="00531B3F" w:rsidP="00531B3F">
            <w:pPr>
              <w:autoSpaceDE w:val="0"/>
              <w:autoSpaceDN w:val="0"/>
              <w:adjustRightInd w:val="0"/>
              <w:spacing w:after="120"/>
              <w:rPr>
                <w:rFonts w:cs="Times New Roman"/>
                <w:szCs w:val="24"/>
              </w:rPr>
            </w:pPr>
            <w:r w:rsidRPr="007D57B2">
              <w:rPr>
                <w:rFonts w:cs="Times New Roman"/>
                <w:szCs w:val="24"/>
              </w:rPr>
              <w:t>If an electric current is passed through a conducting wire, what energy</w:t>
            </w:r>
          </w:p>
          <w:p w:rsidR="0049436C" w:rsidRPr="007D57B2" w:rsidRDefault="00531B3F" w:rsidP="00C0477E">
            <w:pPr>
              <w:autoSpaceDE w:val="0"/>
              <w:autoSpaceDN w:val="0"/>
              <w:adjustRightInd w:val="0"/>
              <w:spacing w:after="120"/>
              <w:rPr>
                <w:rFonts w:cs="Times New Roman"/>
                <w:szCs w:val="24"/>
              </w:rPr>
            </w:pPr>
            <w:r>
              <w:rPr>
                <w:rFonts w:cs="Times New Roman"/>
                <w:szCs w:val="24"/>
              </w:rPr>
              <w:t>transformation takes place?</w:t>
            </w:r>
          </w:p>
        </w:tc>
      </w:tr>
      <w:tr w:rsidR="0049436C" w:rsidTr="00053EE1">
        <w:tc>
          <w:tcPr>
            <w:tcW w:w="534" w:type="dxa"/>
          </w:tcPr>
          <w:p w:rsidR="0049436C" w:rsidRPr="00B63100" w:rsidRDefault="0049436C" w:rsidP="00D61F74">
            <w:pPr>
              <w:autoSpaceDE w:val="0"/>
              <w:autoSpaceDN w:val="0"/>
              <w:adjustRightInd w:val="0"/>
              <w:rPr>
                <w:rFonts w:cs="Times New Roman"/>
                <w:bCs/>
                <w:szCs w:val="24"/>
              </w:rPr>
            </w:pPr>
          </w:p>
        </w:tc>
        <w:tc>
          <w:tcPr>
            <w:tcW w:w="708" w:type="dxa"/>
            <w:gridSpan w:val="2"/>
          </w:tcPr>
          <w:p w:rsidR="0049436C" w:rsidRPr="00B63100" w:rsidRDefault="00531B3F" w:rsidP="00D61F74">
            <w:pPr>
              <w:autoSpaceDE w:val="0"/>
              <w:autoSpaceDN w:val="0"/>
              <w:adjustRightInd w:val="0"/>
              <w:rPr>
                <w:rFonts w:cs="Times New Roman"/>
                <w:bCs/>
                <w:szCs w:val="24"/>
              </w:rPr>
            </w:pPr>
            <w:r>
              <w:rPr>
                <w:rFonts w:cs="Times New Roman"/>
                <w:bCs/>
                <w:szCs w:val="24"/>
              </w:rPr>
              <w:t>b)</w:t>
            </w:r>
          </w:p>
        </w:tc>
        <w:tc>
          <w:tcPr>
            <w:tcW w:w="8222" w:type="dxa"/>
            <w:gridSpan w:val="7"/>
          </w:tcPr>
          <w:p w:rsidR="0049436C" w:rsidRPr="007D57B2" w:rsidRDefault="00531B3F" w:rsidP="00C0477E">
            <w:pPr>
              <w:autoSpaceDE w:val="0"/>
              <w:autoSpaceDN w:val="0"/>
              <w:adjustRightInd w:val="0"/>
              <w:spacing w:after="120"/>
              <w:rPr>
                <w:rFonts w:cs="Times New Roman"/>
                <w:szCs w:val="24"/>
              </w:rPr>
            </w:pPr>
            <w:r w:rsidRPr="007D57B2">
              <w:rPr>
                <w:rFonts w:cs="Times New Roman"/>
                <w:szCs w:val="24"/>
              </w:rPr>
              <w:t>Many electrical appliances in the home are designed to make use of this energy</w:t>
            </w:r>
            <w:r>
              <w:rPr>
                <w:rFonts w:cs="Times New Roman"/>
                <w:szCs w:val="24"/>
              </w:rPr>
              <w:t xml:space="preserve"> </w:t>
            </w:r>
            <w:r w:rsidRPr="007D57B2">
              <w:rPr>
                <w:rFonts w:cs="Times New Roman"/>
                <w:szCs w:val="24"/>
              </w:rPr>
              <w:t>transformation.</w:t>
            </w:r>
            <w:r>
              <w:rPr>
                <w:rFonts w:cs="Times New Roman"/>
                <w:szCs w:val="24"/>
              </w:rPr>
              <w:t xml:space="preserve"> Name four of these appliances.</w:t>
            </w:r>
          </w:p>
        </w:tc>
      </w:tr>
      <w:tr w:rsidR="0049436C" w:rsidTr="00053EE1">
        <w:tc>
          <w:tcPr>
            <w:tcW w:w="534" w:type="dxa"/>
          </w:tcPr>
          <w:p w:rsidR="0049436C" w:rsidRPr="00B63100" w:rsidRDefault="004E2778" w:rsidP="00934892">
            <w:pPr>
              <w:autoSpaceDE w:val="0"/>
              <w:autoSpaceDN w:val="0"/>
              <w:adjustRightInd w:val="0"/>
              <w:rPr>
                <w:rFonts w:cs="Times New Roman"/>
                <w:bCs/>
                <w:szCs w:val="24"/>
              </w:rPr>
            </w:pPr>
            <w:r>
              <w:rPr>
                <w:rFonts w:cs="Times New Roman"/>
                <w:bCs/>
                <w:szCs w:val="24"/>
              </w:rPr>
              <w:t>3</w:t>
            </w:r>
            <w:r w:rsidR="00934892">
              <w:rPr>
                <w:rFonts w:cs="Times New Roman"/>
                <w:bCs/>
                <w:szCs w:val="24"/>
              </w:rPr>
              <w:t>3</w:t>
            </w:r>
          </w:p>
        </w:tc>
        <w:tc>
          <w:tcPr>
            <w:tcW w:w="708" w:type="dxa"/>
            <w:gridSpan w:val="2"/>
          </w:tcPr>
          <w:p w:rsidR="0049436C" w:rsidRPr="00B63100" w:rsidRDefault="0049436C" w:rsidP="00D61F74">
            <w:pPr>
              <w:autoSpaceDE w:val="0"/>
              <w:autoSpaceDN w:val="0"/>
              <w:adjustRightInd w:val="0"/>
              <w:rPr>
                <w:rFonts w:cs="Times New Roman"/>
                <w:bCs/>
                <w:szCs w:val="24"/>
              </w:rPr>
            </w:pPr>
          </w:p>
        </w:tc>
        <w:tc>
          <w:tcPr>
            <w:tcW w:w="8222" w:type="dxa"/>
            <w:gridSpan w:val="7"/>
          </w:tcPr>
          <w:p w:rsidR="0049436C" w:rsidRPr="007D57B2" w:rsidRDefault="00531B3F" w:rsidP="00C0477E">
            <w:pPr>
              <w:autoSpaceDE w:val="0"/>
              <w:autoSpaceDN w:val="0"/>
              <w:adjustRightInd w:val="0"/>
              <w:spacing w:after="120"/>
              <w:rPr>
                <w:rFonts w:cs="Times New Roman"/>
                <w:szCs w:val="24"/>
              </w:rPr>
            </w:pPr>
            <w:r w:rsidRPr="007D57B2">
              <w:rPr>
                <w:rFonts w:cs="Times New Roman"/>
                <w:szCs w:val="24"/>
              </w:rPr>
              <w:t>A light bulb has a power rating of 60 W.</w:t>
            </w:r>
          </w:p>
        </w:tc>
      </w:tr>
      <w:tr w:rsidR="0049436C" w:rsidTr="00053EE1">
        <w:tc>
          <w:tcPr>
            <w:tcW w:w="534" w:type="dxa"/>
          </w:tcPr>
          <w:p w:rsidR="0049436C" w:rsidRPr="00B63100" w:rsidRDefault="0049436C" w:rsidP="00D61F74">
            <w:pPr>
              <w:autoSpaceDE w:val="0"/>
              <w:autoSpaceDN w:val="0"/>
              <w:adjustRightInd w:val="0"/>
              <w:rPr>
                <w:rFonts w:cs="Times New Roman"/>
                <w:bCs/>
                <w:szCs w:val="24"/>
              </w:rPr>
            </w:pPr>
          </w:p>
        </w:tc>
        <w:tc>
          <w:tcPr>
            <w:tcW w:w="708" w:type="dxa"/>
            <w:gridSpan w:val="2"/>
          </w:tcPr>
          <w:p w:rsidR="0049436C" w:rsidRPr="00B63100" w:rsidRDefault="00DC5330" w:rsidP="00D61F74">
            <w:pPr>
              <w:autoSpaceDE w:val="0"/>
              <w:autoSpaceDN w:val="0"/>
              <w:adjustRightInd w:val="0"/>
              <w:rPr>
                <w:rFonts w:cs="Times New Roman"/>
                <w:bCs/>
                <w:szCs w:val="24"/>
              </w:rPr>
            </w:pPr>
            <w:r>
              <w:rPr>
                <w:rFonts w:cs="Times New Roman"/>
                <w:bCs/>
                <w:szCs w:val="24"/>
              </w:rPr>
              <w:t>a)</w:t>
            </w:r>
          </w:p>
        </w:tc>
        <w:tc>
          <w:tcPr>
            <w:tcW w:w="8222" w:type="dxa"/>
            <w:gridSpan w:val="7"/>
          </w:tcPr>
          <w:p w:rsidR="0049436C" w:rsidRPr="007D57B2" w:rsidRDefault="00531B3F" w:rsidP="00C0477E">
            <w:pPr>
              <w:autoSpaceDE w:val="0"/>
              <w:autoSpaceDN w:val="0"/>
              <w:adjustRightInd w:val="0"/>
              <w:spacing w:after="120"/>
              <w:rPr>
                <w:rFonts w:cs="Times New Roman"/>
                <w:szCs w:val="24"/>
              </w:rPr>
            </w:pPr>
            <w:r w:rsidRPr="007D57B2">
              <w:rPr>
                <w:rFonts w:cs="Times New Roman"/>
                <w:szCs w:val="24"/>
              </w:rPr>
              <w:t xml:space="preserve">How much electrical energy is </w:t>
            </w:r>
            <w:r w:rsidR="00DC5330">
              <w:rPr>
                <w:rFonts w:cs="Times New Roman"/>
                <w:szCs w:val="24"/>
              </w:rPr>
              <w:t>transformed by the bulb in 1 s?</w:t>
            </w:r>
          </w:p>
        </w:tc>
      </w:tr>
      <w:tr w:rsidR="0049436C" w:rsidTr="00053EE1">
        <w:tc>
          <w:tcPr>
            <w:tcW w:w="534" w:type="dxa"/>
          </w:tcPr>
          <w:p w:rsidR="0049436C" w:rsidRPr="00B63100" w:rsidRDefault="0049436C" w:rsidP="00D61F74">
            <w:pPr>
              <w:autoSpaceDE w:val="0"/>
              <w:autoSpaceDN w:val="0"/>
              <w:adjustRightInd w:val="0"/>
              <w:rPr>
                <w:rFonts w:cs="Times New Roman"/>
                <w:bCs/>
                <w:szCs w:val="24"/>
              </w:rPr>
            </w:pPr>
          </w:p>
        </w:tc>
        <w:tc>
          <w:tcPr>
            <w:tcW w:w="708" w:type="dxa"/>
            <w:gridSpan w:val="2"/>
          </w:tcPr>
          <w:p w:rsidR="0049436C" w:rsidRPr="00B63100" w:rsidRDefault="00DC5330" w:rsidP="00D61F74">
            <w:pPr>
              <w:autoSpaceDE w:val="0"/>
              <w:autoSpaceDN w:val="0"/>
              <w:adjustRightInd w:val="0"/>
              <w:rPr>
                <w:rFonts w:cs="Times New Roman"/>
                <w:bCs/>
                <w:szCs w:val="24"/>
              </w:rPr>
            </w:pPr>
            <w:r>
              <w:rPr>
                <w:rFonts w:cs="Times New Roman"/>
                <w:bCs/>
                <w:szCs w:val="24"/>
              </w:rPr>
              <w:t>b)</w:t>
            </w:r>
          </w:p>
        </w:tc>
        <w:tc>
          <w:tcPr>
            <w:tcW w:w="8222" w:type="dxa"/>
            <w:gridSpan w:val="7"/>
          </w:tcPr>
          <w:p w:rsidR="0049436C" w:rsidRPr="007D57B2" w:rsidRDefault="00DC5330" w:rsidP="00C0477E">
            <w:pPr>
              <w:autoSpaceDE w:val="0"/>
              <w:autoSpaceDN w:val="0"/>
              <w:adjustRightInd w:val="0"/>
              <w:spacing w:after="120"/>
              <w:rPr>
                <w:rFonts w:cs="Times New Roman"/>
                <w:szCs w:val="24"/>
              </w:rPr>
            </w:pPr>
            <w:r w:rsidRPr="007D57B2">
              <w:rPr>
                <w:rFonts w:cs="Times New Roman"/>
                <w:szCs w:val="24"/>
              </w:rPr>
              <w:t>State the energy changes involved when the lamp is switched on.</w:t>
            </w:r>
          </w:p>
        </w:tc>
      </w:tr>
      <w:tr w:rsidR="0049436C" w:rsidTr="00053EE1">
        <w:tc>
          <w:tcPr>
            <w:tcW w:w="534" w:type="dxa"/>
          </w:tcPr>
          <w:p w:rsidR="0049436C" w:rsidRPr="00B63100" w:rsidRDefault="00934892" w:rsidP="00D61F74">
            <w:pPr>
              <w:autoSpaceDE w:val="0"/>
              <w:autoSpaceDN w:val="0"/>
              <w:adjustRightInd w:val="0"/>
              <w:rPr>
                <w:rFonts w:cs="Times New Roman"/>
                <w:bCs/>
                <w:szCs w:val="24"/>
              </w:rPr>
            </w:pPr>
            <w:r>
              <w:rPr>
                <w:rFonts w:cs="Times New Roman"/>
                <w:bCs/>
                <w:szCs w:val="24"/>
              </w:rPr>
              <w:t>34</w:t>
            </w:r>
          </w:p>
        </w:tc>
        <w:tc>
          <w:tcPr>
            <w:tcW w:w="708" w:type="dxa"/>
            <w:gridSpan w:val="2"/>
          </w:tcPr>
          <w:p w:rsidR="0049436C" w:rsidRPr="00B63100" w:rsidRDefault="0049436C" w:rsidP="00D61F74">
            <w:pPr>
              <w:autoSpaceDE w:val="0"/>
              <w:autoSpaceDN w:val="0"/>
              <w:adjustRightInd w:val="0"/>
              <w:rPr>
                <w:rFonts w:cs="Times New Roman"/>
                <w:bCs/>
                <w:szCs w:val="24"/>
              </w:rPr>
            </w:pPr>
          </w:p>
        </w:tc>
        <w:tc>
          <w:tcPr>
            <w:tcW w:w="8222" w:type="dxa"/>
            <w:gridSpan w:val="7"/>
          </w:tcPr>
          <w:p w:rsidR="00DC5330" w:rsidRPr="007D57B2" w:rsidRDefault="00DC5330" w:rsidP="00DC5330">
            <w:pPr>
              <w:autoSpaceDE w:val="0"/>
              <w:autoSpaceDN w:val="0"/>
              <w:adjustRightInd w:val="0"/>
              <w:spacing w:after="120"/>
              <w:rPr>
                <w:rFonts w:cs="Times New Roman"/>
                <w:szCs w:val="24"/>
              </w:rPr>
            </w:pPr>
            <w:r w:rsidRPr="007D57B2">
              <w:rPr>
                <w:rFonts w:cs="Times New Roman"/>
                <w:szCs w:val="24"/>
              </w:rPr>
              <w:t>The electric motor on a ceiling fan uses 207 kJ of electrical energy in 30 minutes.</w:t>
            </w:r>
          </w:p>
          <w:p w:rsidR="00DC5330" w:rsidRPr="007D57B2" w:rsidRDefault="00DC5330" w:rsidP="00DC5330">
            <w:pPr>
              <w:autoSpaceDE w:val="0"/>
              <w:autoSpaceDN w:val="0"/>
              <w:adjustRightInd w:val="0"/>
              <w:spacing w:after="120"/>
              <w:rPr>
                <w:rFonts w:cs="Times New Roman"/>
                <w:szCs w:val="24"/>
              </w:rPr>
            </w:pPr>
            <w:r w:rsidRPr="007D57B2">
              <w:rPr>
                <w:rFonts w:cs="Times New Roman"/>
                <w:szCs w:val="24"/>
              </w:rPr>
              <w:t>a) Calculate the power rating of the motor in the fan.</w:t>
            </w:r>
          </w:p>
          <w:p w:rsidR="0049436C" w:rsidRPr="007D57B2" w:rsidRDefault="00DC5330" w:rsidP="00C0477E">
            <w:pPr>
              <w:autoSpaceDE w:val="0"/>
              <w:autoSpaceDN w:val="0"/>
              <w:adjustRightInd w:val="0"/>
              <w:spacing w:after="120"/>
              <w:rPr>
                <w:rFonts w:cs="Times New Roman"/>
                <w:szCs w:val="24"/>
              </w:rPr>
            </w:pPr>
            <w:r w:rsidRPr="007D57B2">
              <w:rPr>
                <w:rFonts w:cs="Times New Roman"/>
                <w:szCs w:val="24"/>
              </w:rPr>
              <w:t xml:space="preserve">b) State the energy changes involved when </w:t>
            </w:r>
            <w:r>
              <w:rPr>
                <w:rFonts w:cs="Times New Roman"/>
                <w:szCs w:val="24"/>
              </w:rPr>
              <w:t>the ceiling fan is switched on.</w:t>
            </w:r>
          </w:p>
        </w:tc>
      </w:tr>
      <w:tr w:rsidR="0049436C" w:rsidTr="00053EE1">
        <w:tc>
          <w:tcPr>
            <w:tcW w:w="534" w:type="dxa"/>
          </w:tcPr>
          <w:p w:rsidR="0049436C" w:rsidRPr="00B63100" w:rsidRDefault="00934F49" w:rsidP="00D61F74">
            <w:pPr>
              <w:autoSpaceDE w:val="0"/>
              <w:autoSpaceDN w:val="0"/>
              <w:adjustRightInd w:val="0"/>
              <w:rPr>
                <w:rFonts w:cs="Times New Roman"/>
                <w:bCs/>
                <w:szCs w:val="24"/>
              </w:rPr>
            </w:pPr>
            <w:r>
              <w:rPr>
                <w:rFonts w:cs="Times New Roman"/>
                <w:bCs/>
                <w:szCs w:val="24"/>
              </w:rPr>
              <w:t>35</w:t>
            </w:r>
          </w:p>
        </w:tc>
        <w:tc>
          <w:tcPr>
            <w:tcW w:w="708" w:type="dxa"/>
            <w:gridSpan w:val="2"/>
          </w:tcPr>
          <w:p w:rsidR="0049436C" w:rsidRPr="00B63100" w:rsidRDefault="0049436C" w:rsidP="00D61F74">
            <w:pPr>
              <w:autoSpaceDE w:val="0"/>
              <w:autoSpaceDN w:val="0"/>
              <w:adjustRightInd w:val="0"/>
              <w:rPr>
                <w:rFonts w:cs="Times New Roman"/>
                <w:bCs/>
                <w:szCs w:val="24"/>
              </w:rPr>
            </w:pPr>
          </w:p>
        </w:tc>
        <w:tc>
          <w:tcPr>
            <w:tcW w:w="8222" w:type="dxa"/>
            <w:gridSpan w:val="7"/>
          </w:tcPr>
          <w:p w:rsidR="00DC5330" w:rsidRPr="007D57B2" w:rsidRDefault="00934F49" w:rsidP="00DC5330">
            <w:pPr>
              <w:autoSpaceDE w:val="0"/>
              <w:autoSpaceDN w:val="0"/>
              <w:adjustRightInd w:val="0"/>
              <w:spacing w:after="120"/>
              <w:rPr>
                <w:rFonts w:cs="Times New Roman"/>
                <w:szCs w:val="24"/>
              </w:rPr>
            </w:pPr>
            <w:r>
              <w:rPr>
                <w:rFonts w:cs="Times New Roman"/>
                <w:szCs w:val="24"/>
              </w:rPr>
              <w:t xml:space="preserve">Calculate the electrical energy </w:t>
            </w:r>
            <w:r w:rsidR="00DC5330" w:rsidRPr="007D57B2">
              <w:rPr>
                <w:rFonts w:cs="Times New Roman"/>
                <w:szCs w:val="24"/>
              </w:rPr>
              <w:t>u</w:t>
            </w:r>
            <w:r w:rsidR="00FB2117">
              <w:rPr>
                <w:rFonts w:cs="Times New Roman"/>
                <w:szCs w:val="24"/>
              </w:rPr>
              <w:t>sed by the following appliances.</w:t>
            </w:r>
          </w:p>
          <w:p w:rsidR="00DC5330" w:rsidRPr="007D57B2" w:rsidRDefault="00DC5330" w:rsidP="00DC5330">
            <w:pPr>
              <w:autoSpaceDE w:val="0"/>
              <w:autoSpaceDN w:val="0"/>
              <w:adjustRightInd w:val="0"/>
              <w:spacing w:after="120"/>
              <w:rPr>
                <w:rFonts w:cs="Times New Roman"/>
                <w:szCs w:val="24"/>
              </w:rPr>
            </w:pPr>
            <w:r w:rsidRPr="007D57B2">
              <w:rPr>
                <w:rFonts w:cs="Times New Roman"/>
                <w:szCs w:val="24"/>
              </w:rPr>
              <w:t>a) A 400 W drill used for 45 s</w:t>
            </w:r>
          </w:p>
          <w:p w:rsidR="00DC5330" w:rsidRPr="007D57B2" w:rsidRDefault="00DC5330" w:rsidP="00DC5330">
            <w:pPr>
              <w:autoSpaceDE w:val="0"/>
              <w:autoSpaceDN w:val="0"/>
              <w:adjustRightInd w:val="0"/>
              <w:spacing w:after="120"/>
              <w:rPr>
                <w:rFonts w:cs="Times New Roman"/>
                <w:szCs w:val="24"/>
              </w:rPr>
            </w:pPr>
            <w:r w:rsidRPr="007D57B2">
              <w:rPr>
                <w:rFonts w:cs="Times New Roman"/>
                <w:szCs w:val="24"/>
              </w:rPr>
              <w:t>b) A 300 W food processor used for 20 s</w:t>
            </w:r>
          </w:p>
          <w:p w:rsidR="00DC5330" w:rsidRPr="007D57B2" w:rsidRDefault="00DC5330" w:rsidP="00DC5330">
            <w:pPr>
              <w:autoSpaceDE w:val="0"/>
              <w:autoSpaceDN w:val="0"/>
              <w:adjustRightInd w:val="0"/>
              <w:spacing w:after="120"/>
              <w:rPr>
                <w:rFonts w:cs="Times New Roman"/>
                <w:szCs w:val="24"/>
              </w:rPr>
            </w:pPr>
            <w:r w:rsidRPr="007D57B2">
              <w:rPr>
                <w:rFonts w:cs="Times New Roman"/>
                <w:szCs w:val="24"/>
              </w:rPr>
              <w:t>c) An 800 W iron used for 40 minutes</w:t>
            </w:r>
          </w:p>
          <w:p w:rsidR="0049436C" w:rsidRPr="007D57B2" w:rsidRDefault="00DC5330" w:rsidP="00C0477E">
            <w:pPr>
              <w:autoSpaceDE w:val="0"/>
              <w:autoSpaceDN w:val="0"/>
              <w:adjustRightInd w:val="0"/>
              <w:spacing w:after="120"/>
              <w:rPr>
                <w:rFonts w:cs="Times New Roman"/>
                <w:szCs w:val="24"/>
              </w:rPr>
            </w:pPr>
            <w:r w:rsidRPr="007D57B2">
              <w:rPr>
                <w:rFonts w:cs="Times New Roman"/>
                <w:szCs w:val="24"/>
              </w:rPr>
              <w:t>d) A 2.4 kW kettle that takes 5 minut</w:t>
            </w:r>
            <w:r>
              <w:rPr>
                <w:rFonts w:cs="Times New Roman"/>
                <w:szCs w:val="24"/>
              </w:rPr>
              <w:t>es to boil the water inside it.</w:t>
            </w:r>
          </w:p>
        </w:tc>
      </w:tr>
      <w:tr w:rsidR="0049436C" w:rsidTr="00053EE1">
        <w:tc>
          <w:tcPr>
            <w:tcW w:w="534" w:type="dxa"/>
          </w:tcPr>
          <w:p w:rsidR="0049436C" w:rsidRPr="00B63100" w:rsidRDefault="00934F49" w:rsidP="00D61F74">
            <w:pPr>
              <w:autoSpaceDE w:val="0"/>
              <w:autoSpaceDN w:val="0"/>
              <w:adjustRightInd w:val="0"/>
              <w:rPr>
                <w:rFonts w:cs="Times New Roman"/>
                <w:bCs/>
                <w:szCs w:val="24"/>
              </w:rPr>
            </w:pPr>
            <w:r>
              <w:rPr>
                <w:rFonts w:cs="Times New Roman"/>
                <w:bCs/>
                <w:szCs w:val="24"/>
              </w:rPr>
              <w:t>36</w:t>
            </w:r>
          </w:p>
        </w:tc>
        <w:tc>
          <w:tcPr>
            <w:tcW w:w="708" w:type="dxa"/>
            <w:gridSpan w:val="2"/>
          </w:tcPr>
          <w:p w:rsidR="0049436C" w:rsidRPr="00B63100" w:rsidRDefault="0049436C" w:rsidP="00D61F74">
            <w:pPr>
              <w:autoSpaceDE w:val="0"/>
              <w:autoSpaceDN w:val="0"/>
              <w:adjustRightInd w:val="0"/>
              <w:rPr>
                <w:rFonts w:cs="Times New Roman"/>
                <w:bCs/>
                <w:szCs w:val="24"/>
              </w:rPr>
            </w:pPr>
          </w:p>
        </w:tc>
        <w:tc>
          <w:tcPr>
            <w:tcW w:w="8222" w:type="dxa"/>
            <w:gridSpan w:val="7"/>
          </w:tcPr>
          <w:p w:rsidR="00DC5330" w:rsidRPr="007D57B2" w:rsidRDefault="00934F49" w:rsidP="00DC5330">
            <w:pPr>
              <w:autoSpaceDE w:val="0"/>
              <w:autoSpaceDN w:val="0"/>
              <w:adjustRightInd w:val="0"/>
              <w:spacing w:after="120"/>
              <w:rPr>
                <w:rFonts w:cs="Times New Roman"/>
                <w:szCs w:val="24"/>
              </w:rPr>
            </w:pPr>
            <w:r>
              <w:rPr>
                <w:rFonts w:cs="Times New Roman"/>
                <w:szCs w:val="24"/>
              </w:rPr>
              <w:t>Calculate</w:t>
            </w:r>
            <w:r w:rsidR="00DC5330" w:rsidRPr="007D57B2">
              <w:rPr>
                <w:rFonts w:cs="Times New Roman"/>
                <w:szCs w:val="24"/>
              </w:rPr>
              <w:t xml:space="preserve"> the power rating of an appliance which transforms -</w:t>
            </w:r>
          </w:p>
          <w:p w:rsidR="00DC5330" w:rsidRPr="007D57B2" w:rsidRDefault="00DC5330" w:rsidP="00DC5330">
            <w:pPr>
              <w:autoSpaceDE w:val="0"/>
              <w:autoSpaceDN w:val="0"/>
              <w:adjustRightInd w:val="0"/>
              <w:spacing w:after="120"/>
              <w:rPr>
                <w:rFonts w:cs="Times New Roman"/>
                <w:szCs w:val="24"/>
              </w:rPr>
            </w:pPr>
            <w:r w:rsidRPr="007D57B2">
              <w:rPr>
                <w:rFonts w:cs="Times New Roman"/>
                <w:szCs w:val="24"/>
              </w:rPr>
              <w:t>a) 500 J in 5 s</w:t>
            </w:r>
          </w:p>
          <w:p w:rsidR="00DC5330" w:rsidRPr="007D57B2" w:rsidRDefault="00DC5330" w:rsidP="00DC5330">
            <w:pPr>
              <w:autoSpaceDE w:val="0"/>
              <w:autoSpaceDN w:val="0"/>
              <w:adjustRightInd w:val="0"/>
              <w:spacing w:after="120"/>
              <w:rPr>
                <w:rFonts w:cs="Times New Roman"/>
                <w:szCs w:val="24"/>
              </w:rPr>
            </w:pPr>
            <w:r w:rsidRPr="007D57B2">
              <w:rPr>
                <w:rFonts w:cs="Times New Roman"/>
                <w:szCs w:val="24"/>
              </w:rPr>
              <w:t>b) 1200 J in 20 s</w:t>
            </w:r>
          </w:p>
          <w:p w:rsidR="0049436C" w:rsidRPr="007D57B2" w:rsidRDefault="004E2778" w:rsidP="00C0477E">
            <w:pPr>
              <w:autoSpaceDE w:val="0"/>
              <w:autoSpaceDN w:val="0"/>
              <w:adjustRightInd w:val="0"/>
              <w:spacing w:after="120"/>
              <w:rPr>
                <w:rFonts w:cs="Times New Roman"/>
                <w:szCs w:val="24"/>
              </w:rPr>
            </w:pPr>
            <w:r>
              <w:rPr>
                <w:rFonts w:cs="Times New Roman"/>
                <w:szCs w:val="24"/>
              </w:rPr>
              <w:t>c) 1.8 MJ in 10 minutes?</w:t>
            </w:r>
          </w:p>
        </w:tc>
      </w:tr>
      <w:tr w:rsidR="0049436C" w:rsidTr="00053EE1">
        <w:tc>
          <w:tcPr>
            <w:tcW w:w="534" w:type="dxa"/>
          </w:tcPr>
          <w:p w:rsidR="0049436C" w:rsidRPr="00B63100" w:rsidRDefault="00FB2117" w:rsidP="00D61F74">
            <w:pPr>
              <w:autoSpaceDE w:val="0"/>
              <w:autoSpaceDN w:val="0"/>
              <w:adjustRightInd w:val="0"/>
              <w:rPr>
                <w:rFonts w:cs="Times New Roman"/>
                <w:bCs/>
                <w:szCs w:val="24"/>
              </w:rPr>
            </w:pPr>
            <w:r>
              <w:rPr>
                <w:rFonts w:cs="Times New Roman"/>
                <w:bCs/>
                <w:szCs w:val="24"/>
              </w:rPr>
              <w:t>37</w:t>
            </w:r>
          </w:p>
        </w:tc>
        <w:tc>
          <w:tcPr>
            <w:tcW w:w="708" w:type="dxa"/>
            <w:gridSpan w:val="2"/>
          </w:tcPr>
          <w:p w:rsidR="0049436C" w:rsidRPr="00B63100" w:rsidRDefault="0049436C" w:rsidP="00D61F74">
            <w:pPr>
              <w:autoSpaceDE w:val="0"/>
              <w:autoSpaceDN w:val="0"/>
              <w:adjustRightInd w:val="0"/>
              <w:rPr>
                <w:rFonts w:cs="Times New Roman"/>
                <w:bCs/>
                <w:szCs w:val="24"/>
              </w:rPr>
            </w:pPr>
          </w:p>
        </w:tc>
        <w:tc>
          <w:tcPr>
            <w:tcW w:w="8222" w:type="dxa"/>
            <w:gridSpan w:val="7"/>
          </w:tcPr>
          <w:p w:rsidR="0049436C" w:rsidRPr="007D57B2" w:rsidRDefault="00FB2117" w:rsidP="00FB2117">
            <w:pPr>
              <w:autoSpaceDE w:val="0"/>
              <w:autoSpaceDN w:val="0"/>
              <w:adjustRightInd w:val="0"/>
              <w:spacing w:after="120"/>
              <w:rPr>
                <w:rFonts w:cs="Times New Roman"/>
                <w:szCs w:val="24"/>
              </w:rPr>
            </w:pPr>
            <w:r>
              <w:rPr>
                <w:rFonts w:cs="Times New Roman"/>
                <w:szCs w:val="24"/>
              </w:rPr>
              <w:t xml:space="preserve">Calculate the time it would take </w:t>
            </w:r>
            <w:r w:rsidR="00DC5330" w:rsidRPr="007D57B2">
              <w:rPr>
                <w:rFonts w:cs="Times New Roman"/>
                <w:szCs w:val="24"/>
              </w:rPr>
              <w:t xml:space="preserve">a 2 kW electric kettle to boil the water inside if it </w:t>
            </w:r>
            <w:r w:rsidR="00DC5330">
              <w:rPr>
                <w:rFonts w:cs="Times New Roman"/>
                <w:szCs w:val="24"/>
              </w:rPr>
              <w:t>uses 100 kJ of electrical energy?</w:t>
            </w:r>
          </w:p>
        </w:tc>
      </w:tr>
      <w:tr w:rsidR="00DC5330" w:rsidTr="00053EE1">
        <w:tc>
          <w:tcPr>
            <w:tcW w:w="9464" w:type="dxa"/>
            <w:gridSpan w:val="10"/>
          </w:tcPr>
          <w:p w:rsidR="00DC5330" w:rsidRPr="00DC5330" w:rsidRDefault="00DC5330" w:rsidP="00C0477E">
            <w:pPr>
              <w:autoSpaceDE w:val="0"/>
              <w:autoSpaceDN w:val="0"/>
              <w:adjustRightInd w:val="0"/>
              <w:spacing w:after="120"/>
              <w:rPr>
                <w:rFonts w:cs="Times New Roman"/>
                <w:b/>
                <w:bCs/>
                <w:szCs w:val="24"/>
              </w:rPr>
            </w:pPr>
            <w:r w:rsidRPr="007D57B2">
              <w:rPr>
                <w:rFonts w:cs="Times New Roman"/>
                <w:b/>
                <w:bCs/>
                <w:szCs w:val="24"/>
              </w:rPr>
              <w:t>Power, Current, Potential Diffe</w:t>
            </w:r>
            <w:r>
              <w:rPr>
                <w:rFonts w:cs="Times New Roman"/>
                <w:b/>
                <w:bCs/>
                <w:szCs w:val="24"/>
              </w:rPr>
              <w:t>rence or Voltage and Resistance</w:t>
            </w:r>
          </w:p>
        </w:tc>
      </w:tr>
      <w:tr w:rsidR="0049436C" w:rsidTr="00053EE1">
        <w:tc>
          <w:tcPr>
            <w:tcW w:w="534" w:type="dxa"/>
          </w:tcPr>
          <w:p w:rsidR="0049436C" w:rsidRPr="00B63100" w:rsidRDefault="00FB2117" w:rsidP="00D61F74">
            <w:pPr>
              <w:autoSpaceDE w:val="0"/>
              <w:autoSpaceDN w:val="0"/>
              <w:adjustRightInd w:val="0"/>
              <w:rPr>
                <w:rFonts w:cs="Times New Roman"/>
                <w:bCs/>
                <w:szCs w:val="24"/>
              </w:rPr>
            </w:pPr>
            <w:r>
              <w:rPr>
                <w:rFonts w:cs="Times New Roman"/>
                <w:bCs/>
                <w:szCs w:val="24"/>
              </w:rPr>
              <w:t>38</w:t>
            </w:r>
          </w:p>
        </w:tc>
        <w:tc>
          <w:tcPr>
            <w:tcW w:w="708" w:type="dxa"/>
            <w:gridSpan w:val="2"/>
          </w:tcPr>
          <w:p w:rsidR="0049436C" w:rsidRPr="00B63100" w:rsidRDefault="00DC5330" w:rsidP="00D61F74">
            <w:pPr>
              <w:autoSpaceDE w:val="0"/>
              <w:autoSpaceDN w:val="0"/>
              <w:adjustRightInd w:val="0"/>
              <w:rPr>
                <w:rFonts w:cs="Times New Roman"/>
                <w:bCs/>
                <w:szCs w:val="24"/>
              </w:rPr>
            </w:pPr>
            <w:r>
              <w:rPr>
                <w:rFonts w:cs="Times New Roman"/>
                <w:bCs/>
                <w:szCs w:val="24"/>
              </w:rPr>
              <w:t>a)</w:t>
            </w:r>
          </w:p>
        </w:tc>
        <w:tc>
          <w:tcPr>
            <w:tcW w:w="8222" w:type="dxa"/>
            <w:gridSpan w:val="7"/>
          </w:tcPr>
          <w:p w:rsidR="0049436C" w:rsidRPr="007D57B2" w:rsidRDefault="00DC5330" w:rsidP="00C0477E">
            <w:pPr>
              <w:autoSpaceDE w:val="0"/>
              <w:autoSpaceDN w:val="0"/>
              <w:adjustRightInd w:val="0"/>
              <w:spacing w:after="120"/>
              <w:rPr>
                <w:rFonts w:cs="Times New Roman"/>
                <w:szCs w:val="24"/>
              </w:rPr>
            </w:pPr>
            <w:r w:rsidRPr="007D57B2">
              <w:rPr>
                <w:rFonts w:cs="Times New Roman"/>
                <w:szCs w:val="24"/>
              </w:rPr>
              <w:t>Draw a circuit diagram to show how you would measure the power output of a</w:t>
            </w:r>
            <w:r>
              <w:rPr>
                <w:rFonts w:cs="Times New Roman"/>
                <w:szCs w:val="24"/>
              </w:rPr>
              <w:t xml:space="preserve"> lamp </w:t>
            </w:r>
            <w:r w:rsidRPr="007D57B2">
              <w:rPr>
                <w:rFonts w:cs="Times New Roman"/>
                <w:szCs w:val="24"/>
              </w:rPr>
              <w:t>bulb</w:t>
            </w:r>
            <w:r>
              <w:rPr>
                <w:rFonts w:cs="Times New Roman"/>
                <w:szCs w:val="24"/>
              </w:rPr>
              <w:t xml:space="preserve"> using a voltmeter and ammeter.</w:t>
            </w:r>
          </w:p>
        </w:tc>
      </w:tr>
      <w:tr w:rsidR="0049436C" w:rsidTr="00053EE1">
        <w:tc>
          <w:tcPr>
            <w:tcW w:w="534" w:type="dxa"/>
          </w:tcPr>
          <w:p w:rsidR="0049436C" w:rsidRPr="00B63100" w:rsidRDefault="0049436C" w:rsidP="00D61F74">
            <w:pPr>
              <w:autoSpaceDE w:val="0"/>
              <w:autoSpaceDN w:val="0"/>
              <w:adjustRightInd w:val="0"/>
              <w:rPr>
                <w:rFonts w:cs="Times New Roman"/>
                <w:bCs/>
                <w:szCs w:val="24"/>
              </w:rPr>
            </w:pPr>
          </w:p>
        </w:tc>
        <w:tc>
          <w:tcPr>
            <w:tcW w:w="708" w:type="dxa"/>
            <w:gridSpan w:val="2"/>
          </w:tcPr>
          <w:p w:rsidR="0049436C" w:rsidRPr="00B63100" w:rsidRDefault="007856F8" w:rsidP="00D61F74">
            <w:pPr>
              <w:autoSpaceDE w:val="0"/>
              <w:autoSpaceDN w:val="0"/>
              <w:adjustRightInd w:val="0"/>
              <w:rPr>
                <w:rFonts w:cs="Times New Roman"/>
                <w:bCs/>
                <w:szCs w:val="24"/>
              </w:rPr>
            </w:pPr>
            <w:r>
              <w:rPr>
                <w:rFonts w:cs="Times New Roman"/>
                <w:bCs/>
                <w:szCs w:val="24"/>
              </w:rPr>
              <w:t>b)</w:t>
            </w:r>
          </w:p>
        </w:tc>
        <w:tc>
          <w:tcPr>
            <w:tcW w:w="8222" w:type="dxa"/>
            <w:gridSpan w:val="7"/>
          </w:tcPr>
          <w:p w:rsidR="0049436C" w:rsidRPr="007D57B2" w:rsidRDefault="003B62FB" w:rsidP="00C0477E">
            <w:pPr>
              <w:autoSpaceDE w:val="0"/>
              <w:autoSpaceDN w:val="0"/>
              <w:adjustRightInd w:val="0"/>
              <w:spacing w:after="120"/>
              <w:rPr>
                <w:rFonts w:cs="Times New Roman"/>
                <w:szCs w:val="24"/>
              </w:rPr>
            </w:pPr>
            <w:r w:rsidRPr="007D57B2">
              <w:rPr>
                <w:rFonts w:cs="Times New Roman"/>
                <w:szCs w:val="24"/>
              </w:rPr>
              <w:t>If the meter readings were 6 V and 600 mA, what would be the power of the lamp?</w:t>
            </w:r>
          </w:p>
        </w:tc>
      </w:tr>
      <w:tr w:rsidR="0049436C" w:rsidTr="00053EE1">
        <w:tc>
          <w:tcPr>
            <w:tcW w:w="534" w:type="dxa"/>
          </w:tcPr>
          <w:p w:rsidR="0049436C" w:rsidRPr="00B63100" w:rsidRDefault="0049436C" w:rsidP="00D61F74">
            <w:pPr>
              <w:autoSpaceDE w:val="0"/>
              <w:autoSpaceDN w:val="0"/>
              <w:adjustRightInd w:val="0"/>
              <w:rPr>
                <w:rFonts w:cs="Times New Roman"/>
                <w:bCs/>
                <w:szCs w:val="24"/>
              </w:rPr>
            </w:pPr>
          </w:p>
        </w:tc>
        <w:tc>
          <w:tcPr>
            <w:tcW w:w="708" w:type="dxa"/>
            <w:gridSpan w:val="2"/>
          </w:tcPr>
          <w:p w:rsidR="0049436C" w:rsidRPr="00B63100" w:rsidRDefault="007856F8" w:rsidP="00D61F74">
            <w:pPr>
              <w:autoSpaceDE w:val="0"/>
              <w:autoSpaceDN w:val="0"/>
              <w:adjustRightInd w:val="0"/>
              <w:rPr>
                <w:rFonts w:cs="Times New Roman"/>
                <w:bCs/>
                <w:szCs w:val="24"/>
              </w:rPr>
            </w:pPr>
            <w:r>
              <w:rPr>
                <w:rFonts w:cs="Times New Roman"/>
                <w:bCs/>
                <w:szCs w:val="24"/>
              </w:rPr>
              <w:t>c)</w:t>
            </w:r>
          </w:p>
        </w:tc>
        <w:tc>
          <w:tcPr>
            <w:tcW w:w="8222" w:type="dxa"/>
            <w:gridSpan w:val="7"/>
          </w:tcPr>
          <w:p w:rsidR="0049436C" w:rsidRPr="007D57B2" w:rsidRDefault="003B62FB" w:rsidP="00C0477E">
            <w:pPr>
              <w:autoSpaceDE w:val="0"/>
              <w:autoSpaceDN w:val="0"/>
              <w:adjustRightInd w:val="0"/>
              <w:spacing w:after="120"/>
              <w:rPr>
                <w:rFonts w:cs="Times New Roman"/>
                <w:szCs w:val="24"/>
              </w:rPr>
            </w:pPr>
            <w:r w:rsidRPr="007D57B2">
              <w:rPr>
                <w:rFonts w:cs="Times New Roman"/>
                <w:szCs w:val="24"/>
              </w:rPr>
              <w:t>How much energy would this lamp use in 1 hour?</w:t>
            </w:r>
          </w:p>
        </w:tc>
      </w:tr>
      <w:tr w:rsidR="0049436C" w:rsidTr="00053EE1">
        <w:tc>
          <w:tcPr>
            <w:tcW w:w="534" w:type="dxa"/>
          </w:tcPr>
          <w:p w:rsidR="0049436C" w:rsidRPr="00B63100" w:rsidRDefault="00FB2117" w:rsidP="00D61F74">
            <w:pPr>
              <w:autoSpaceDE w:val="0"/>
              <w:autoSpaceDN w:val="0"/>
              <w:adjustRightInd w:val="0"/>
              <w:rPr>
                <w:rFonts w:cs="Times New Roman"/>
                <w:bCs/>
                <w:szCs w:val="24"/>
              </w:rPr>
            </w:pPr>
            <w:r>
              <w:rPr>
                <w:rFonts w:cs="Times New Roman"/>
                <w:bCs/>
                <w:szCs w:val="24"/>
              </w:rPr>
              <w:t>39</w:t>
            </w:r>
          </w:p>
        </w:tc>
        <w:tc>
          <w:tcPr>
            <w:tcW w:w="708" w:type="dxa"/>
            <w:gridSpan w:val="2"/>
          </w:tcPr>
          <w:p w:rsidR="0049436C" w:rsidRDefault="0049436C" w:rsidP="00D61F74">
            <w:pPr>
              <w:autoSpaceDE w:val="0"/>
              <w:autoSpaceDN w:val="0"/>
              <w:adjustRightInd w:val="0"/>
              <w:rPr>
                <w:rFonts w:cs="Times New Roman"/>
                <w:bCs/>
                <w:szCs w:val="24"/>
              </w:rPr>
            </w:pPr>
          </w:p>
          <w:p w:rsidR="007856F8" w:rsidRPr="00B63100" w:rsidRDefault="007856F8" w:rsidP="00D61F74">
            <w:pPr>
              <w:autoSpaceDE w:val="0"/>
              <w:autoSpaceDN w:val="0"/>
              <w:adjustRightInd w:val="0"/>
              <w:rPr>
                <w:rFonts w:cs="Times New Roman"/>
                <w:bCs/>
                <w:szCs w:val="24"/>
              </w:rPr>
            </w:pPr>
            <w:r>
              <w:rPr>
                <w:rFonts w:cs="Times New Roman"/>
                <w:bCs/>
                <w:szCs w:val="24"/>
              </w:rPr>
              <w:t>a)</w:t>
            </w:r>
          </w:p>
        </w:tc>
        <w:tc>
          <w:tcPr>
            <w:tcW w:w="8222" w:type="dxa"/>
            <w:gridSpan w:val="7"/>
          </w:tcPr>
          <w:p w:rsidR="003B62FB" w:rsidRPr="007D57B2" w:rsidRDefault="003B62FB" w:rsidP="003B62FB">
            <w:pPr>
              <w:autoSpaceDE w:val="0"/>
              <w:autoSpaceDN w:val="0"/>
              <w:adjustRightInd w:val="0"/>
              <w:spacing w:after="120"/>
              <w:rPr>
                <w:rFonts w:cs="Times New Roman"/>
                <w:szCs w:val="24"/>
              </w:rPr>
            </w:pPr>
            <w:r w:rsidRPr="007D57B2">
              <w:rPr>
                <w:rFonts w:cs="Times New Roman"/>
                <w:szCs w:val="24"/>
              </w:rPr>
              <w:t>A colour television set is rated at 300 W.</w:t>
            </w:r>
          </w:p>
          <w:p w:rsidR="0049436C" w:rsidRPr="007D57B2" w:rsidRDefault="003B62FB" w:rsidP="00C0477E">
            <w:pPr>
              <w:autoSpaceDE w:val="0"/>
              <w:autoSpaceDN w:val="0"/>
              <w:adjustRightInd w:val="0"/>
              <w:spacing w:after="120"/>
              <w:rPr>
                <w:rFonts w:cs="Times New Roman"/>
                <w:szCs w:val="24"/>
              </w:rPr>
            </w:pPr>
            <w:r w:rsidRPr="007D57B2">
              <w:rPr>
                <w:rFonts w:cs="Times New Roman"/>
                <w:szCs w:val="24"/>
              </w:rPr>
              <w:t>Calculate the current drawn by the television wh</w:t>
            </w:r>
            <w:r>
              <w:rPr>
                <w:rFonts w:cs="Times New Roman"/>
                <w:szCs w:val="24"/>
              </w:rPr>
              <w:t xml:space="preserve">en connected to the 230 V mains </w:t>
            </w:r>
            <w:r w:rsidR="007856F8">
              <w:rPr>
                <w:rFonts w:cs="Times New Roman"/>
                <w:szCs w:val="24"/>
              </w:rPr>
              <w:t>supply.</w:t>
            </w:r>
          </w:p>
        </w:tc>
      </w:tr>
      <w:tr w:rsidR="0049436C" w:rsidTr="00053EE1">
        <w:tc>
          <w:tcPr>
            <w:tcW w:w="534" w:type="dxa"/>
          </w:tcPr>
          <w:p w:rsidR="0049436C" w:rsidRPr="00B63100" w:rsidRDefault="0049436C" w:rsidP="00D61F74">
            <w:pPr>
              <w:autoSpaceDE w:val="0"/>
              <w:autoSpaceDN w:val="0"/>
              <w:adjustRightInd w:val="0"/>
              <w:rPr>
                <w:rFonts w:cs="Times New Roman"/>
                <w:bCs/>
                <w:szCs w:val="24"/>
              </w:rPr>
            </w:pPr>
          </w:p>
        </w:tc>
        <w:tc>
          <w:tcPr>
            <w:tcW w:w="708" w:type="dxa"/>
            <w:gridSpan w:val="2"/>
          </w:tcPr>
          <w:p w:rsidR="0049436C" w:rsidRPr="00B63100" w:rsidRDefault="007856F8" w:rsidP="00D61F74">
            <w:pPr>
              <w:autoSpaceDE w:val="0"/>
              <w:autoSpaceDN w:val="0"/>
              <w:adjustRightInd w:val="0"/>
              <w:rPr>
                <w:rFonts w:cs="Times New Roman"/>
                <w:bCs/>
                <w:szCs w:val="24"/>
              </w:rPr>
            </w:pPr>
            <w:r w:rsidRPr="007D57B2">
              <w:rPr>
                <w:rFonts w:cs="Times New Roman"/>
                <w:szCs w:val="24"/>
              </w:rPr>
              <w:t>b)</w:t>
            </w:r>
          </w:p>
        </w:tc>
        <w:tc>
          <w:tcPr>
            <w:tcW w:w="8222" w:type="dxa"/>
            <w:gridSpan w:val="7"/>
          </w:tcPr>
          <w:p w:rsidR="0049436C" w:rsidRPr="007D57B2" w:rsidRDefault="003B62FB" w:rsidP="00C0477E">
            <w:pPr>
              <w:autoSpaceDE w:val="0"/>
              <w:autoSpaceDN w:val="0"/>
              <w:adjustRightInd w:val="0"/>
              <w:spacing w:after="120"/>
              <w:rPr>
                <w:rFonts w:cs="Times New Roman"/>
                <w:szCs w:val="24"/>
              </w:rPr>
            </w:pPr>
            <w:r w:rsidRPr="007D57B2">
              <w:rPr>
                <w:rFonts w:cs="Times New Roman"/>
                <w:szCs w:val="24"/>
              </w:rPr>
              <w:t>How much energy would this television use if it was</w:t>
            </w:r>
            <w:r>
              <w:rPr>
                <w:rFonts w:cs="Times New Roman"/>
                <w:szCs w:val="24"/>
              </w:rPr>
              <w:t xml:space="preserve"> left on overnight for 8 hours?</w:t>
            </w:r>
          </w:p>
        </w:tc>
      </w:tr>
      <w:tr w:rsidR="0049436C" w:rsidTr="00053EE1">
        <w:tc>
          <w:tcPr>
            <w:tcW w:w="534" w:type="dxa"/>
          </w:tcPr>
          <w:p w:rsidR="0049436C" w:rsidRPr="00B63100" w:rsidRDefault="00FB2117" w:rsidP="00D61F74">
            <w:pPr>
              <w:autoSpaceDE w:val="0"/>
              <w:autoSpaceDN w:val="0"/>
              <w:adjustRightInd w:val="0"/>
              <w:rPr>
                <w:rFonts w:cs="Times New Roman"/>
                <w:bCs/>
                <w:szCs w:val="24"/>
              </w:rPr>
            </w:pPr>
            <w:r>
              <w:rPr>
                <w:rFonts w:cs="Times New Roman"/>
                <w:bCs/>
                <w:szCs w:val="24"/>
              </w:rPr>
              <w:t>40</w:t>
            </w:r>
          </w:p>
        </w:tc>
        <w:tc>
          <w:tcPr>
            <w:tcW w:w="708" w:type="dxa"/>
            <w:gridSpan w:val="2"/>
          </w:tcPr>
          <w:p w:rsidR="0049436C" w:rsidRPr="00B63100" w:rsidRDefault="00FB2117" w:rsidP="00D61F74">
            <w:pPr>
              <w:autoSpaceDE w:val="0"/>
              <w:autoSpaceDN w:val="0"/>
              <w:adjustRightInd w:val="0"/>
              <w:rPr>
                <w:rFonts w:cs="Times New Roman"/>
                <w:bCs/>
                <w:szCs w:val="24"/>
              </w:rPr>
            </w:pPr>
            <w:r>
              <w:rPr>
                <w:rFonts w:cs="Times New Roman"/>
                <w:bCs/>
                <w:szCs w:val="24"/>
              </w:rPr>
              <w:t>a)</w:t>
            </w:r>
          </w:p>
        </w:tc>
        <w:tc>
          <w:tcPr>
            <w:tcW w:w="8222" w:type="dxa"/>
            <w:gridSpan w:val="7"/>
          </w:tcPr>
          <w:p w:rsidR="0049436C" w:rsidRPr="007D57B2" w:rsidRDefault="003B62FB" w:rsidP="007856F8">
            <w:pPr>
              <w:autoSpaceDE w:val="0"/>
              <w:autoSpaceDN w:val="0"/>
              <w:adjustRightInd w:val="0"/>
              <w:spacing w:after="120"/>
              <w:rPr>
                <w:rFonts w:cs="Times New Roman"/>
                <w:szCs w:val="24"/>
              </w:rPr>
            </w:pPr>
            <w:r w:rsidRPr="007D57B2">
              <w:rPr>
                <w:rFonts w:cs="Times New Roman"/>
                <w:szCs w:val="24"/>
              </w:rPr>
              <w:t>Using the equations V = IR and P = VI, show that if a current I flows through a</w:t>
            </w:r>
            <w:r w:rsidR="007856F8">
              <w:rPr>
                <w:rFonts w:cs="Times New Roman"/>
                <w:szCs w:val="24"/>
              </w:rPr>
              <w:t xml:space="preserve"> </w:t>
            </w:r>
            <w:r w:rsidRPr="007D57B2">
              <w:rPr>
                <w:rFonts w:cs="Times New Roman"/>
                <w:szCs w:val="24"/>
              </w:rPr>
              <w:t>heating element of resistance R, the power of the heater is given by P = I</w:t>
            </w:r>
            <w:r w:rsidRPr="007856F8">
              <w:rPr>
                <w:rFonts w:cs="Times New Roman"/>
                <w:szCs w:val="24"/>
                <w:vertAlign w:val="superscript"/>
              </w:rPr>
              <w:t>2</w:t>
            </w:r>
            <w:r w:rsidR="00293A40">
              <w:rPr>
                <w:rFonts w:cs="Times New Roman"/>
                <w:szCs w:val="24"/>
              </w:rPr>
              <w:t>R.</w:t>
            </w:r>
          </w:p>
        </w:tc>
      </w:tr>
      <w:tr w:rsidR="007856F8" w:rsidTr="00053EE1">
        <w:tc>
          <w:tcPr>
            <w:tcW w:w="534" w:type="dxa"/>
          </w:tcPr>
          <w:p w:rsidR="007856F8" w:rsidRPr="00B63100" w:rsidRDefault="007856F8" w:rsidP="00D61F74">
            <w:pPr>
              <w:autoSpaceDE w:val="0"/>
              <w:autoSpaceDN w:val="0"/>
              <w:adjustRightInd w:val="0"/>
              <w:rPr>
                <w:rFonts w:cs="Times New Roman"/>
                <w:bCs/>
                <w:szCs w:val="24"/>
              </w:rPr>
            </w:pPr>
          </w:p>
        </w:tc>
        <w:tc>
          <w:tcPr>
            <w:tcW w:w="708" w:type="dxa"/>
            <w:gridSpan w:val="2"/>
          </w:tcPr>
          <w:p w:rsidR="007856F8" w:rsidRPr="00B63100" w:rsidRDefault="007856F8" w:rsidP="00D61F74">
            <w:pPr>
              <w:autoSpaceDE w:val="0"/>
              <w:autoSpaceDN w:val="0"/>
              <w:adjustRightInd w:val="0"/>
              <w:rPr>
                <w:rFonts w:cs="Times New Roman"/>
                <w:bCs/>
                <w:szCs w:val="24"/>
              </w:rPr>
            </w:pPr>
            <w:r w:rsidRPr="007D57B2">
              <w:rPr>
                <w:rFonts w:cs="Times New Roman"/>
                <w:szCs w:val="24"/>
              </w:rPr>
              <w:t>b</w:t>
            </w:r>
            <w:r>
              <w:rPr>
                <w:rFonts w:cs="Times New Roman"/>
                <w:szCs w:val="24"/>
              </w:rPr>
              <w:t>)</w:t>
            </w:r>
          </w:p>
        </w:tc>
        <w:tc>
          <w:tcPr>
            <w:tcW w:w="8222" w:type="dxa"/>
            <w:gridSpan w:val="7"/>
          </w:tcPr>
          <w:p w:rsidR="007856F8" w:rsidRPr="007D57B2" w:rsidRDefault="00FB2117" w:rsidP="007856F8">
            <w:pPr>
              <w:autoSpaceDE w:val="0"/>
              <w:autoSpaceDN w:val="0"/>
              <w:adjustRightInd w:val="0"/>
              <w:spacing w:after="120"/>
              <w:rPr>
                <w:rFonts w:cs="Times New Roman"/>
                <w:szCs w:val="24"/>
              </w:rPr>
            </w:pPr>
            <w:r>
              <w:rPr>
                <w:rFonts w:cs="Times New Roman"/>
                <w:szCs w:val="24"/>
              </w:rPr>
              <w:t>Calculate the</w:t>
            </w:r>
            <w:r w:rsidR="007856F8" w:rsidRPr="007D57B2">
              <w:rPr>
                <w:rFonts w:cs="Times New Roman"/>
                <w:szCs w:val="24"/>
              </w:rPr>
              <w:t xml:space="preserve"> power rating of a 30 </w:t>
            </w:r>
            <w:r w:rsidR="007856F8">
              <w:rPr>
                <w:rFonts w:cs="Symbol"/>
                <w:szCs w:val="24"/>
              </w:rPr>
              <w:sym w:font="Symbol" w:char="F057"/>
            </w:r>
            <w:r w:rsidR="007856F8" w:rsidRPr="007D57B2">
              <w:rPr>
                <w:rFonts w:cs="Symbol"/>
                <w:szCs w:val="24"/>
              </w:rPr>
              <w:t xml:space="preserve"> </w:t>
            </w:r>
            <w:r w:rsidR="007856F8" w:rsidRPr="007D57B2">
              <w:rPr>
                <w:rFonts w:cs="Times New Roman"/>
                <w:szCs w:val="24"/>
              </w:rPr>
              <w:t>heating elem</w:t>
            </w:r>
            <w:r w:rsidR="007856F8">
              <w:rPr>
                <w:rFonts w:cs="Times New Roman"/>
                <w:szCs w:val="24"/>
              </w:rPr>
              <w:t>ent when 8 A passes through it?</w:t>
            </w:r>
          </w:p>
        </w:tc>
      </w:tr>
      <w:tr w:rsidR="00564B9C" w:rsidTr="00053EE1">
        <w:tc>
          <w:tcPr>
            <w:tcW w:w="534" w:type="dxa"/>
          </w:tcPr>
          <w:p w:rsidR="00564B9C" w:rsidRPr="00B63100" w:rsidRDefault="00FB2117" w:rsidP="00D61F74">
            <w:pPr>
              <w:autoSpaceDE w:val="0"/>
              <w:autoSpaceDN w:val="0"/>
              <w:adjustRightInd w:val="0"/>
              <w:rPr>
                <w:rFonts w:cs="Times New Roman"/>
                <w:bCs/>
                <w:szCs w:val="24"/>
              </w:rPr>
            </w:pPr>
            <w:r>
              <w:rPr>
                <w:rFonts w:cs="Times New Roman"/>
                <w:bCs/>
                <w:szCs w:val="24"/>
              </w:rPr>
              <w:t>41</w:t>
            </w:r>
          </w:p>
        </w:tc>
        <w:tc>
          <w:tcPr>
            <w:tcW w:w="708" w:type="dxa"/>
            <w:gridSpan w:val="2"/>
          </w:tcPr>
          <w:p w:rsidR="00293A40" w:rsidRDefault="00293A40" w:rsidP="00D61F74">
            <w:pPr>
              <w:autoSpaceDE w:val="0"/>
              <w:autoSpaceDN w:val="0"/>
              <w:adjustRightInd w:val="0"/>
              <w:rPr>
                <w:rFonts w:cs="Times New Roman"/>
                <w:szCs w:val="24"/>
              </w:rPr>
            </w:pPr>
          </w:p>
          <w:p w:rsidR="00564B9C" w:rsidRPr="00B63100" w:rsidRDefault="00293A40" w:rsidP="00D61F74">
            <w:pPr>
              <w:autoSpaceDE w:val="0"/>
              <w:autoSpaceDN w:val="0"/>
              <w:adjustRightInd w:val="0"/>
              <w:rPr>
                <w:rFonts w:cs="Times New Roman"/>
                <w:bCs/>
                <w:szCs w:val="24"/>
              </w:rPr>
            </w:pPr>
            <w:r w:rsidRPr="007D57B2">
              <w:rPr>
                <w:rFonts w:cs="Times New Roman"/>
                <w:szCs w:val="24"/>
              </w:rPr>
              <w:t>a)</w:t>
            </w:r>
          </w:p>
        </w:tc>
        <w:tc>
          <w:tcPr>
            <w:tcW w:w="8222" w:type="dxa"/>
            <w:gridSpan w:val="7"/>
          </w:tcPr>
          <w:p w:rsidR="003B62FB" w:rsidRPr="007D57B2" w:rsidRDefault="003B62FB" w:rsidP="003B62FB">
            <w:pPr>
              <w:autoSpaceDE w:val="0"/>
              <w:autoSpaceDN w:val="0"/>
              <w:adjustRightInd w:val="0"/>
              <w:spacing w:after="120"/>
              <w:rPr>
                <w:rFonts w:cs="Times New Roman"/>
                <w:szCs w:val="24"/>
              </w:rPr>
            </w:pPr>
            <w:r w:rsidRPr="007D57B2">
              <w:rPr>
                <w:rFonts w:cs="Times New Roman"/>
                <w:szCs w:val="24"/>
              </w:rPr>
              <w:t>Calculate the power rating of the following devices in a car -</w:t>
            </w:r>
          </w:p>
          <w:p w:rsidR="00564B9C" w:rsidRPr="007D57B2" w:rsidRDefault="003B62FB" w:rsidP="007856F8">
            <w:pPr>
              <w:autoSpaceDE w:val="0"/>
              <w:autoSpaceDN w:val="0"/>
              <w:adjustRightInd w:val="0"/>
              <w:spacing w:after="120"/>
              <w:rPr>
                <w:rFonts w:cs="Times New Roman"/>
                <w:szCs w:val="24"/>
              </w:rPr>
            </w:pPr>
            <w:r w:rsidRPr="007D57B2">
              <w:rPr>
                <w:rFonts w:cs="Times New Roman"/>
                <w:szCs w:val="24"/>
              </w:rPr>
              <w:t xml:space="preserve">A radio of resistance 6 </w:t>
            </w:r>
            <w:r w:rsidR="007856F8">
              <w:rPr>
                <w:rFonts w:cs="Symbol"/>
                <w:szCs w:val="24"/>
              </w:rPr>
              <w:sym w:font="Symbol" w:char="F057"/>
            </w:r>
            <w:r w:rsidRPr="007D57B2">
              <w:rPr>
                <w:rFonts w:cs="Symbol"/>
                <w:szCs w:val="24"/>
              </w:rPr>
              <w:t xml:space="preserve"> </w:t>
            </w:r>
            <w:r w:rsidR="00293A40">
              <w:rPr>
                <w:rFonts w:cs="Times New Roman"/>
                <w:szCs w:val="24"/>
              </w:rPr>
              <w:t>drawing a current of 2 A.</w:t>
            </w:r>
          </w:p>
        </w:tc>
      </w:tr>
      <w:tr w:rsidR="00293A40" w:rsidTr="00053EE1">
        <w:tc>
          <w:tcPr>
            <w:tcW w:w="534" w:type="dxa"/>
          </w:tcPr>
          <w:p w:rsidR="00293A40" w:rsidRPr="00B63100" w:rsidRDefault="00293A40" w:rsidP="00D61F74">
            <w:pPr>
              <w:autoSpaceDE w:val="0"/>
              <w:autoSpaceDN w:val="0"/>
              <w:adjustRightInd w:val="0"/>
              <w:rPr>
                <w:rFonts w:cs="Times New Roman"/>
                <w:bCs/>
                <w:szCs w:val="24"/>
              </w:rPr>
            </w:pPr>
          </w:p>
        </w:tc>
        <w:tc>
          <w:tcPr>
            <w:tcW w:w="708" w:type="dxa"/>
            <w:gridSpan w:val="2"/>
          </w:tcPr>
          <w:p w:rsidR="00293A40" w:rsidRPr="00B63100" w:rsidRDefault="00293A40" w:rsidP="00D61F74">
            <w:pPr>
              <w:autoSpaceDE w:val="0"/>
              <w:autoSpaceDN w:val="0"/>
              <w:adjustRightInd w:val="0"/>
              <w:rPr>
                <w:rFonts w:cs="Times New Roman"/>
                <w:bCs/>
                <w:szCs w:val="24"/>
              </w:rPr>
            </w:pPr>
            <w:r w:rsidRPr="007D57B2">
              <w:rPr>
                <w:rFonts w:cs="Times New Roman"/>
                <w:szCs w:val="24"/>
              </w:rPr>
              <w:t>b)</w:t>
            </w:r>
          </w:p>
        </w:tc>
        <w:tc>
          <w:tcPr>
            <w:tcW w:w="8222" w:type="dxa"/>
            <w:gridSpan w:val="7"/>
          </w:tcPr>
          <w:p w:rsidR="00293A40" w:rsidRDefault="00293A40" w:rsidP="003B62FB">
            <w:pPr>
              <w:autoSpaceDE w:val="0"/>
              <w:autoSpaceDN w:val="0"/>
              <w:adjustRightInd w:val="0"/>
              <w:spacing w:after="120"/>
              <w:rPr>
                <w:rFonts w:cs="Times New Roman"/>
                <w:szCs w:val="24"/>
              </w:rPr>
            </w:pPr>
            <w:r w:rsidRPr="007D57B2">
              <w:rPr>
                <w:rFonts w:cs="Times New Roman"/>
                <w:szCs w:val="24"/>
              </w:rPr>
              <w:t xml:space="preserve">the rear window heater of resistance 3 </w:t>
            </w:r>
            <w:r>
              <w:rPr>
                <w:rFonts w:cs="Symbol"/>
                <w:szCs w:val="24"/>
              </w:rPr>
              <w:sym w:font="Symbol" w:char="F057"/>
            </w:r>
            <w:r w:rsidRPr="007D57B2">
              <w:rPr>
                <w:rFonts w:cs="Symbol"/>
                <w:szCs w:val="24"/>
              </w:rPr>
              <w:t xml:space="preserve"> </w:t>
            </w:r>
            <w:r>
              <w:rPr>
                <w:rFonts w:cs="Times New Roman"/>
                <w:szCs w:val="24"/>
              </w:rPr>
              <w:t>drawing a current of 4 A.</w:t>
            </w:r>
          </w:p>
          <w:p w:rsidR="00F64766" w:rsidRPr="007D57B2" w:rsidRDefault="00F64766" w:rsidP="003B62FB">
            <w:pPr>
              <w:autoSpaceDE w:val="0"/>
              <w:autoSpaceDN w:val="0"/>
              <w:adjustRightInd w:val="0"/>
              <w:spacing w:after="120"/>
              <w:rPr>
                <w:rFonts w:cs="Times New Roman"/>
                <w:szCs w:val="24"/>
              </w:rPr>
            </w:pPr>
          </w:p>
        </w:tc>
      </w:tr>
      <w:tr w:rsidR="00564B9C" w:rsidTr="00053EE1">
        <w:tc>
          <w:tcPr>
            <w:tcW w:w="534" w:type="dxa"/>
          </w:tcPr>
          <w:p w:rsidR="00564B9C" w:rsidRPr="00B63100" w:rsidRDefault="00FB2117" w:rsidP="00D61F74">
            <w:pPr>
              <w:autoSpaceDE w:val="0"/>
              <w:autoSpaceDN w:val="0"/>
              <w:adjustRightInd w:val="0"/>
              <w:rPr>
                <w:rFonts w:cs="Times New Roman"/>
                <w:bCs/>
                <w:szCs w:val="24"/>
              </w:rPr>
            </w:pPr>
            <w:r>
              <w:rPr>
                <w:rFonts w:cs="Times New Roman"/>
                <w:bCs/>
                <w:szCs w:val="24"/>
              </w:rPr>
              <w:lastRenderedPageBreak/>
              <w:t>42</w:t>
            </w:r>
          </w:p>
        </w:tc>
        <w:tc>
          <w:tcPr>
            <w:tcW w:w="708" w:type="dxa"/>
            <w:gridSpan w:val="2"/>
          </w:tcPr>
          <w:p w:rsidR="00564B9C" w:rsidRPr="00B63100" w:rsidRDefault="00564B9C" w:rsidP="00D61F74">
            <w:pPr>
              <w:autoSpaceDE w:val="0"/>
              <w:autoSpaceDN w:val="0"/>
              <w:adjustRightInd w:val="0"/>
              <w:rPr>
                <w:rFonts w:cs="Times New Roman"/>
                <w:bCs/>
                <w:szCs w:val="24"/>
              </w:rPr>
            </w:pPr>
          </w:p>
        </w:tc>
        <w:tc>
          <w:tcPr>
            <w:tcW w:w="8222" w:type="dxa"/>
            <w:gridSpan w:val="7"/>
          </w:tcPr>
          <w:p w:rsidR="003B62FB" w:rsidRPr="007D57B2" w:rsidRDefault="003B62FB" w:rsidP="003B62FB">
            <w:pPr>
              <w:autoSpaceDE w:val="0"/>
              <w:autoSpaceDN w:val="0"/>
              <w:adjustRightInd w:val="0"/>
              <w:spacing w:after="120"/>
              <w:rPr>
                <w:rFonts w:cs="Times New Roman"/>
                <w:szCs w:val="24"/>
              </w:rPr>
            </w:pPr>
            <w:r w:rsidRPr="007D57B2">
              <w:rPr>
                <w:rFonts w:cs="Times New Roman"/>
                <w:szCs w:val="24"/>
              </w:rPr>
              <w:t>An electric fire is rated at 2 kW, 230 V.</w:t>
            </w:r>
          </w:p>
          <w:p w:rsidR="00564B9C" w:rsidRPr="007D57B2" w:rsidRDefault="003B62FB" w:rsidP="00286875">
            <w:pPr>
              <w:autoSpaceDE w:val="0"/>
              <w:autoSpaceDN w:val="0"/>
              <w:adjustRightInd w:val="0"/>
              <w:spacing w:after="120"/>
              <w:rPr>
                <w:rFonts w:cs="Times New Roman"/>
                <w:szCs w:val="24"/>
              </w:rPr>
            </w:pPr>
            <w:r w:rsidRPr="007D57B2">
              <w:rPr>
                <w:rFonts w:cs="Times New Roman"/>
                <w:szCs w:val="24"/>
              </w:rPr>
              <w:t xml:space="preserve">a) What is the current in the heating </w:t>
            </w:r>
            <w:r w:rsidR="00286875">
              <w:rPr>
                <w:rFonts w:cs="Times New Roman"/>
                <w:szCs w:val="24"/>
              </w:rPr>
              <w:t>element when it is switched on?</w:t>
            </w:r>
          </w:p>
        </w:tc>
      </w:tr>
      <w:tr w:rsidR="00564B9C" w:rsidTr="00053EE1">
        <w:tc>
          <w:tcPr>
            <w:tcW w:w="534" w:type="dxa"/>
          </w:tcPr>
          <w:p w:rsidR="00564B9C" w:rsidRPr="00B63100" w:rsidRDefault="00564B9C" w:rsidP="00D61F74">
            <w:pPr>
              <w:autoSpaceDE w:val="0"/>
              <w:autoSpaceDN w:val="0"/>
              <w:adjustRightInd w:val="0"/>
              <w:rPr>
                <w:rFonts w:cs="Times New Roman"/>
                <w:bCs/>
                <w:szCs w:val="24"/>
              </w:rPr>
            </w:pPr>
          </w:p>
        </w:tc>
        <w:tc>
          <w:tcPr>
            <w:tcW w:w="708" w:type="dxa"/>
            <w:gridSpan w:val="2"/>
          </w:tcPr>
          <w:p w:rsidR="00564B9C" w:rsidRPr="00B63100" w:rsidRDefault="00564B9C" w:rsidP="00D61F74">
            <w:pPr>
              <w:autoSpaceDE w:val="0"/>
              <w:autoSpaceDN w:val="0"/>
              <w:adjustRightInd w:val="0"/>
              <w:rPr>
                <w:rFonts w:cs="Times New Roman"/>
                <w:bCs/>
                <w:szCs w:val="24"/>
              </w:rPr>
            </w:pPr>
          </w:p>
        </w:tc>
        <w:tc>
          <w:tcPr>
            <w:tcW w:w="8222" w:type="dxa"/>
            <w:gridSpan w:val="7"/>
          </w:tcPr>
          <w:p w:rsidR="00564B9C" w:rsidRPr="007D57B2" w:rsidRDefault="00286875" w:rsidP="00C0477E">
            <w:pPr>
              <w:autoSpaceDE w:val="0"/>
              <w:autoSpaceDN w:val="0"/>
              <w:adjustRightInd w:val="0"/>
              <w:spacing w:after="120"/>
              <w:rPr>
                <w:rFonts w:cs="Times New Roman"/>
                <w:szCs w:val="24"/>
              </w:rPr>
            </w:pPr>
            <w:r w:rsidRPr="007D57B2">
              <w:rPr>
                <w:rFonts w:cs="Times New Roman"/>
                <w:szCs w:val="24"/>
              </w:rPr>
              <w:t>b) Calculate the res</w:t>
            </w:r>
            <w:r>
              <w:rPr>
                <w:rFonts w:cs="Times New Roman"/>
                <w:szCs w:val="24"/>
              </w:rPr>
              <w:t>istance of the heating element.</w:t>
            </w:r>
          </w:p>
        </w:tc>
      </w:tr>
      <w:tr w:rsidR="00564B9C" w:rsidTr="00053EE1">
        <w:tc>
          <w:tcPr>
            <w:tcW w:w="534" w:type="dxa"/>
          </w:tcPr>
          <w:p w:rsidR="00564B9C" w:rsidRPr="00B63100" w:rsidRDefault="00FB2117" w:rsidP="00D61F74">
            <w:pPr>
              <w:autoSpaceDE w:val="0"/>
              <w:autoSpaceDN w:val="0"/>
              <w:adjustRightInd w:val="0"/>
              <w:rPr>
                <w:rFonts w:cs="Times New Roman"/>
                <w:bCs/>
                <w:szCs w:val="24"/>
              </w:rPr>
            </w:pPr>
            <w:r>
              <w:rPr>
                <w:rFonts w:cs="Times New Roman"/>
                <w:bCs/>
                <w:szCs w:val="24"/>
              </w:rPr>
              <w:t>43</w:t>
            </w:r>
          </w:p>
        </w:tc>
        <w:tc>
          <w:tcPr>
            <w:tcW w:w="708" w:type="dxa"/>
            <w:gridSpan w:val="2"/>
          </w:tcPr>
          <w:p w:rsidR="00564B9C" w:rsidRPr="00B63100" w:rsidRDefault="00564B9C" w:rsidP="00D61F74">
            <w:pPr>
              <w:autoSpaceDE w:val="0"/>
              <w:autoSpaceDN w:val="0"/>
              <w:adjustRightInd w:val="0"/>
              <w:rPr>
                <w:rFonts w:cs="Times New Roman"/>
                <w:bCs/>
                <w:szCs w:val="24"/>
              </w:rPr>
            </w:pPr>
          </w:p>
        </w:tc>
        <w:tc>
          <w:tcPr>
            <w:tcW w:w="8222" w:type="dxa"/>
            <w:gridSpan w:val="7"/>
          </w:tcPr>
          <w:p w:rsidR="00564B9C" w:rsidRPr="007D57B2" w:rsidRDefault="00286875" w:rsidP="004E2778">
            <w:pPr>
              <w:autoSpaceDE w:val="0"/>
              <w:autoSpaceDN w:val="0"/>
              <w:adjustRightInd w:val="0"/>
              <w:spacing w:after="120"/>
              <w:rPr>
                <w:rFonts w:cs="Times New Roman"/>
                <w:szCs w:val="24"/>
              </w:rPr>
            </w:pPr>
            <w:r w:rsidRPr="007D57B2">
              <w:rPr>
                <w:rFonts w:cs="Times New Roman"/>
                <w:szCs w:val="24"/>
              </w:rPr>
              <w:t xml:space="preserve">A 100 </w:t>
            </w:r>
            <w:r w:rsidR="004E2778">
              <w:rPr>
                <w:rFonts w:cs="Symbol"/>
                <w:szCs w:val="24"/>
              </w:rPr>
              <w:sym w:font="Symbol" w:char="F057"/>
            </w:r>
            <w:r w:rsidRPr="007D57B2">
              <w:rPr>
                <w:rFonts w:cs="Symbol"/>
                <w:szCs w:val="24"/>
              </w:rPr>
              <w:t xml:space="preserve"> </w:t>
            </w:r>
            <w:r w:rsidRPr="007D57B2">
              <w:rPr>
                <w:rFonts w:cs="Times New Roman"/>
                <w:szCs w:val="24"/>
              </w:rPr>
              <w:t>resistor has a maximum safe power ratin</w:t>
            </w:r>
            <w:r>
              <w:rPr>
                <w:rFonts w:cs="Times New Roman"/>
                <w:szCs w:val="24"/>
              </w:rPr>
              <w:t>g of 4 W. Calculate the maximum current it can safely handle.</w:t>
            </w:r>
          </w:p>
        </w:tc>
      </w:tr>
      <w:tr w:rsidR="00564B9C" w:rsidTr="00053EE1">
        <w:tc>
          <w:tcPr>
            <w:tcW w:w="534" w:type="dxa"/>
          </w:tcPr>
          <w:p w:rsidR="00564B9C" w:rsidRPr="00B63100" w:rsidRDefault="00FB2117" w:rsidP="00D61F74">
            <w:pPr>
              <w:autoSpaceDE w:val="0"/>
              <w:autoSpaceDN w:val="0"/>
              <w:adjustRightInd w:val="0"/>
              <w:rPr>
                <w:rFonts w:cs="Times New Roman"/>
                <w:bCs/>
                <w:szCs w:val="24"/>
              </w:rPr>
            </w:pPr>
            <w:r>
              <w:rPr>
                <w:rFonts w:cs="Times New Roman"/>
                <w:bCs/>
                <w:szCs w:val="24"/>
              </w:rPr>
              <w:t>44</w:t>
            </w:r>
          </w:p>
        </w:tc>
        <w:tc>
          <w:tcPr>
            <w:tcW w:w="708" w:type="dxa"/>
            <w:gridSpan w:val="2"/>
          </w:tcPr>
          <w:p w:rsidR="00564B9C" w:rsidRPr="00B63100" w:rsidRDefault="00564B9C" w:rsidP="00D61F74">
            <w:pPr>
              <w:autoSpaceDE w:val="0"/>
              <w:autoSpaceDN w:val="0"/>
              <w:adjustRightInd w:val="0"/>
              <w:rPr>
                <w:rFonts w:cs="Times New Roman"/>
                <w:bCs/>
                <w:szCs w:val="24"/>
              </w:rPr>
            </w:pPr>
          </w:p>
        </w:tc>
        <w:tc>
          <w:tcPr>
            <w:tcW w:w="8222" w:type="dxa"/>
            <w:gridSpan w:val="7"/>
          </w:tcPr>
          <w:p w:rsidR="00564B9C" w:rsidRPr="007D57B2" w:rsidRDefault="00286875" w:rsidP="00C0477E">
            <w:pPr>
              <w:autoSpaceDE w:val="0"/>
              <w:autoSpaceDN w:val="0"/>
              <w:adjustRightInd w:val="0"/>
              <w:spacing w:after="120"/>
              <w:rPr>
                <w:rFonts w:cs="Times New Roman"/>
                <w:szCs w:val="24"/>
              </w:rPr>
            </w:pPr>
            <w:r w:rsidRPr="007D57B2">
              <w:rPr>
                <w:rFonts w:cs="Times New Roman"/>
                <w:szCs w:val="24"/>
              </w:rPr>
              <w:t>Calculate the resistance of a hairdryer element which has a power rating of 960 W when</w:t>
            </w:r>
            <w:r>
              <w:rPr>
                <w:rFonts w:cs="Times New Roman"/>
                <w:szCs w:val="24"/>
              </w:rPr>
              <w:t xml:space="preserve"> </w:t>
            </w:r>
            <w:r w:rsidRPr="007D57B2">
              <w:rPr>
                <w:rFonts w:cs="Times New Roman"/>
                <w:szCs w:val="24"/>
              </w:rPr>
              <w:t>drawing</w:t>
            </w:r>
            <w:r>
              <w:rPr>
                <w:rFonts w:cs="Times New Roman"/>
                <w:szCs w:val="24"/>
              </w:rPr>
              <w:t xml:space="preserve"> a current of 4 A.</w:t>
            </w:r>
          </w:p>
        </w:tc>
      </w:tr>
      <w:tr w:rsidR="00564B9C" w:rsidTr="00053EE1">
        <w:tc>
          <w:tcPr>
            <w:tcW w:w="534" w:type="dxa"/>
          </w:tcPr>
          <w:p w:rsidR="00564B9C" w:rsidRPr="00B63100" w:rsidRDefault="00FB2117" w:rsidP="00D61F74">
            <w:pPr>
              <w:autoSpaceDE w:val="0"/>
              <w:autoSpaceDN w:val="0"/>
              <w:adjustRightInd w:val="0"/>
              <w:rPr>
                <w:rFonts w:cs="Times New Roman"/>
                <w:bCs/>
                <w:szCs w:val="24"/>
              </w:rPr>
            </w:pPr>
            <w:r>
              <w:rPr>
                <w:rFonts w:cs="Times New Roman"/>
                <w:bCs/>
                <w:szCs w:val="24"/>
              </w:rPr>
              <w:t>45</w:t>
            </w:r>
          </w:p>
        </w:tc>
        <w:tc>
          <w:tcPr>
            <w:tcW w:w="708" w:type="dxa"/>
            <w:gridSpan w:val="2"/>
          </w:tcPr>
          <w:p w:rsidR="00564B9C" w:rsidRPr="00B63100" w:rsidRDefault="00564B9C" w:rsidP="00D61F74">
            <w:pPr>
              <w:autoSpaceDE w:val="0"/>
              <w:autoSpaceDN w:val="0"/>
              <w:adjustRightInd w:val="0"/>
              <w:rPr>
                <w:rFonts w:cs="Times New Roman"/>
                <w:bCs/>
                <w:szCs w:val="24"/>
              </w:rPr>
            </w:pPr>
          </w:p>
        </w:tc>
        <w:tc>
          <w:tcPr>
            <w:tcW w:w="8222" w:type="dxa"/>
            <w:gridSpan w:val="7"/>
          </w:tcPr>
          <w:p w:rsidR="00564B9C" w:rsidRPr="000344FE" w:rsidRDefault="00286875" w:rsidP="00C0477E">
            <w:pPr>
              <w:autoSpaceDE w:val="0"/>
              <w:autoSpaceDN w:val="0"/>
              <w:adjustRightInd w:val="0"/>
              <w:spacing w:after="120"/>
              <w:rPr>
                <w:rFonts w:ascii="Cambria Math" w:hAnsi="Cambria Math" w:cs="Times New Roman"/>
                <w:szCs w:val="24"/>
                <w:oMath/>
              </w:rPr>
            </w:pPr>
            <w:r w:rsidRPr="007D57B2">
              <w:rPr>
                <w:rFonts w:cs="Times New Roman"/>
                <w:szCs w:val="24"/>
              </w:rPr>
              <w:t>By combining the equations V = IR and P = VI, show t</w:t>
            </w:r>
            <w:r>
              <w:rPr>
                <w:rFonts w:cs="Times New Roman"/>
                <w:szCs w:val="24"/>
              </w:rPr>
              <w:t xml:space="preserve">hat the power can also be given </w:t>
            </w:r>
            <w:r w:rsidRPr="007D57B2">
              <w:rPr>
                <w:rFonts w:cs="Times New Roman"/>
                <w:szCs w:val="24"/>
              </w:rPr>
              <w:t xml:space="preserve">by </w:t>
            </w:r>
            <m:oMath>
              <m:r>
                <w:rPr>
                  <w:rFonts w:ascii="Cambria Math" w:hAnsi="Cambria Math" w:cs="Times New Roman"/>
                  <w:szCs w:val="24"/>
                </w:rPr>
                <m:t xml:space="preserve">P = </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2</m:t>
                      </m:r>
                    </m:sub>
                  </m:sSub>
                </m:num>
                <m:den>
                  <m:r>
                    <w:rPr>
                      <w:rFonts w:ascii="Cambria Math" w:hAnsi="Cambria Math" w:cs="Times New Roman"/>
                      <w:szCs w:val="24"/>
                    </w:rPr>
                    <m:t>R</m:t>
                  </m:r>
                </m:den>
              </m:f>
            </m:oMath>
          </w:p>
        </w:tc>
      </w:tr>
      <w:tr w:rsidR="00564B9C" w:rsidTr="00053EE1">
        <w:tc>
          <w:tcPr>
            <w:tcW w:w="534" w:type="dxa"/>
          </w:tcPr>
          <w:p w:rsidR="00564B9C" w:rsidRPr="00B63100" w:rsidRDefault="00FB2117" w:rsidP="00D61F74">
            <w:pPr>
              <w:autoSpaceDE w:val="0"/>
              <w:autoSpaceDN w:val="0"/>
              <w:adjustRightInd w:val="0"/>
              <w:rPr>
                <w:rFonts w:cs="Times New Roman"/>
                <w:bCs/>
                <w:szCs w:val="24"/>
              </w:rPr>
            </w:pPr>
            <w:r>
              <w:rPr>
                <w:rFonts w:cs="Times New Roman"/>
                <w:bCs/>
                <w:szCs w:val="24"/>
              </w:rPr>
              <w:t>46</w:t>
            </w:r>
          </w:p>
        </w:tc>
        <w:tc>
          <w:tcPr>
            <w:tcW w:w="708" w:type="dxa"/>
            <w:gridSpan w:val="2"/>
          </w:tcPr>
          <w:p w:rsidR="00564B9C" w:rsidRPr="00B63100" w:rsidRDefault="00564B9C" w:rsidP="00D61F74">
            <w:pPr>
              <w:autoSpaceDE w:val="0"/>
              <w:autoSpaceDN w:val="0"/>
              <w:adjustRightInd w:val="0"/>
              <w:rPr>
                <w:rFonts w:cs="Times New Roman"/>
                <w:bCs/>
                <w:szCs w:val="24"/>
              </w:rPr>
            </w:pPr>
          </w:p>
        </w:tc>
        <w:tc>
          <w:tcPr>
            <w:tcW w:w="8222" w:type="dxa"/>
            <w:gridSpan w:val="7"/>
          </w:tcPr>
          <w:p w:rsidR="00564B9C" w:rsidRPr="007D57B2" w:rsidRDefault="000344FE" w:rsidP="00C0477E">
            <w:pPr>
              <w:autoSpaceDE w:val="0"/>
              <w:autoSpaceDN w:val="0"/>
              <w:adjustRightInd w:val="0"/>
              <w:spacing w:after="120"/>
              <w:rPr>
                <w:rFonts w:cs="Times New Roman"/>
                <w:szCs w:val="24"/>
              </w:rPr>
            </w:pPr>
            <w:r w:rsidRPr="007D57B2">
              <w:rPr>
                <w:rFonts w:cs="Times New Roman"/>
                <w:szCs w:val="24"/>
              </w:rPr>
              <w:t xml:space="preserve">Calculate the power rating of a heater which has a resistance of 53 </w:t>
            </w:r>
            <w:r w:rsidRPr="007D57B2">
              <w:rPr>
                <w:rFonts w:cs="Symbol"/>
                <w:szCs w:val="24"/>
              </w:rPr>
              <w:t xml:space="preserve">W </w:t>
            </w:r>
            <w:r w:rsidRPr="007D57B2">
              <w:rPr>
                <w:rFonts w:cs="Times New Roman"/>
                <w:szCs w:val="24"/>
              </w:rPr>
              <w:t>working off the</w:t>
            </w:r>
            <w:r>
              <w:rPr>
                <w:rFonts w:cs="Times New Roman"/>
                <w:szCs w:val="24"/>
              </w:rPr>
              <w:t xml:space="preserve"> mains voltage of 230 V.</w:t>
            </w:r>
          </w:p>
        </w:tc>
      </w:tr>
      <w:tr w:rsidR="00564B9C" w:rsidTr="00053EE1">
        <w:tc>
          <w:tcPr>
            <w:tcW w:w="534" w:type="dxa"/>
          </w:tcPr>
          <w:p w:rsidR="00564B9C" w:rsidRPr="00B63100" w:rsidRDefault="00FB2117" w:rsidP="00D61F74">
            <w:pPr>
              <w:autoSpaceDE w:val="0"/>
              <w:autoSpaceDN w:val="0"/>
              <w:adjustRightInd w:val="0"/>
              <w:rPr>
                <w:rFonts w:cs="Times New Roman"/>
                <w:bCs/>
                <w:szCs w:val="24"/>
              </w:rPr>
            </w:pPr>
            <w:r>
              <w:rPr>
                <w:rFonts w:cs="Times New Roman"/>
                <w:bCs/>
                <w:szCs w:val="24"/>
              </w:rPr>
              <w:t>47</w:t>
            </w:r>
          </w:p>
        </w:tc>
        <w:tc>
          <w:tcPr>
            <w:tcW w:w="708" w:type="dxa"/>
            <w:gridSpan w:val="2"/>
          </w:tcPr>
          <w:p w:rsidR="00564B9C" w:rsidRPr="00B63100" w:rsidRDefault="00564B9C" w:rsidP="00D61F74">
            <w:pPr>
              <w:autoSpaceDE w:val="0"/>
              <w:autoSpaceDN w:val="0"/>
              <w:adjustRightInd w:val="0"/>
              <w:rPr>
                <w:rFonts w:cs="Times New Roman"/>
                <w:bCs/>
                <w:szCs w:val="24"/>
              </w:rPr>
            </w:pPr>
          </w:p>
        </w:tc>
        <w:tc>
          <w:tcPr>
            <w:tcW w:w="8222" w:type="dxa"/>
            <w:gridSpan w:val="7"/>
          </w:tcPr>
          <w:p w:rsidR="00564B9C" w:rsidRPr="007D57B2" w:rsidRDefault="000344FE" w:rsidP="00C0477E">
            <w:pPr>
              <w:autoSpaceDE w:val="0"/>
              <w:autoSpaceDN w:val="0"/>
              <w:adjustRightInd w:val="0"/>
              <w:spacing w:after="120"/>
              <w:rPr>
                <w:rFonts w:cs="Times New Roman"/>
                <w:szCs w:val="24"/>
              </w:rPr>
            </w:pPr>
            <w:r w:rsidRPr="007D57B2">
              <w:rPr>
                <w:rFonts w:cs="Times New Roman"/>
                <w:szCs w:val="24"/>
              </w:rPr>
              <w:t xml:space="preserve">The fuses used in electrical plugs in the UK come </w:t>
            </w:r>
            <w:r>
              <w:rPr>
                <w:rFonts w:cs="Times New Roman"/>
                <w:szCs w:val="24"/>
              </w:rPr>
              <w:t>in 2 main sizes - 3 A and 13 A.</w:t>
            </w:r>
          </w:p>
        </w:tc>
      </w:tr>
      <w:tr w:rsidR="00564B9C" w:rsidTr="00053EE1">
        <w:tc>
          <w:tcPr>
            <w:tcW w:w="534" w:type="dxa"/>
          </w:tcPr>
          <w:p w:rsidR="00564B9C" w:rsidRPr="00B63100" w:rsidRDefault="00564B9C" w:rsidP="00D61F74">
            <w:pPr>
              <w:autoSpaceDE w:val="0"/>
              <w:autoSpaceDN w:val="0"/>
              <w:adjustRightInd w:val="0"/>
              <w:rPr>
                <w:rFonts w:cs="Times New Roman"/>
                <w:bCs/>
                <w:szCs w:val="24"/>
              </w:rPr>
            </w:pPr>
          </w:p>
        </w:tc>
        <w:tc>
          <w:tcPr>
            <w:tcW w:w="708" w:type="dxa"/>
            <w:gridSpan w:val="2"/>
          </w:tcPr>
          <w:p w:rsidR="00564B9C" w:rsidRPr="00B63100" w:rsidRDefault="002D2E82" w:rsidP="00D61F74">
            <w:pPr>
              <w:autoSpaceDE w:val="0"/>
              <w:autoSpaceDN w:val="0"/>
              <w:adjustRightInd w:val="0"/>
              <w:rPr>
                <w:rFonts w:cs="Times New Roman"/>
                <w:bCs/>
                <w:szCs w:val="24"/>
              </w:rPr>
            </w:pPr>
            <w:r>
              <w:rPr>
                <w:rFonts w:cs="Times New Roman"/>
                <w:bCs/>
                <w:szCs w:val="24"/>
              </w:rPr>
              <w:t>a)</w:t>
            </w:r>
          </w:p>
        </w:tc>
        <w:tc>
          <w:tcPr>
            <w:tcW w:w="8222" w:type="dxa"/>
            <w:gridSpan w:val="7"/>
          </w:tcPr>
          <w:p w:rsidR="00564B9C" w:rsidRPr="007D57B2" w:rsidRDefault="000344FE" w:rsidP="00C0477E">
            <w:pPr>
              <w:autoSpaceDE w:val="0"/>
              <w:autoSpaceDN w:val="0"/>
              <w:adjustRightInd w:val="0"/>
              <w:spacing w:after="120"/>
              <w:rPr>
                <w:rFonts w:cs="Times New Roman"/>
                <w:szCs w:val="24"/>
              </w:rPr>
            </w:pPr>
            <w:r w:rsidRPr="007D57B2">
              <w:rPr>
                <w:rFonts w:cs="Times New Roman"/>
                <w:szCs w:val="24"/>
              </w:rPr>
              <w:t xml:space="preserve">What is the purpose if the fuse in the </w:t>
            </w:r>
            <w:r>
              <w:rPr>
                <w:rFonts w:cs="Times New Roman"/>
                <w:szCs w:val="24"/>
              </w:rPr>
              <w:t>plug connected to an appliance?</w:t>
            </w:r>
          </w:p>
        </w:tc>
      </w:tr>
      <w:tr w:rsidR="00564B9C" w:rsidTr="00053EE1">
        <w:tc>
          <w:tcPr>
            <w:tcW w:w="534" w:type="dxa"/>
          </w:tcPr>
          <w:p w:rsidR="00564B9C" w:rsidRPr="00B63100" w:rsidRDefault="00564B9C" w:rsidP="00D61F74">
            <w:pPr>
              <w:autoSpaceDE w:val="0"/>
              <w:autoSpaceDN w:val="0"/>
              <w:adjustRightInd w:val="0"/>
              <w:rPr>
                <w:rFonts w:cs="Times New Roman"/>
                <w:bCs/>
                <w:szCs w:val="24"/>
              </w:rPr>
            </w:pPr>
          </w:p>
        </w:tc>
        <w:tc>
          <w:tcPr>
            <w:tcW w:w="708" w:type="dxa"/>
            <w:gridSpan w:val="2"/>
          </w:tcPr>
          <w:p w:rsidR="00564B9C" w:rsidRPr="00B63100" w:rsidRDefault="002D2E82" w:rsidP="00D61F74">
            <w:pPr>
              <w:autoSpaceDE w:val="0"/>
              <w:autoSpaceDN w:val="0"/>
              <w:adjustRightInd w:val="0"/>
              <w:rPr>
                <w:rFonts w:cs="Times New Roman"/>
                <w:bCs/>
                <w:szCs w:val="24"/>
              </w:rPr>
            </w:pPr>
            <w:r>
              <w:rPr>
                <w:rFonts w:cs="Times New Roman"/>
                <w:bCs/>
                <w:szCs w:val="24"/>
              </w:rPr>
              <w:t>b)</w:t>
            </w:r>
          </w:p>
        </w:tc>
        <w:tc>
          <w:tcPr>
            <w:tcW w:w="8222" w:type="dxa"/>
            <w:gridSpan w:val="7"/>
          </w:tcPr>
          <w:p w:rsidR="00564B9C" w:rsidRPr="007D57B2" w:rsidRDefault="000344FE" w:rsidP="00C0477E">
            <w:pPr>
              <w:autoSpaceDE w:val="0"/>
              <w:autoSpaceDN w:val="0"/>
              <w:adjustRightInd w:val="0"/>
              <w:spacing w:after="120"/>
              <w:rPr>
                <w:rFonts w:cs="Times New Roman"/>
                <w:szCs w:val="24"/>
              </w:rPr>
            </w:pPr>
            <w:r w:rsidRPr="007D57B2">
              <w:rPr>
                <w:rFonts w:cs="Times New Roman"/>
                <w:szCs w:val="24"/>
              </w:rPr>
              <w:t>What energy change does a fu</w:t>
            </w:r>
            <w:r>
              <w:rPr>
                <w:rFonts w:cs="Times New Roman"/>
                <w:szCs w:val="24"/>
              </w:rPr>
              <w:t>se depend on to work correctly?</w:t>
            </w:r>
          </w:p>
        </w:tc>
      </w:tr>
      <w:tr w:rsidR="00564B9C" w:rsidTr="00053EE1">
        <w:tc>
          <w:tcPr>
            <w:tcW w:w="534" w:type="dxa"/>
          </w:tcPr>
          <w:p w:rsidR="00564B9C" w:rsidRPr="00B63100" w:rsidRDefault="00564B9C" w:rsidP="00D61F74">
            <w:pPr>
              <w:autoSpaceDE w:val="0"/>
              <w:autoSpaceDN w:val="0"/>
              <w:adjustRightInd w:val="0"/>
              <w:rPr>
                <w:rFonts w:cs="Times New Roman"/>
                <w:bCs/>
                <w:szCs w:val="24"/>
              </w:rPr>
            </w:pPr>
          </w:p>
        </w:tc>
        <w:tc>
          <w:tcPr>
            <w:tcW w:w="708" w:type="dxa"/>
            <w:gridSpan w:val="2"/>
          </w:tcPr>
          <w:p w:rsidR="00564B9C" w:rsidRPr="00B63100" w:rsidRDefault="002D2E82" w:rsidP="00D61F74">
            <w:pPr>
              <w:autoSpaceDE w:val="0"/>
              <w:autoSpaceDN w:val="0"/>
              <w:adjustRightInd w:val="0"/>
              <w:rPr>
                <w:rFonts w:cs="Times New Roman"/>
                <w:bCs/>
                <w:szCs w:val="24"/>
              </w:rPr>
            </w:pPr>
            <w:r>
              <w:rPr>
                <w:rFonts w:cs="Times New Roman"/>
                <w:bCs/>
                <w:szCs w:val="24"/>
              </w:rPr>
              <w:t>c)</w:t>
            </w:r>
          </w:p>
        </w:tc>
        <w:tc>
          <w:tcPr>
            <w:tcW w:w="8222" w:type="dxa"/>
            <w:gridSpan w:val="7"/>
          </w:tcPr>
          <w:p w:rsidR="002D2E82" w:rsidRPr="002D2E82" w:rsidRDefault="002D2E82" w:rsidP="002D2E82">
            <w:pPr>
              <w:autoSpaceDE w:val="0"/>
              <w:autoSpaceDN w:val="0"/>
              <w:adjustRightInd w:val="0"/>
              <w:spacing w:after="120"/>
              <w:rPr>
                <w:rFonts w:cs="Times New Roman"/>
                <w:szCs w:val="24"/>
              </w:rPr>
            </w:pPr>
            <w:r>
              <w:rPr>
                <w:noProof/>
                <w:lang w:eastAsia="en-GB"/>
              </w:rPr>
              <w:drawing>
                <wp:anchor distT="0" distB="0" distL="114300" distR="114300" simplePos="0" relativeHeight="252229632" behindDoc="1" locked="0" layoutInCell="1" allowOverlap="1" wp14:anchorId="76961455" wp14:editId="769709C5">
                  <wp:simplePos x="0" y="0"/>
                  <wp:positionH relativeFrom="column">
                    <wp:posOffset>62865</wp:posOffset>
                  </wp:positionH>
                  <wp:positionV relativeFrom="paragraph">
                    <wp:posOffset>394335</wp:posOffset>
                  </wp:positionV>
                  <wp:extent cx="5086350" cy="1114425"/>
                  <wp:effectExtent l="0" t="0" r="0" b="9525"/>
                  <wp:wrapTight wrapText="bothSides">
                    <wp:wrapPolygon edited="0">
                      <wp:start x="0" y="0"/>
                      <wp:lineTo x="0" y="21415"/>
                      <wp:lineTo x="21519" y="21415"/>
                      <wp:lineTo x="21519" y="0"/>
                      <wp:lineTo x="0" y="0"/>
                    </wp:wrapPolygon>
                  </wp:wrapTight>
                  <wp:docPr id="18462" name="Picture 18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08635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0344FE" w:rsidRPr="002D2E82">
              <w:rPr>
                <w:rFonts w:cs="Times New Roman"/>
                <w:szCs w:val="24"/>
              </w:rPr>
              <w:t>Complete the table below and select which of the above fuses would be most suitable for each of the appliances.</w:t>
            </w:r>
          </w:p>
        </w:tc>
      </w:tr>
      <w:tr w:rsidR="00564B9C" w:rsidTr="00053EE1">
        <w:tc>
          <w:tcPr>
            <w:tcW w:w="534" w:type="dxa"/>
          </w:tcPr>
          <w:p w:rsidR="00564B9C" w:rsidRPr="00B63100" w:rsidRDefault="00FE12A1" w:rsidP="00FE12A1">
            <w:pPr>
              <w:autoSpaceDE w:val="0"/>
              <w:autoSpaceDN w:val="0"/>
              <w:adjustRightInd w:val="0"/>
              <w:rPr>
                <w:rFonts w:cs="Times New Roman"/>
                <w:bCs/>
                <w:szCs w:val="24"/>
              </w:rPr>
            </w:pPr>
            <w:r>
              <w:rPr>
                <w:rFonts w:cs="Times New Roman"/>
                <w:bCs/>
                <w:szCs w:val="24"/>
              </w:rPr>
              <w:t>48</w:t>
            </w:r>
          </w:p>
        </w:tc>
        <w:tc>
          <w:tcPr>
            <w:tcW w:w="708" w:type="dxa"/>
            <w:gridSpan w:val="2"/>
          </w:tcPr>
          <w:p w:rsidR="00564B9C" w:rsidRPr="00B63100" w:rsidRDefault="00564B9C" w:rsidP="00D61F74">
            <w:pPr>
              <w:autoSpaceDE w:val="0"/>
              <w:autoSpaceDN w:val="0"/>
              <w:adjustRightInd w:val="0"/>
              <w:rPr>
                <w:rFonts w:cs="Times New Roman"/>
                <w:bCs/>
                <w:szCs w:val="24"/>
              </w:rPr>
            </w:pPr>
          </w:p>
        </w:tc>
        <w:tc>
          <w:tcPr>
            <w:tcW w:w="8222" w:type="dxa"/>
            <w:gridSpan w:val="7"/>
          </w:tcPr>
          <w:p w:rsidR="00564B9C" w:rsidRPr="007D57B2" w:rsidRDefault="00880781" w:rsidP="00880781">
            <w:pPr>
              <w:autoSpaceDE w:val="0"/>
              <w:autoSpaceDN w:val="0"/>
              <w:adjustRightInd w:val="0"/>
              <w:spacing w:after="120"/>
              <w:rPr>
                <w:rFonts w:cs="Times New Roman"/>
                <w:szCs w:val="24"/>
              </w:rPr>
            </w:pPr>
            <w:r w:rsidRPr="007D57B2">
              <w:rPr>
                <w:rFonts w:cs="Times New Roman"/>
                <w:szCs w:val="24"/>
              </w:rPr>
              <w:t xml:space="preserve">A current of 6 A flows along a flex of total resistance 0.2 </w:t>
            </w:r>
            <w:r w:rsidRPr="007D57B2">
              <w:rPr>
                <w:rFonts w:cs="Symbol"/>
                <w:szCs w:val="24"/>
              </w:rPr>
              <w:t xml:space="preserve">W </w:t>
            </w:r>
            <w:r w:rsidRPr="007D57B2">
              <w:rPr>
                <w:rFonts w:cs="Times New Roman"/>
                <w:szCs w:val="24"/>
              </w:rPr>
              <w:t>to an electric heater which</w:t>
            </w:r>
            <w:r>
              <w:rPr>
                <w:rFonts w:cs="Times New Roman"/>
                <w:szCs w:val="24"/>
              </w:rPr>
              <w:t xml:space="preserve"> </w:t>
            </w:r>
            <w:r w:rsidRPr="007D57B2">
              <w:rPr>
                <w:rFonts w:cs="Times New Roman"/>
                <w:szCs w:val="24"/>
              </w:rPr>
              <w:t xml:space="preserve">has an element of resistance 60 </w:t>
            </w:r>
            <w:r>
              <w:rPr>
                <w:rFonts w:cs="Symbol"/>
                <w:szCs w:val="24"/>
              </w:rPr>
              <w:sym w:font="Symbol" w:char="F057"/>
            </w:r>
            <w:r w:rsidRPr="007D57B2">
              <w:rPr>
                <w:rFonts w:cs="Times New Roman"/>
                <w:szCs w:val="24"/>
              </w:rPr>
              <w:t>.</w:t>
            </w:r>
          </w:p>
        </w:tc>
      </w:tr>
      <w:tr w:rsidR="00564B9C" w:rsidTr="00053EE1">
        <w:tc>
          <w:tcPr>
            <w:tcW w:w="534" w:type="dxa"/>
          </w:tcPr>
          <w:p w:rsidR="00564B9C" w:rsidRPr="00B63100" w:rsidRDefault="00564B9C" w:rsidP="00D61F74">
            <w:pPr>
              <w:autoSpaceDE w:val="0"/>
              <w:autoSpaceDN w:val="0"/>
              <w:adjustRightInd w:val="0"/>
              <w:rPr>
                <w:rFonts w:cs="Times New Roman"/>
                <w:bCs/>
                <w:szCs w:val="24"/>
              </w:rPr>
            </w:pPr>
          </w:p>
        </w:tc>
        <w:tc>
          <w:tcPr>
            <w:tcW w:w="708" w:type="dxa"/>
            <w:gridSpan w:val="2"/>
          </w:tcPr>
          <w:p w:rsidR="00564B9C" w:rsidRPr="00B63100" w:rsidRDefault="00FE12A1" w:rsidP="00D61F74">
            <w:pPr>
              <w:autoSpaceDE w:val="0"/>
              <w:autoSpaceDN w:val="0"/>
              <w:adjustRightInd w:val="0"/>
              <w:rPr>
                <w:rFonts w:cs="Times New Roman"/>
                <w:bCs/>
                <w:szCs w:val="24"/>
              </w:rPr>
            </w:pPr>
            <w:r>
              <w:rPr>
                <w:rFonts w:cs="Times New Roman"/>
                <w:bCs/>
                <w:szCs w:val="24"/>
              </w:rPr>
              <w:t>a)</w:t>
            </w:r>
          </w:p>
        </w:tc>
        <w:tc>
          <w:tcPr>
            <w:tcW w:w="8222" w:type="dxa"/>
            <w:gridSpan w:val="7"/>
          </w:tcPr>
          <w:p w:rsidR="00564B9C" w:rsidRPr="007D57B2" w:rsidRDefault="00880781" w:rsidP="00C0477E">
            <w:pPr>
              <w:autoSpaceDE w:val="0"/>
              <w:autoSpaceDN w:val="0"/>
              <w:adjustRightInd w:val="0"/>
              <w:spacing w:after="120"/>
              <w:rPr>
                <w:rFonts w:cs="Times New Roman"/>
                <w:szCs w:val="24"/>
              </w:rPr>
            </w:pPr>
            <w:r w:rsidRPr="007D57B2">
              <w:rPr>
                <w:rFonts w:cs="Times New Roman"/>
                <w:szCs w:val="24"/>
              </w:rPr>
              <w:t>Calculate the heat generated each second in</w:t>
            </w:r>
          </w:p>
        </w:tc>
      </w:tr>
      <w:tr w:rsidR="00564B9C" w:rsidTr="00053EE1">
        <w:tc>
          <w:tcPr>
            <w:tcW w:w="534" w:type="dxa"/>
          </w:tcPr>
          <w:p w:rsidR="00564B9C" w:rsidRPr="00B63100" w:rsidRDefault="00564B9C" w:rsidP="00D61F74">
            <w:pPr>
              <w:autoSpaceDE w:val="0"/>
              <w:autoSpaceDN w:val="0"/>
              <w:adjustRightInd w:val="0"/>
              <w:rPr>
                <w:rFonts w:cs="Times New Roman"/>
                <w:bCs/>
                <w:szCs w:val="24"/>
              </w:rPr>
            </w:pPr>
          </w:p>
        </w:tc>
        <w:tc>
          <w:tcPr>
            <w:tcW w:w="708" w:type="dxa"/>
            <w:gridSpan w:val="2"/>
          </w:tcPr>
          <w:p w:rsidR="00564B9C" w:rsidRPr="00B63100" w:rsidRDefault="00564B9C" w:rsidP="00D61F74">
            <w:pPr>
              <w:autoSpaceDE w:val="0"/>
              <w:autoSpaceDN w:val="0"/>
              <w:adjustRightInd w:val="0"/>
              <w:rPr>
                <w:rFonts w:cs="Times New Roman"/>
                <w:bCs/>
                <w:szCs w:val="24"/>
              </w:rPr>
            </w:pPr>
          </w:p>
        </w:tc>
        <w:tc>
          <w:tcPr>
            <w:tcW w:w="8222" w:type="dxa"/>
            <w:gridSpan w:val="7"/>
          </w:tcPr>
          <w:p w:rsidR="00880781" w:rsidRPr="007D57B2" w:rsidRDefault="00880781" w:rsidP="00880781">
            <w:pPr>
              <w:autoSpaceDE w:val="0"/>
              <w:autoSpaceDN w:val="0"/>
              <w:adjustRightInd w:val="0"/>
              <w:spacing w:after="120"/>
              <w:rPr>
                <w:rFonts w:cs="Times New Roman"/>
                <w:szCs w:val="24"/>
              </w:rPr>
            </w:pPr>
            <w:r w:rsidRPr="007D57B2">
              <w:rPr>
                <w:rFonts w:cs="Times New Roman"/>
                <w:szCs w:val="24"/>
              </w:rPr>
              <w:t>i) the flex</w:t>
            </w:r>
          </w:p>
          <w:p w:rsidR="00564B9C" w:rsidRPr="007D57B2" w:rsidRDefault="00880781" w:rsidP="00C0477E">
            <w:pPr>
              <w:autoSpaceDE w:val="0"/>
              <w:autoSpaceDN w:val="0"/>
              <w:adjustRightInd w:val="0"/>
              <w:spacing w:after="120"/>
              <w:rPr>
                <w:rFonts w:cs="Times New Roman"/>
                <w:szCs w:val="24"/>
              </w:rPr>
            </w:pPr>
            <w:r>
              <w:rPr>
                <w:rFonts w:cs="Times New Roman"/>
                <w:szCs w:val="24"/>
              </w:rPr>
              <w:t>ii) the element.</w:t>
            </w:r>
          </w:p>
        </w:tc>
      </w:tr>
      <w:tr w:rsidR="00564B9C" w:rsidTr="00053EE1">
        <w:tc>
          <w:tcPr>
            <w:tcW w:w="534" w:type="dxa"/>
          </w:tcPr>
          <w:p w:rsidR="00564B9C" w:rsidRPr="00B63100" w:rsidRDefault="00564B9C" w:rsidP="00D61F74">
            <w:pPr>
              <w:autoSpaceDE w:val="0"/>
              <w:autoSpaceDN w:val="0"/>
              <w:adjustRightInd w:val="0"/>
              <w:rPr>
                <w:rFonts w:cs="Times New Roman"/>
                <w:bCs/>
                <w:szCs w:val="24"/>
              </w:rPr>
            </w:pPr>
          </w:p>
        </w:tc>
        <w:tc>
          <w:tcPr>
            <w:tcW w:w="708" w:type="dxa"/>
            <w:gridSpan w:val="2"/>
          </w:tcPr>
          <w:p w:rsidR="00564B9C" w:rsidRPr="00B63100" w:rsidRDefault="00880781" w:rsidP="00D61F74">
            <w:pPr>
              <w:autoSpaceDE w:val="0"/>
              <w:autoSpaceDN w:val="0"/>
              <w:adjustRightInd w:val="0"/>
              <w:rPr>
                <w:rFonts w:cs="Times New Roman"/>
                <w:bCs/>
                <w:szCs w:val="24"/>
              </w:rPr>
            </w:pPr>
            <w:r w:rsidRPr="007D57B2">
              <w:rPr>
                <w:rFonts w:cs="Times New Roman"/>
                <w:szCs w:val="24"/>
              </w:rPr>
              <w:t>b)</w:t>
            </w:r>
          </w:p>
        </w:tc>
        <w:tc>
          <w:tcPr>
            <w:tcW w:w="8222" w:type="dxa"/>
            <w:gridSpan w:val="7"/>
          </w:tcPr>
          <w:p w:rsidR="00880781" w:rsidRPr="007D57B2" w:rsidRDefault="00880781" w:rsidP="00880781">
            <w:pPr>
              <w:autoSpaceDE w:val="0"/>
              <w:autoSpaceDN w:val="0"/>
              <w:adjustRightInd w:val="0"/>
              <w:spacing w:after="120"/>
              <w:rPr>
                <w:rFonts w:cs="Times New Roman"/>
                <w:szCs w:val="24"/>
              </w:rPr>
            </w:pPr>
            <w:r w:rsidRPr="007D57B2">
              <w:rPr>
                <w:rFonts w:cs="Times New Roman"/>
                <w:szCs w:val="24"/>
              </w:rPr>
              <w:t>i) What energy change is taking place in both the flex and the element?</w:t>
            </w:r>
          </w:p>
          <w:p w:rsidR="00564B9C" w:rsidRPr="007D57B2" w:rsidRDefault="00880781" w:rsidP="00C0477E">
            <w:pPr>
              <w:autoSpaceDE w:val="0"/>
              <w:autoSpaceDN w:val="0"/>
              <w:adjustRightInd w:val="0"/>
              <w:spacing w:after="120"/>
              <w:rPr>
                <w:rFonts w:cs="Times New Roman"/>
                <w:szCs w:val="24"/>
              </w:rPr>
            </w:pPr>
            <w:r w:rsidRPr="007D57B2">
              <w:rPr>
                <w:rFonts w:cs="Times New Roman"/>
                <w:szCs w:val="24"/>
              </w:rPr>
              <w:t>ii) Why does the element become hot and t</w:t>
            </w:r>
            <w:r>
              <w:rPr>
                <w:rFonts w:cs="Times New Roman"/>
                <w:szCs w:val="24"/>
              </w:rPr>
              <w:t>he wire remain cool?</w:t>
            </w:r>
          </w:p>
        </w:tc>
      </w:tr>
      <w:tr w:rsidR="00564B9C" w:rsidTr="00053EE1">
        <w:tc>
          <w:tcPr>
            <w:tcW w:w="534" w:type="dxa"/>
          </w:tcPr>
          <w:p w:rsidR="00564B9C" w:rsidRPr="00B63100" w:rsidRDefault="00564B9C" w:rsidP="00D61F74">
            <w:pPr>
              <w:autoSpaceDE w:val="0"/>
              <w:autoSpaceDN w:val="0"/>
              <w:adjustRightInd w:val="0"/>
              <w:rPr>
                <w:rFonts w:cs="Times New Roman"/>
                <w:bCs/>
                <w:szCs w:val="24"/>
              </w:rPr>
            </w:pPr>
          </w:p>
        </w:tc>
        <w:tc>
          <w:tcPr>
            <w:tcW w:w="708" w:type="dxa"/>
            <w:gridSpan w:val="2"/>
          </w:tcPr>
          <w:p w:rsidR="00564B9C" w:rsidRPr="00B63100" w:rsidRDefault="00880781" w:rsidP="00D61F74">
            <w:pPr>
              <w:autoSpaceDE w:val="0"/>
              <w:autoSpaceDN w:val="0"/>
              <w:adjustRightInd w:val="0"/>
              <w:rPr>
                <w:rFonts w:cs="Times New Roman"/>
                <w:bCs/>
                <w:szCs w:val="24"/>
              </w:rPr>
            </w:pPr>
            <w:r w:rsidRPr="007D57B2">
              <w:rPr>
                <w:rFonts w:cs="Times New Roman"/>
                <w:szCs w:val="24"/>
              </w:rPr>
              <w:t>c)</w:t>
            </w:r>
          </w:p>
        </w:tc>
        <w:tc>
          <w:tcPr>
            <w:tcW w:w="8222" w:type="dxa"/>
            <w:gridSpan w:val="7"/>
          </w:tcPr>
          <w:p w:rsidR="00880781" w:rsidRPr="007D57B2" w:rsidRDefault="00880781" w:rsidP="00880781">
            <w:pPr>
              <w:autoSpaceDE w:val="0"/>
              <w:autoSpaceDN w:val="0"/>
              <w:adjustRightInd w:val="0"/>
              <w:spacing w:after="120"/>
              <w:rPr>
                <w:rFonts w:cs="Times New Roman"/>
                <w:szCs w:val="24"/>
              </w:rPr>
            </w:pPr>
            <w:r w:rsidRPr="007D57B2">
              <w:rPr>
                <w:rFonts w:cs="Times New Roman"/>
                <w:szCs w:val="24"/>
              </w:rPr>
              <w:t>i) What size of fuse, 3 A or 13 A, should be fitte</w:t>
            </w:r>
            <w:r>
              <w:rPr>
                <w:rFonts w:cs="Times New Roman"/>
                <w:szCs w:val="24"/>
              </w:rPr>
              <w:t xml:space="preserve">d to the plug connected to this </w:t>
            </w:r>
            <w:r w:rsidRPr="007D57B2">
              <w:rPr>
                <w:rFonts w:cs="Times New Roman"/>
                <w:szCs w:val="24"/>
              </w:rPr>
              <w:t>heater?</w:t>
            </w:r>
          </w:p>
          <w:p w:rsidR="00564B9C" w:rsidRPr="007D57B2" w:rsidRDefault="00880781" w:rsidP="00C0477E">
            <w:pPr>
              <w:autoSpaceDE w:val="0"/>
              <w:autoSpaceDN w:val="0"/>
              <w:adjustRightInd w:val="0"/>
              <w:spacing w:after="120"/>
              <w:rPr>
                <w:rFonts w:cs="Times New Roman"/>
                <w:szCs w:val="24"/>
              </w:rPr>
            </w:pPr>
            <w:r w:rsidRPr="007D57B2">
              <w:rPr>
                <w:rFonts w:cs="Times New Roman"/>
                <w:szCs w:val="24"/>
              </w:rPr>
              <w:t>ii) Explain what would happen if the wro</w:t>
            </w:r>
            <w:r w:rsidR="00293A40">
              <w:rPr>
                <w:rFonts w:cs="Times New Roman"/>
                <w:szCs w:val="24"/>
              </w:rPr>
              <w:t>ng fuse was fitted to the plug.</w:t>
            </w:r>
          </w:p>
        </w:tc>
      </w:tr>
      <w:tr w:rsidR="00880781" w:rsidTr="00053EE1">
        <w:tc>
          <w:tcPr>
            <w:tcW w:w="9464" w:type="dxa"/>
            <w:gridSpan w:val="10"/>
          </w:tcPr>
          <w:p w:rsidR="00880781" w:rsidRPr="00880781" w:rsidRDefault="00880781" w:rsidP="00C0477E">
            <w:pPr>
              <w:autoSpaceDE w:val="0"/>
              <w:autoSpaceDN w:val="0"/>
              <w:adjustRightInd w:val="0"/>
              <w:spacing w:after="120"/>
              <w:rPr>
                <w:rFonts w:cs="Times New Roman"/>
                <w:b/>
                <w:bCs/>
                <w:szCs w:val="24"/>
              </w:rPr>
            </w:pPr>
            <w:r>
              <w:rPr>
                <w:rFonts w:cs="Times New Roman"/>
                <w:b/>
                <w:bCs/>
                <w:szCs w:val="24"/>
              </w:rPr>
              <w:t>A.C. or D.C.</w:t>
            </w:r>
          </w:p>
        </w:tc>
      </w:tr>
      <w:tr w:rsidR="00564B9C" w:rsidTr="00053EE1">
        <w:tc>
          <w:tcPr>
            <w:tcW w:w="534" w:type="dxa"/>
          </w:tcPr>
          <w:p w:rsidR="00564B9C" w:rsidRPr="00B63100" w:rsidRDefault="00FE12A1" w:rsidP="00D61F74">
            <w:pPr>
              <w:autoSpaceDE w:val="0"/>
              <w:autoSpaceDN w:val="0"/>
              <w:adjustRightInd w:val="0"/>
              <w:rPr>
                <w:rFonts w:cs="Times New Roman"/>
                <w:bCs/>
                <w:szCs w:val="24"/>
              </w:rPr>
            </w:pPr>
            <w:r>
              <w:rPr>
                <w:rFonts w:cs="Times New Roman"/>
                <w:bCs/>
                <w:szCs w:val="24"/>
              </w:rPr>
              <w:t>49</w:t>
            </w:r>
          </w:p>
        </w:tc>
        <w:tc>
          <w:tcPr>
            <w:tcW w:w="708" w:type="dxa"/>
            <w:gridSpan w:val="2"/>
          </w:tcPr>
          <w:p w:rsidR="00564B9C" w:rsidRPr="00B63100" w:rsidRDefault="00564B9C" w:rsidP="00D61F74">
            <w:pPr>
              <w:autoSpaceDE w:val="0"/>
              <w:autoSpaceDN w:val="0"/>
              <w:adjustRightInd w:val="0"/>
              <w:rPr>
                <w:rFonts w:cs="Times New Roman"/>
                <w:bCs/>
                <w:szCs w:val="24"/>
              </w:rPr>
            </w:pPr>
          </w:p>
        </w:tc>
        <w:tc>
          <w:tcPr>
            <w:tcW w:w="8222" w:type="dxa"/>
            <w:gridSpan w:val="7"/>
          </w:tcPr>
          <w:p w:rsidR="00564B9C" w:rsidRPr="007D57B2" w:rsidRDefault="00880781" w:rsidP="00C0477E">
            <w:pPr>
              <w:autoSpaceDE w:val="0"/>
              <w:autoSpaceDN w:val="0"/>
              <w:adjustRightInd w:val="0"/>
              <w:spacing w:after="120"/>
              <w:rPr>
                <w:rFonts w:cs="Times New Roman"/>
                <w:szCs w:val="24"/>
              </w:rPr>
            </w:pPr>
            <w:r w:rsidRPr="007D57B2">
              <w:rPr>
                <w:rFonts w:cs="Times New Roman"/>
                <w:szCs w:val="24"/>
              </w:rPr>
              <w:t>Explain the difference between a.c. and d.c. Your ans</w:t>
            </w:r>
            <w:r>
              <w:rPr>
                <w:rFonts w:cs="Times New Roman"/>
                <w:szCs w:val="24"/>
              </w:rPr>
              <w:t xml:space="preserve">wer should state what is </w:t>
            </w:r>
            <w:r w:rsidRPr="007D57B2">
              <w:rPr>
                <w:rFonts w:cs="Times New Roman"/>
                <w:szCs w:val="24"/>
              </w:rPr>
              <w:t>represented by the terms a.c. and d.c. and include the wo</w:t>
            </w:r>
            <w:r>
              <w:rPr>
                <w:rFonts w:cs="Times New Roman"/>
                <w:szCs w:val="24"/>
              </w:rPr>
              <w:t>rds ‘electron’ and ‘direction’.</w:t>
            </w:r>
          </w:p>
        </w:tc>
      </w:tr>
      <w:tr w:rsidR="00564B9C" w:rsidTr="00053EE1">
        <w:tc>
          <w:tcPr>
            <w:tcW w:w="534" w:type="dxa"/>
          </w:tcPr>
          <w:p w:rsidR="00564B9C" w:rsidRPr="00B63100" w:rsidRDefault="00EB01A4" w:rsidP="00FE12A1">
            <w:pPr>
              <w:autoSpaceDE w:val="0"/>
              <w:autoSpaceDN w:val="0"/>
              <w:adjustRightInd w:val="0"/>
              <w:rPr>
                <w:rFonts w:cs="Times New Roman"/>
                <w:bCs/>
                <w:szCs w:val="24"/>
              </w:rPr>
            </w:pPr>
            <w:r>
              <w:rPr>
                <w:rFonts w:cs="Times New Roman"/>
                <w:bCs/>
                <w:szCs w:val="24"/>
              </w:rPr>
              <w:t>5</w:t>
            </w:r>
            <w:r w:rsidR="00FE12A1">
              <w:rPr>
                <w:rFonts w:cs="Times New Roman"/>
                <w:bCs/>
                <w:szCs w:val="24"/>
              </w:rPr>
              <w:t>0</w:t>
            </w:r>
          </w:p>
        </w:tc>
        <w:tc>
          <w:tcPr>
            <w:tcW w:w="708" w:type="dxa"/>
            <w:gridSpan w:val="2"/>
          </w:tcPr>
          <w:p w:rsidR="00564B9C" w:rsidRPr="00B63100" w:rsidRDefault="00564B9C" w:rsidP="00D61F74">
            <w:pPr>
              <w:autoSpaceDE w:val="0"/>
              <w:autoSpaceDN w:val="0"/>
              <w:adjustRightInd w:val="0"/>
              <w:rPr>
                <w:rFonts w:cs="Times New Roman"/>
                <w:bCs/>
                <w:szCs w:val="24"/>
              </w:rPr>
            </w:pPr>
          </w:p>
        </w:tc>
        <w:tc>
          <w:tcPr>
            <w:tcW w:w="8222" w:type="dxa"/>
            <w:gridSpan w:val="7"/>
          </w:tcPr>
          <w:p w:rsidR="00564B9C" w:rsidRPr="007D57B2" w:rsidRDefault="00880781" w:rsidP="00C0477E">
            <w:pPr>
              <w:autoSpaceDE w:val="0"/>
              <w:autoSpaceDN w:val="0"/>
              <w:adjustRightInd w:val="0"/>
              <w:spacing w:after="120"/>
              <w:rPr>
                <w:rFonts w:cs="Times New Roman"/>
                <w:szCs w:val="24"/>
              </w:rPr>
            </w:pPr>
            <w:r w:rsidRPr="007D57B2">
              <w:rPr>
                <w:rFonts w:cs="Times New Roman"/>
                <w:szCs w:val="24"/>
              </w:rPr>
              <w:t>Give two examples each of</w:t>
            </w:r>
          </w:p>
        </w:tc>
      </w:tr>
      <w:tr w:rsidR="00564B9C" w:rsidTr="00053EE1">
        <w:tc>
          <w:tcPr>
            <w:tcW w:w="534" w:type="dxa"/>
          </w:tcPr>
          <w:p w:rsidR="00564B9C" w:rsidRPr="00B63100" w:rsidRDefault="00564B9C" w:rsidP="00D61F74">
            <w:pPr>
              <w:autoSpaceDE w:val="0"/>
              <w:autoSpaceDN w:val="0"/>
              <w:adjustRightInd w:val="0"/>
              <w:rPr>
                <w:rFonts w:cs="Times New Roman"/>
                <w:bCs/>
                <w:szCs w:val="24"/>
              </w:rPr>
            </w:pPr>
          </w:p>
        </w:tc>
        <w:tc>
          <w:tcPr>
            <w:tcW w:w="708" w:type="dxa"/>
            <w:gridSpan w:val="2"/>
          </w:tcPr>
          <w:p w:rsidR="00564B9C" w:rsidRPr="00B63100" w:rsidRDefault="00EB01A4" w:rsidP="00D61F74">
            <w:pPr>
              <w:autoSpaceDE w:val="0"/>
              <w:autoSpaceDN w:val="0"/>
              <w:adjustRightInd w:val="0"/>
              <w:rPr>
                <w:rFonts w:cs="Times New Roman"/>
                <w:bCs/>
                <w:szCs w:val="24"/>
              </w:rPr>
            </w:pPr>
            <w:r>
              <w:rPr>
                <w:rFonts w:cs="Times New Roman"/>
                <w:szCs w:val="24"/>
              </w:rPr>
              <w:t>a)</w:t>
            </w:r>
          </w:p>
        </w:tc>
        <w:tc>
          <w:tcPr>
            <w:tcW w:w="8222" w:type="dxa"/>
            <w:gridSpan w:val="7"/>
          </w:tcPr>
          <w:p w:rsidR="00564B9C" w:rsidRPr="007D57B2" w:rsidRDefault="00880781" w:rsidP="00C0477E">
            <w:pPr>
              <w:autoSpaceDE w:val="0"/>
              <w:autoSpaceDN w:val="0"/>
              <w:adjustRightInd w:val="0"/>
              <w:spacing w:after="120"/>
              <w:rPr>
                <w:rFonts w:cs="Times New Roman"/>
                <w:szCs w:val="24"/>
              </w:rPr>
            </w:pPr>
            <w:r>
              <w:rPr>
                <w:rFonts w:cs="Times New Roman"/>
                <w:szCs w:val="24"/>
              </w:rPr>
              <w:t>a.c. power supplies</w:t>
            </w:r>
          </w:p>
        </w:tc>
      </w:tr>
      <w:tr w:rsidR="00564B9C" w:rsidTr="00053EE1">
        <w:tc>
          <w:tcPr>
            <w:tcW w:w="534" w:type="dxa"/>
          </w:tcPr>
          <w:p w:rsidR="00564B9C" w:rsidRPr="00B63100" w:rsidRDefault="00564B9C" w:rsidP="00D61F74">
            <w:pPr>
              <w:autoSpaceDE w:val="0"/>
              <w:autoSpaceDN w:val="0"/>
              <w:adjustRightInd w:val="0"/>
              <w:rPr>
                <w:rFonts w:cs="Times New Roman"/>
                <w:bCs/>
                <w:szCs w:val="24"/>
              </w:rPr>
            </w:pPr>
          </w:p>
        </w:tc>
        <w:tc>
          <w:tcPr>
            <w:tcW w:w="708" w:type="dxa"/>
            <w:gridSpan w:val="2"/>
          </w:tcPr>
          <w:p w:rsidR="00564B9C" w:rsidRPr="00B63100" w:rsidRDefault="00EB01A4" w:rsidP="00D61F74">
            <w:pPr>
              <w:autoSpaceDE w:val="0"/>
              <w:autoSpaceDN w:val="0"/>
              <w:adjustRightInd w:val="0"/>
              <w:rPr>
                <w:rFonts w:cs="Times New Roman"/>
                <w:bCs/>
                <w:szCs w:val="24"/>
              </w:rPr>
            </w:pPr>
            <w:r>
              <w:rPr>
                <w:rFonts w:cs="Times New Roman"/>
                <w:bCs/>
                <w:szCs w:val="24"/>
              </w:rPr>
              <w:t>b)</w:t>
            </w:r>
          </w:p>
        </w:tc>
        <w:tc>
          <w:tcPr>
            <w:tcW w:w="8222" w:type="dxa"/>
            <w:gridSpan w:val="7"/>
          </w:tcPr>
          <w:p w:rsidR="00564B9C" w:rsidRDefault="00880781" w:rsidP="00C0477E">
            <w:pPr>
              <w:autoSpaceDE w:val="0"/>
              <w:autoSpaceDN w:val="0"/>
              <w:adjustRightInd w:val="0"/>
              <w:spacing w:after="120"/>
              <w:rPr>
                <w:rFonts w:cs="Times New Roman"/>
                <w:szCs w:val="24"/>
              </w:rPr>
            </w:pPr>
            <w:r>
              <w:rPr>
                <w:rFonts w:cs="Times New Roman"/>
                <w:szCs w:val="24"/>
              </w:rPr>
              <w:t>d.c. power supplies.</w:t>
            </w:r>
          </w:p>
          <w:p w:rsidR="00F64766" w:rsidRPr="007D57B2" w:rsidRDefault="00F64766" w:rsidP="00C0477E">
            <w:pPr>
              <w:autoSpaceDE w:val="0"/>
              <w:autoSpaceDN w:val="0"/>
              <w:adjustRightInd w:val="0"/>
              <w:spacing w:after="120"/>
              <w:rPr>
                <w:rFonts w:cs="Times New Roman"/>
                <w:szCs w:val="24"/>
              </w:rPr>
            </w:pPr>
          </w:p>
        </w:tc>
      </w:tr>
      <w:tr w:rsidR="00564B9C" w:rsidTr="00053EE1">
        <w:tc>
          <w:tcPr>
            <w:tcW w:w="534" w:type="dxa"/>
          </w:tcPr>
          <w:p w:rsidR="00564B9C" w:rsidRPr="00B63100" w:rsidRDefault="00FE12A1" w:rsidP="00D61F74">
            <w:pPr>
              <w:autoSpaceDE w:val="0"/>
              <w:autoSpaceDN w:val="0"/>
              <w:adjustRightInd w:val="0"/>
              <w:rPr>
                <w:rFonts w:cs="Times New Roman"/>
                <w:bCs/>
                <w:szCs w:val="24"/>
              </w:rPr>
            </w:pPr>
            <w:r>
              <w:rPr>
                <w:rFonts w:cs="Times New Roman"/>
                <w:bCs/>
                <w:szCs w:val="24"/>
              </w:rPr>
              <w:lastRenderedPageBreak/>
              <w:t>5</w:t>
            </w:r>
            <w:r w:rsidR="008A0BD0">
              <w:rPr>
                <w:rFonts w:cs="Times New Roman"/>
                <w:bCs/>
                <w:szCs w:val="24"/>
              </w:rPr>
              <w:t>1</w:t>
            </w:r>
          </w:p>
        </w:tc>
        <w:tc>
          <w:tcPr>
            <w:tcW w:w="708" w:type="dxa"/>
            <w:gridSpan w:val="2"/>
          </w:tcPr>
          <w:p w:rsidR="00564B9C" w:rsidRPr="00B63100" w:rsidRDefault="00182430" w:rsidP="00D61F74">
            <w:pPr>
              <w:autoSpaceDE w:val="0"/>
              <w:autoSpaceDN w:val="0"/>
              <w:adjustRightInd w:val="0"/>
              <w:rPr>
                <w:rFonts w:cs="Times New Roman"/>
                <w:bCs/>
                <w:szCs w:val="24"/>
              </w:rPr>
            </w:pPr>
            <w:r>
              <w:rPr>
                <w:rFonts w:cs="Times New Roman"/>
                <w:bCs/>
                <w:szCs w:val="24"/>
              </w:rPr>
              <w:t>a)</w:t>
            </w:r>
          </w:p>
        </w:tc>
        <w:tc>
          <w:tcPr>
            <w:tcW w:w="8222" w:type="dxa"/>
            <w:gridSpan w:val="7"/>
          </w:tcPr>
          <w:p w:rsidR="00564B9C" w:rsidRPr="007D57B2" w:rsidRDefault="00182430" w:rsidP="00C0477E">
            <w:pPr>
              <w:autoSpaceDE w:val="0"/>
              <w:autoSpaceDN w:val="0"/>
              <w:adjustRightInd w:val="0"/>
              <w:spacing w:after="120"/>
              <w:rPr>
                <w:rFonts w:cs="Times New Roman"/>
                <w:szCs w:val="24"/>
              </w:rPr>
            </w:pPr>
            <w:r w:rsidRPr="007D57B2">
              <w:rPr>
                <w:rFonts w:cs="Times New Roman"/>
                <w:szCs w:val="24"/>
              </w:rPr>
              <w:t>For each of the following traces shown, state whether they are a.c. or d.c.</w:t>
            </w:r>
          </w:p>
        </w:tc>
      </w:tr>
      <w:tr w:rsidR="00900F40" w:rsidTr="00053EE1">
        <w:tc>
          <w:tcPr>
            <w:tcW w:w="9464" w:type="dxa"/>
            <w:gridSpan w:val="10"/>
          </w:tcPr>
          <w:p w:rsidR="00900F40" w:rsidRPr="007D57B2" w:rsidRDefault="00900F40" w:rsidP="00C0477E">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0A31AA5F" wp14:editId="2E61B97B">
                  <wp:extent cx="5867400" cy="1771650"/>
                  <wp:effectExtent l="0" t="0" r="0" b="0"/>
                  <wp:docPr id="18463" name="Picture 18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867400" cy="1771650"/>
                          </a:xfrm>
                          <a:prstGeom prst="rect">
                            <a:avLst/>
                          </a:prstGeom>
                          <a:noFill/>
                          <a:ln>
                            <a:noFill/>
                          </a:ln>
                        </pic:spPr>
                      </pic:pic>
                    </a:graphicData>
                  </a:graphic>
                </wp:inline>
              </w:drawing>
            </w:r>
          </w:p>
        </w:tc>
      </w:tr>
      <w:tr w:rsidR="00182430" w:rsidTr="00053EE1">
        <w:tc>
          <w:tcPr>
            <w:tcW w:w="534" w:type="dxa"/>
          </w:tcPr>
          <w:p w:rsidR="00182430" w:rsidRPr="00B63100" w:rsidRDefault="00182430" w:rsidP="00D61F74">
            <w:pPr>
              <w:autoSpaceDE w:val="0"/>
              <w:autoSpaceDN w:val="0"/>
              <w:adjustRightInd w:val="0"/>
              <w:rPr>
                <w:rFonts w:cs="Times New Roman"/>
                <w:bCs/>
                <w:szCs w:val="24"/>
              </w:rPr>
            </w:pPr>
          </w:p>
        </w:tc>
        <w:tc>
          <w:tcPr>
            <w:tcW w:w="708" w:type="dxa"/>
            <w:gridSpan w:val="2"/>
          </w:tcPr>
          <w:p w:rsidR="00182430" w:rsidRDefault="00182430" w:rsidP="00D61F74">
            <w:pPr>
              <w:autoSpaceDE w:val="0"/>
              <w:autoSpaceDN w:val="0"/>
              <w:adjustRightInd w:val="0"/>
              <w:rPr>
                <w:rFonts w:cs="Times New Roman"/>
                <w:bCs/>
                <w:szCs w:val="24"/>
              </w:rPr>
            </w:pPr>
            <w:r w:rsidRPr="007D57B2">
              <w:rPr>
                <w:rFonts w:cs="Times New Roman"/>
                <w:szCs w:val="24"/>
              </w:rPr>
              <w:t>b)</w:t>
            </w:r>
          </w:p>
        </w:tc>
        <w:tc>
          <w:tcPr>
            <w:tcW w:w="8222" w:type="dxa"/>
            <w:gridSpan w:val="7"/>
          </w:tcPr>
          <w:p w:rsidR="00182430" w:rsidRDefault="00182430" w:rsidP="00182430">
            <w:pPr>
              <w:autoSpaceDE w:val="0"/>
              <w:autoSpaceDN w:val="0"/>
              <w:adjustRightInd w:val="0"/>
              <w:spacing w:after="120"/>
              <w:rPr>
                <w:rFonts w:cs="Times New Roman"/>
                <w:szCs w:val="24"/>
              </w:rPr>
            </w:pPr>
            <w:r w:rsidRPr="007D57B2">
              <w:rPr>
                <w:rFonts w:cs="Times New Roman"/>
                <w:szCs w:val="24"/>
              </w:rPr>
              <w:t xml:space="preserve">Calculate </w:t>
            </w:r>
          </w:p>
          <w:p w:rsidR="00182430" w:rsidRPr="007D57B2" w:rsidRDefault="00182430" w:rsidP="00187891">
            <w:pPr>
              <w:autoSpaceDE w:val="0"/>
              <w:autoSpaceDN w:val="0"/>
              <w:adjustRightInd w:val="0"/>
              <w:spacing w:after="120"/>
              <w:rPr>
                <w:rFonts w:cs="Times New Roman"/>
                <w:szCs w:val="24"/>
              </w:rPr>
            </w:pPr>
            <w:r w:rsidRPr="007D57B2">
              <w:rPr>
                <w:rFonts w:cs="Times New Roman"/>
                <w:szCs w:val="24"/>
              </w:rPr>
              <w:t>i) the applied voltage for trace i) where the Y-gain</w:t>
            </w:r>
            <w:r>
              <w:rPr>
                <w:rFonts w:cs="Times New Roman"/>
                <w:szCs w:val="24"/>
              </w:rPr>
              <w:t xml:space="preserve"> setting is set at 1</w:t>
            </w:r>
            <w:r w:rsidR="00187891">
              <w:rPr>
                <w:rFonts w:cs="Times New Roman"/>
                <w:szCs w:val="24"/>
              </w:rPr>
              <w:t> </w:t>
            </w:r>
            <w:r>
              <w:rPr>
                <w:rFonts w:cs="Times New Roman"/>
                <w:szCs w:val="24"/>
              </w:rPr>
              <w:t>V/division</w:t>
            </w:r>
          </w:p>
        </w:tc>
      </w:tr>
      <w:tr w:rsidR="00182430" w:rsidTr="00053EE1">
        <w:tc>
          <w:tcPr>
            <w:tcW w:w="534" w:type="dxa"/>
          </w:tcPr>
          <w:p w:rsidR="00182430" w:rsidRPr="00B63100" w:rsidRDefault="00182430" w:rsidP="00D61F74">
            <w:pPr>
              <w:autoSpaceDE w:val="0"/>
              <w:autoSpaceDN w:val="0"/>
              <w:adjustRightInd w:val="0"/>
              <w:rPr>
                <w:rFonts w:cs="Times New Roman"/>
                <w:bCs/>
                <w:szCs w:val="24"/>
              </w:rPr>
            </w:pPr>
          </w:p>
        </w:tc>
        <w:tc>
          <w:tcPr>
            <w:tcW w:w="708" w:type="dxa"/>
            <w:gridSpan w:val="2"/>
          </w:tcPr>
          <w:p w:rsidR="00182430" w:rsidRDefault="00182430" w:rsidP="00D61F74">
            <w:pPr>
              <w:autoSpaceDE w:val="0"/>
              <w:autoSpaceDN w:val="0"/>
              <w:adjustRightInd w:val="0"/>
              <w:rPr>
                <w:rFonts w:cs="Times New Roman"/>
                <w:bCs/>
                <w:szCs w:val="24"/>
              </w:rPr>
            </w:pPr>
          </w:p>
        </w:tc>
        <w:tc>
          <w:tcPr>
            <w:tcW w:w="8222" w:type="dxa"/>
            <w:gridSpan w:val="7"/>
          </w:tcPr>
          <w:p w:rsidR="00182430" w:rsidRPr="007D57B2" w:rsidRDefault="00182430" w:rsidP="00187891">
            <w:pPr>
              <w:autoSpaceDE w:val="0"/>
              <w:autoSpaceDN w:val="0"/>
              <w:adjustRightInd w:val="0"/>
              <w:spacing w:after="120"/>
              <w:rPr>
                <w:rFonts w:cs="Times New Roman"/>
                <w:szCs w:val="24"/>
              </w:rPr>
            </w:pPr>
            <w:r w:rsidRPr="007D57B2">
              <w:rPr>
                <w:rFonts w:cs="Times New Roman"/>
                <w:szCs w:val="24"/>
              </w:rPr>
              <w:t>ii) the applied voltage for trace iii) where the Y-gain setting is set at 0.5</w:t>
            </w:r>
            <w:r w:rsidR="00187891">
              <w:rPr>
                <w:rFonts w:cs="Times New Roman"/>
                <w:szCs w:val="24"/>
              </w:rPr>
              <w:t> </w:t>
            </w:r>
            <w:r w:rsidRPr="007D57B2">
              <w:rPr>
                <w:rFonts w:cs="Times New Roman"/>
                <w:szCs w:val="24"/>
              </w:rPr>
              <w:t>V/division</w:t>
            </w:r>
          </w:p>
        </w:tc>
      </w:tr>
      <w:tr w:rsidR="00182430" w:rsidTr="00053EE1">
        <w:tc>
          <w:tcPr>
            <w:tcW w:w="534" w:type="dxa"/>
          </w:tcPr>
          <w:p w:rsidR="00182430" w:rsidRPr="00B63100" w:rsidRDefault="00182430" w:rsidP="00D61F74">
            <w:pPr>
              <w:autoSpaceDE w:val="0"/>
              <w:autoSpaceDN w:val="0"/>
              <w:adjustRightInd w:val="0"/>
              <w:rPr>
                <w:rFonts w:cs="Times New Roman"/>
                <w:bCs/>
                <w:szCs w:val="24"/>
              </w:rPr>
            </w:pPr>
          </w:p>
        </w:tc>
        <w:tc>
          <w:tcPr>
            <w:tcW w:w="708" w:type="dxa"/>
            <w:gridSpan w:val="2"/>
          </w:tcPr>
          <w:p w:rsidR="00182430" w:rsidRDefault="00182430" w:rsidP="00D61F74">
            <w:pPr>
              <w:autoSpaceDE w:val="0"/>
              <w:autoSpaceDN w:val="0"/>
              <w:adjustRightInd w:val="0"/>
              <w:rPr>
                <w:rFonts w:cs="Times New Roman"/>
                <w:bCs/>
                <w:szCs w:val="24"/>
              </w:rPr>
            </w:pPr>
          </w:p>
        </w:tc>
        <w:tc>
          <w:tcPr>
            <w:tcW w:w="8222" w:type="dxa"/>
            <w:gridSpan w:val="7"/>
          </w:tcPr>
          <w:p w:rsidR="00182430" w:rsidRPr="007D57B2" w:rsidRDefault="00182430" w:rsidP="00187891">
            <w:pPr>
              <w:autoSpaceDE w:val="0"/>
              <w:autoSpaceDN w:val="0"/>
              <w:adjustRightInd w:val="0"/>
              <w:spacing w:after="120"/>
              <w:rPr>
                <w:rFonts w:cs="Times New Roman"/>
                <w:szCs w:val="24"/>
              </w:rPr>
            </w:pPr>
            <w:r w:rsidRPr="007D57B2">
              <w:rPr>
                <w:rFonts w:cs="Times New Roman"/>
                <w:szCs w:val="24"/>
              </w:rPr>
              <w:t xml:space="preserve">iii) the peak voltage for trace ii) where the Y-gain </w:t>
            </w:r>
            <w:r w:rsidR="00187891">
              <w:rPr>
                <w:rFonts w:cs="Times New Roman"/>
                <w:szCs w:val="24"/>
              </w:rPr>
              <w:t>setting is set at 2 V</w:t>
            </w:r>
            <w:r>
              <w:rPr>
                <w:rFonts w:cs="Times New Roman"/>
                <w:szCs w:val="24"/>
              </w:rPr>
              <w:t>/division.</w:t>
            </w:r>
          </w:p>
        </w:tc>
      </w:tr>
      <w:tr w:rsidR="00900F40" w:rsidTr="00053EE1">
        <w:tc>
          <w:tcPr>
            <w:tcW w:w="534" w:type="dxa"/>
          </w:tcPr>
          <w:p w:rsidR="00900F40" w:rsidRPr="00B63100" w:rsidRDefault="008A0BD0" w:rsidP="00053EE1">
            <w:pPr>
              <w:autoSpaceDE w:val="0"/>
              <w:autoSpaceDN w:val="0"/>
              <w:adjustRightInd w:val="0"/>
              <w:rPr>
                <w:rFonts w:cs="Times New Roman"/>
                <w:bCs/>
                <w:szCs w:val="24"/>
              </w:rPr>
            </w:pPr>
            <w:r>
              <w:rPr>
                <w:rFonts w:cs="Times New Roman"/>
                <w:bCs/>
                <w:szCs w:val="24"/>
              </w:rPr>
              <w:t>52</w:t>
            </w:r>
          </w:p>
        </w:tc>
        <w:tc>
          <w:tcPr>
            <w:tcW w:w="708" w:type="dxa"/>
            <w:gridSpan w:val="2"/>
          </w:tcPr>
          <w:p w:rsidR="00900F40" w:rsidRDefault="00900F40" w:rsidP="00053EE1">
            <w:pPr>
              <w:autoSpaceDE w:val="0"/>
              <w:autoSpaceDN w:val="0"/>
              <w:adjustRightInd w:val="0"/>
              <w:rPr>
                <w:rFonts w:cs="Times New Roman"/>
                <w:bCs/>
                <w:szCs w:val="24"/>
              </w:rPr>
            </w:pPr>
          </w:p>
        </w:tc>
        <w:tc>
          <w:tcPr>
            <w:tcW w:w="8222" w:type="dxa"/>
            <w:gridSpan w:val="7"/>
          </w:tcPr>
          <w:p w:rsidR="00900F40" w:rsidRPr="007D57B2" w:rsidRDefault="00900F40" w:rsidP="00053EE1">
            <w:pPr>
              <w:autoSpaceDE w:val="0"/>
              <w:autoSpaceDN w:val="0"/>
              <w:adjustRightInd w:val="0"/>
              <w:spacing w:after="120"/>
              <w:rPr>
                <w:rFonts w:cs="Times New Roman"/>
                <w:szCs w:val="24"/>
              </w:rPr>
            </w:pPr>
            <w:r w:rsidRPr="007D57B2">
              <w:rPr>
                <w:rFonts w:cs="Times New Roman"/>
                <w:szCs w:val="24"/>
              </w:rPr>
              <w:t>Calculate the peak voltages of the traces below using the Y-gain settings shown.</w:t>
            </w:r>
          </w:p>
        </w:tc>
      </w:tr>
      <w:tr w:rsidR="00900F40" w:rsidTr="00053EE1">
        <w:tc>
          <w:tcPr>
            <w:tcW w:w="9464" w:type="dxa"/>
            <w:gridSpan w:val="10"/>
          </w:tcPr>
          <w:p w:rsidR="00900F40" w:rsidRPr="007D57B2" w:rsidRDefault="00900F40" w:rsidP="00C0477E">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43ED237B" wp14:editId="7B76EC7D">
                  <wp:extent cx="5867400" cy="1781175"/>
                  <wp:effectExtent l="0" t="0" r="0" b="952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867400" cy="1781175"/>
                          </a:xfrm>
                          <a:prstGeom prst="rect">
                            <a:avLst/>
                          </a:prstGeom>
                          <a:noFill/>
                          <a:ln>
                            <a:noFill/>
                          </a:ln>
                        </pic:spPr>
                      </pic:pic>
                    </a:graphicData>
                  </a:graphic>
                </wp:inline>
              </w:drawing>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187891" w:rsidP="00D61F74">
            <w:pPr>
              <w:autoSpaceDE w:val="0"/>
              <w:autoSpaceDN w:val="0"/>
              <w:adjustRightInd w:val="0"/>
              <w:rPr>
                <w:rFonts w:cs="Times New Roman"/>
                <w:bCs/>
                <w:szCs w:val="24"/>
              </w:rPr>
            </w:pPr>
            <w:r>
              <w:rPr>
                <w:rFonts w:cs="Times New Roman"/>
                <w:bCs/>
                <w:szCs w:val="24"/>
              </w:rPr>
              <w:t>a)</w:t>
            </w:r>
          </w:p>
        </w:tc>
        <w:tc>
          <w:tcPr>
            <w:tcW w:w="8222" w:type="dxa"/>
            <w:gridSpan w:val="7"/>
          </w:tcPr>
          <w:p w:rsidR="00900F40" w:rsidRPr="007D57B2" w:rsidRDefault="00900F40" w:rsidP="00C0477E">
            <w:pPr>
              <w:autoSpaceDE w:val="0"/>
              <w:autoSpaceDN w:val="0"/>
              <w:adjustRightInd w:val="0"/>
              <w:spacing w:after="120"/>
              <w:rPr>
                <w:rFonts w:cs="Times New Roman"/>
                <w:szCs w:val="24"/>
              </w:rPr>
            </w:pPr>
            <w:r w:rsidRPr="007D57B2">
              <w:rPr>
                <w:rFonts w:cs="Times New Roman"/>
                <w:szCs w:val="24"/>
              </w:rPr>
              <w:t>State whether the mains supply is a.c. or d.c</w:t>
            </w:r>
            <w:r>
              <w:rPr>
                <w:rFonts w:cs="Times New Roman"/>
                <w:szCs w:val="24"/>
              </w:rPr>
              <w:t>.</w:t>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187891" w:rsidP="00D61F74">
            <w:pPr>
              <w:autoSpaceDE w:val="0"/>
              <w:autoSpaceDN w:val="0"/>
              <w:adjustRightInd w:val="0"/>
              <w:rPr>
                <w:rFonts w:cs="Times New Roman"/>
                <w:bCs/>
                <w:szCs w:val="24"/>
              </w:rPr>
            </w:pPr>
            <w:r>
              <w:rPr>
                <w:rFonts w:cs="Times New Roman"/>
                <w:bCs/>
                <w:szCs w:val="24"/>
              </w:rPr>
              <w:t>b)</w:t>
            </w:r>
          </w:p>
        </w:tc>
        <w:tc>
          <w:tcPr>
            <w:tcW w:w="8222" w:type="dxa"/>
            <w:gridSpan w:val="7"/>
          </w:tcPr>
          <w:p w:rsidR="00900F40" w:rsidRPr="007D57B2" w:rsidRDefault="00900F40" w:rsidP="00C0477E">
            <w:pPr>
              <w:autoSpaceDE w:val="0"/>
              <w:autoSpaceDN w:val="0"/>
              <w:adjustRightInd w:val="0"/>
              <w:spacing w:after="120"/>
              <w:rPr>
                <w:rFonts w:cs="Times New Roman"/>
                <w:szCs w:val="24"/>
              </w:rPr>
            </w:pPr>
            <w:r w:rsidRPr="007D57B2">
              <w:rPr>
                <w:rFonts w:cs="Times New Roman"/>
                <w:szCs w:val="24"/>
              </w:rPr>
              <w:t>What is the frequency of the mains supp</w:t>
            </w:r>
            <w:r>
              <w:rPr>
                <w:rFonts w:cs="Times New Roman"/>
                <w:szCs w:val="24"/>
              </w:rPr>
              <w:t>ly?</w:t>
            </w:r>
          </w:p>
        </w:tc>
      </w:tr>
      <w:tr w:rsidR="00900F40" w:rsidTr="00053EE1">
        <w:tc>
          <w:tcPr>
            <w:tcW w:w="534" w:type="dxa"/>
          </w:tcPr>
          <w:p w:rsidR="00900F40" w:rsidRPr="00B63100" w:rsidRDefault="008A0BD0" w:rsidP="00D61F74">
            <w:pPr>
              <w:autoSpaceDE w:val="0"/>
              <w:autoSpaceDN w:val="0"/>
              <w:adjustRightInd w:val="0"/>
              <w:rPr>
                <w:rFonts w:cs="Times New Roman"/>
                <w:bCs/>
                <w:szCs w:val="24"/>
              </w:rPr>
            </w:pPr>
            <w:r>
              <w:rPr>
                <w:rFonts w:cs="Times New Roman"/>
                <w:bCs/>
                <w:szCs w:val="24"/>
              </w:rPr>
              <w:t>53</w:t>
            </w:r>
          </w:p>
        </w:tc>
        <w:tc>
          <w:tcPr>
            <w:tcW w:w="708" w:type="dxa"/>
            <w:gridSpan w:val="2"/>
          </w:tcPr>
          <w:p w:rsidR="00900F40" w:rsidRDefault="00900F40" w:rsidP="00D61F74">
            <w:pPr>
              <w:autoSpaceDE w:val="0"/>
              <w:autoSpaceDN w:val="0"/>
              <w:adjustRightInd w:val="0"/>
              <w:rPr>
                <w:rFonts w:cs="Times New Roman"/>
                <w:bCs/>
                <w:szCs w:val="24"/>
              </w:rPr>
            </w:pPr>
          </w:p>
        </w:tc>
        <w:tc>
          <w:tcPr>
            <w:tcW w:w="8222" w:type="dxa"/>
            <w:gridSpan w:val="7"/>
          </w:tcPr>
          <w:p w:rsidR="00900F40" w:rsidRPr="007D57B2" w:rsidRDefault="00652F54" w:rsidP="00652F54">
            <w:pPr>
              <w:autoSpaceDE w:val="0"/>
              <w:autoSpaceDN w:val="0"/>
              <w:adjustRightInd w:val="0"/>
              <w:spacing w:after="120"/>
              <w:rPr>
                <w:rFonts w:cs="Times New Roman"/>
                <w:szCs w:val="24"/>
              </w:rPr>
            </w:pPr>
            <w:r>
              <w:rPr>
                <w:rFonts w:cs="Times New Roman"/>
                <w:szCs w:val="24"/>
              </w:rPr>
              <w:t>Trace a) in question 56</w:t>
            </w:r>
            <w:r w:rsidR="00900F40" w:rsidRPr="007D57B2">
              <w:rPr>
                <w:rFonts w:cs="Times New Roman"/>
                <w:szCs w:val="24"/>
              </w:rPr>
              <w:t xml:space="preserve"> is produced from the mains supply. If the settings on the</w:t>
            </w:r>
            <w:r w:rsidR="00900F40">
              <w:rPr>
                <w:rFonts w:cs="Times New Roman"/>
                <w:szCs w:val="24"/>
              </w:rPr>
              <w:t xml:space="preserve"> </w:t>
            </w:r>
            <w:r w:rsidR="00900F40" w:rsidRPr="007D57B2">
              <w:rPr>
                <w:rFonts w:cs="Times New Roman"/>
                <w:szCs w:val="24"/>
              </w:rPr>
              <w:t>oscilloscope are not changed, sketch the trace that would be produced by the following</w:t>
            </w:r>
            <w:r w:rsidR="00900F40">
              <w:rPr>
                <w:rFonts w:cs="Times New Roman"/>
                <w:szCs w:val="24"/>
              </w:rPr>
              <w:t xml:space="preserve"> </w:t>
            </w:r>
            <w:r w:rsidR="00AC0F04">
              <w:rPr>
                <w:rFonts w:cs="Times New Roman"/>
                <w:szCs w:val="24"/>
              </w:rPr>
              <w:t xml:space="preserve"> </w:t>
            </w:r>
            <w:r w:rsidR="00900F40" w:rsidRPr="007D57B2">
              <w:rPr>
                <w:rFonts w:cs="Times New Roman"/>
                <w:szCs w:val="24"/>
              </w:rPr>
              <w:t>a.c. supplies</w:t>
            </w:r>
          </w:p>
        </w:tc>
      </w:tr>
      <w:tr w:rsidR="00652F54" w:rsidTr="00053EE1">
        <w:tc>
          <w:tcPr>
            <w:tcW w:w="534" w:type="dxa"/>
          </w:tcPr>
          <w:p w:rsidR="00652F54" w:rsidRPr="00B63100" w:rsidRDefault="00652F54" w:rsidP="00D61F74">
            <w:pPr>
              <w:autoSpaceDE w:val="0"/>
              <w:autoSpaceDN w:val="0"/>
              <w:adjustRightInd w:val="0"/>
              <w:rPr>
                <w:rFonts w:cs="Times New Roman"/>
                <w:bCs/>
                <w:szCs w:val="24"/>
              </w:rPr>
            </w:pPr>
          </w:p>
        </w:tc>
        <w:tc>
          <w:tcPr>
            <w:tcW w:w="708" w:type="dxa"/>
            <w:gridSpan w:val="2"/>
          </w:tcPr>
          <w:p w:rsidR="00652F54" w:rsidRDefault="00652F54" w:rsidP="00D61F74">
            <w:pPr>
              <w:autoSpaceDE w:val="0"/>
              <w:autoSpaceDN w:val="0"/>
              <w:adjustRightInd w:val="0"/>
              <w:rPr>
                <w:rFonts w:cs="Times New Roman"/>
                <w:bCs/>
                <w:szCs w:val="24"/>
              </w:rPr>
            </w:pPr>
            <w:r w:rsidRPr="007D57B2">
              <w:rPr>
                <w:rFonts w:cs="Times New Roman"/>
                <w:szCs w:val="24"/>
              </w:rPr>
              <w:t>a)</w:t>
            </w:r>
          </w:p>
        </w:tc>
        <w:tc>
          <w:tcPr>
            <w:tcW w:w="8222" w:type="dxa"/>
            <w:gridSpan w:val="7"/>
          </w:tcPr>
          <w:p w:rsidR="00652F54" w:rsidRPr="007D57B2" w:rsidRDefault="00652F54" w:rsidP="0099265A">
            <w:pPr>
              <w:autoSpaceDE w:val="0"/>
              <w:autoSpaceDN w:val="0"/>
              <w:adjustRightInd w:val="0"/>
              <w:spacing w:after="120"/>
              <w:rPr>
                <w:rFonts w:cs="Times New Roman"/>
                <w:szCs w:val="24"/>
              </w:rPr>
            </w:pPr>
            <w:r w:rsidRPr="007D57B2">
              <w:rPr>
                <w:rFonts w:cs="Times New Roman"/>
                <w:szCs w:val="24"/>
              </w:rPr>
              <w:t>Peak volt</w:t>
            </w:r>
            <w:r>
              <w:rPr>
                <w:rFonts w:cs="Times New Roman"/>
                <w:szCs w:val="24"/>
              </w:rPr>
              <w:t>age 5 V at a frequency of 25 Hz</w:t>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652F54" w:rsidP="00D61F74">
            <w:pPr>
              <w:autoSpaceDE w:val="0"/>
              <w:autoSpaceDN w:val="0"/>
              <w:adjustRightInd w:val="0"/>
              <w:rPr>
                <w:rFonts w:cs="Times New Roman"/>
                <w:bCs/>
                <w:szCs w:val="24"/>
              </w:rPr>
            </w:pPr>
            <w:r w:rsidRPr="007D57B2">
              <w:rPr>
                <w:rFonts w:cs="Times New Roman"/>
                <w:szCs w:val="24"/>
              </w:rPr>
              <w:t>b)</w:t>
            </w:r>
          </w:p>
        </w:tc>
        <w:tc>
          <w:tcPr>
            <w:tcW w:w="8222" w:type="dxa"/>
            <w:gridSpan w:val="7"/>
          </w:tcPr>
          <w:p w:rsidR="00900F40" w:rsidRPr="007D57B2" w:rsidRDefault="00900F40" w:rsidP="0099265A">
            <w:pPr>
              <w:autoSpaceDE w:val="0"/>
              <w:autoSpaceDN w:val="0"/>
              <w:adjustRightInd w:val="0"/>
              <w:spacing w:after="120"/>
              <w:rPr>
                <w:rFonts w:cs="Times New Roman"/>
                <w:szCs w:val="24"/>
              </w:rPr>
            </w:pPr>
            <w:r w:rsidRPr="007D57B2">
              <w:rPr>
                <w:rFonts w:cs="Times New Roman"/>
                <w:szCs w:val="24"/>
              </w:rPr>
              <w:t>Peak voltage 20 V at a frequency of 75 Hz.</w:t>
            </w:r>
          </w:p>
        </w:tc>
      </w:tr>
      <w:tr w:rsidR="00900F40" w:rsidTr="00053EE1">
        <w:tc>
          <w:tcPr>
            <w:tcW w:w="534" w:type="dxa"/>
          </w:tcPr>
          <w:p w:rsidR="00900F40" w:rsidRPr="00B63100" w:rsidRDefault="00900F40" w:rsidP="008A0BD0">
            <w:pPr>
              <w:autoSpaceDE w:val="0"/>
              <w:autoSpaceDN w:val="0"/>
              <w:adjustRightInd w:val="0"/>
              <w:rPr>
                <w:rFonts w:cs="Times New Roman"/>
                <w:bCs/>
                <w:szCs w:val="24"/>
              </w:rPr>
            </w:pPr>
            <w:r>
              <w:rPr>
                <w:rFonts w:cs="Times New Roman"/>
                <w:bCs/>
                <w:szCs w:val="24"/>
              </w:rPr>
              <w:t>5</w:t>
            </w:r>
            <w:r w:rsidR="008A0BD0">
              <w:rPr>
                <w:rFonts w:cs="Times New Roman"/>
                <w:bCs/>
                <w:szCs w:val="24"/>
              </w:rPr>
              <w:t>4</w:t>
            </w:r>
          </w:p>
        </w:tc>
        <w:tc>
          <w:tcPr>
            <w:tcW w:w="708" w:type="dxa"/>
            <w:gridSpan w:val="2"/>
          </w:tcPr>
          <w:p w:rsidR="00900F40" w:rsidRDefault="00900F40" w:rsidP="00D61F74">
            <w:pPr>
              <w:autoSpaceDE w:val="0"/>
              <w:autoSpaceDN w:val="0"/>
              <w:adjustRightInd w:val="0"/>
              <w:rPr>
                <w:rFonts w:cs="Times New Roman"/>
                <w:bCs/>
                <w:szCs w:val="24"/>
              </w:rPr>
            </w:pPr>
          </w:p>
        </w:tc>
        <w:tc>
          <w:tcPr>
            <w:tcW w:w="8222" w:type="dxa"/>
            <w:gridSpan w:val="7"/>
          </w:tcPr>
          <w:p w:rsidR="00900F40" w:rsidRPr="007D57B2" w:rsidRDefault="00900F40" w:rsidP="00C0477E">
            <w:pPr>
              <w:autoSpaceDE w:val="0"/>
              <w:autoSpaceDN w:val="0"/>
              <w:adjustRightInd w:val="0"/>
              <w:spacing w:after="120"/>
              <w:rPr>
                <w:rFonts w:cs="Times New Roman"/>
                <w:szCs w:val="24"/>
              </w:rPr>
            </w:pPr>
            <w:r w:rsidRPr="007D57B2">
              <w:rPr>
                <w:rFonts w:cs="Times New Roman"/>
                <w:szCs w:val="24"/>
              </w:rPr>
              <w:t>Two identical bulbs are lit by the supplies shown below.</w:t>
            </w:r>
          </w:p>
        </w:tc>
      </w:tr>
      <w:tr w:rsidR="00AC0F04" w:rsidTr="00053EE1">
        <w:tc>
          <w:tcPr>
            <w:tcW w:w="9464" w:type="dxa"/>
            <w:gridSpan w:val="10"/>
          </w:tcPr>
          <w:p w:rsidR="00AC0F04" w:rsidRPr="007D57B2" w:rsidRDefault="00AC0F04" w:rsidP="00AC0F04">
            <w:pPr>
              <w:autoSpaceDE w:val="0"/>
              <w:autoSpaceDN w:val="0"/>
              <w:adjustRightInd w:val="0"/>
              <w:spacing w:after="120"/>
              <w:jc w:val="center"/>
              <w:rPr>
                <w:rFonts w:cs="Times New Roman"/>
                <w:szCs w:val="24"/>
              </w:rPr>
            </w:pPr>
            <w:r>
              <w:rPr>
                <w:rFonts w:cs="Times New Roman"/>
                <w:noProof/>
                <w:szCs w:val="24"/>
                <w:lang w:eastAsia="en-GB"/>
              </w:rPr>
              <w:drawing>
                <wp:inline distT="0" distB="0" distL="0" distR="0" wp14:anchorId="5B23CD36" wp14:editId="07847566">
                  <wp:extent cx="3724275" cy="1087211"/>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3724275" cy="1087211"/>
                          </a:xfrm>
                          <a:prstGeom prst="rect">
                            <a:avLst/>
                          </a:prstGeom>
                          <a:noFill/>
                          <a:ln>
                            <a:noFill/>
                          </a:ln>
                        </pic:spPr>
                      </pic:pic>
                    </a:graphicData>
                  </a:graphic>
                </wp:inline>
              </w:drawing>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200FF2" w:rsidP="00D61F74">
            <w:pPr>
              <w:autoSpaceDE w:val="0"/>
              <w:autoSpaceDN w:val="0"/>
              <w:adjustRightInd w:val="0"/>
              <w:rPr>
                <w:rFonts w:cs="Times New Roman"/>
                <w:bCs/>
                <w:szCs w:val="24"/>
              </w:rPr>
            </w:pPr>
            <w:r w:rsidRPr="007D57B2">
              <w:rPr>
                <w:rFonts w:cs="Times New Roman"/>
                <w:szCs w:val="24"/>
              </w:rPr>
              <w:t>a)</w:t>
            </w:r>
          </w:p>
        </w:tc>
        <w:tc>
          <w:tcPr>
            <w:tcW w:w="8222" w:type="dxa"/>
            <w:gridSpan w:val="7"/>
          </w:tcPr>
          <w:p w:rsidR="00900F40" w:rsidRPr="007D57B2" w:rsidRDefault="00900F40" w:rsidP="00C0477E">
            <w:pPr>
              <w:autoSpaceDE w:val="0"/>
              <w:autoSpaceDN w:val="0"/>
              <w:adjustRightInd w:val="0"/>
              <w:spacing w:after="120"/>
              <w:rPr>
                <w:rFonts w:cs="Times New Roman"/>
                <w:szCs w:val="24"/>
              </w:rPr>
            </w:pPr>
            <w:r w:rsidRPr="007D57B2">
              <w:rPr>
                <w:rFonts w:cs="Times New Roman"/>
                <w:szCs w:val="24"/>
              </w:rPr>
              <w:t>Which bulb will be the</w:t>
            </w:r>
            <w:r>
              <w:rPr>
                <w:rFonts w:cs="Times New Roman"/>
                <w:szCs w:val="24"/>
              </w:rPr>
              <w:t xml:space="preserve"> brighter? Explain your answer.</w:t>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200FF2" w:rsidP="00D61F74">
            <w:pPr>
              <w:autoSpaceDE w:val="0"/>
              <w:autoSpaceDN w:val="0"/>
              <w:adjustRightInd w:val="0"/>
              <w:rPr>
                <w:rFonts w:cs="Times New Roman"/>
                <w:bCs/>
                <w:szCs w:val="24"/>
              </w:rPr>
            </w:pPr>
            <w:r>
              <w:rPr>
                <w:rFonts w:cs="Times New Roman"/>
                <w:bCs/>
                <w:szCs w:val="24"/>
              </w:rPr>
              <w:t>b)</w:t>
            </w:r>
          </w:p>
        </w:tc>
        <w:tc>
          <w:tcPr>
            <w:tcW w:w="8222" w:type="dxa"/>
            <w:gridSpan w:val="7"/>
          </w:tcPr>
          <w:p w:rsidR="00900F40" w:rsidRPr="007D57B2" w:rsidRDefault="00900F40" w:rsidP="00200FF2">
            <w:pPr>
              <w:autoSpaceDE w:val="0"/>
              <w:autoSpaceDN w:val="0"/>
              <w:adjustRightInd w:val="0"/>
              <w:spacing w:after="120"/>
              <w:rPr>
                <w:rFonts w:cs="Times New Roman"/>
                <w:szCs w:val="24"/>
              </w:rPr>
            </w:pPr>
            <w:r w:rsidRPr="007D57B2">
              <w:rPr>
                <w:rFonts w:cs="Times New Roman"/>
                <w:szCs w:val="24"/>
              </w:rPr>
              <w:t>The d.c supply is altered so that both bulbs have the same brightness. The a.c.</w:t>
            </w:r>
            <w:r>
              <w:rPr>
                <w:rFonts w:cs="Times New Roman"/>
                <w:szCs w:val="24"/>
              </w:rPr>
              <w:t xml:space="preserve"> </w:t>
            </w:r>
            <w:r w:rsidRPr="007D57B2">
              <w:rPr>
                <w:rFonts w:cs="Times New Roman"/>
                <w:szCs w:val="24"/>
              </w:rPr>
              <w:t>supply remains at the 5 V peak value.</w:t>
            </w:r>
            <w:r>
              <w:rPr>
                <w:rFonts w:cs="Times New Roman"/>
                <w:szCs w:val="24"/>
              </w:rPr>
              <w:t xml:space="preserve"> </w:t>
            </w:r>
            <w:r w:rsidRPr="007D57B2">
              <w:rPr>
                <w:rFonts w:cs="Times New Roman"/>
                <w:szCs w:val="24"/>
              </w:rPr>
              <w:t>Was the d.c. supply increased or decreased?</w:t>
            </w:r>
          </w:p>
        </w:tc>
      </w:tr>
      <w:tr w:rsidR="00900F40" w:rsidTr="00053EE1">
        <w:tc>
          <w:tcPr>
            <w:tcW w:w="534" w:type="dxa"/>
          </w:tcPr>
          <w:p w:rsidR="00900F40" w:rsidRPr="00B63100" w:rsidRDefault="008A0BD0" w:rsidP="00D61F74">
            <w:pPr>
              <w:autoSpaceDE w:val="0"/>
              <w:autoSpaceDN w:val="0"/>
              <w:adjustRightInd w:val="0"/>
              <w:rPr>
                <w:rFonts w:cs="Times New Roman"/>
                <w:bCs/>
                <w:szCs w:val="24"/>
              </w:rPr>
            </w:pPr>
            <w:r>
              <w:rPr>
                <w:rFonts w:cs="Times New Roman"/>
                <w:bCs/>
                <w:szCs w:val="24"/>
              </w:rPr>
              <w:t>55</w:t>
            </w:r>
          </w:p>
        </w:tc>
        <w:tc>
          <w:tcPr>
            <w:tcW w:w="708" w:type="dxa"/>
            <w:gridSpan w:val="2"/>
          </w:tcPr>
          <w:p w:rsidR="00900F40" w:rsidRDefault="00900F40" w:rsidP="00D61F74">
            <w:pPr>
              <w:autoSpaceDE w:val="0"/>
              <w:autoSpaceDN w:val="0"/>
              <w:adjustRightInd w:val="0"/>
              <w:rPr>
                <w:rFonts w:cs="Times New Roman"/>
                <w:bCs/>
                <w:szCs w:val="24"/>
              </w:rPr>
            </w:pPr>
          </w:p>
        </w:tc>
        <w:tc>
          <w:tcPr>
            <w:tcW w:w="8222" w:type="dxa"/>
            <w:gridSpan w:val="7"/>
          </w:tcPr>
          <w:p w:rsidR="00900F40" w:rsidRPr="007D57B2" w:rsidRDefault="00900F40" w:rsidP="00C0477E">
            <w:pPr>
              <w:autoSpaceDE w:val="0"/>
              <w:autoSpaceDN w:val="0"/>
              <w:adjustRightInd w:val="0"/>
              <w:spacing w:after="120"/>
              <w:rPr>
                <w:rFonts w:cs="Times New Roman"/>
                <w:szCs w:val="24"/>
              </w:rPr>
            </w:pPr>
            <w:r w:rsidRPr="007D57B2">
              <w:rPr>
                <w:rFonts w:cs="Times New Roman"/>
                <w:szCs w:val="24"/>
              </w:rPr>
              <w:t>An a.c. supply is labelled 12 V. The peak voltage is measured using an oscilloscope.</w:t>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AC0F04" w:rsidP="00D61F74">
            <w:pPr>
              <w:autoSpaceDE w:val="0"/>
              <w:autoSpaceDN w:val="0"/>
              <w:adjustRightInd w:val="0"/>
              <w:rPr>
                <w:rFonts w:cs="Times New Roman"/>
                <w:bCs/>
                <w:szCs w:val="24"/>
              </w:rPr>
            </w:pPr>
            <w:r w:rsidRPr="007D57B2">
              <w:rPr>
                <w:rFonts w:cs="Times New Roman"/>
                <w:szCs w:val="24"/>
              </w:rPr>
              <w:t>a)</w:t>
            </w:r>
          </w:p>
        </w:tc>
        <w:tc>
          <w:tcPr>
            <w:tcW w:w="8222" w:type="dxa"/>
            <w:gridSpan w:val="7"/>
          </w:tcPr>
          <w:p w:rsidR="00900F40" w:rsidRPr="007D57B2" w:rsidRDefault="00900F40" w:rsidP="00783294">
            <w:pPr>
              <w:autoSpaceDE w:val="0"/>
              <w:autoSpaceDN w:val="0"/>
              <w:adjustRightInd w:val="0"/>
              <w:spacing w:after="120"/>
              <w:rPr>
                <w:rFonts w:cs="Times New Roman"/>
                <w:szCs w:val="24"/>
              </w:rPr>
            </w:pPr>
            <w:r w:rsidRPr="007D57B2">
              <w:rPr>
                <w:rFonts w:cs="Times New Roman"/>
                <w:szCs w:val="24"/>
              </w:rPr>
              <w:t>Which of the following is likely to be the measured peak voltage:</w:t>
            </w:r>
          </w:p>
          <w:p w:rsidR="00900F40" w:rsidRPr="007D57B2" w:rsidRDefault="00900F40" w:rsidP="00C0477E">
            <w:pPr>
              <w:autoSpaceDE w:val="0"/>
              <w:autoSpaceDN w:val="0"/>
              <w:adjustRightInd w:val="0"/>
              <w:spacing w:after="120"/>
              <w:rPr>
                <w:rFonts w:cs="Times New Roman"/>
                <w:szCs w:val="24"/>
              </w:rPr>
            </w:pPr>
            <w:r>
              <w:rPr>
                <w:rFonts w:cs="Times New Roman"/>
                <w:szCs w:val="24"/>
              </w:rPr>
              <w:t>17 V, 12 V, 8.5 V, 6 V?</w:t>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AC0F04" w:rsidP="00D61F74">
            <w:pPr>
              <w:autoSpaceDE w:val="0"/>
              <w:autoSpaceDN w:val="0"/>
              <w:adjustRightInd w:val="0"/>
              <w:rPr>
                <w:rFonts w:cs="Times New Roman"/>
                <w:bCs/>
                <w:szCs w:val="24"/>
              </w:rPr>
            </w:pPr>
            <w:r>
              <w:rPr>
                <w:rFonts w:cs="Times New Roman"/>
                <w:szCs w:val="24"/>
              </w:rPr>
              <w:t>b)</w:t>
            </w:r>
          </w:p>
        </w:tc>
        <w:tc>
          <w:tcPr>
            <w:tcW w:w="8222" w:type="dxa"/>
            <w:gridSpan w:val="7"/>
          </w:tcPr>
          <w:p w:rsidR="00900F40" w:rsidRPr="007D57B2" w:rsidRDefault="00900F40" w:rsidP="00C0477E">
            <w:pPr>
              <w:autoSpaceDE w:val="0"/>
              <w:autoSpaceDN w:val="0"/>
              <w:adjustRightInd w:val="0"/>
              <w:spacing w:after="120"/>
              <w:rPr>
                <w:rFonts w:cs="Times New Roman"/>
                <w:szCs w:val="24"/>
              </w:rPr>
            </w:pPr>
            <w:r>
              <w:rPr>
                <w:rFonts w:cs="Times New Roman"/>
                <w:szCs w:val="24"/>
              </w:rPr>
              <w:t>Explain your answer.</w:t>
            </w:r>
          </w:p>
        </w:tc>
      </w:tr>
      <w:tr w:rsidR="00900F40" w:rsidTr="00053EE1">
        <w:tc>
          <w:tcPr>
            <w:tcW w:w="534" w:type="dxa"/>
          </w:tcPr>
          <w:p w:rsidR="00900F40" w:rsidRPr="00B63100" w:rsidRDefault="008A0BD0" w:rsidP="00D61F74">
            <w:pPr>
              <w:autoSpaceDE w:val="0"/>
              <w:autoSpaceDN w:val="0"/>
              <w:adjustRightInd w:val="0"/>
              <w:rPr>
                <w:rFonts w:cs="Times New Roman"/>
                <w:bCs/>
                <w:szCs w:val="24"/>
              </w:rPr>
            </w:pPr>
            <w:r>
              <w:rPr>
                <w:rFonts w:cs="Times New Roman"/>
                <w:bCs/>
                <w:szCs w:val="24"/>
              </w:rPr>
              <w:t>56</w:t>
            </w:r>
          </w:p>
        </w:tc>
        <w:tc>
          <w:tcPr>
            <w:tcW w:w="708" w:type="dxa"/>
            <w:gridSpan w:val="2"/>
          </w:tcPr>
          <w:p w:rsidR="00900F40" w:rsidRDefault="00900F40" w:rsidP="00D61F74">
            <w:pPr>
              <w:autoSpaceDE w:val="0"/>
              <w:autoSpaceDN w:val="0"/>
              <w:adjustRightInd w:val="0"/>
              <w:rPr>
                <w:rFonts w:cs="Times New Roman"/>
                <w:bCs/>
                <w:szCs w:val="24"/>
              </w:rPr>
            </w:pPr>
          </w:p>
        </w:tc>
        <w:tc>
          <w:tcPr>
            <w:tcW w:w="8222" w:type="dxa"/>
            <w:gridSpan w:val="7"/>
          </w:tcPr>
          <w:p w:rsidR="00900F40" w:rsidRPr="007D57B2" w:rsidRDefault="00900F40" w:rsidP="00783294">
            <w:pPr>
              <w:autoSpaceDE w:val="0"/>
              <w:autoSpaceDN w:val="0"/>
              <w:adjustRightInd w:val="0"/>
              <w:spacing w:after="120"/>
              <w:rPr>
                <w:rFonts w:cs="Times New Roman"/>
                <w:szCs w:val="24"/>
              </w:rPr>
            </w:pPr>
            <w:r w:rsidRPr="007D57B2">
              <w:rPr>
                <w:rFonts w:cs="Times New Roman"/>
                <w:szCs w:val="24"/>
              </w:rPr>
              <w:t>The mains supply is quoted as 230 V.</w:t>
            </w:r>
          </w:p>
          <w:p w:rsidR="00900F40" w:rsidRPr="007D57B2" w:rsidRDefault="00900F40" w:rsidP="00C0477E">
            <w:pPr>
              <w:autoSpaceDE w:val="0"/>
              <w:autoSpaceDN w:val="0"/>
              <w:adjustRightInd w:val="0"/>
              <w:spacing w:after="120"/>
              <w:rPr>
                <w:rFonts w:cs="Times New Roman"/>
                <w:szCs w:val="24"/>
              </w:rPr>
            </w:pPr>
            <w:r w:rsidRPr="007D57B2">
              <w:rPr>
                <w:rFonts w:cs="Times New Roman"/>
                <w:szCs w:val="24"/>
              </w:rPr>
              <w:t>If connected to the mains supply, which of the following devices would display a</w:t>
            </w:r>
            <w:r>
              <w:rPr>
                <w:rFonts w:cs="Times New Roman"/>
                <w:szCs w:val="24"/>
              </w:rPr>
              <w:t xml:space="preserve"> value of 230 V:</w:t>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AC0F04" w:rsidP="00D61F74">
            <w:pPr>
              <w:autoSpaceDE w:val="0"/>
              <w:autoSpaceDN w:val="0"/>
              <w:adjustRightInd w:val="0"/>
              <w:rPr>
                <w:rFonts w:cs="Times New Roman"/>
                <w:bCs/>
                <w:szCs w:val="24"/>
              </w:rPr>
            </w:pPr>
            <w:r>
              <w:rPr>
                <w:rFonts w:cs="Times New Roman"/>
                <w:szCs w:val="24"/>
              </w:rPr>
              <w:t>a)</w:t>
            </w:r>
          </w:p>
        </w:tc>
        <w:tc>
          <w:tcPr>
            <w:tcW w:w="8222" w:type="dxa"/>
            <w:gridSpan w:val="7"/>
          </w:tcPr>
          <w:p w:rsidR="00900F40" w:rsidRPr="007D57B2" w:rsidRDefault="00900F40" w:rsidP="00783294">
            <w:pPr>
              <w:autoSpaceDE w:val="0"/>
              <w:autoSpaceDN w:val="0"/>
              <w:adjustRightInd w:val="0"/>
              <w:spacing w:after="120"/>
              <w:rPr>
                <w:rFonts w:cs="Times New Roman"/>
                <w:szCs w:val="24"/>
              </w:rPr>
            </w:pPr>
            <w:r>
              <w:rPr>
                <w:rFonts w:cs="Times New Roman"/>
                <w:szCs w:val="24"/>
              </w:rPr>
              <w:t>an oscilloscope.</w:t>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AC0F04" w:rsidP="00D61F74">
            <w:pPr>
              <w:autoSpaceDE w:val="0"/>
              <w:autoSpaceDN w:val="0"/>
              <w:adjustRightInd w:val="0"/>
              <w:rPr>
                <w:rFonts w:cs="Times New Roman"/>
                <w:bCs/>
                <w:szCs w:val="24"/>
              </w:rPr>
            </w:pPr>
            <w:r>
              <w:rPr>
                <w:rFonts w:cs="Times New Roman"/>
                <w:bCs/>
                <w:szCs w:val="24"/>
              </w:rPr>
              <w:t>b)</w:t>
            </w:r>
          </w:p>
        </w:tc>
        <w:tc>
          <w:tcPr>
            <w:tcW w:w="8222" w:type="dxa"/>
            <w:gridSpan w:val="7"/>
          </w:tcPr>
          <w:p w:rsidR="00900F40" w:rsidRPr="007D57B2" w:rsidRDefault="00900F40" w:rsidP="00783294">
            <w:pPr>
              <w:autoSpaceDE w:val="0"/>
              <w:autoSpaceDN w:val="0"/>
              <w:adjustRightInd w:val="0"/>
              <w:spacing w:after="120"/>
              <w:rPr>
                <w:rFonts w:cs="Times New Roman"/>
                <w:szCs w:val="24"/>
              </w:rPr>
            </w:pPr>
            <w:r>
              <w:rPr>
                <w:rFonts w:cs="Times New Roman"/>
                <w:szCs w:val="24"/>
              </w:rPr>
              <w:t>an a.c. voltmeter?</w:t>
            </w:r>
          </w:p>
        </w:tc>
      </w:tr>
      <w:tr w:rsidR="00900F40" w:rsidTr="00053EE1">
        <w:tc>
          <w:tcPr>
            <w:tcW w:w="534" w:type="dxa"/>
          </w:tcPr>
          <w:p w:rsidR="00900F40" w:rsidRPr="00B63100" w:rsidRDefault="008A0BD0" w:rsidP="00D61F74">
            <w:pPr>
              <w:autoSpaceDE w:val="0"/>
              <w:autoSpaceDN w:val="0"/>
              <w:adjustRightInd w:val="0"/>
              <w:rPr>
                <w:rFonts w:cs="Times New Roman"/>
                <w:bCs/>
                <w:szCs w:val="24"/>
              </w:rPr>
            </w:pPr>
            <w:r>
              <w:rPr>
                <w:rFonts w:cs="Times New Roman"/>
                <w:bCs/>
                <w:szCs w:val="24"/>
              </w:rPr>
              <w:t>57</w:t>
            </w:r>
          </w:p>
        </w:tc>
        <w:tc>
          <w:tcPr>
            <w:tcW w:w="708" w:type="dxa"/>
            <w:gridSpan w:val="2"/>
          </w:tcPr>
          <w:p w:rsidR="00900F40" w:rsidRDefault="00900F40" w:rsidP="00D61F74">
            <w:pPr>
              <w:autoSpaceDE w:val="0"/>
              <w:autoSpaceDN w:val="0"/>
              <w:adjustRightInd w:val="0"/>
              <w:rPr>
                <w:rFonts w:cs="Times New Roman"/>
                <w:bCs/>
                <w:szCs w:val="24"/>
              </w:rPr>
            </w:pPr>
          </w:p>
        </w:tc>
        <w:tc>
          <w:tcPr>
            <w:tcW w:w="8222" w:type="dxa"/>
            <w:gridSpan w:val="7"/>
          </w:tcPr>
          <w:p w:rsidR="00900F40" w:rsidRPr="007D57B2" w:rsidRDefault="00900F40" w:rsidP="00783294">
            <w:pPr>
              <w:autoSpaceDE w:val="0"/>
              <w:autoSpaceDN w:val="0"/>
              <w:adjustRightInd w:val="0"/>
              <w:spacing w:after="120"/>
              <w:rPr>
                <w:rFonts w:cs="Times New Roman"/>
                <w:szCs w:val="24"/>
              </w:rPr>
            </w:pPr>
            <w:r w:rsidRPr="007D57B2">
              <w:rPr>
                <w:rFonts w:cs="Times New Roman"/>
                <w:szCs w:val="24"/>
              </w:rPr>
              <w:t xml:space="preserve">Briefly explain the meaning of the term ‘effective </w:t>
            </w:r>
            <w:r>
              <w:rPr>
                <w:rFonts w:cs="Times New Roman"/>
                <w:szCs w:val="24"/>
              </w:rPr>
              <w:t>voltage’ which is applied to an a.c. supply.</w:t>
            </w:r>
          </w:p>
        </w:tc>
      </w:tr>
      <w:tr w:rsidR="00F27FA4" w:rsidTr="00185B65">
        <w:tc>
          <w:tcPr>
            <w:tcW w:w="9464" w:type="dxa"/>
            <w:gridSpan w:val="10"/>
          </w:tcPr>
          <w:p w:rsidR="00F27FA4" w:rsidRPr="00F27FA4" w:rsidRDefault="00F27FA4" w:rsidP="00783294">
            <w:pPr>
              <w:autoSpaceDE w:val="0"/>
              <w:autoSpaceDN w:val="0"/>
              <w:adjustRightInd w:val="0"/>
              <w:spacing w:after="120"/>
              <w:rPr>
                <w:rFonts w:cs="Times New Roman"/>
                <w:b/>
                <w:szCs w:val="24"/>
              </w:rPr>
            </w:pPr>
            <w:r>
              <w:rPr>
                <w:rFonts w:cs="Times New Roman"/>
                <w:b/>
                <w:szCs w:val="24"/>
              </w:rPr>
              <w:t>Components</w:t>
            </w:r>
          </w:p>
        </w:tc>
      </w:tr>
      <w:tr w:rsidR="00900F40" w:rsidTr="00053EE1">
        <w:tc>
          <w:tcPr>
            <w:tcW w:w="534" w:type="dxa"/>
          </w:tcPr>
          <w:p w:rsidR="00900F40" w:rsidRPr="00B63100" w:rsidRDefault="00A33A6D" w:rsidP="00D61F74">
            <w:pPr>
              <w:autoSpaceDE w:val="0"/>
              <w:autoSpaceDN w:val="0"/>
              <w:adjustRightInd w:val="0"/>
              <w:rPr>
                <w:rFonts w:cs="Times New Roman"/>
                <w:bCs/>
                <w:szCs w:val="24"/>
              </w:rPr>
            </w:pPr>
            <w:r>
              <w:rPr>
                <w:rFonts w:cs="Times New Roman"/>
                <w:bCs/>
                <w:szCs w:val="24"/>
              </w:rPr>
              <w:t>58</w:t>
            </w:r>
          </w:p>
        </w:tc>
        <w:tc>
          <w:tcPr>
            <w:tcW w:w="708" w:type="dxa"/>
            <w:gridSpan w:val="2"/>
          </w:tcPr>
          <w:p w:rsidR="00900F40" w:rsidRDefault="00900F40" w:rsidP="00D61F74">
            <w:pPr>
              <w:autoSpaceDE w:val="0"/>
              <w:autoSpaceDN w:val="0"/>
              <w:adjustRightInd w:val="0"/>
              <w:rPr>
                <w:rFonts w:cs="Times New Roman"/>
                <w:bCs/>
                <w:szCs w:val="24"/>
              </w:rPr>
            </w:pPr>
          </w:p>
        </w:tc>
        <w:tc>
          <w:tcPr>
            <w:tcW w:w="8222" w:type="dxa"/>
            <w:gridSpan w:val="7"/>
          </w:tcPr>
          <w:p w:rsidR="00900F40" w:rsidRPr="007D57B2" w:rsidRDefault="00900F40" w:rsidP="00783294">
            <w:pPr>
              <w:autoSpaceDE w:val="0"/>
              <w:autoSpaceDN w:val="0"/>
              <w:adjustRightInd w:val="0"/>
              <w:spacing w:after="120"/>
              <w:rPr>
                <w:rFonts w:cs="Times New Roman"/>
                <w:szCs w:val="24"/>
              </w:rPr>
            </w:pPr>
            <w:r w:rsidRPr="007D57B2">
              <w:rPr>
                <w:rFonts w:cs="Times New Roman"/>
                <w:szCs w:val="24"/>
              </w:rPr>
              <w:t>Draw the symbols for</w:t>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AC0F04" w:rsidP="00D61F74">
            <w:pPr>
              <w:autoSpaceDE w:val="0"/>
              <w:autoSpaceDN w:val="0"/>
              <w:adjustRightInd w:val="0"/>
              <w:rPr>
                <w:rFonts w:cs="Times New Roman"/>
                <w:bCs/>
                <w:szCs w:val="24"/>
              </w:rPr>
            </w:pPr>
            <w:r>
              <w:rPr>
                <w:rFonts w:cs="Times New Roman"/>
                <w:bCs/>
                <w:szCs w:val="24"/>
              </w:rPr>
              <w:t>a)</w:t>
            </w:r>
          </w:p>
        </w:tc>
        <w:tc>
          <w:tcPr>
            <w:tcW w:w="8222" w:type="dxa"/>
            <w:gridSpan w:val="7"/>
          </w:tcPr>
          <w:p w:rsidR="00900F40" w:rsidRPr="007D57B2" w:rsidRDefault="00900F40" w:rsidP="00783294">
            <w:pPr>
              <w:autoSpaceDE w:val="0"/>
              <w:autoSpaceDN w:val="0"/>
              <w:adjustRightInd w:val="0"/>
              <w:spacing w:after="120"/>
              <w:rPr>
                <w:rFonts w:cs="Times New Roman"/>
                <w:szCs w:val="24"/>
              </w:rPr>
            </w:pPr>
            <w:r>
              <w:rPr>
                <w:rFonts w:cs="Times New Roman"/>
                <w:szCs w:val="24"/>
              </w:rPr>
              <w:t>a relay switch</w:t>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AC0F04" w:rsidP="00D61F74">
            <w:pPr>
              <w:autoSpaceDE w:val="0"/>
              <w:autoSpaceDN w:val="0"/>
              <w:adjustRightInd w:val="0"/>
              <w:rPr>
                <w:rFonts w:cs="Times New Roman"/>
                <w:bCs/>
                <w:szCs w:val="24"/>
              </w:rPr>
            </w:pPr>
            <w:r>
              <w:rPr>
                <w:rFonts w:cs="Times New Roman"/>
                <w:bCs/>
                <w:szCs w:val="24"/>
              </w:rPr>
              <w:t>b)</w:t>
            </w:r>
          </w:p>
        </w:tc>
        <w:tc>
          <w:tcPr>
            <w:tcW w:w="8222" w:type="dxa"/>
            <w:gridSpan w:val="7"/>
          </w:tcPr>
          <w:p w:rsidR="00900F40" w:rsidRPr="007D57B2" w:rsidRDefault="00900F40" w:rsidP="00783294">
            <w:pPr>
              <w:autoSpaceDE w:val="0"/>
              <w:autoSpaceDN w:val="0"/>
              <w:adjustRightInd w:val="0"/>
              <w:spacing w:after="120"/>
              <w:rPr>
                <w:rFonts w:cs="Times New Roman"/>
                <w:szCs w:val="24"/>
              </w:rPr>
            </w:pPr>
            <w:r>
              <w:rPr>
                <w:rFonts w:cs="Times New Roman"/>
                <w:szCs w:val="24"/>
              </w:rPr>
              <w:t>a loudspeaker</w:t>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AC0F04" w:rsidP="00D61F74">
            <w:pPr>
              <w:autoSpaceDE w:val="0"/>
              <w:autoSpaceDN w:val="0"/>
              <w:adjustRightInd w:val="0"/>
              <w:rPr>
                <w:rFonts w:cs="Times New Roman"/>
                <w:bCs/>
                <w:szCs w:val="24"/>
              </w:rPr>
            </w:pPr>
            <w:r>
              <w:rPr>
                <w:rFonts w:cs="Times New Roman"/>
                <w:bCs/>
                <w:szCs w:val="24"/>
              </w:rPr>
              <w:t>c)</w:t>
            </w:r>
          </w:p>
        </w:tc>
        <w:tc>
          <w:tcPr>
            <w:tcW w:w="8222" w:type="dxa"/>
            <w:gridSpan w:val="7"/>
          </w:tcPr>
          <w:p w:rsidR="00900F40" w:rsidRPr="007D57B2" w:rsidRDefault="00900F40" w:rsidP="00783294">
            <w:pPr>
              <w:autoSpaceDE w:val="0"/>
              <w:autoSpaceDN w:val="0"/>
              <w:adjustRightInd w:val="0"/>
              <w:spacing w:after="120"/>
              <w:rPr>
                <w:rFonts w:cs="Times New Roman"/>
                <w:szCs w:val="24"/>
              </w:rPr>
            </w:pPr>
            <w:r>
              <w:rPr>
                <w:rFonts w:cs="Times New Roman"/>
                <w:szCs w:val="24"/>
              </w:rPr>
              <w:t>an LED.</w:t>
            </w:r>
          </w:p>
        </w:tc>
      </w:tr>
      <w:tr w:rsidR="00900F40" w:rsidTr="00053EE1">
        <w:tc>
          <w:tcPr>
            <w:tcW w:w="534" w:type="dxa"/>
          </w:tcPr>
          <w:p w:rsidR="00900F40" w:rsidRPr="00B63100" w:rsidRDefault="00F27FA4" w:rsidP="00D61F74">
            <w:pPr>
              <w:autoSpaceDE w:val="0"/>
              <w:autoSpaceDN w:val="0"/>
              <w:adjustRightInd w:val="0"/>
              <w:rPr>
                <w:rFonts w:cs="Times New Roman"/>
                <w:bCs/>
                <w:szCs w:val="24"/>
              </w:rPr>
            </w:pPr>
            <w:r>
              <w:rPr>
                <w:rFonts w:cs="Times New Roman"/>
                <w:bCs/>
                <w:szCs w:val="24"/>
              </w:rPr>
              <w:t>59</w:t>
            </w:r>
          </w:p>
        </w:tc>
        <w:tc>
          <w:tcPr>
            <w:tcW w:w="708" w:type="dxa"/>
            <w:gridSpan w:val="2"/>
          </w:tcPr>
          <w:p w:rsidR="00900F40" w:rsidRDefault="00900F40" w:rsidP="00D61F74">
            <w:pPr>
              <w:autoSpaceDE w:val="0"/>
              <w:autoSpaceDN w:val="0"/>
              <w:adjustRightInd w:val="0"/>
              <w:rPr>
                <w:rFonts w:cs="Times New Roman"/>
                <w:bCs/>
                <w:szCs w:val="24"/>
              </w:rPr>
            </w:pPr>
          </w:p>
        </w:tc>
        <w:tc>
          <w:tcPr>
            <w:tcW w:w="8222" w:type="dxa"/>
            <w:gridSpan w:val="7"/>
          </w:tcPr>
          <w:p w:rsidR="00900F40" w:rsidRPr="007D57B2" w:rsidRDefault="00900F40" w:rsidP="00144B19">
            <w:pPr>
              <w:autoSpaceDE w:val="0"/>
              <w:autoSpaceDN w:val="0"/>
              <w:adjustRightInd w:val="0"/>
              <w:spacing w:after="120"/>
              <w:rPr>
                <w:rFonts w:cs="Times New Roman"/>
                <w:szCs w:val="24"/>
              </w:rPr>
            </w:pPr>
            <w:r w:rsidRPr="007D57B2">
              <w:rPr>
                <w:rFonts w:cs="Times New Roman"/>
                <w:szCs w:val="24"/>
              </w:rPr>
              <w:t>Why must a resistor be connected in series with a light emitting diode when using a 5 V</w:t>
            </w:r>
            <w:r>
              <w:rPr>
                <w:rFonts w:cs="Times New Roman"/>
                <w:szCs w:val="24"/>
              </w:rPr>
              <w:t xml:space="preserve"> </w:t>
            </w:r>
            <w:r w:rsidRPr="007D57B2">
              <w:rPr>
                <w:rFonts w:cs="Times New Roman"/>
                <w:szCs w:val="24"/>
              </w:rPr>
              <w:t>supply?</w:t>
            </w:r>
          </w:p>
        </w:tc>
      </w:tr>
      <w:tr w:rsidR="005327B0" w:rsidTr="00053EE1">
        <w:tc>
          <w:tcPr>
            <w:tcW w:w="534" w:type="dxa"/>
          </w:tcPr>
          <w:p w:rsidR="005327B0" w:rsidRPr="00B63100" w:rsidRDefault="00F27FA4" w:rsidP="00D61F74">
            <w:pPr>
              <w:autoSpaceDE w:val="0"/>
              <w:autoSpaceDN w:val="0"/>
              <w:adjustRightInd w:val="0"/>
              <w:rPr>
                <w:rFonts w:cs="Times New Roman"/>
                <w:bCs/>
                <w:szCs w:val="24"/>
              </w:rPr>
            </w:pPr>
            <w:r>
              <w:rPr>
                <w:rFonts w:cs="Times New Roman"/>
                <w:bCs/>
                <w:szCs w:val="24"/>
              </w:rPr>
              <w:t>60</w:t>
            </w:r>
          </w:p>
        </w:tc>
        <w:tc>
          <w:tcPr>
            <w:tcW w:w="708" w:type="dxa"/>
            <w:gridSpan w:val="2"/>
          </w:tcPr>
          <w:p w:rsidR="005327B0" w:rsidRDefault="005327B0" w:rsidP="00D61F74">
            <w:pPr>
              <w:autoSpaceDE w:val="0"/>
              <w:autoSpaceDN w:val="0"/>
              <w:adjustRightInd w:val="0"/>
              <w:rPr>
                <w:rFonts w:cs="Times New Roman"/>
                <w:bCs/>
                <w:szCs w:val="24"/>
              </w:rPr>
            </w:pPr>
          </w:p>
        </w:tc>
        <w:tc>
          <w:tcPr>
            <w:tcW w:w="4111" w:type="dxa"/>
            <w:gridSpan w:val="4"/>
          </w:tcPr>
          <w:p w:rsidR="005327B0" w:rsidRPr="007D57B2" w:rsidRDefault="005327B0" w:rsidP="00144B19">
            <w:pPr>
              <w:autoSpaceDE w:val="0"/>
              <w:autoSpaceDN w:val="0"/>
              <w:adjustRightInd w:val="0"/>
              <w:spacing w:after="120"/>
              <w:rPr>
                <w:rFonts w:cs="Times New Roman"/>
                <w:szCs w:val="24"/>
              </w:rPr>
            </w:pPr>
            <w:r w:rsidRPr="007D57B2">
              <w:rPr>
                <w:rFonts w:cs="Times New Roman"/>
                <w:szCs w:val="24"/>
              </w:rPr>
              <w:t>An LED and resistor are connected in series to a 5 V supply as shown. The maximum</w:t>
            </w:r>
            <w:r>
              <w:rPr>
                <w:rFonts w:cs="Times New Roman"/>
                <w:szCs w:val="24"/>
              </w:rPr>
              <w:t xml:space="preserve"> </w:t>
            </w:r>
            <w:r w:rsidRPr="007D57B2">
              <w:rPr>
                <w:rFonts w:cs="Times New Roman"/>
                <w:szCs w:val="24"/>
              </w:rPr>
              <w:t>allowed current through the LED is 12 mA. The voltages are given.</w:t>
            </w:r>
          </w:p>
        </w:tc>
        <w:tc>
          <w:tcPr>
            <w:tcW w:w="4111" w:type="dxa"/>
            <w:gridSpan w:val="3"/>
          </w:tcPr>
          <w:p w:rsidR="005327B0" w:rsidRPr="007D57B2" w:rsidRDefault="005327B0" w:rsidP="00144B19">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1A30727C" wp14:editId="4FA4CF12">
                  <wp:extent cx="1485900" cy="1190006"/>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485900" cy="1190006"/>
                          </a:xfrm>
                          <a:prstGeom prst="rect">
                            <a:avLst/>
                          </a:prstGeom>
                          <a:noFill/>
                          <a:ln>
                            <a:noFill/>
                          </a:ln>
                        </pic:spPr>
                      </pic:pic>
                    </a:graphicData>
                  </a:graphic>
                </wp:inline>
              </w:drawing>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5B62A9" w:rsidP="00D61F74">
            <w:pPr>
              <w:autoSpaceDE w:val="0"/>
              <w:autoSpaceDN w:val="0"/>
              <w:adjustRightInd w:val="0"/>
              <w:rPr>
                <w:rFonts w:cs="Times New Roman"/>
                <w:bCs/>
                <w:szCs w:val="24"/>
              </w:rPr>
            </w:pPr>
            <w:r>
              <w:rPr>
                <w:rFonts w:cs="Times New Roman"/>
                <w:bCs/>
                <w:szCs w:val="24"/>
              </w:rPr>
              <w:t>a)</w:t>
            </w:r>
          </w:p>
        </w:tc>
        <w:tc>
          <w:tcPr>
            <w:tcW w:w="8222" w:type="dxa"/>
            <w:gridSpan w:val="7"/>
          </w:tcPr>
          <w:p w:rsidR="00900F40" w:rsidRPr="007D57B2" w:rsidRDefault="00900F40" w:rsidP="00783294">
            <w:pPr>
              <w:autoSpaceDE w:val="0"/>
              <w:autoSpaceDN w:val="0"/>
              <w:adjustRightInd w:val="0"/>
              <w:spacing w:after="120"/>
              <w:rPr>
                <w:rFonts w:cs="Times New Roman"/>
                <w:szCs w:val="24"/>
              </w:rPr>
            </w:pPr>
            <w:r w:rsidRPr="007D57B2">
              <w:rPr>
                <w:rFonts w:cs="Times New Roman"/>
                <w:szCs w:val="24"/>
              </w:rPr>
              <w:t xml:space="preserve"> +5 V and 0 V are to be connected to the circuit. Which</w:t>
            </w:r>
            <w:r>
              <w:rPr>
                <w:rFonts w:cs="Times New Roman"/>
                <w:szCs w:val="24"/>
              </w:rPr>
              <w:t xml:space="preserve"> will be connected to A and B if the LED is to light?</w:t>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5B62A9" w:rsidP="00D61F74">
            <w:pPr>
              <w:autoSpaceDE w:val="0"/>
              <w:autoSpaceDN w:val="0"/>
              <w:adjustRightInd w:val="0"/>
              <w:rPr>
                <w:rFonts w:cs="Times New Roman"/>
                <w:bCs/>
                <w:szCs w:val="24"/>
              </w:rPr>
            </w:pPr>
            <w:r>
              <w:rPr>
                <w:rFonts w:cs="Times New Roman"/>
                <w:bCs/>
                <w:szCs w:val="24"/>
              </w:rPr>
              <w:t>b)</w:t>
            </w:r>
          </w:p>
        </w:tc>
        <w:tc>
          <w:tcPr>
            <w:tcW w:w="8222" w:type="dxa"/>
            <w:gridSpan w:val="7"/>
          </w:tcPr>
          <w:p w:rsidR="00900F40" w:rsidRPr="007D57B2" w:rsidRDefault="00900F40" w:rsidP="00783294">
            <w:pPr>
              <w:autoSpaceDE w:val="0"/>
              <w:autoSpaceDN w:val="0"/>
              <w:adjustRightInd w:val="0"/>
              <w:spacing w:after="120"/>
              <w:rPr>
                <w:rFonts w:cs="Times New Roman"/>
                <w:szCs w:val="24"/>
              </w:rPr>
            </w:pPr>
            <w:r w:rsidRPr="007D57B2">
              <w:rPr>
                <w:rFonts w:cs="Times New Roman"/>
                <w:szCs w:val="24"/>
              </w:rPr>
              <w:t>Calculate the maximu</w:t>
            </w:r>
            <w:r>
              <w:rPr>
                <w:rFonts w:cs="Times New Roman"/>
                <w:szCs w:val="24"/>
              </w:rPr>
              <w:t>m current through the resistor.</w:t>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5B62A9" w:rsidP="00D61F74">
            <w:pPr>
              <w:autoSpaceDE w:val="0"/>
              <w:autoSpaceDN w:val="0"/>
              <w:adjustRightInd w:val="0"/>
              <w:rPr>
                <w:rFonts w:cs="Times New Roman"/>
                <w:bCs/>
                <w:szCs w:val="24"/>
              </w:rPr>
            </w:pPr>
            <w:r>
              <w:rPr>
                <w:rFonts w:cs="Times New Roman"/>
                <w:bCs/>
                <w:szCs w:val="24"/>
              </w:rPr>
              <w:t>c)</w:t>
            </w:r>
          </w:p>
        </w:tc>
        <w:tc>
          <w:tcPr>
            <w:tcW w:w="8222" w:type="dxa"/>
            <w:gridSpan w:val="7"/>
          </w:tcPr>
          <w:p w:rsidR="00900F40" w:rsidRPr="007D57B2" w:rsidRDefault="00900F40" w:rsidP="00783294">
            <w:pPr>
              <w:autoSpaceDE w:val="0"/>
              <w:autoSpaceDN w:val="0"/>
              <w:adjustRightInd w:val="0"/>
              <w:spacing w:after="120"/>
              <w:rPr>
                <w:rFonts w:cs="Times New Roman"/>
                <w:szCs w:val="24"/>
              </w:rPr>
            </w:pPr>
            <w:r w:rsidRPr="007D57B2">
              <w:rPr>
                <w:rFonts w:cs="Times New Roman"/>
                <w:szCs w:val="24"/>
              </w:rPr>
              <w:t>What is the value of the resi</w:t>
            </w:r>
            <w:r>
              <w:rPr>
                <w:rFonts w:cs="Times New Roman"/>
                <w:szCs w:val="24"/>
              </w:rPr>
              <w:t>stor needed to protect the LED?</w:t>
            </w:r>
          </w:p>
        </w:tc>
      </w:tr>
      <w:tr w:rsidR="00900F40" w:rsidTr="00053EE1">
        <w:tc>
          <w:tcPr>
            <w:tcW w:w="534" w:type="dxa"/>
          </w:tcPr>
          <w:p w:rsidR="00900F40" w:rsidRPr="00B63100" w:rsidRDefault="00F27FA4" w:rsidP="00D61F74">
            <w:pPr>
              <w:autoSpaceDE w:val="0"/>
              <w:autoSpaceDN w:val="0"/>
              <w:adjustRightInd w:val="0"/>
              <w:rPr>
                <w:rFonts w:cs="Times New Roman"/>
                <w:bCs/>
                <w:szCs w:val="24"/>
              </w:rPr>
            </w:pPr>
            <w:r>
              <w:rPr>
                <w:rFonts w:cs="Times New Roman"/>
                <w:bCs/>
                <w:szCs w:val="24"/>
              </w:rPr>
              <w:t>61</w:t>
            </w:r>
          </w:p>
        </w:tc>
        <w:tc>
          <w:tcPr>
            <w:tcW w:w="708" w:type="dxa"/>
            <w:gridSpan w:val="2"/>
          </w:tcPr>
          <w:p w:rsidR="00900F40" w:rsidRDefault="00900F40" w:rsidP="00D61F74">
            <w:pPr>
              <w:autoSpaceDE w:val="0"/>
              <w:autoSpaceDN w:val="0"/>
              <w:adjustRightInd w:val="0"/>
              <w:rPr>
                <w:rFonts w:cs="Times New Roman"/>
                <w:bCs/>
                <w:szCs w:val="24"/>
              </w:rPr>
            </w:pPr>
          </w:p>
        </w:tc>
        <w:tc>
          <w:tcPr>
            <w:tcW w:w="8222" w:type="dxa"/>
            <w:gridSpan w:val="7"/>
          </w:tcPr>
          <w:p w:rsidR="00664D26" w:rsidRPr="007D57B2" w:rsidRDefault="00900F40" w:rsidP="00144B19">
            <w:pPr>
              <w:autoSpaceDE w:val="0"/>
              <w:autoSpaceDN w:val="0"/>
              <w:adjustRightInd w:val="0"/>
              <w:spacing w:after="120"/>
              <w:rPr>
                <w:rFonts w:cs="Times New Roman"/>
                <w:szCs w:val="24"/>
              </w:rPr>
            </w:pPr>
            <w:r w:rsidRPr="007D57B2">
              <w:rPr>
                <w:rFonts w:cs="Times New Roman"/>
                <w:szCs w:val="24"/>
              </w:rPr>
              <w:t>An LED is connected as shown and the following data for the LED is shown.</w:t>
            </w:r>
            <w:r>
              <w:rPr>
                <w:rFonts w:cs="Times New Roman"/>
                <w:szCs w:val="24"/>
              </w:rPr>
              <w:t xml:space="preserve"> </w:t>
            </w:r>
            <w:r w:rsidRPr="007D57B2">
              <w:rPr>
                <w:rFonts w:cs="Times New Roman"/>
                <w:szCs w:val="24"/>
              </w:rPr>
              <w:t>Calculate the least value of resistance of the resistor R, placed in series with the LED,</w:t>
            </w:r>
            <w:r>
              <w:rPr>
                <w:rFonts w:cs="Times New Roman"/>
                <w:szCs w:val="24"/>
              </w:rPr>
              <w:t xml:space="preserve"> </w:t>
            </w:r>
            <w:r w:rsidRPr="007D57B2">
              <w:rPr>
                <w:rFonts w:cs="Times New Roman"/>
                <w:szCs w:val="24"/>
              </w:rPr>
              <w:t>which would allow it to work properly.</w:t>
            </w:r>
          </w:p>
        </w:tc>
      </w:tr>
      <w:tr w:rsidR="00664D26" w:rsidTr="00053EE1">
        <w:tc>
          <w:tcPr>
            <w:tcW w:w="534" w:type="dxa"/>
          </w:tcPr>
          <w:p w:rsidR="00664D26" w:rsidRDefault="00664D26" w:rsidP="00D61F74">
            <w:pPr>
              <w:autoSpaceDE w:val="0"/>
              <w:autoSpaceDN w:val="0"/>
              <w:adjustRightInd w:val="0"/>
              <w:rPr>
                <w:rFonts w:cs="Times New Roman"/>
                <w:bCs/>
                <w:szCs w:val="24"/>
              </w:rPr>
            </w:pPr>
          </w:p>
        </w:tc>
        <w:tc>
          <w:tcPr>
            <w:tcW w:w="708" w:type="dxa"/>
            <w:gridSpan w:val="2"/>
          </w:tcPr>
          <w:p w:rsidR="00664D26" w:rsidRDefault="00664D26" w:rsidP="00D61F74">
            <w:pPr>
              <w:autoSpaceDE w:val="0"/>
              <w:autoSpaceDN w:val="0"/>
              <w:adjustRightInd w:val="0"/>
              <w:rPr>
                <w:rFonts w:cs="Times New Roman"/>
                <w:bCs/>
                <w:szCs w:val="24"/>
              </w:rPr>
            </w:pPr>
          </w:p>
        </w:tc>
        <w:tc>
          <w:tcPr>
            <w:tcW w:w="8222" w:type="dxa"/>
            <w:gridSpan w:val="7"/>
          </w:tcPr>
          <w:p w:rsidR="008A0BD0" w:rsidRPr="007D57B2" w:rsidRDefault="00664D26" w:rsidP="00144B19">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3D672B85" wp14:editId="39FD5AA5">
                  <wp:extent cx="3800475" cy="1371600"/>
                  <wp:effectExtent l="0" t="0" r="9525"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800475" cy="1371600"/>
                          </a:xfrm>
                          <a:prstGeom prst="rect">
                            <a:avLst/>
                          </a:prstGeom>
                          <a:noFill/>
                          <a:ln>
                            <a:noFill/>
                          </a:ln>
                        </pic:spPr>
                      </pic:pic>
                    </a:graphicData>
                  </a:graphic>
                </wp:inline>
              </w:drawing>
            </w:r>
          </w:p>
        </w:tc>
      </w:tr>
      <w:tr w:rsidR="00900F40" w:rsidTr="00053EE1">
        <w:tc>
          <w:tcPr>
            <w:tcW w:w="534" w:type="dxa"/>
          </w:tcPr>
          <w:p w:rsidR="00900F40" w:rsidRPr="00B63100" w:rsidRDefault="00F27FA4" w:rsidP="00D61F74">
            <w:pPr>
              <w:autoSpaceDE w:val="0"/>
              <w:autoSpaceDN w:val="0"/>
              <w:adjustRightInd w:val="0"/>
              <w:rPr>
                <w:rFonts w:cs="Times New Roman"/>
                <w:bCs/>
                <w:szCs w:val="24"/>
              </w:rPr>
            </w:pPr>
            <w:r>
              <w:rPr>
                <w:rFonts w:cs="Times New Roman"/>
                <w:bCs/>
                <w:szCs w:val="24"/>
              </w:rPr>
              <w:lastRenderedPageBreak/>
              <w:t>62</w:t>
            </w:r>
          </w:p>
        </w:tc>
        <w:tc>
          <w:tcPr>
            <w:tcW w:w="708" w:type="dxa"/>
            <w:gridSpan w:val="2"/>
          </w:tcPr>
          <w:p w:rsidR="00900F40" w:rsidRDefault="00900F40" w:rsidP="00D61F74">
            <w:pPr>
              <w:autoSpaceDE w:val="0"/>
              <w:autoSpaceDN w:val="0"/>
              <w:adjustRightInd w:val="0"/>
              <w:rPr>
                <w:rFonts w:cs="Times New Roman"/>
                <w:bCs/>
                <w:szCs w:val="24"/>
              </w:rPr>
            </w:pPr>
          </w:p>
        </w:tc>
        <w:tc>
          <w:tcPr>
            <w:tcW w:w="8222" w:type="dxa"/>
            <w:gridSpan w:val="7"/>
          </w:tcPr>
          <w:p w:rsidR="00900F40" w:rsidRPr="007D57B2" w:rsidRDefault="00900F40" w:rsidP="00144B19">
            <w:pPr>
              <w:autoSpaceDE w:val="0"/>
              <w:autoSpaceDN w:val="0"/>
              <w:adjustRightInd w:val="0"/>
              <w:spacing w:after="120"/>
              <w:rPr>
                <w:rFonts w:cs="Times New Roman"/>
                <w:szCs w:val="24"/>
              </w:rPr>
            </w:pPr>
            <w:r w:rsidRPr="007D57B2">
              <w:rPr>
                <w:rFonts w:cs="Times New Roman"/>
                <w:szCs w:val="24"/>
              </w:rPr>
              <w:t>Calculate the following protective resistors from the following data.</w:t>
            </w:r>
          </w:p>
          <w:p w:rsidR="00900F40" w:rsidRPr="007D57B2" w:rsidRDefault="00900F40" w:rsidP="00144B19">
            <w:pPr>
              <w:autoSpaceDE w:val="0"/>
              <w:autoSpaceDN w:val="0"/>
              <w:adjustRightInd w:val="0"/>
              <w:spacing w:after="120"/>
              <w:rPr>
                <w:rFonts w:cs="Times New Roman"/>
                <w:szCs w:val="24"/>
              </w:rPr>
            </w:pPr>
            <w:r w:rsidRPr="007D57B2">
              <w:rPr>
                <w:rFonts w:cs="Times New Roman"/>
                <w:szCs w:val="24"/>
              </w:rPr>
              <w:t>a) V</w:t>
            </w:r>
            <w:r w:rsidRPr="007D57B2">
              <w:rPr>
                <w:rFonts w:cs="Times New Roman"/>
                <w:sz w:val="18"/>
                <w:szCs w:val="18"/>
              </w:rPr>
              <w:t xml:space="preserve">s </w:t>
            </w:r>
            <w:r w:rsidRPr="007D57B2">
              <w:rPr>
                <w:rFonts w:cs="Times New Roman"/>
                <w:szCs w:val="24"/>
              </w:rPr>
              <w:t>= 6 V LED (V</w:t>
            </w:r>
            <w:r w:rsidRPr="007D57B2">
              <w:rPr>
                <w:rFonts w:cs="Times New Roman"/>
                <w:sz w:val="18"/>
                <w:szCs w:val="18"/>
              </w:rPr>
              <w:t xml:space="preserve">max </w:t>
            </w:r>
            <w:r w:rsidRPr="007D57B2">
              <w:rPr>
                <w:rFonts w:cs="Times New Roman"/>
                <w:szCs w:val="24"/>
              </w:rPr>
              <w:t>= 1.5 V I</w:t>
            </w:r>
            <w:r w:rsidRPr="007D57B2">
              <w:rPr>
                <w:rFonts w:cs="Times New Roman"/>
                <w:sz w:val="18"/>
                <w:szCs w:val="18"/>
              </w:rPr>
              <w:t xml:space="preserve">max </w:t>
            </w:r>
            <w:r w:rsidRPr="007D57B2">
              <w:rPr>
                <w:rFonts w:cs="Times New Roman"/>
                <w:szCs w:val="24"/>
              </w:rPr>
              <w:t>= 50 mA).</w:t>
            </w:r>
          </w:p>
          <w:p w:rsidR="00900F40" w:rsidRPr="007D57B2" w:rsidRDefault="00900F40" w:rsidP="00144B19">
            <w:pPr>
              <w:autoSpaceDE w:val="0"/>
              <w:autoSpaceDN w:val="0"/>
              <w:adjustRightInd w:val="0"/>
              <w:spacing w:after="120"/>
              <w:rPr>
                <w:rFonts w:cs="Times New Roman"/>
                <w:szCs w:val="24"/>
              </w:rPr>
            </w:pPr>
            <w:r w:rsidRPr="007D57B2">
              <w:rPr>
                <w:rFonts w:cs="Times New Roman"/>
                <w:szCs w:val="24"/>
              </w:rPr>
              <w:t>b) V</w:t>
            </w:r>
            <w:r w:rsidRPr="007D57B2">
              <w:rPr>
                <w:rFonts w:cs="Times New Roman"/>
                <w:sz w:val="18"/>
                <w:szCs w:val="18"/>
              </w:rPr>
              <w:t xml:space="preserve">s </w:t>
            </w:r>
            <w:r w:rsidRPr="007D57B2">
              <w:rPr>
                <w:rFonts w:cs="Times New Roman"/>
                <w:szCs w:val="24"/>
              </w:rPr>
              <w:t>= 10 V LED (V</w:t>
            </w:r>
            <w:r w:rsidRPr="007D57B2">
              <w:rPr>
                <w:rFonts w:cs="Times New Roman"/>
                <w:sz w:val="18"/>
                <w:szCs w:val="18"/>
              </w:rPr>
              <w:t xml:space="preserve">max </w:t>
            </w:r>
            <w:r w:rsidRPr="007D57B2">
              <w:rPr>
                <w:rFonts w:cs="Times New Roman"/>
                <w:szCs w:val="24"/>
              </w:rPr>
              <w:t>= 2.0 V I</w:t>
            </w:r>
            <w:r w:rsidRPr="007D57B2">
              <w:rPr>
                <w:rFonts w:cs="Times New Roman"/>
                <w:sz w:val="18"/>
                <w:szCs w:val="18"/>
              </w:rPr>
              <w:t xml:space="preserve">max </w:t>
            </w:r>
            <w:r w:rsidRPr="007D57B2">
              <w:rPr>
                <w:rFonts w:cs="Times New Roman"/>
                <w:szCs w:val="24"/>
              </w:rPr>
              <w:t>= 100 mA).</w:t>
            </w:r>
          </w:p>
          <w:p w:rsidR="00900F40" w:rsidRPr="007D57B2" w:rsidRDefault="00900F40" w:rsidP="00783294">
            <w:pPr>
              <w:autoSpaceDE w:val="0"/>
              <w:autoSpaceDN w:val="0"/>
              <w:adjustRightInd w:val="0"/>
              <w:spacing w:after="120"/>
              <w:rPr>
                <w:rFonts w:cs="Times New Roman"/>
                <w:szCs w:val="24"/>
              </w:rPr>
            </w:pPr>
            <w:r w:rsidRPr="007D57B2">
              <w:rPr>
                <w:rFonts w:cs="Times New Roman"/>
                <w:szCs w:val="24"/>
              </w:rPr>
              <w:t>c) V</w:t>
            </w:r>
            <w:r w:rsidRPr="007D57B2">
              <w:rPr>
                <w:rFonts w:cs="Times New Roman"/>
                <w:sz w:val="18"/>
                <w:szCs w:val="18"/>
              </w:rPr>
              <w:t xml:space="preserve">s </w:t>
            </w:r>
            <w:r w:rsidRPr="007D57B2">
              <w:rPr>
                <w:rFonts w:cs="Times New Roman"/>
                <w:szCs w:val="24"/>
              </w:rPr>
              <w:t>= 5 V LED (V</w:t>
            </w:r>
            <w:r w:rsidRPr="007D57B2">
              <w:rPr>
                <w:rFonts w:cs="Times New Roman"/>
                <w:sz w:val="18"/>
                <w:szCs w:val="18"/>
              </w:rPr>
              <w:t xml:space="preserve">max </w:t>
            </w:r>
            <w:r w:rsidRPr="007D57B2">
              <w:rPr>
                <w:rFonts w:cs="Times New Roman"/>
                <w:szCs w:val="24"/>
              </w:rPr>
              <w:t>= 1.5 V I</w:t>
            </w:r>
            <w:r w:rsidRPr="007D57B2">
              <w:rPr>
                <w:rFonts w:cs="Times New Roman"/>
                <w:sz w:val="18"/>
                <w:szCs w:val="18"/>
              </w:rPr>
              <w:t xml:space="preserve">max </w:t>
            </w:r>
            <w:r>
              <w:rPr>
                <w:rFonts w:cs="Times New Roman"/>
                <w:szCs w:val="24"/>
              </w:rPr>
              <w:t>= 50 mA).</w:t>
            </w:r>
          </w:p>
        </w:tc>
      </w:tr>
      <w:tr w:rsidR="00900F40" w:rsidTr="00053EE1">
        <w:tc>
          <w:tcPr>
            <w:tcW w:w="534" w:type="dxa"/>
          </w:tcPr>
          <w:p w:rsidR="00900F40" w:rsidRPr="00B63100" w:rsidRDefault="00F27FA4" w:rsidP="00D61F74">
            <w:pPr>
              <w:autoSpaceDE w:val="0"/>
              <w:autoSpaceDN w:val="0"/>
              <w:adjustRightInd w:val="0"/>
              <w:rPr>
                <w:rFonts w:cs="Times New Roman"/>
                <w:bCs/>
                <w:szCs w:val="24"/>
              </w:rPr>
            </w:pPr>
            <w:r>
              <w:rPr>
                <w:rFonts w:cs="Times New Roman"/>
                <w:bCs/>
                <w:szCs w:val="24"/>
              </w:rPr>
              <w:t>63</w:t>
            </w:r>
          </w:p>
        </w:tc>
        <w:tc>
          <w:tcPr>
            <w:tcW w:w="708" w:type="dxa"/>
            <w:gridSpan w:val="2"/>
          </w:tcPr>
          <w:p w:rsidR="00900F40" w:rsidRDefault="00900F40" w:rsidP="005B62A9">
            <w:pPr>
              <w:autoSpaceDE w:val="0"/>
              <w:autoSpaceDN w:val="0"/>
              <w:adjustRightInd w:val="0"/>
              <w:spacing w:after="120"/>
              <w:rPr>
                <w:rFonts w:cs="Times New Roman"/>
                <w:bCs/>
                <w:szCs w:val="24"/>
              </w:rPr>
            </w:pPr>
          </w:p>
          <w:p w:rsidR="005B62A9" w:rsidRDefault="005B62A9" w:rsidP="005B62A9">
            <w:pPr>
              <w:autoSpaceDE w:val="0"/>
              <w:autoSpaceDN w:val="0"/>
              <w:adjustRightInd w:val="0"/>
              <w:spacing w:after="120"/>
              <w:rPr>
                <w:rFonts w:cs="Times New Roman"/>
                <w:bCs/>
                <w:szCs w:val="24"/>
              </w:rPr>
            </w:pPr>
            <w:r>
              <w:rPr>
                <w:rFonts w:cs="Times New Roman"/>
                <w:bCs/>
                <w:szCs w:val="24"/>
              </w:rPr>
              <w:t>a)</w:t>
            </w:r>
          </w:p>
          <w:p w:rsidR="005B62A9" w:rsidRDefault="005B62A9" w:rsidP="005B62A9">
            <w:pPr>
              <w:autoSpaceDE w:val="0"/>
              <w:autoSpaceDN w:val="0"/>
              <w:adjustRightInd w:val="0"/>
              <w:spacing w:after="120"/>
              <w:rPr>
                <w:rFonts w:cs="Times New Roman"/>
                <w:bCs/>
                <w:szCs w:val="24"/>
              </w:rPr>
            </w:pPr>
            <w:r>
              <w:rPr>
                <w:rFonts w:cs="Times New Roman"/>
                <w:bCs/>
                <w:szCs w:val="24"/>
              </w:rPr>
              <w:t>b)</w:t>
            </w:r>
          </w:p>
        </w:tc>
        <w:tc>
          <w:tcPr>
            <w:tcW w:w="8222" w:type="dxa"/>
            <w:gridSpan w:val="7"/>
          </w:tcPr>
          <w:p w:rsidR="00900F40" w:rsidRPr="007D57B2" w:rsidRDefault="00900F40" w:rsidP="00144B19">
            <w:pPr>
              <w:autoSpaceDE w:val="0"/>
              <w:autoSpaceDN w:val="0"/>
              <w:adjustRightInd w:val="0"/>
              <w:spacing w:after="120"/>
              <w:rPr>
                <w:rFonts w:cs="Times New Roman"/>
                <w:szCs w:val="24"/>
              </w:rPr>
            </w:pPr>
            <w:r w:rsidRPr="007D57B2">
              <w:rPr>
                <w:rFonts w:cs="Times New Roman"/>
                <w:szCs w:val="24"/>
              </w:rPr>
              <w:t>State what happens to the resistance of:</w:t>
            </w:r>
          </w:p>
          <w:p w:rsidR="00900F40" w:rsidRPr="007D57B2" w:rsidRDefault="00900F40" w:rsidP="00144B19">
            <w:pPr>
              <w:autoSpaceDE w:val="0"/>
              <w:autoSpaceDN w:val="0"/>
              <w:adjustRightInd w:val="0"/>
              <w:spacing w:after="120"/>
              <w:rPr>
                <w:rFonts w:cs="Times New Roman"/>
                <w:szCs w:val="24"/>
              </w:rPr>
            </w:pPr>
            <w:r w:rsidRPr="007D57B2">
              <w:rPr>
                <w:rFonts w:cs="Times New Roman"/>
                <w:szCs w:val="24"/>
              </w:rPr>
              <w:t>a thermistor subjected to increasing temperature</w:t>
            </w:r>
          </w:p>
          <w:p w:rsidR="00900F40" w:rsidRPr="007D57B2" w:rsidRDefault="00900F40" w:rsidP="00783294">
            <w:pPr>
              <w:autoSpaceDE w:val="0"/>
              <w:autoSpaceDN w:val="0"/>
              <w:adjustRightInd w:val="0"/>
              <w:spacing w:after="120"/>
              <w:rPr>
                <w:rFonts w:cs="Times New Roman"/>
                <w:szCs w:val="24"/>
              </w:rPr>
            </w:pPr>
            <w:r w:rsidRPr="007D57B2">
              <w:rPr>
                <w:rFonts w:cs="Times New Roman"/>
                <w:szCs w:val="24"/>
              </w:rPr>
              <w:t>an LDR as the light int</w:t>
            </w:r>
            <w:r>
              <w:rPr>
                <w:rFonts w:cs="Times New Roman"/>
                <w:szCs w:val="24"/>
              </w:rPr>
              <w:t>ensity falling on it increases.</w:t>
            </w:r>
          </w:p>
        </w:tc>
      </w:tr>
      <w:tr w:rsidR="00664D26" w:rsidTr="00053EE1">
        <w:tc>
          <w:tcPr>
            <w:tcW w:w="534" w:type="dxa"/>
          </w:tcPr>
          <w:p w:rsidR="00664D26" w:rsidRPr="00B63100" w:rsidRDefault="00F27FA4" w:rsidP="00D61F74">
            <w:pPr>
              <w:autoSpaceDE w:val="0"/>
              <w:autoSpaceDN w:val="0"/>
              <w:adjustRightInd w:val="0"/>
              <w:rPr>
                <w:rFonts w:cs="Times New Roman"/>
                <w:bCs/>
                <w:szCs w:val="24"/>
              </w:rPr>
            </w:pPr>
            <w:r>
              <w:rPr>
                <w:rFonts w:cs="Times New Roman"/>
                <w:bCs/>
                <w:szCs w:val="24"/>
              </w:rPr>
              <w:t>64</w:t>
            </w:r>
          </w:p>
        </w:tc>
        <w:tc>
          <w:tcPr>
            <w:tcW w:w="708" w:type="dxa"/>
            <w:gridSpan w:val="2"/>
          </w:tcPr>
          <w:p w:rsidR="00664D26" w:rsidRDefault="00664D26" w:rsidP="00D61F74">
            <w:pPr>
              <w:autoSpaceDE w:val="0"/>
              <w:autoSpaceDN w:val="0"/>
              <w:adjustRightInd w:val="0"/>
              <w:rPr>
                <w:rFonts w:cs="Times New Roman"/>
                <w:bCs/>
                <w:szCs w:val="24"/>
              </w:rPr>
            </w:pPr>
            <w:r>
              <w:rPr>
                <w:rFonts w:cs="Times New Roman"/>
                <w:bCs/>
                <w:szCs w:val="24"/>
              </w:rPr>
              <w:t>a)</w:t>
            </w:r>
          </w:p>
        </w:tc>
        <w:tc>
          <w:tcPr>
            <w:tcW w:w="5245" w:type="dxa"/>
            <w:gridSpan w:val="6"/>
          </w:tcPr>
          <w:p w:rsidR="00664D26" w:rsidRPr="007D57B2" w:rsidRDefault="00664D26" w:rsidP="00144B19">
            <w:pPr>
              <w:autoSpaceDE w:val="0"/>
              <w:autoSpaceDN w:val="0"/>
              <w:adjustRightInd w:val="0"/>
              <w:spacing w:after="120"/>
              <w:rPr>
                <w:rFonts w:cs="Times New Roman"/>
                <w:szCs w:val="24"/>
              </w:rPr>
            </w:pPr>
            <w:r w:rsidRPr="007D57B2">
              <w:rPr>
                <w:rFonts w:cs="Times New Roman"/>
                <w:szCs w:val="24"/>
              </w:rPr>
              <w:t>A thermistor is connected in series to a resistor is connected to a 5 V supply as</w:t>
            </w:r>
            <w:r>
              <w:rPr>
                <w:rFonts w:cs="Times New Roman"/>
                <w:szCs w:val="24"/>
              </w:rPr>
              <w:t xml:space="preserve"> </w:t>
            </w:r>
            <w:r w:rsidRPr="007D57B2">
              <w:rPr>
                <w:rFonts w:cs="Times New Roman"/>
                <w:szCs w:val="24"/>
              </w:rPr>
              <w:t>shown. What will happ</w:t>
            </w:r>
            <w:r>
              <w:rPr>
                <w:rFonts w:cs="Times New Roman"/>
                <w:szCs w:val="24"/>
              </w:rPr>
              <w:t xml:space="preserve">en to the output voltage as the </w:t>
            </w:r>
            <w:r w:rsidRPr="007D57B2">
              <w:rPr>
                <w:rFonts w:cs="Times New Roman"/>
                <w:szCs w:val="24"/>
              </w:rPr>
              <w:t>temperature of the thermistor rise</w:t>
            </w:r>
            <w:r>
              <w:rPr>
                <w:rFonts w:cs="Times New Roman"/>
                <w:szCs w:val="24"/>
              </w:rPr>
              <w:t>s?</w:t>
            </w:r>
          </w:p>
        </w:tc>
        <w:tc>
          <w:tcPr>
            <w:tcW w:w="2977" w:type="dxa"/>
          </w:tcPr>
          <w:p w:rsidR="00664D26" w:rsidRPr="007D57B2" w:rsidRDefault="00664D26" w:rsidP="00144B19">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4109C0FB" wp14:editId="2E3D2AE3">
                  <wp:extent cx="1737954" cy="1352550"/>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737954" cy="1352550"/>
                          </a:xfrm>
                          <a:prstGeom prst="rect">
                            <a:avLst/>
                          </a:prstGeom>
                          <a:noFill/>
                          <a:ln>
                            <a:noFill/>
                          </a:ln>
                        </pic:spPr>
                      </pic:pic>
                    </a:graphicData>
                  </a:graphic>
                </wp:inline>
              </w:drawing>
            </w:r>
          </w:p>
        </w:tc>
      </w:tr>
      <w:tr w:rsidR="005B62A9" w:rsidTr="00053EE1">
        <w:tc>
          <w:tcPr>
            <w:tcW w:w="534" w:type="dxa"/>
          </w:tcPr>
          <w:p w:rsidR="005B62A9" w:rsidRDefault="005B62A9" w:rsidP="00D61F74">
            <w:pPr>
              <w:autoSpaceDE w:val="0"/>
              <w:autoSpaceDN w:val="0"/>
              <w:adjustRightInd w:val="0"/>
              <w:rPr>
                <w:rFonts w:cs="Times New Roman"/>
                <w:bCs/>
                <w:szCs w:val="24"/>
              </w:rPr>
            </w:pPr>
          </w:p>
        </w:tc>
        <w:tc>
          <w:tcPr>
            <w:tcW w:w="708" w:type="dxa"/>
            <w:gridSpan w:val="2"/>
          </w:tcPr>
          <w:p w:rsidR="005B62A9" w:rsidRDefault="005B62A9" w:rsidP="00D61F74">
            <w:pPr>
              <w:autoSpaceDE w:val="0"/>
              <w:autoSpaceDN w:val="0"/>
              <w:adjustRightInd w:val="0"/>
              <w:rPr>
                <w:rFonts w:cs="Times New Roman"/>
                <w:bCs/>
                <w:szCs w:val="24"/>
              </w:rPr>
            </w:pPr>
            <w:r w:rsidRPr="007D57B2">
              <w:rPr>
                <w:rFonts w:cs="Times New Roman"/>
                <w:szCs w:val="24"/>
              </w:rPr>
              <w:t>b)</w:t>
            </w:r>
          </w:p>
        </w:tc>
        <w:tc>
          <w:tcPr>
            <w:tcW w:w="8222" w:type="dxa"/>
            <w:gridSpan w:val="7"/>
          </w:tcPr>
          <w:p w:rsidR="005B62A9" w:rsidRPr="007D57B2" w:rsidRDefault="005B62A9" w:rsidP="00144B19">
            <w:pPr>
              <w:autoSpaceDE w:val="0"/>
              <w:autoSpaceDN w:val="0"/>
              <w:adjustRightInd w:val="0"/>
              <w:spacing w:after="120"/>
              <w:rPr>
                <w:rFonts w:cs="Times New Roman"/>
                <w:szCs w:val="24"/>
              </w:rPr>
            </w:pPr>
            <w:r w:rsidRPr="007D57B2">
              <w:rPr>
                <w:rFonts w:cs="Times New Roman"/>
                <w:szCs w:val="24"/>
              </w:rPr>
              <w:t>What difference would there be to the output voltage</w:t>
            </w:r>
            <w:r>
              <w:rPr>
                <w:rFonts w:cs="Times New Roman"/>
                <w:szCs w:val="24"/>
              </w:rPr>
              <w:t xml:space="preserve"> </w:t>
            </w:r>
            <w:r w:rsidRPr="007D57B2">
              <w:rPr>
                <w:rFonts w:cs="Times New Roman"/>
                <w:szCs w:val="24"/>
              </w:rPr>
              <w:t>if the thermistor and the 4 k</w:t>
            </w:r>
            <w:r>
              <w:rPr>
                <w:rFonts w:cs="Symbol"/>
                <w:szCs w:val="24"/>
              </w:rPr>
              <w:sym w:font="Symbol" w:char="F057"/>
            </w:r>
            <w:r w:rsidRPr="007D57B2">
              <w:rPr>
                <w:rFonts w:cs="Symbol"/>
                <w:szCs w:val="24"/>
              </w:rPr>
              <w:t xml:space="preserve"> </w:t>
            </w:r>
            <w:r w:rsidRPr="007D57B2">
              <w:rPr>
                <w:rFonts w:cs="Times New Roman"/>
                <w:szCs w:val="24"/>
              </w:rPr>
              <w:t>resistor were interchanged?</w:t>
            </w:r>
          </w:p>
        </w:tc>
      </w:tr>
      <w:tr w:rsidR="00900F40" w:rsidTr="00053EE1">
        <w:tc>
          <w:tcPr>
            <w:tcW w:w="534" w:type="dxa"/>
          </w:tcPr>
          <w:p w:rsidR="00900F40" w:rsidRPr="00B63100" w:rsidRDefault="00F27FA4" w:rsidP="00D61F74">
            <w:pPr>
              <w:autoSpaceDE w:val="0"/>
              <w:autoSpaceDN w:val="0"/>
              <w:adjustRightInd w:val="0"/>
              <w:rPr>
                <w:rFonts w:cs="Times New Roman"/>
                <w:bCs/>
                <w:szCs w:val="24"/>
              </w:rPr>
            </w:pPr>
            <w:r>
              <w:rPr>
                <w:rFonts w:cs="Times New Roman"/>
                <w:bCs/>
                <w:szCs w:val="24"/>
              </w:rPr>
              <w:t>65</w:t>
            </w:r>
          </w:p>
        </w:tc>
        <w:tc>
          <w:tcPr>
            <w:tcW w:w="708" w:type="dxa"/>
            <w:gridSpan w:val="2"/>
          </w:tcPr>
          <w:p w:rsidR="00900F40" w:rsidRDefault="00900F40" w:rsidP="00D61F74">
            <w:pPr>
              <w:autoSpaceDE w:val="0"/>
              <w:autoSpaceDN w:val="0"/>
              <w:adjustRightInd w:val="0"/>
              <w:rPr>
                <w:rFonts w:cs="Times New Roman"/>
                <w:bCs/>
                <w:szCs w:val="24"/>
              </w:rPr>
            </w:pPr>
          </w:p>
        </w:tc>
        <w:tc>
          <w:tcPr>
            <w:tcW w:w="8222" w:type="dxa"/>
            <w:gridSpan w:val="7"/>
          </w:tcPr>
          <w:p w:rsidR="00900F40" w:rsidRPr="007D57B2" w:rsidRDefault="00900F40" w:rsidP="00783294">
            <w:pPr>
              <w:autoSpaceDE w:val="0"/>
              <w:autoSpaceDN w:val="0"/>
              <w:adjustRightInd w:val="0"/>
              <w:spacing w:after="120"/>
              <w:rPr>
                <w:rFonts w:cs="Times New Roman"/>
                <w:szCs w:val="24"/>
              </w:rPr>
            </w:pPr>
            <w:r w:rsidRPr="007D57B2">
              <w:rPr>
                <w:rFonts w:cs="Times New Roman"/>
                <w:szCs w:val="24"/>
              </w:rPr>
              <w:t>Calculate the current and voltage reading in the following circuits.</w:t>
            </w:r>
          </w:p>
        </w:tc>
      </w:tr>
      <w:tr w:rsidR="00664D26" w:rsidTr="00053EE1">
        <w:tc>
          <w:tcPr>
            <w:tcW w:w="9464" w:type="dxa"/>
            <w:gridSpan w:val="10"/>
          </w:tcPr>
          <w:p w:rsidR="00664D26" w:rsidRPr="007D57B2" w:rsidRDefault="00664D26" w:rsidP="00783294">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639819D2" wp14:editId="5D236DB8">
                  <wp:extent cx="5867400" cy="1228725"/>
                  <wp:effectExtent l="0" t="0" r="0" b="9525"/>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867400" cy="1228725"/>
                          </a:xfrm>
                          <a:prstGeom prst="rect">
                            <a:avLst/>
                          </a:prstGeom>
                          <a:noFill/>
                          <a:ln>
                            <a:noFill/>
                          </a:ln>
                        </pic:spPr>
                      </pic:pic>
                    </a:graphicData>
                  </a:graphic>
                </wp:inline>
              </w:drawing>
            </w:r>
          </w:p>
        </w:tc>
      </w:tr>
      <w:tr w:rsidR="00664D26" w:rsidTr="00053EE1">
        <w:tc>
          <w:tcPr>
            <w:tcW w:w="9464" w:type="dxa"/>
            <w:gridSpan w:val="10"/>
          </w:tcPr>
          <w:p w:rsidR="00664D26" w:rsidRPr="007D57B2" w:rsidRDefault="00664D26" w:rsidP="00783294">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7EDE9916" wp14:editId="3CA3D01D">
                  <wp:extent cx="5867400" cy="1152525"/>
                  <wp:effectExtent l="0" t="0" r="0"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867400" cy="1152525"/>
                          </a:xfrm>
                          <a:prstGeom prst="rect">
                            <a:avLst/>
                          </a:prstGeom>
                          <a:noFill/>
                          <a:ln>
                            <a:noFill/>
                          </a:ln>
                        </pic:spPr>
                      </pic:pic>
                    </a:graphicData>
                  </a:graphic>
                </wp:inline>
              </w:drawing>
            </w:r>
          </w:p>
        </w:tc>
      </w:tr>
      <w:tr w:rsidR="00900F40" w:rsidTr="00053EE1">
        <w:tc>
          <w:tcPr>
            <w:tcW w:w="534" w:type="dxa"/>
          </w:tcPr>
          <w:p w:rsidR="00900F40" w:rsidRPr="00B63100" w:rsidRDefault="00F27FA4" w:rsidP="00D61F74">
            <w:pPr>
              <w:autoSpaceDE w:val="0"/>
              <w:autoSpaceDN w:val="0"/>
              <w:adjustRightInd w:val="0"/>
              <w:rPr>
                <w:rFonts w:cs="Times New Roman"/>
                <w:bCs/>
                <w:szCs w:val="24"/>
              </w:rPr>
            </w:pPr>
            <w:r>
              <w:rPr>
                <w:rFonts w:cs="Times New Roman"/>
                <w:bCs/>
                <w:szCs w:val="24"/>
              </w:rPr>
              <w:t>66</w:t>
            </w:r>
          </w:p>
        </w:tc>
        <w:tc>
          <w:tcPr>
            <w:tcW w:w="708" w:type="dxa"/>
            <w:gridSpan w:val="2"/>
          </w:tcPr>
          <w:p w:rsidR="00900F40" w:rsidRDefault="00900F40" w:rsidP="00D61F74">
            <w:pPr>
              <w:autoSpaceDE w:val="0"/>
              <w:autoSpaceDN w:val="0"/>
              <w:adjustRightInd w:val="0"/>
              <w:rPr>
                <w:rFonts w:cs="Times New Roman"/>
                <w:bCs/>
                <w:szCs w:val="24"/>
              </w:rPr>
            </w:pPr>
          </w:p>
        </w:tc>
        <w:tc>
          <w:tcPr>
            <w:tcW w:w="8222" w:type="dxa"/>
            <w:gridSpan w:val="7"/>
          </w:tcPr>
          <w:p w:rsidR="00900F40" w:rsidRPr="007D57B2" w:rsidRDefault="00900F40" w:rsidP="00144B19">
            <w:pPr>
              <w:autoSpaceDE w:val="0"/>
              <w:autoSpaceDN w:val="0"/>
              <w:adjustRightInd w:val="0"/>
              <w:spacing w:after="120"/>
              <w:rPr>
                <w:rFonts w:cs="Times New Roman"/>
                <w:szCs w:val="24"/>
              </w:rPr>
            </w:pPr>
            <w:r w:rsidRPr="007D57B2">
              <w:rPr>
                <w:rFonts w:cs="Times New Roman"/>
                <w:szCs w:val="24"/>
              </w:rPr>
              <w:t>An LDR is connected to a 5 k</w:t>
            </w:r>
            <w:r>
              <w:rPr>
                <w:rFonts w:cs="Symbol"/>
                <w:szCs w:val="24"/>
              </w:rPr>
              <w:sym w:font="Symbol" w:char="F057"/>
            </w:r>
            <w:r w:rsidRPr="007D57B2">
              <w:rPr>
                <w:rFonts w:cs="Symbol"/>
                <w:szCs w:val="24"/>
              </w:rPr>
              <w:t xml:space="preserve"> </w:t>
            </w:r>
            <w:r w:rsidRPr="007D57B2">
              <w:rPr>
                <w:rFonts w:cs="Times New Roman"/>
                <w:szCs w:val="24"/>
              </w:rPr>
              <w:t>resistor as shown.</w:t>
            </w:r>
          </w:p>
          <w:p w:rsidR="00900F40" w:rsidRPr="007D57B2" w:rsidRDefault="00900F40" w:rsidP="00144B19">
            <w:pPr>
              <w:autoSpaceDE w:val="0"/>
              <w:autoSpaceDN w:val="0"/>
              <w:adjustRightInd w:val="0"/>
              <w:spacing w:after="120"/>
              <w:rPr>
                <w:rFonts w:cs="Times New Roman"/>
                <w:szCs w:val="24"/>
              </w:rPr>
            </w:pPr>
            <w:r w:rsidRPr="007D57B2">
              <w:rPr>
                <w:rFonts w:cs="Times New Roman"/>
                <w:szCs w:val="24"/>
              </w:rPr>
              <w:t>The values of its resistance for particular conditions are shown below.</w:t>
            </w:r>
          </w:p>
          <w:p w:rsidR="00900F40" w:rsidRPr="007D57B2" w:rsidRDefault="00900F40" w:rsidP="008006A6">
            <w:pPr>
              <w:autoSpaceDE w:val="0"/>
              <w:autoSpaceDN w:val="0"/>
              <w:adjustRightInd w:val="0"/>
              <w:spacing w:after="120"/>
              <w:rPr>
                <w:rFonts w:cs="Times New Roman"/>
                <w:szCs w:val="24"/>
              </w:rPr>
            </w:pPr>
            <w:r w:rsidRPr="007D57B2">
              <w:rPr>
                <w:rFonts w:cs="Times New Roman"/>
                <w:szCs w:val="24"/>
              </w:rPr>
              <w:t>What will be the output voltage when the LDR is</w:t>
            </w:r>
          </w:p>
          <w:p w:rsidR="00900F40" w:rsidRPr="007D57B2" w:rsidRDefault="00900F40" w:rsidP="00783294">
            <w:pPr>
              <w:autoSpaceDE w:val="0"/>
              <w:autoSpaceDN w:val="0"/>
              <w:adjustRightInd w:val="0"/>
              <w:spacing w:after="120"/>
              <w:rPr>
                <w:rFonts w:cs="Times New Roman"/>
                <w:szCs w:val="24"/>
              </w:rPr>
            </w:pPr>
            <w:r>
              <w:rPr>
                <w:rFonts w:cs="Times New Roman"/>
                <w:szCs w:val="24"/>
              </w:rPr>
              <w:t>a) in the dark b) in sunlight?</w:t>
            </w:r>
          </w:p>
        </w:tc>
      </w:tr>
      <w:tr w:rsidR="00897BCC" w:rsidTr="00053EE1">
        <w:tc>
          <w:tcPr>
            <w:tcW w:w="4732" w:type="dxa"/>
            <w:gridSpan w:val="5"/>
          </w:tcPr>
          <w:p w:rsidR="00897BCC" w:rsidRPr="007D57B2" w:rsidRDefault="00897BCC" w:rsidP="00144B19">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216FE240" wp14:editId="5C4765C6">
                  <wp:extent cx="2867025" cy="1133475"/>
                  <wp:effectExtent l="0" t="0" r="9525"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867025" cy="1133475"/>
                          </a:xfrm>
                          <a:prstGeom prst="rect">
                            <a:avLst/>
                          </a:prstGeom>
                          <a:noFill/>
                          <a:ln>
                            <a:noFill/>
                          </a:ln>
                        </pic:spPr>
                      </pic:pic>
                    </a:graphicData>
                  </a:graphic>
                </wp:inline>
              </w:drawing>
            </w:r>
          </w:p>
        </w:tc>
        <w:tc>
          <w:tcPr>
            <w:tcW w:w="4732" w:type="dxa"/>
            <w:gridSpan w:val="5"/>
          </w:tcPr>
          <w:p w:rsidR="00897BCC" w:rsidRDefault="00897BCC" w:rsidP="00144B19">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3A18436F" wp14:editId="4FDFBF62">
                  <wp:extent cx="2085975" cy="1590675"/>
                  <wp:effectExtent l="0" t="0" r="9525"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085975" cy="1590675"/>
                          </a:xfrm>
                          <a:prstGeom prst="rect">
                            <a:avLst/>
                          </a:prstGeom>
                          <a:noFill/>
                          <a:ln>
                            <a:noFill/>
                          </a:ln>
                        </pic:spPr>
                      </pic:pic>
                    </a:graphicData>
                  </a:graphic>
                </wp:inline>
              </w:drawing>
            </w:r>
          </w:p>
          <w:p w:rsidR="008A0BD0" w:rsidRPr="007D57B2" w:rsidRDefault="008A0BD0" w:rsidP="00144B19">
            <w:pPr>
              <w:autoSpaceDE w:val="0"/>
              <w:autoSpaceDN w:val="0"/>
              <w:adjustRightInd w:val="0"/>
              <w:spacing w:after="120"/>
              <w:rPr>
                <w:rFonts w:cs="Times New Roman"/>
                <w:szCs w:val="24"/>
              </w:rPr>
            </w:pPr>
          </w:p>
        </w:tc>
      </w:tr>
      <w:tr w:rsidR="00900F40" w:rsidTr="00053EE1">
        <w:tc>
          <w:tcPr>
            <w:tcW w:w="534" w:type="dxa"/>
          </w:tcPr>
          <w:p w:rsidR="00900F40" w:rsidRPr="00B63100" w:rsidRDefault="00F27FA4" w:rsidP="00D61F74">
            <w:pPr>
              <w:autoSpaceDE w:val="0"/>
              <w:autoSpaceDN w:val="0"/>
              <w:adjustRightInd w:val="0"/>
              <w:rPr>
                <w:rFonts w:cs="Times New Roman"/>
                <w:bCs/>
                <w:szCs w:val="24"/>
              </w:rPr>
            </w:pPr>
            <w:r>
              <w:rPr>
                <w:rFonts w:cs="Times New Roman"/>
                <w:bCs/>
                <w:szCs w:val="24"/>
              </w:rPr>
              <w:lastRenderedPageBreak/>
              <w:t>67</w:t>
            </w:r>
          </w:p>
        </w:tc>
        <w:tc>
          <w:tcPr>
            <w:tcW w:w="708" w:type="dxa"/>
            <w:gridSpan w:val="2"/>
          </w:tcPr>
          <w:p w:rsidR="004D55C9" w:rsidRDefault="004D55C9" w:rsidP="004D55C9">
            <w:pPr>
              <w:autoSpaceDE w:val="0"/>
              <w:autoSpaceDN w:val="0"/>
              <w:adjustRightInd w:val="0"/>
              <w:rPr>
                <w:rFonts w:cs="Times New Roman"/>
                <w:szCs w:val="24"/>
              </w:rPr>
            </w:pPr>
            <w:r>
              <w:rPr>
                <w:rFonts w:cs="Times New Roman"/>
                <w:szCs w:val="24"/>
              </w:rPr>
              <w:t>a)</w:t>
            </w:r>
          </w:p>
          <w:p w:rsidR="004D55C9" w:rsidRDefault="004D55C9" w:rsidP="004D55C9">
            <w:pPr>
              <w:autoSpaceDE w:val="0"/>
              <w:autoSpaceDN w:val="0"/>
              <w:adjustRightInd w:val="0"/>
              <w:rPr>
                <w:rFonts w:cs="Times New Roman"/>
                <w:szCs w:val="24"/>
              </w:rPr>
            </w:pPr>
          </w:p>
          <w:p w:rsidR="004D55C9" w:rsidRDefault="004D55C9" w:rsidP="004D55C9">
            <w:pPr>
              <w:autoSpaceDE w:val="0"/>
              <w:autoSpaceDN w:val="0"/>
              <w:adjustRightInd w:val="0"/>
              <w:rPr>
                <w:rFonts w:cs="Times New Roman"/>
                <w:szCs w:val="24"/>
              </w:rPr>
            </w:pPr>
          </w:p>
          <w:p w:rsidR="004D55C9" w:rsidRDefault="004D55C9" w:rsidP="004D55C9">
            <w:pPr>
              <w:autoSpaceDE w:val="0"/>
              <w:autoSpaceDN w:val="0"/>
              <w:adjustRightInd w:val="0"/>
              <w:rPr>
                <w:rFonts w:cs="Times New Roman"/>
                <w:szCs w:val="24"/>
              </w:rPr>
            </w:pPr>
          </w:p>
          <w:p w:rsidR="004D55C9" w:rsidRDefault="004D55C9" w:rsidP="004D55C9">
            <w:pPr>
              <w:autoSpaceDE w:val="0"/>
              <w:autoSpaceDN w:val="0"/>
              <w:adjustRightInd w:val="0"/>
              <w:rPr>
                <w:rFonts w:cs="Times New Roman"/>
                <w:szCs w:val="24"/>
              </w:rPr>
            </w:pPr>
          </w:p>
          <w:p w:rsidR="00900F40" w:rsidRDefault="004D55C9" w:rsidP="004D55C9">
            <w:pPr>
              <w:autoSpaceDE w:val="0"/>
              <w:autoSpaceDN w:val="0"/>
              <w:adjustRightInd w:val="0"/>
              <w:rPr>
                <w:rFonts w:cs="Times New Roman"/>
                <w:bCs/>
                <w:szCs w:val="24"/>
              </w:rPr>
            </w:pPr>
            <w:r w:rsidRPr="007D57B2">
              <w:rPr>
                <w:rFonts w:cs="Times New Roman"/>
                <w:szCs w:val="24"/>
              </w:rPr>
              <w:t>b)</w:t>
            </w:r>
          </w:p>
        </w:tc>
        <w:tc>
          <w:tcPr>
            <w:tcW w:w="8222" w:type="dxa"/>
            <w:gridSpan w:val="7"/>
          </w:tcPr>
          <w:p w:rsidR="00900F40" w:rsidRPr="007D57B2" w:rsidRDefault="00900F40" w:rsidP="008006A6">
            <w:pPr>
              <w:autoSpaceDE w:val="0"/>
              <w:autoSpaceDN w:val="0"/>
              <w:adjustRightInd w:val="0"/>
              <w:spacing w:after="120"/>
              <w:rPr>
                <w:rFonts w:cs="Times New Roman"/>
                <w:szCs w:val="24"/>
              </w:rPr>
            </w:pPr>
            <w:r w:rsidRPr="007D57B2">
              <w:rPr>
                <w:rFonts w:cs="Times New Roman"/>
                <w:szCs w:val="24"/>
              </w:rPr>
              <w:t>An LDR of resistance 100 k</w:t>
            </w:r>
            <w:r>
              <w:rPr>
                <w:rFonts w:cs="Symbol"/>
                <w:szCs w:val="24"/>
              </w:rPr>
              <w:sym w:font="Symbol" w:char="F057"/>
            </w:r>
            <w:r w:rsidRPr="007D57B2">
              <w:rPr>
                <w:rFonts w:cs="Symbol"/>
                <w:szCs w:val="24"/>
              </w:rPr>
              <w:t xml:space="preserve"> </w:t>
            </w:r>
            <w:r w:rsidRPr="007D57B2">
              <w:rPr>
                <w:rFonts w:cs="Times New Roman"/>
                <w:szCs w:val="24"/>
              </w:rPr>
              <w:t>in darkness is placed in series with a 1 k</w:t>
            </w:r>
            <w:r>
              <w:rPr>
                <w:rFonts w:cs="Symbol"/>
                <w:szCs w:val="24"/>
              </w:rPr>
              <w:sym w:font="Symbol" w:char="F057"/>
            </w:r>
            <w:r w:rsidRPr="007D57B2">
              <w:rPr>
                <w:rFonts w:cs="Symbol"/>
                <w:szCs w:val="24"/>
              </w:rPr>
              <w:t xml:space="preserve"> </w:t>
            </w:r>
            <w:r w:rsidRPr="007D57B2">
              <w:rPr>
                <w:rFonts w:cs="Times New Roman"/>
                <w:szCs w:val="24"/>
              </w:rPr>
              <w:t>resistor.</w:t>
            </w:r>
            <w:r w:rsidR="008A0BD0">
              <w:rPr>
                <w:rFonts w:cs="Times New Roman"/>
                <w:szCs w:val="24"/>
              </w:rPr>
              <w:t xml:space="preserve"> </w:t>
            </w:r>
            <w:r w:rsidRPr="007D57B2">
              <w:rPr>
                <w:rFonts w:cs="Times New Roman"/>
                <w:szCs w:val="24"/>
              </w:rPr>
              <w:t>The supply voltage is 6 V d.c.</w:t>
            </w:r>
          </w:p>
          <w:p w:rsidR="00900F40" w:rsidRPr="007D57B2" w:rsidRDefault="00900F40" w:rsidP="008006A6">
            <w:pPr>
              <w:autoSpaceDE w:val="0"/>
              <w:autoSpaceDN w:val="0"/>
              <w:adjustRightInd w:val="0"/>
              <w:spacing w:after="120"/>
              <w:rPr>
                <w:rFonts w:cs="Times New Roman"/>
                <w:szCs w:val="24"/>
              </w:rPr>
            </w:pPr>
            <w:r w:rsidRPr="007D57B2">
              <w:rPr>
                <w:rFonts w:cs="Times New Roman"/>
                <w:szCs w:val="24"/>
              </w:rPr>
              <w:t>i) Draw the above circuit.</w:t>
            </w:r>
          </w:p>
          <w:p w:rsidR="00900F40" w:rsidRPr="007D57B2" w:rsidRDefault="00900F40" w:rsidP="008006A6">
            <w:pPr>
              <w:autoSpaceDE w:val="0"/>
              <w:autoSpaceDN w:val="0"/>
              <w:adjustRightInd w:val="0"/>
              <w:spacing w:after="120"/>
              <w:rPr>
                <w:rFonts w:cs="Times New Roman"/>
                <w:szCs w:val="24"/>
              </w:rPr>
            </w:pPr>
            <w:r w:rsidRPr="007D57B2">
              <w:rPr>
                <w:rFonts w:cs="Times New Roman"/>
                <w:szCs w:val="24"/>
              </w:rPr>
              <w:t>ii) Calculate the voltage across each component.</w:t>
            </w:r>
          </w:p>
          <w:p w:rsidR="00900F40" w:rsidRPr="007D57B2" w:rsidRDefault="00900F40" w:rsidP="008006A6">
            <w:pPr>
              <w:autoSpaceDE w:val="0"/>
              <w:autoSpaceDN w:val="0"/>
              <w:adjustRightInd w:val="0"/>
              <w:spacing w:after="120"/>
              <w:rPr>
                <w:rFonts w:cs="Times New Roman"/>
                <w:szCs w:val="24"/>
              </w:rPr>
            </w:pPr>
            <w:r w:rsidRPr="007D57B2">
              <w:rPr>
                <w:rFonts w:cs="Times New Roman"/>
                <w:szCs w:val="24"/>
              </w:rPr>
              <w:t>The LDR is placed in the light giving it a resistance of 4 k</w:t>
            </w:r>
            <w:r w:rsidRPr="007D57B2">
              <w:rPr>
                <w:rFonts w:cs="Symbol"/>
                <w:szCs w:val="24"/>
              </w:rPr>
              <w:t>W</w:t>
            </w:r>
            <w:r w:rsidRPr="007D57B2">
              <w:rPr>
                <w:rFonts w:cs="Times New Roman"/>
                <w:szCs w:val="24"/>
              </w:rPr>
              <w:t>.</w:t>
            </w:r>
          </w:p>
          <w:p w:rsidR="00900F40" w:rsidRPr="007D57B2" w:rsidRDefault="00900F40" w:rsidP="00783294">
            <w:pPr>
              <w:autoSpaceDE w:val="0"/>
              <w:autoSpaceDN w:val="0"/>
              <w:adjustRightInd w:val="0"/>
              <w:spacing w:after="120"/>
              <w:rPr>
                <w:rFonts w:cs="Times New Roman"/>
                <w:szCs w:val="24"/>
              </w:rPr>
            </w:pPr>
            <w:r w:rsidRPr="007D57B2">
              <w:rPr>
                <w:rFonts w:cs="Times New Roman"/>
                <w:szCs w:val="24"/>
              </w:rPr>
              <w:t>Calculate the new voltage cros</w:t>
            </w:r>
            <w:r>
              <w:rPr>
                <w:rFonts w:cs="Times New Roman"/>
                <w:szCs w:val="24"/>
              </w:rPr>
              <w:t>s each component.</w:t>
            </w:r>
          </w:p>
        </w:tc>
      </w:tr>
      <w:tr w:rsidR="00900F40" w:rsidTr="00053EE1">
        <w:tc>
          <w:tcPr>
            <w:tcW w:w="534" w:type="dxa"/>
          </w:tcPr>
          <w:p w:rsidR="00900F40" w:rsidRPr="00B63100" w:rsidRDefault="00F27FA4" w:rsidP="00D61F74">
            <w:pPr>
              <w:autoSpaceDE w:val="0"/>
              <w:autoSpaceDN w:val="0"/>
              <w:adjustRightInd w:val="0"/>
              <w:rPr>
                <w:rFonts w:cs="Times New Roman"/>
                <w:bCs/>
                <w:szCs w:val="24"/>
              </w:rPr>
            </w:pPr>
            <w:r>
              <w:rPr>
                <w:rFonts w:cs="Times New Roman"/>
                <w:bCs/>
                <w:szCs w:val="24"/>
              </w:rPr>
              <w:t>68</w:t>
            </w:r>
          </w:p>
        </w:tc>
        <w:tc>
          <w:tcPr>
            <w:tcW w:w="708" w:type="dxa"/>
            <w:gridSpan w:val="2"/>
          </w:tcPr>
          <w:p w:rsidR="00897BCC" w:rsidRDefault="00897BCC" w:rsidP="00D61F74">
            <w:pPr>
              <w:autoSpaceDE w:val="0"/>
              <w:autoSpaceDN w:val="0"/>
              <w:adjustRightInd w:val="0"/>
              <w:rPr>
                <w:rFonts w:cs="Times New Roman"/>
                <w:szCs w:val="24"/>
              </w:rPr>
            </w:pPr>
          </w:p>
          <w:p w:rsidR="00900F40" w:rsidRDefault="00900F40" w:rsidP="00D61F74">
            <w:pPr>
              <w:autoSpaceDE w:val="0"/>
              <w:autoSpaceDN w:val="0"/>
              <w:adjustRightInd w:val="0"/>
              <w:rPr>
                <w:rFonts w:cs="Times New Roman"/>
                <w:bCs/>
                <w:szCs w:val="24"/>
              </w:rPr>
            </w:pPr>
          </w:p>
        </w:tc>
        <w:tc>
          <w:tcPr>
            <w:tcW w:w="8222" w:type="dxa"/>
            <w:gridSpan w:val="7"/>
          </w:tcPr>
          <w:p w:rsidR="00900F40" w:rsidRDefault="00900F40" w:rsidP="008006A6">
            <w:pPr>
              <w:autoSpaceDE w:val="0"/>
              <w:autoSpaceDN w:val="0"/>
              <w:adjustRightInd w:val="0"/>
              <w:spacing w:after="120"/>
              <w:rPr>
                <w:rFonts w:cs="Times New Roman"/>
                <w:szCs w:val="24"/>
              </w:rPr>
            </w:pPr>
            <w:r w:rsidRPr="007D57B2">
              <w:rPr>
                <w:rFonts w:cs="Times New Roman"/>
                <w:szCs w:val="24"/>
              </w:rPr>
              <w:t>The diagrams opposite show two different</w:t>
            </w:r>
            <w:r>
              <w:rPr>
                <w:rFonts w:cs="Times New Roman"/>
                <w:szCs w:val="24"/>
              </w:rPr>
              <w:t xml:space="preserve"> </w:t>
            </w:r>
            <w:r w:rsidRPr="007D57B2">
              <w:rPr>
                <w:rFonts w:cs="Times New Roman"/>
                <w:szCs w:val="24"/>
              </w:rPr>
              <w:t>types of transistors.</w:t>
            </w:r>
          </w:p>
          <w:p w:rsidR="00900F40" w:rsidRPr="007D57B2" w:rsidRDefault="00F3549D" w:rsidP="007E0328">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7353F661" wp14:editId="771FDED2">
                  <wp:extent cx="1104900" cy="1073104"/>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104900" cy="1073104"/>
                          </a:xfrm>
                          <a:prstGeom prst="rect">
                            <a:avLst/>
                          </a:prstGeom>
                          <a:noFill/>
                          <a:ln>
                            <a:noFill/>
                          </a:ln>
                        </pic:spPr>
                      </pic:pic>
                    </a:graphicData>
                  </a:graphic>
                </wp:inline>
              </w:drawing>
            </w:r>
            <w:r w:rsidR="007E0328">
              <w:rPr>
                <w:rFonts w:cs="Times New Roman"/>
                <w:szCs w:val="24"/>
              </w:rPr>
              <w:t xml:space="preserve">                         </w:t>
            </w:r>
            <w:r w:rsidR="007E0328">
              <w:rPr>
                <w:rFonts w:cs="Times New Roman"/>
                <w:noProof/>
                <w:szCs w:val="24"/>
                <w:lang w:eastAsia="en-GB"/>
              </w:rPr>
              <w:drawing>
                <wp:inline distT="0" distB="0" distL="0" distR="0" wp14:anchorId="1CB41A99" wp14:editId="446D203F">
                  <wp:extent cx="1101547" cy="990600"/>
                  <wp:effectExtent l="0" t="0" r="381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101547" cy="990600"/>
                          </a:xfrm>
                          <a:prstGeom prst="rect">
                            <a:avLst/>
                          </a:prstGeom>
                          <a:noFill/>
                          <a:ln>
                            <a:noFill/>
                          </a:ln>
                        </pic:spPr>
                      </pic:pic>
                    </a:graphicData>
                  </a:graphic>
                </wp:inline>
              </w:drawing>
            </w:r>
          </w:p>
        </w:tc>
      </w:tr>
      <w:tr w:rsidR="007E0328" w:rsidTr="00053EE1">
        <w:tc>
          <w:tcPr>
            <w:tcW w:w="534" w:type="dxa"/>
          </w:tcPr>
          <w:p w:rsidR="007E0328" w:rsidRDefault="007E0328" w:rsidP="00D61F74">
            <w:pPr>
              <w:autoSpaceDE w:val="0"/>
              <w:autoSpaceDN w:val="0"/>
              <w:adjustRightInd w:val="0"/>
              <w:rPr>
                <w:rFonts w:cs="Times New Roman"/>
                <w:bCs/>
                <w:szCs w:val="24"/>
              </w:rPr>
            </w:pPr>
          </w:p>
        </w:tc>
        <w:tc>
          <w:tcPr>
            <w:tcW w:w="708" w:type="dxa"/>
            <w:gridSpan w:val="2"/>
          </w:tcPr>
          <w:p w:rsidR="007E0328" w:rsidRDefault="007E0328" w:rsidP="00D61F74">
            <w:pPr>
              <w:autoSpaceDE w:val="0"/>
              <w:autoSpaceDN w:val="0"/>
              <w:adjustRightInd w:val="0"/>
              <w:rPr>
                <w:rFonts w:cs="Times New Roman"/>
                <w:szCs w:val="24"/>
              </w:rPr>
            </w:pPr>
            <w:r w:rsidRPr="007D57B2">
              <w:rPr>
                <w:rFonts w:cs="Times New Roman"/>
                <w:szCs w:val="24"/>
              </w:rPr>
              <w:t>a)</w:t>
            </w:r>
          </w:p>
        </w:tc>
        <w:tc>
          <w:tcPr>
            <w:tcW w:w="8222" w:type="dxa"/>
            <w:gridSpan w:val="7"/>
          </w:tcPr>
          <w:p w:rsidR="007E0328" w:rsidRDefault="007E0328" w:rsidP="008006A6">
            <w:pPr>
              <w:autoSpaceDE w:val="0"/>
              <w:autoSpaceDN w:val="0"/>
              <w:adjustRightInd w:val="0"/>
              <w:spacing w:after="120"/>
              <w:rPr>
                <w:rFonts w:cs="Times New Roman"/>
                <w:szCs w:val="24"/>
              </w:rPr>
            </w:pPr>
            <w:r>
              <w:rPr>
                <w:rFonts w:cs="Times New Roman"/>
                <w:szCs w:val="24"/>
              </w:rPr>
              <w:t>Copy and name each symbol.</w:t>
            </w:r>
          </w:p>
        </w:tc>
      </w:tr>
      <w:tr w:rsidR="00F3549D" w:rsidTr="00053EE1">
        <w:tc>
          <w:tcPr>
            <w:tcW w:w="534" w:type="dxa"/>
          </w:tcPr>
          <w:p w:rsidR="00F3549D" w:rsidRDefault="00F3549D" w:rsidP="00D61F74">
            <w:pPr>
              <w:autoSpaceDE w:val="0"/>
              <w:autoSpaceDN w:val="0"/>
              <w:adjustRightInd w:val="0"/>
              <w:rPr>
                <w:rFonts w:cs="Times New Roman"/>
                <w:bCs/>
                <w:szCs w:val="24"/>
              </w:rPr>
            </w:pPr>
          </w:p>
        </w:tc>
        <w:tc>
          <w:tcPr>
            <w:tcW w:w="708" w:type="dxa"/>
            <w:gridSpan w:val="2"/>
          </w:tcPr>
          <w:p w:rsidR="00F3549D" w:rsidRDefault="00F3549D" w:rsidP="00D61F74">
            <w:pPr>
              <w:autoSpaceDE w:val="0"/>
              <w:autoSpaceDN w:val="0"/>
              <w:adjustRightInd w:val="0"/>
              <w:rPr>
                <w:rFonts w:cs="Times New Roman"/>
                <w:szCs w:val="24"/>
              </w:rPr>
            </w:pPr>
            <w:r>
              <w:rPr>
                <w:rFonts w:cs="Times New Roman"/>
                <w:szCs w:val="24"/>
              </w:rPr>
              <w:t>b)</w:t>
            </w:r>
          </w:p>
        </w:tc>
        <w:tc>
          <w:tcPr>
            <w:tcW w:w="8222" w:type="dxa"/>
            <w:gridSpan w:val="7"/>
          </w:tcPr>
          <w:p w:rsidR="00F3549D" w:rsidRPr="007D57B2" w:rsidRDefault="007E0328" w:rsidP="008006A6">
            <w:pPr>
              <w:autoSpaceDE w:val="0"/>
              <w:autoSpaceDN w:val="0"/>
              <w:adjustRightInd w:val="0"/>
              <w:spacing w:after="120"/>
              <w:rPr>
                <w:rFonts w:cs="Times New Roman"/>
                <w:szCs w:val="24"/>
              </w:rPr>
            </w:pPr>
            <w:r>
              <w:rPr>
                <w:rFonts w:cs="Times New Roman"/>
                <w:szCs w:val="24"/>
              </w:rPr>
              <w:t>Label points A, B and C.</w:t>
            </w:r>
          </w:p>
        </w:tc>
      </w:tr>
      <w:tr w:rsidR="00900F40" w:rsidTr="00053EE1">
        <w:tc>
          <w:tcPr>
            <w:tcW w:w="534" w:type="dxa"/>
          </w:tcPr>
          <w:p w:rsidR="00900F40" w:rsidRPr="00B63100" w:rsidRDefault="00F27FA4" w:rsidP="00D61F74">
            <w:pPr>
              <w:autoSpaceDE w:val="0"/>
              <w:autoSpaceDN w:val="0"/>
              <w:adjustRightInd w:val="0"/>
              <w:rPr>
                <w:rFonts w:cs="Times New Roman"/>
                <w:bCs/>
                <w:szCs w:val="24"/>
              </w:rPr>
            </w:pPr>
            <w:r>
              <w:rPr>
                <w:rFonts w:cs="Times New Roman"/>
                <w:bCs/>
                <w:szCs w:val="24"/>
              </w:rPr>
              <w:t>69</w:t>
            </w:r>
          </w:p>
        </w:tc>
        <w:tc>
          <w:tcPr>
            <w:tcW w:w="708" w:type="dxa"/>
            <w:gridSpan w:val="2"/>
          </w:tcPr>
          <w:p w:rsidR="00900F40" w:rsidRDefault="00900F40" w:rsidP="00D61F74">
            <w:pPr>
              <w:autoSpaceDE w:val="0"/>
              <w:autoSpaceDN w:val="0"/>
              <w:adjustRightInd w:val="0"/>
              <w:rPr>
                <w:rFonts w:cs="Times New Roman"/>
                <w:bCs/>
                <w:szCs w:val="24"/>
              </w:rPr>
            </w:pPr>
          </w:p>
        </w:tc>
        <w:tc>
          <w:tcPr>
            <w:tcW w:w="8222" w:type="dxa"/>
            <w:gridSpan w:val="7"/>
          </w:tcPr>
          <w:p w:rsidR="00900F40" w:rsidRPr="007D57B2" w:rsidRDefault="00900F40" w:rsidP="008006A6">
            <w:pPr>
              <w:autoSpaceDE w:val="0"/>
              <w:autoSpaceDN w:val="0"/>
              <w:adjustRightInd w:val="0"/>
              <w:spacing w:after="120"/>
              <w:rPr>
                <w:rFonts w:cs="Times New Roman"/>
                <w:szCs w:val="24"/>
              </w:rPr>
            </w:pPr>
            <w:r w:rsidRPr="007D57B2">
              <w:rPr>
                <w:rFonts w:cs="Times New Roman"/>
                <w:szCs w:val="24"/>
              </w:rPr>
              <w:t>A circuit which automatically switches on in light conditions is shown with one</w:t>
            </w:r>
            <w:r>
              <w:rPr>
                <w:rFonts w:cs="Times New Roman"/>
                <w:szCs w:val="24"/>
              </w:rPr>
              <w:t xml:space="preserve"> </w:t>
            </w:r>
            <w:r w:rsidRPr="007D57B2">
              <w:rPr>
                <w:rFonts w:cs="Times New Roman"/>
                <w:szCs w:val="24"/>
              </w:rPr>
              <w:t>important component missing</w:t>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900F40" w:rsidP="00D61F74">
            <w:pPr>
              <w:autoSpaceDE w:val="0"/>
              <w:autoSpaceDN w:val="0"/>
              <w:adjustRightInd w:val="0"/>
              <w:rPr>
                <w:rFonts w:cs="Times New Roman"/>
                <w:bCs/>
                <w:szCs w:val="24"/>
              </w:rPr>
            </w:pPr>
          </w:p>
        </w:tc>
        <w:tc>
          <w:tcPr>
            <w:tcW w:w="8222" w:type="dxa"/>
            <w:gridSpan w:val="7"/>
          </w:tcPr>
          <w:p w:rsidR="00900F40" w:rsidRPr="007D57B2" w:rsidRDefault="00376BC1" w:rsidP="00783294">
            <w:pPr>
              <w:autoSpaceDE w:val="0"/>
              <w:autoSpaceDN w:val="0"/>
              <w:adjustRightInd w:val="0"/>
              <w:spacing w:after="120"/>
              <w:rPr>
                <w:rFonts w:cs="Times New Roman"/>
                <w:szCs w:val="24"/>
              </w:rPr>
            </w:pPr>
            <w:r>
              <w:rPr>
                <w:rFonts w:cs="Times New Roman"/>
                <w:noProof/>
                <w:szCs w:val="24"/>
                <w:lang w:eastAsia="en-GB"/>
              </w:rPr>
              <mc:AlternateContent>
                <mc:Choice Requires="wps">
                  <w:drawing>
                    <wp:anchor distT="0" distB="0" distL="114300" distR="114300" simplePos="0" relativeHeight="252318720" behindDoc="0" locked="0" layoutInCell="1" allowOverlap="1" wp14:anchorId="3410B887" wp14:editId="0083D6EF">
                      <wp:simplePos x="0" y="0"/>
                      <wp:positionH relativeFrom="column">
                        <wp:posOffset>1621155</wp:posOffset>
                      </wp:positionH>
                      <wp:positionV relativeFrom="paragraph">
                        <wp:posOffset>360680</wp:posOffset>
                      </wp:positionV>
                      <wp:extent cx="209550" cy="57150"/>
                      <wp:effectExtent l="0" t="57150" r="19050" b="57150"/>
                      <wp:wrapNone/>
                      <wp:docPr id="502" name="Straight Arrow Connector 502"/>
                      <wp:cNvGraphicFramePr/>
                      <a:graphic xmlns:a="http://schemas.openxmlformats.org/drawingml/2006/main">
                        <a:graphicData uri="http://schemas.microsoft.com/office/word/2010/wordprocessingShape">
                          <wps:wsp>
                            <wps:cNvCnPr/>
                            <wps:spPr>
                              <a:xfrm flipV="1">
                                <a:off x="0" y="0"/>
                                <a:ext cx="209550" cy="5715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502" o:spid="_x0000_s1026" type="#_x0000_t32" style="position:absolute;margin-left:127.65pt;margin-top:28.4pt;width:16.5pt;height:4.5pt;flip:y;z-index:25231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" strokecolor="black [3040]" strokeweight="1pt">
                      <v:stroke endarrow="open"/>
                    </v:shape>
                  </w:pict>
                </mc:Fallback>
              </mc:AlternateContent>
            </w:r>
            <w:r>
              <w:rPr>
                <w:rFonts w:cs="Times New Roman"/>
                <w:noProof/>
                <w:szCs w:val="24"/>
                <w:lang w:eastAsia="en-GB"/>
              </w:rPr>
              <mc:AlternateContent>
                <mc:Choice Requires="wps">
                  <w:drawing>
                    <wp:anchor distT="0" distB="0" distL="114300" distR="114300" simplePos="0" relativeHeight="252315648" behindDoc="0" locked="0" layoutInCell="1" allowOverlap="1" wp14:anchorId="2FD1A274" wp14:editId="185200ED">
                      <wp:simplePos x="0" y="0"/>
                      <wp:positionH relativeFrom="column">
                        <wp:posOffset>135255</wp:posOffset>
                      </wp:positionH>
                      <wp:positionV relativeFrom="paragraph">
                        <wp:posOffset>303530</wp:posOffset>
                      </wp:positionV>
                      <wp:extent cx="228600" cy="133350"/>
                      <wp:effectExtent l="0" t="0" r="76200" b="57150"/>
                      <wp:wrapNone/>
                      <wp:docPr id="498" name="Straight Arrow Connector 498"/>
                      <wp:cNvGraphicFramePr/>
                      <a:graphic xmlns:a="http://schemas.openxmlformats.org/drawingml/2006/main">
                        <a:graphicData uri="http://schemas.microsoft.com/office/word/2010/wordprocessingShape">
                          <wps:wsp>
                            <wps:cNvCnPr/>
                            <wps:spPr>
                              <a:xfrm>
                                <a:off x="0" y="0"/>
                                <a:ext cx="228600" cy="13335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98" o:spid="_x0000_s1026" type="#_x0000_t32" style="position:absolute;margin-left:10.65pt;margin-top:23.9pt;width:18pt;height:10.5pt;z-index:25231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" strokecolor="black [3040]" strokeweight="1pt">
                      <v:stroke endarrow="open"/>
                    </v:shape>
                  </w:pict>
                </mc:Fallback>
              </mc:AlternateContent>
            </w:r>
            <w:r w:rsidR="00E35AB7">
              <w:rPr>
                <w:rFonts w:cs="Times New Roman"/>
                <w:noProof/>
                <w:szCs w:val="24"/>
                <w:lang w:eastAsia="en-GB"/>
              </w:rPr>
              <mc:AlternateContent>
                <mc:Choice Requires="wps">
                  <w:drawing>
                    <wp:anchor distT="0" distB="0" distL="114300" distR="114300" simplePos="0" relativeHeight="252317696" behindDoc="0" locked="0" layoutInCell="1" allowOverlap="1" wp14:anchorId="1CFA5433" wp14:editId="4A7CE2AC">
                      <wp:simplePos x="0" y="0"/>
                      <wp:positionH relativeFrom="column">
                        <wp:posOffset>201930</wp:posOffset>
                      </wp:positionH>
                      <wp:positionV relativeFrom="paragraph">
                        <wp:posOffset>446405</wp:posOffset>
                      </wp:positionV>
                      <wp:extent cx="161925" cy="114300"/>
                      <wp:effectExtent l="0" t="0" r="66675" b="57150"/>
                      <wp:wrapNone/>
                      <wp:docPr id="500" name="Straight Arrow Connector 500"/>
                      <wp:cNvGraphicFramePr/>
                      <a:graphic xmlns:a="http://schemas.openxmlformats.org/drawingml/2006/main">
                        <a:graphicData uri="http://schemas.microsoft.com/office/word/2010/wordprocessingShape">
                          <wps:wsp>
                            <wps:cNvCnPr/>
                            <wps:spPr>
                              <a:xfrm>
                                <a:off x="0" y="0"/>
                                <a:ext cx="161925" cy="11430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500" o:spid="_x0000_s1026" type="#_x0000_t32" style="position:absolute;margin-left:15.9pt;margin-top:35.15pt;width:12.75pt;height:9pt;z-index:25231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" strokecolor="black [3040]" strokeweight="1pt">
                      <v:stroke endarrow="open"/>
                    </v:shape>
                  </w:pict>
                </mc:Fallback>
              </mc:AlternateContent>
            </w:r>
            <w:r w:rsidR="007E0328">
              <w:rPr>
                <w:rFonts w:cs="Times New Roman"/>
                <w:noProof/>
                <w:szCs w:val="24"/>
                <w:lang w:eastAsia="en-GB"/>
              </w:rPr>
              <w:drawing>
                <wp:inline distT="0" distB="0" distL="0" distR="0" wp14:anchorId="1642A9CE" wp14:editId="1678F4D8">
                  <wp:extent cx="1981200" cy="1365528"/>
                  <wp:effectExtent l="0" t="0" r="0" b="635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981200" cy="1365528"/>
                          </a:xfrm>
                          <a:prstGeom prst="rect">
                            <a:avLst/>
                          </a:prstGeom>
                          <a:noFill/>
                          <a:ln>
                            <a:noFill/>
                          </a:ln>
                        </pic:spPr>
                      </pic:pic>
                    </a:graphicData>
                  </a:graphic>
                </wp:inline>
              </w:drawing>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900F40" w:rsidP="00D61F74">
            <w:pPr>
              <w:autoSpaceDE w:val="0"/>
              <w:autoSpaceDN w:val="0"/>
              <w:adjustRightInd w:val="0"/>
              <w:rPr>
                <w:rFonts w:cs="Times New Roman"/>
                <w:bCs/>
                <w:szCs w:val="24"/>
              </w:rPr>
            </w:pPr>
          </w:p>
        </w:tc>
        <w:tc>
          <w:tcPr>
            <w:tcW w:w="8222" w:type="dxa"/>
            <w:gridSpan w:val="7"/>
          </w:tcPr>
          <w:p w:rsidR="00900F40" w:rsidRPr="007D57B2" w:rsidRDefault="00900F40" w:rsidP="008006A6">
            <w:pPr>
              <w:autoSpaceDE w:val="0"/>
              <w:autoSpaceDN w:val="0"/>
              <w:adjustRightInd w:val="0"/>
              <w:spacing w:after="120"/>
              <w:rPr>
                <w:rFonts w:cs="Times New Roman"/>
                <w:szCs w:val="24"/>
              </w:rPr>
            </w:pPr>
            <w:r w:rsidRPr="007D57B2">
              <w:rPr>
                <w:rFonts w:cs="Times New Roman"/>
                <w:szCs w:val="24"/>
              </w:rPr>
              <w:t>a) Copy and complete the diagram</w:t>
            </w:r>
            <w:r>
              <w:rPr>
                <w:rFonts w:cs="Times New Roman"/>
                <w:szCs w:val="24"/>
              </w:rPr>
              <w:t>, adding the missing component.</w:t>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900F40" w:rsidP="00D61F74">
            <w:pPr>
              <w:autoSpaceDE w:val="0"/>
              <w:autoSpaceDN w:val="0"/>
              <w:adjustRightInd w:val="0"/>
              <w:rPr>
                <w:rFonts w:cs="Times New Roman"/>
                <w:bCs/>
                <w:szCs w:val="24"/>
              </w:rPr>
            </w:pPr>
          </w:p>
        </w:tc>
        <w:tc>
          <w:tcPr>
            <w:tcW w:w="8222" w:type="dxa"/>
            <w:gridSpan w:val="7"/>
          </w:tcPr>
          <w:p w:rsidR="00900F40" w:rsidRPr="007D57B2" w:rsidRDefault="00900F40" w:rsidP="008006A6">
            <w:pPr>
              <w:autoSpaceDE w:val="0"/>
              <w:autoSpaceDN w:val="0"/>
              <w:adjustRightInd w:val="0"/>
              <w:spacing w:after="120"/>
              <w:rPr>
                <w:rFonts w:cs="Times New Roman"/>
                <w:szCs w:val="24"/>
              </w:rPr>
            </w:pPr>
            <w:r w:rsidRPr="007D57B2">
              <w:rPr>
                <w:rFonts w:cs="Times New Roman"/>
                <w:szCs w:val="24"/>
              </w:rPr>
              <w:t>b) Explain how the circuit works.</w:t>
            </w:r>
          </w:p>
        </w:tc>
      </w:tr>
      <w:tr w:rsidR="007E0328" w:rsidTr="00053EE1">
        <w:tc>
          <w:tcPr>
            <w:tcW w:w="534" w:type="dxa"/>
          </w:tcPr>
          <w:p w:rsidR="007E0328" w:rsidRPr="00B63100" w:rsidRDefault="00F27FA4" w:rsidP="00D61F74">
            <w:pPr>
              <w:autoSpaceDE w:val="0"/>
              <w:autoSpaceDN w:val="0"/>
              <w:adjustRightInd w:val="0"/>
              <w:rPr>
                <w:rFonts w:cs="Times New Roman"/>
                <w:bCs/>
                <w:szCs w:val="24"/>
              </w:rPr>
            </w:pPr>
            <w:r>
              <w:rPr>
                <w:rFonts w:cs="Times New Roman"/>
                <w:bCs/>
                <w:szCs w:val="24"/>
              </w:rPr>
              <w:t>70</w:t>
            </w:r>
          </w:p>
        </w:tc>
        <w:tc>
          <w:tcPr>
            <w:tcW w:w="708" w:type="dxa"/>
            <w:gridSpan w:val="2"/>
          </w:tcPr>
          <w:p w:rsidR="007E0328" w:rsidRDefault="007E0328" w:rsidP="00D61F74">
            <w:pPr>
              <w:autoSpaceDE w:val="0"/>
              <w:autoSpaceDN w:val="0"/>
              <w:adjustRightInd w:val="0"/>
              <w:rPr>
                <w:rFonts w:cs="Times New Roman"/>
                <w:bCs/>
                <w:szCs w:val="24"/>
              </w:rPr>
            </w:pPr>
          </w:p>
        </w:tc>
        <w:tc>
          <w:tcPr>
            <w:tcW w:w="3119" w:type="dxa"/>
          </w:tcPr>
          <w:p w:rsidR="007E0328" w:rsidRPr="007D57B2" w:rsidRDefault="007E0328" w:rsidP="008006A6">
            <w:pPr>
              <w:autoSpaceDE w:val="0"/>
              <w:autoSpaceDN w:val="0"/>
              <w:adjustRightInd w:val="0"/>
              <w:spacing w:after="120"/>
              <w:rPr>
                <w:rFonts w:cs="Times New Roman"/>
                <w:szCs w:val="24"/>
              </w:rPr>
            </w:pPr>
            <w:r w:rsidRPr="007D57B2">
              <w:rPr>
                <w:rFonts w:cs="Times New Roman"/>
                <w:szCs w:val="24"/>
              </w:rPr>
              <w:t>The circuit below shows a temperature sensing device.</w:t>
            </w:r>
          </w:p>
        </w:tc>
        <w:tc>
          <w:tcPr>
            <w:tcW w:w="5103" w:type="dxa"/>
            <w:gridSpan w:val="6"/>
          </w:tcPr>
          <w:p w:rsidR="007E0328" w:rsidRPr="007D57B2" w:rsidRDefault="007E0328" w:rsidP="008006A6">
            <w:pPr>
              <w:autoSpaceDE w:val="0"/>
              <w:autoSpaceDN w:val="0"/>
              <w:adjustRightInd w:val="0"/>
              <w:spacing w:after="120"/>
              <w:rPr>
                <w:rFonts w:cs="Times New Roman"/>
                <w:szCs w:val="24"/>
              </w:rPr>
            </w:pPr>
            <w:r>
              <w:rPr>
                <w:rFonts w:cs="Times New Roman"/>
                <w:noProof/>
                <w:szCs w:val="24"/>
                <w:lang w:eastAsia="en-GB"/>
              </w:rPr>
              <w:drawing>
                <wp:inline distT="0" distB="0" distL="0" distR="0" wp14:anchorId="02AD39DC" wp14:editId="4A9167BE">
                  <wp:extent cx="2476500" cy="1428750"/>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476500" cy="1428750"/>
                          </a:xfrm>
                          <a:prstGeom prst="rect">
                            <a:avLst/>
                          </a:prstGeom>
                          <a:noFill/>
                          <a:ln>
                            <a:noFill/>
                          </a:ln>
                        </pic:spPr>
                      </pic:pic>
                    </a:graphicData>
                  </a:graphic>
                </wp:inline>
              </w:drawing>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053EE1" w:rsidP="00D61F74">
            <w:pPr>
              <w:autoSpaceDE w:val="0"/>
              <w:autoSpaceDN w:val="0"/>
              <w:adjustRightInd w:val="0"/>
              <w:rPr>
                <w:rFonts w:cs="Times New Roman"/>
                <w:bCs/>
                <w:szCs w:val="24"/>
              </w:rPr>
            </w:pPr>
            <w:r w:rsidRPr="007D57B2">
              <w:rPr>
                <w:rFonts w:cs="Times New Roman"/>
                <w:szCs w:val="24"/>
              </w:rPr>
              <w:t>a)</w:t>
            </w:r>
          </w:p>
        </w:tc>
        <w:tc>
          <w:tcPr>
            <w:tcW w:w="8222" w:type="dxa"/>
            <w:gridSpan w:val="7"/>
          </w:tcPr>
          <w:p w:rsidR="00900F40" w:rsidRPr="007D57B2" w:rsidRDefault="00900F40" w:rsidP="008006A6">
            <w:pPr>
              <w:autoSpaceDE w:val="0"/>
              <w:autoSpaceDN w:val="0"/>
              <w:adjustRightInd w:val="0"/>
              <w:spacing w:after="120"/>
              <w:rPr>
                <w:rFonts w:cs="Times New Roman"/>
                <w:szCs w:val="24"/>
              </w:rPr>
            </w:pPr>
            <w:r w:rsidRPr="007D57B2">
              <w:rPr>
                <w:rFonts w:cs="Times New Roman"/>
                <w:szCs w:val="24"/>
              </w:rPr>
              <w:t xml:space="preserve">Calculate the voltage across the </w:t>
            </w:r>
            <w:r>
              <w:rPr>
                <w:rFonts w:cs="Times New Roman"/>
                <w:szCs w:val="24"/>
              </w:rPr>
              <w:t>base-emitter of the transistor:</w:t>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053EE1" w:rsidP="00053EE1">
            <w:pPr>
              <w:autoSpaceDE w:val="0"/>
              <w:autoSpaceDN w:val="0"/>
              <w:adjustRightInd w:val="0"/>
              <w:jc w:val="right"/>
              <w:rPr>
                <w:rFonts w:cs="Times New Roman"/>
                <w:bCs/>
                <w:szCs w:val="24"/>
              </w:rPr>
            </w:pPr>
            <w:r w:rsidRPr="007D57B2">
              <w:rPr>
                <w:rFonts w:cs="Times New Roman"/>
                <w:szCs w:val="24"/>
              </w:rPr>
              <w:t>i)</w:t>
            </w:r>
          </w:p>
        </w:tc>
        <w:tc>
          <w:tcPr>
            <w:tcW w:w="8222" w:type="dxa"/>
            <w:gridSpan w:val="7"/>
          </w:tcPr>
          <w:p w:rsidR="00900F40" w:rsidRPr="007D57B2" w:rsidRDefault="00900F40" w:rsidP="00E81444">
            <w:pPr>
              <w:autoSpaceDE w:val="0"/>
              <w:autoSpaceDN w:val="0"/>
              <w:adjustRightInd w:val="0"/>
              <w:spacing w:after="120"/>
              <w:rPr>
                <w:rFonts w:cs="Times New Roman"/>
                <w:szCs w:val="24"/>
              </w:rPr>
            </w:pPr>
            <w:r w:rsidRPr="007D57B2">
              <w:rPr>
                <w:rFonts w:cs="Times New Roman"/>
                <w:szCs w:val="24"/>
              </w:rPr>
              <w:t>in the cold when the resistance of the thermistor is 9 k</w:t>
            </w:r>
            <w:r>
              <w:rPr>
                <w:rFonts w:cs="Symbol"/>
                <w:szCs w:val="24"/>
              </w:rPr>
              <w:sym w:font="Symbol" w:char="F057"/>
            </w:r>
            <w:r w:rsidRPr="007D57B2">
              <w:rPr>
                <w:rFonts w:cs="Symbol"/>
                <w:szCs w:val="24"/>
              </w:rPr>
              <w:t>.</w:t>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053EE1" w:rsidP="00053EE1">
            <w:pPr>
              <w:autoSpaceDE w:val="0"/>
              <w:autoSpaceDN w:val="0"/>
              <w:adjustRightInd w:val="0"/>
              <w:jc w:val="right"/>
              <w:rPr>
                <w:rFonts w:cs="Times New Roman"/>
                <w:bCs/>
                <w:szCs w:val="24"/>
              </w:rPr>
            </w:pPr>
            <w:r w:rsidRPr="007D57B2">
              <w:rPr>
                <w:rFonts w:cs="Times New Roman"/>
                <w:szCs w:val="24"/>
              </w:rPr>
              <w:t>ii)</w:t>
            </w:r>
          </w:p>
        </w:tc>
        <w:tc>
          <w:tcPr>
            <w:tcW w:w="8222" w:type="dxa"/>
            <w:gridSpan w:val="7"/>
          </w:tcPr>
          <w:p w:rsidR="00900F40" w:rsidRPr="00E81444" w:rsidRDefault="00900F40" w:rsidP="00E81444">
            <w:pPr>
              <w:autoSpaceDE w:val="0"/>
              <w:autoSpaceDN w:val="0"/>
              <w:adjustRightInd w:val="0"/>
              <w:spacing w:after="120"/>
              <w:rPr>
                <w:rFonts w:cs="Symbol"/>
                <w:szCs w:val="24"/>
              </w:rPr>
            </w:pPr>
            <w:r w:rsidRPr="007D57B2">
              <w:rPr>
                <w:rFonts w:cs="Times New Roman"/>
                <w:szCs w:val="24"/>
              </w:rPr>
              <w:t xml:space="preserve">at 100 </w:t>
            </w:r>
            <w:r w:rsidRPr="007D57B2">
              <w:rPr>
                <w:rFonts w:cs="Symbol"/>
                <w:sz w:val="18"/>
                <w:szCs w:val="18"/>
              </w:rPr>
              <w:t>°</w:t>
            </w:r>
            <w:r w:rsidRPr="007D57B2">
              <w:rPr>
                <w:rFonts w:cs="Times New Roman"/>
                <w:szCs w:val="24"/>
              </w:rPr>
              <w:t>C when its resistance is 1 k</w:t>
            </w:r>
            <w:r>
              <w:rPr>
                <w:rFonts w:cs="Symbol"/>
                <w:szCs w:val="24"/>
              </w:rPr>
              <w:sym w:font="Symbol" w:char="F057"/>
            </w:r>
            <w:r>
              <w:rPr>
                <w:rFonts w:cs="Symbol"/>
                <w:szCs w:val="24"/>
              </w:rPr>
              <w:t>.</w:t>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053EE1" w:rsidP="00D61F74">
            <w:pPr>
              <w:autoSpaceDE w:val="0"/>
              <w:autoSpaceDN w:val="0"/>
              <w:adjustRightInd w:val="0"/>
              <w:rPr>
                <w:rFonts w:cs="Times New Roman"/>
                <w:bCs/>
                <w:szCs w:val="24"/>
              </w:rPr>
            </w:pPr>
            <w:r w:rsidRPr="007D57B2">
              <w:rPr>
                <w:rFonts w:cs="Times New Roman"/>
                <w:szCs w:val="24"/>
              </w:rPr>
              <w:t>b)</w:t>
            </w:r>
          </w:p>
        </w:tc>
        <w:tc>
          <w:tcPr>
            <w:tcW w:w="8222" w:type="dxa"/>
            <w:gridSpan w:val="7"/>
          </w:tcPr>
          <w:p w:rsidR="00900F40" w:rsidRPr="007D57B2" w:rsidRDefault="00900F40" w:rsidP="008006A6">
            <w:pPr>
              <w:autoSpaceDE w:val="0"/>
              <w:autoSpaceDN w:val="0"/>
              <w:adjustRightInd w:val="0"/>
              <w:spacing w:after="120"/>
              <w:rPr>
                <w:rFonts w:cs="Times New Roman"/>
                <w:szCs w:val="24"/>
              </w:rPr>
            </w:pPr>
            <w:r w:rsidRPr="007D57B2">
              <w:rPr>
                <w:rFonts w:cs="Times New Roman"/>
                <w:szCs w:val="24"/>
              </w:rPr>
              <w:t>Hence</w:t>
            </w:r>
            <w:r>
              <w:rPr>
                <w:rFonts w:cs="Times New Roman"/>
                <w:szCs w:val="24"/>
              </w:rPr>
              <w:t xml:space="preserve"> explain how the circuit works.</w:t>
            </w:r>
          </w:p>
        </w:tc>
      </w:tr>
      <w:tr w:rsidR="00900F40" w:rsidTr="00053EE1">
        <w:tc>
          <w:tcPr>
            <w:tcW w:w="534" w:type="dxa"/>
          </w:tcPr>
          <w:p w:rsidR="00900F40" w:rsidRPr="00B63100" w:rsidRDefault="00900F40" w:rsidP="00D61F74">
            <w:pPr>
              <w:autoSpaceDE w:val="0"/>
              <w:autoSpaceDN w:val="0"/>
              <w:adjustRightInd w:val="0"/>
              <w:rPr>
                <w:rFonts w:cs="Times New Roman"/>
                <w:bCs/>
                <w:szCs w:val="24"/>
              </w:rPr>
            </w:pPr>
          </w:p>
        </w:tc>
        <w:tc>
          <w:tcPr>
            <w:tcW w:w="708" w:type="dxa"/>
            <w:gridSpan w:val="2"/>
          </w:tcPr>
          <w:p w:rsidR="00900F40" w:rsidRDefault="00053EE1" w:rsidP="00D61F74">
            <w:pPr>
              <w:autoSpaceDE w:val="0"/>
              <w:autoSpaceDN w:val="0"/>
              <w:adjustRightInd w:val="0"/>
              <w:rPr>
                <w:rFonts w:cs="Times New Roman"/>
                <w:bCs/>
                <w:szCs w:val="24"/>
              </w:rPr>
            </w:pPr>
            <w:r w:rsidRPr="007D57B2">
              <w:rPr>
                <w:rFonts w:cs="Times New Roman"/>
                <w:szCs w:val="24"/>
              </w:rPr>
              <w:t>c)</w:t>
            </w:r>
          </w:p>
        </w:tc>
        <w:tc>
          <w:tcPr>
            <w:tcW w:w="8222" w:type="dxa"/>
            <w:gridSpan w:val="7"/>
          </w:tcPr>
          <w:p w:rsidR="00900F40" w:rsidRPr="007D57B2" w:rsidRDefault="00900F40" w:rsidP="008006A6">
            <w:pPr>
              <w:autoSpaceDE w:val="0"/>
              <w:autoSpaceDN w:val="0"/>
              <w:adjustRightInd w:val="0"/>
              <w:spacing w:after="120"/>
              <w:rPr>
                <w:rFonts w:cs="Times New Roman"/>
                <w:szCs w:val="24"/>
              </w:rPr>
            </w:pPr>
            <w:r w:rsidRPr="007D57B2">
              <w:rPr>
                <w:rFonts w:cs="Times New Roman"/>
                <w:szCs w:val="24"/>
              </w:rPr>
              <w:t>How could you alter</w:t>
            </w:r>
            <w:r>
              <w:rPr>
                <w:rFonts w:cs="Times New Roman"/>
                <w:szCs w:val="24"/>
              </w:rPr>
              <w:t xml:space="preserve"> the sensitivity of the device?</w:t>
            </w:r>
          </w:p>
        </w:tc>
      </w:tr>
      <w:tr w:rsidR="00900F40" w:rsidTr="00053EE1">
        <w:tc>
          <w:tcPr>
            <w:tcW w:w="534" w:type="dxa"/>
          </w:tcPr>
          <w:p w:rsidR="00900F40" w:rsidRPr="00B63100" w:rsidRDefault="00F27FA4" w:rsidP="00D61F74">
            <w:pPr>
              <w:autoSpaceDE w:val="0"/>
              <w:autoSpaceDN w:val="0"/>
              <w:adjustRightInd w:val="0"/>
              <w:rPr>
                <w:rFonts w:cs="Times New Roman"/>
                <w:bCs/>
                <w:szCs w:val="24"/>
              </w:rPr>
            </w:pPr>
            <w:r>
              <w:rPr>
                <w:rFonts w:cs="Times New Roman"/>
                <w:bCs/>
                <w:szCs w:val="24"/>
              </w:rPr>
              <w:t>71</w:t>
            </w:r>
          </w:p>
        </w:tc>
        <w:tc>
          <w:tcPr>
            <w:tcW w:w="708" w:type="dxa"/>
            <w:gridSpan w:val="2"/>
          </w:tcPr>
          <w:p w:rsidR="00900F40" w:rsidRDefault="00900F40" w:rsidP="00D61F74">
            <w:pPr>
              <w:autoSpaceDE w:val="0"/>
              <w:autoSpaceDN w:val="0"/>
              <w:adjustRightInd w:val="0"/>
              <w:rPr>
                <w:rFonts w:cs="Times New Roman"/>
                <w:bCs/>
                <w:szCs w:val="24"/>
              </w:rPr>
            </w:pPr>
          </w:p>
        </w:tc>
        <w:tc>
          <w:tcPr>
            <w:tcW w:w="8222" w:type="dxa"/>
            <w:gridSpan w:val="7"/>
          </w:tcPr>
          <w:p w:rsidR="00900F40" w:rsidRPr="007D57B2" w:rsidRDefault="00900F40" w:rsidP="008006A6">
            <w:pPr>
              <w:autoSpaceDE w:val="0"/>
              <w:autoSpaceDN w:val="0"/>
              <w:adjustRightInd w:val="0"/>
              <w:spacing w:after="120"/>
              <w:rPr>
                <w:rFonts w:cs="Times New Roman"/>
                <w:szCs w:val="24"/>
              </w:rPr>
            </w:pPr>
            <w:r w:rsidRPr="007D57B2">
              <w:rPr>
                <w:rFonts w:cs="Times New Roman"/>
                <w:szCs w:val="24"/>
              </w:rPr>
              <w:t xml:space="preserve">Design a circuit which would allow an LED </w:t>
            </w:r>
            <w:r>
              <w:rPr>
                <w:rFonts w:cs="Times New Roman"/>
                <w:szCs w:val="24"/>
              </w:rPr>
              <w:t>to light when it gets too dark.</w:t>
            </w:r>
          </w:p>
        </w:tc>
      </w:tr>
      <w:tr w:rsidR="00900F40" w:rsidTr="00053EE1">
        <w:tc>
          <w:tcPr>
            <w:tcW w:w="534" w:type="dxa"/>
          </w:tcPr>
          <w:p w:rsidR="00900F40" w:rsidRPr="00B63100" w:rsidRDefault="00F27FA4" w:rsidP="00D61F74">
            <w:pPr>
              <w:autoSpaceDE w:val="0"/>
              <w:autoSpaceDN w:val="0"/>
              <w:adjustRightInd w:val="0"/>
              <w:rPr>
                <w:rFonts w:cs="Times New Roman"/>
                <w:bCs/>
                <w:szCs w:val="24"/>
              </w:rPr>
            </w:pPr>
            <w:r>
              <w:rPr>
                <w:rFonts w:cs="Times New Roman"/>
                <w:bCs/>
                <w:szCs w:val="24"/>
              </w:rPr>
              <w:t>72</w:t>
            </w:r>
          </w:p>
        </w:tc>
        <w:tc>
          <w:tcPr>
            <w:tcW w:w="708" w:type="dxa"/>
            <w:gridSpan w:val="2"/>
          </w:tcPr>
          <w:p w:rsidR="00900F40" w:rsidRDefault="00900F40" w:rsidP="00D61F74">
            <w:pPr>
              <w:autoSpaceDE w:val="0"/>
              <w:autoSpaceDN w:val="0"/>
              <w:adjustRightInd w:val="0"/>
              <w:rPr>
                <w:rFonts w:cs="Times New Roman"/>
                <w:bCs/>
                <w:szCs w:val="24"/>
              </w:rPr>
            </w:pPr>
          </w:p>
        </w:tc>
        <w:tc>
          <w:tcPr>
            <w:tcW w:w="8222" w:type="dxa"/>
            <w:gridSpan w:val="7"/>
          </w:tcPr>
          <w:p w:rsidR="00900F40" w:rsidRPr="007D57B2" w:rsidRDefault="00900F40" w:rsidP="00E81444">
            <w:pPr>
              <w:autoSpaceDE w:val="0"/>
              <w:autoSpaceDN w:val="0"/>
              <w:adjustRightInd w:val="0"/>
              <w:spacing w:after="120"/>
              <w:rPr>
                <w:rFonts w:cs="Times New Roman"/>
                <w:szCs w:val="24"/>
              </w:rPr>
            </w:pPr>
            <w:r w:rsidRPr="007D57B2">
              <w:rPr>
                <w:rFonts w:cs="Times New Roman"/>
                <w:szCs w:val="24"/>
              </w:rPr>
              <w:t>State the energy changes for the following input devices.</w:t>
            </w:r>
          </w:p>
          <w:p w:rsidR="00900F40" w:rsidRPr="00E81444" w:rsidRDefault="00900F40" w:rsidP="00E81444">
            <w:pPr>
              <w:spacing w:after="120"/>
            </w:pPr>
            <w:r w:rsidRPr="007D57B2">
              <w:rPr>
                <w:rFonts w:cs="Times New Roman"/>
                <w:szCs w:val="24"/>
              </w:rPr>
              <w:t>a) a microphone b) a thermocouple c) a solar cell.</w:t>
            </w:r>
          </w:p>
        </w:tc>
      </w:tr>
    </w:tbl>
    <w:p w:rsidR="00376BC1" w:rsidRPr="007D57B2" w:rsidRDefault="00376BC1" w:rsidP="00101F9E">
      <w:pPr>
        <w:autoSpaceDE w:val="0"/>
        <w:autoSpaceDN w:val="0"/>
        <w:adjustRightInd w:val="0"/>
        <w:spacing w:after="120" w:line="240" w:lineRule="auto"/>
      </w:pPr>
    </w:p>
    <w:sectPr w:rsidR="00376BC1" w:rsidRPr="007D57B2" w:rsidSect="004A50C9">
      <w:pgSz w:w="11906" w:h="16838"/>
      <w:pgMar w:top="709" w:right="1133" w:bottom="851" w:left="1440" w:header="284"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3E99" w:rsidRDefault="00393E99" w:rsidP="004176A6">
      <w:pPr>
        <w:spacing w:after="0" w:line="240" w:lineRule="auto"/>
      </w:pPr>
      <w:r>
        <w:separator/>
      </w:r>
    </w:p>
    <w:p w:rsidR="00393E99" w:rsidRDefault="00393E99"/>
  </w:endnote>
  <w:endnote w:type="continuationSeparator" w:id="0">
    <w:p w:rsidR="00393E99" w:rsidRDefault="00393E99" w:rsidP="004176A6">
      <w:pPr>
        <w:spacing w:after="0" w:line="240" w:lineRule="auto"/>
      </w:pPr>
      <w:r>
        <w:continuationSeparator/>
      </w:r>
    </w:p>
    <w:p w:rsidR="00393E99" w:rsidRDefault="00393E9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rebuchet MS">
    <w:altName w:val="Trebuchet MS"/>
    <w:panose1 w:val="020B0603020202020204"/>
    <w:charset w:val="00"/>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Webdings">
    <w:panose1 w:val="05030102010509060703"/>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harter">
    <w:altName w:val="Times New Roman"/>
    <w:charset w:val="00"/>
    <w:family w:val="roman"/>
    <w:pitch w:val="default"/>
    <w:sig w:usb0="0000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Times-Italic">
    <w:panose1 w:val="00000000000000000000"/>
    <w:charset w:val="00"/>
    <w:family w:val="roman"/>
    <w:notTrueType/>
    <w:pitch w:val="default"/>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Euclid Symbol">
    <w:altName w:val="Symbol"/>
    <w:charset w:val="02"/>
    <w:family w:val="roman"/>
    <w:pitch w:val="variable"/>
    <w:sig w:usb0="00000000" w:usb1="10000000" w:usb2="00000000" w:usb3="00000000" w:csb0="80000000" w:csb1="00000000"/>
  </w:font>
  <w:font w:name="Helvetica-Bold">
    <w:panose1 w:val="00000000000000000000"/>
    <w:charset w:val="00"/>
    <w:family w:val="swiss"/>
    <w:notTrueType/>
    <w:pitch w:val="default"/>
    <w:sig w:usb0="00000003" w:usb1="00000000" w:usb2="00000000" w:usb3="00000000" w:csb0="00000001" w:csb1="00000000"/>
  </w:font>
  <w:font w:name="Segoe UI Symbol">
    <w:panose1 w:val="020B0502040204020203"/>
    <w:charset w:val="00"/>
    <w:family w:val="swiss"/>
    <w:pitch w:val="variable"/>
    <w:sig w:usb0="8000006F" w:usb1="1200FBEF" w:usb2="0064C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5E52" w:rsidRDefault="00D65E52">
    <w:pPr>
      <w:pStyle w:val="Footer"/>
    </w:pPr>
    <w:r w:rsidRPr="00004207">
      <w:rPr>
        <w:noProof/>
        <w:lang w:eastAsia="en-GB"/>
      </w:rPr>
      <mc:AlternateContent>
        <mc:Choice Requires="wpg">
          <w:drawing>
            <wp:anchor distT="0" distB="0" distL="114300" distR="114300" simplePos="0" relativeHeight="251661312" behindDoc="0" locked="0" layoutInCell="1" allowOverlap="1" wp14:anchorId="4C53F186" wp14:editId="4B657F7D">
              <wp:simplePos x="0" y="0"/>
              <wp:positionH relativeFrom="page">
                <wp:align>center</wp:align>
              </wp:positionH>
              <wp:positionV relativeFrom="bottomMargin">
                <wp:align>center</wp:align>
              </wp:positionV>
              <wp:extent cx="7753338" cy="316865"/>
              <wp:effectExtent l="0" t="0" r="25400" b="0"/>
              <wp:wrapNone/>
              <wp:docPr id="22"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2715" cy="316865"/>
                        <a:chOff x="0" y="14970"/>
                        <a:chExt cx="12255" cy="499"/>
                      </a:xfrm>
                    </wpg:grpSpPr>
                    <wps:wsp>
                      <wps:cNvPr id="23" name="Text Box 25"/>
                      <wps:cNvSpPr txBox="1">
                        <a:spLocks noChangeArrowheads="1"/>
                      </wps:cNvSpPr>
                      <wps:spPr bwMode="auto">
                        <a:xfrm>
                          <a:off x="10767" y="14985"/>
                          <a:ext cx="638" cy="48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E52" w:rsidRDefault="00D65E52">
                            <w:pPr>
                              <w:jc w:val="center"/>
                            </w:pPr>
                            <w:r>
                              <w:fldChar w:fldCharType="begin"/>
                            </w:r>
                            <w:r>
                              <w:instrText xml:space="preserve"> PAGE    \* MERGEFORMAT </w:instrText>
                            </w:r>
                            <w:r>
                              <w:fldChar w:fldCharType="separate"/>
                            </w:r>
                            <w:r w:rsidR="001B4062" w:rsidRPr="001B4062">
                              <w:rPr>
                                <w:noProof/>
                                <w:color w:val="8C8C8C" w:themeColor="background1" w:themeShade="8C"/>
                              </w:rPr>
                              <w:t>78</w:t>
                            </w:r>
                            <w:r>
                              <w:rPr>
                                <w:noProof/>
                                <w:color w:val="8C8C8C" w:themeColor="background1" w:themeShade="8C"/>
                              </w:rPr>
                              <w:fldChar w:fldCharType="end"/>
                            </w:r>
                          </w:p>
                        </w:txbxContent>
                      </wps:txbx>
                      <wps:bodyPr rot="0" vert="horz" wrap="square" lIns="0" tIns="0" rIns="0" bIns="0" anchor="t" anchorCtr="0" upright="1">
                        <a:noAutofit/>
                      </wps:bodyPr>
                    </wps:wsp>
                    <wpg:grpSp>
                      <wpg:cNvPr id="24" name="Group 31"/>
                      <wpg:cNvGrpSpPr>
                        <a:grpSpLocks/>
                      </wpg:cNvGrpSpPr>
                      <wpg:grpSpPr bwMode="auto">
                        <a:xfrm flipH="1">
                          <a:off x="0" y="14970"/>
                          <a:ext cx="12255" cy="230"/>
                          <a:chOff x="-8" y="14978"/>
                          <a:chExt cx="12255" cy="230"/>
                        </a:xfrm>
                      </wpg:grpSpPr>
                      <wps:wsp>
                        <wps:cNvPr id="28"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29"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id="Group 33" o:spid="_x0000_s2158" style="position:absolute;margin-left:0;margin-top:0;width:610.5pt;height:24.95pt;z-index:251661312;mso-width-percent:1000;mso-position-horizontal:center;mso-position-horizontal-relative:page;mso-position-vertical:center;mso-position-vertical-relative:bottom-margin-area;mso-width-percent:1000" coordorigin=",14970" coordsize="12255,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">
              <v:shapetype id="_x0000_t202" coordsize="21600,21600" o:spt="202" path="m,l,21600r21600,l21600,xe">
                <v:stroke joinstyle="miter"/>
                <v:path gradientshapeok="t" o:connecttype="rect"/>
              </v:shapetype>
              <v:shape id="Text Box 25" o:spid="_x0000_s2159" type="#_x0000_t202" style="position:absolute;left:10767;top:14985;width:638;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D65E52" w:rsidRDefault="00D65E52">
                      <w:pPr>
                        <w:jc w:val="center"/>
                      </w:pPr>
                      <w:r>
                        <w:fldChar w:fldCharType="begin"/>
                      </w:r>
                      <w:r>
                        <w:instrText xml:space="preserve"> PAGE    \* MERGEFORMAT </w:instrText>
                      </w:r>
                      <w:r>
                        <w:fldChar w:fldCharType="separate"/>
                      </w:r>
                      <w:r w:rsidR="001B4062" w:rsidRPr="001B4062">
                        <w:rPr>
                          <w:noProof/>
                          <w:color w:val="8C8C8C" w:themeColor="background1" w:themeShade="8C"/>
                        </w:rPr>
                        <w:t>78</w:t>
                      </w:r>
                      <w:r>
                        <w:rPr>
                          <w:noProof/>
                          <w:color w:val="8C8C8C" w:themeColor="background1" w:themeShade="8C"/>
                        </w:rPr>
                        <w:fldChar w:fldCharType="end"/>
                      </w:r>
                    </w:p>
                  </w:txbxContent>
                </v:textbox>
              </v:shape>
              <v:group id="_x0000_s2160" style="position:absolute;top:14970;width:12255;height:230;flip:x" coordorigin="-8,14978" coordsize="12255,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69ao7CAAAA2wAAAA8A&#10;AAAAAAAAAAAAAAAAqgIAAGRycy9kb3ducmV2LnhtbFBLBQYAAAAABAAEAPoAAACZAw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2161" type="#_x0000_t34" style="position:absolute;left:-8;top:14978;width:1260;height:23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4Rn8AAAADbAAAADwAAAGRycy9kb3ducmV2LnhtbERPy4rCMBTdC/5DuIIb0XQEZaimRYSh&#10;s5mFL5jltbk2xeamNBmt8/VmIbg8nPc6720jbtT52rGCj1kCgrh0uuZKwfHwNf0E4QOyxsYxKXiQ&#10;hzwbDtaYanfnHd32oRIxhH2KCkwIbSqlLw1Z9DPXEkfu4jqLIcKukrrDewy3jZwnyVJarDk2GGxp&#10;a6i87v+sgolP5Klc/JpiUvyc//WJjxtbKDUe9ZsViEB9eItf7m+tYB7Hxi/xB8js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uEZ/AAAAA2wAAAA8AAAAAAAAAAAAAAAAA&#10;oQIAAGRycy9kb3ducmV2LnhtbFBLBQYAAAAABAAEAPkAAACOAwAAAAA=&#10;" strokecolor="#a5a5a5"/>
                <v:shape id="AutoShape 28" o:spid="_x0000_s2162" type="#_x0000_t34" style="position:absolute;left:1252;top:14978;width:10995;height:23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4le8QAAADbAAAADwAAAGRycy9kb3ducmV2LnhtbESPQYvCMBSE78L+h/CEvcia2oO4XaPI&#10;FhdBBO168fZonm21eSlN1PrvjSB4HGbmG2Y670wtrtS6yrKC0TACQZxbXXGhYP+//JqAcB5ZY22Z&#10;FNzJwXz20Ztiou2Nd3TNfCEChF2CCkrvm0RKl5dk0A1tQxy8o20N+iDbQuoWbwFuahlH0VgarDgs&#10;lNjQb0n5ObsYBZvd3/58kJc07qrF4ITr9HDapkp99rvFDwhPnX+HX+2VVhB/w/NL+AF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viV7xAAAANsAAAAPAAAAAAAAAAAA&#10;AAAAAKECAABkcnMvZG93bnJldi54bWxQSwUGAAAAAAQABAD5AAAAkgMAAAAA&#10;" adj="20904" strokecolor="#a5a5a5"/>
              </v:group>
              <w10:wrap anchorx="page" anchory="margin"/>
            </v:group>
          </w:pict>
        </mc:Fallback>
      </mc:AlternateContent>
    </w:r>
    <w:r>
      <w:t>Hargreaves &amp; Hor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3E99" w:rsidRDefault="00393E99" w:rsidP="004176A6">
      <w:pPr>
        <w:spacing w:after="0" w:line="240" w:lineRule="auto"/>
      </w:pPr>
      <w:r>
        <w:separator/>
      </w:r>
    </w:p>
    <w:p w:rsidR="00393E99" w:rsidRDefault="00393E99"/>
  </w:footnote>
  <w:footnote w:type="continuationSeparator" w:id="0">
    <w:p w:rsidR="00393E99" w:rsidRDefault="00393E99" w:rsidP="004176A6">
      <w:pPr>
        <w:spacing w:after="0" w:line="240" w:lineRule="auto"/>
      </w:pPr>
      <w:r>
        <w:continuationSeparator/>
      </w:r>
    </w:p>
    <w:p w:rsidR="00393E99" w:rsidRDefault="00393E9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CellMar>
        <w:top w:w="72" w:type="dxa"/>
        <w:left w:w="115" w:type="dxa"/>
        <w:bottom w:w="72" w:type="dxa"/>
        <w:right w:w="115" w:type="dxa"/>
      </w:tblCellMar>
      <w:tblLook w:val="04A0" w:firstRow="1" w:lastRow="0" w:firstColumn="1" w:lastColumn="0" w:noHBand="0" w:noVBand="1"/>
    </w:tblPr>
    <w:tblGrid>
      <w:gridCol w:w="7106"/>
      <w:gridCol w:w="3046"/>
    </w:tblGrid>
    <w:tr w:rsidR="00D65E52">
      <w:tc>
        <w:tcPr>
          <w:tcW w:w="3500" w:type="pct"/>
          <w:tcBorders>
            <w:bottom w:val="single" w:sz="4" w:space="0" w:color="auto"/>
          </w:tcBorders>
          <w:vAlign w:val="bottom"/>
        </w:tcPr>
        <w:p w:rsidR="00D65E52" w:rsidRDefault="00D65E52">
          <w:pPr>
            <w:pStyle w:val="Header"/>
            <w:jc w:val="right"/>
            <w:rPr>
              <w:noProof/>
              <w:color w:val="76923C" w:themeColor="accent3" w:themeShade="BF"/>
            </w:rPr>
          </w:pPr>
          <w:r>
            <w:rPr>
              <w:b/>
              <w:bCs/>
              <w:color w:val="76923C" w:themeColor="accent3" w:themeShade="BF"/>
            </w:rPr>
            <w:t>[</w:t>
          </w:r>
          <w:sdt>
            <w:sdtPr>
              <w:rPr>
                <w:b/>
                <w:bCs/>
                <w:caps/>
              </w:rPr>
              <w:alias w:val="Title"/>
              <w:id w:val="1468311525"/>
              <w:dataBinding w:prefixMappings="xmlns:ns0='http://schemas.openxmlformats.org/package/2006/metadata/core-properties' xmlns:ns1='http://purl.org/dc/elements/1.1/'" w:xpath="/ns0:coreProperties[1]/ns1:title[1]" w:storeItemID="{6C3C8BC8-F283-45AE-878A-BAB7291924A1}"/>
              <w:text/>
            </w:sdtPr>
            <w:sdtContent>
              <w:r>
                <w:rPr>
                  <w:b/>
                  <w:bCs/>
                  <w:caps/>
                </w:rPr>
                <w:t>National 5  Electricity</w:t>
              </w:r>
            </w:sdtContent>
          </w:sdt>
          <w:r>
            <w:rPr>
              <w:b/>
              <w:bCs/>
              <w:color w:val="76923C" w:themeColor="accent3" w:themeShade="BF"/>
            </w:rPr>
            <w:t>]</w:t>
          </w:r>
        </w:p>
      </w:tc>
      <w:sdt>
        <w:sdtPr>
          <w:rPr>
            <w:color w:val="FFFFFF" w:themeColor="background1"/>
          </w:rPr>
          <w:alias w:val="Date"/>
          <w:id w:val="1282771522"/>
          <w:dataBinding w:prefixMappings="xmlns:ns0='http://schemas.microsoft.com/office/2006/coverPageProps'" w:xpath="/ns0:CoverPageProperties[1]/ns0:PublishDate[1]" w:storeItemID="{55AF091B-3C7A-41E3-B477-F2FDAA23CFDA}"/>
          <w:date w:fullDate="2017-12-01T00:00:00Z">
            <w:dateFormat w:val="MMMM d, yyyy"/>
            <w:lid w:val="en-US"/>
            <w:storeMappedDataAs w:val="dateTime"/>
            <w:calendar w:val="gregorian"/>
          </w:date>
        </w:sdtPr>
        <w:sdtContent>
          <w:tc>
            <w:tcPr>
              <w:tcW w:w="1500" w:type="pct"/>
              <w:tcBorders>
                <w:bottom w:val="single" w:sz="4" w:space="0" w:color="943634" w:themeColor="accent2" w:themeShade="BF"/>
              </w:tcBorders>
              <w:shd w:val="clear" w:color="auto" w:fill="943634" w:themeFill="accent2" w:themeFillShade="BF"/>
              <w:vAlign w:val="bottom"/>
            </w:tcPr>
            <w:p w:rsidR="00D65E52" w:rsidRDefault="00D65E52" w:rsidP="00BA5003">
              <w:pPr>
                <w:pStyle w:val="Header"/>
                <w:rPr>
                  <w:color w:val="FFFFFF" w:themeColor="background1"/>
                </w:rPr>
              </w:pPr>
              <w:r>
                <w:rPr>
                  <w:color w:val="FFFFFF" w:themeColor="background1"/>
                  <w:lang w:val="en-US"/>
                </w:rPr>
                <w:t>December 1, 2017</w:t>
              </w:r>
            </w:p>
          </w:tc>
        </w:sdtContent>
      </w:sdt>
    </w:tr>
  </w:tbl>
  <w:p w:rsidR="00D65E52" w:rsidRPr="00550982" w:rsidRDefault="00D65E52" w:rsidP="0055098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5D02026"/>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5F6541"/>
    <w:multiLevelType w:val="hybridMultilevel"/>
    <w:tmpl w:val="74B23670"/>
    <w:lvl w:ilvl="0" w:tplc="08090001">
      <w:start w:val="1"/>
      <w:numFmt w:val="bullet"/>
      <w:lvlText w:val=""/>
      <w:lvlJc w:val="left"/>
      <w:pPr>
        <w:ind w:left="862" w:hanging="360"/>
      </w:pPr>
      <w:rPr>
        <w:rFonts w:ascii="Symbol" w:hAnsi="Symbol" w:hint="default"/>
      </w:rPr>
    </w:lvl>
    <w:lvl w:ilvl="1" w:tplc="08090003" w:tentative="1">
      <w:start w:val="1"/>
      <w:numFmt w:val="bullet"/>
      <w:lvlText w:val="o"/>
      <w:lvlJc w:val="left"/>
      <w:pPr>
        <w:ind w:left="1582" w:hanging="360"/>
      </w:pPr>
      <w:rPr>
        <w:rFonts w:ascii="Courier New" w:hAnsi="Courier New" w:cs="Courier New" w:hint="default"/>
      </w:rPr>
    </w:lvl>
    <w:lvl w:ilvl="2" w:tplc="08090005" w:tentative="1">
      <w:start w:val="1"/>
      <w:numFmt w:val="bullet"/>
      <w:lvlText w:val=""/>
      <w:lvlJc w:val="left"/>
      <w:pPr>
        <w:ind w:left="2302" w:hanging="360"/>
      </w:pPr>
      <w:rPr>
        <w:rFonts w:ascii="Wingdings" w:hAnsi="Wingdings" w:hint="default"/>
      </w:rPr>
    </w:lvl>
    <w:lvl w:ilvl="3" w:tplc="08090001" w:tentative="1">
      <w:start w:val="1"/>
      <w:numFmt w:val="bullet"/>
      <w:lvlText w:val=""/>
      <w:lvlJc w:val="left"/>
      <w:pPr>
        <w:ind w:left="3022" w:hanging="360"/>
      </w:pPr>
      <w:rPr>
        <w:rFonts w:ascii="Symbol" w:hAnsi="Symbol" w:hint="default"/>
      </w:rPr>
    </w:lvl>
    <w:lvl w:ilvl="4" w:tplc="08090003" w:tentative="1">
      <w:start w:val="1"/>
      <w:numFmt w:val="bullet"/>
      <w:lvlText w:val="o"/>
      <w:lvlJc w:val="left"/>
      <w:pPr>
        <w:ind w:left="3742" w:hanging="360"/>
      </w:pPr>
      <w:rPr>
        <w:rFonts w:ascii="Courier New" w:hAnsi="Courier New" w:cs="Courier New" w:hint="default"/>
      </w:rPr>
    </w:lvl>
    <w:lvl w:ilvl="5" w:tplc="08090005" w:tentative="1">
      <w:start w:val="1"/>
      <w:numFmt w:val="bullet"/>
      <w:lvlText w:val=""/>
      <w:lvlJc w:val="left"/>
      <w:pPr>
        <w:ind w:left="4462" w:hanging="360"/>
      </w:pPr>
      <w:rPr>
        <w:rFonts w:ascii="Wingdings" w:hAnsi="Wingdings" w:hint="default"/>
      </w:rPr>
    </w:lvl>
    <w:lvl w:ilvl="6" w:tplc="08090001" w:tentative="1">
      <w:start w:val="1"/>
      <w:numFmt w:val="bullet"/>
      <w:lvlText w:val=""/>
      <w:lvlJc w:val="left"/>
      <w:pPr>
        <w:ind w:left="5182" w:hanging="360"/>
      </w:pPr>
      <w:rPr>
        <w:rFonts w:ascii="Symbol" w:hAnsi="Symbol" w:hint="default"/>
      </w:rPr>
    </w:lvl>
    <w:lvl w:ilvl="7" w:tplc="08090003" w:tentative="1">
      <w:start w:val="1"/>
      <w:numFmt w:val="bullet"/>
      <w:lvlText w:val="o"/>
      <w:lvlJc w:val="left"/>
      <w:pPr>
        <w:ind w:left="5902" w:hanging="360"/>
      </w:pPr>
      <w:rPr>
        <w:rFonts w:ascii="Courier New" w:hAnsi="Courier New" w:cs="Courier New" w:hint="default"/>
      </w:rPr>
    </w:lvl>
    <w:lvl w:ilvl="8" w:tplc="08090005" w:tentative="1">
      <w:start w:val="1"/>
      <w:numFmt w:val="bullet"/>
      <w:lvlText w:val=""/>
      <w:lvlJc w:val="left"/>
      <w:pPr>
        <w:ind w:left="6622" w:hanging="360"/>
      </w:pPr>
      <w:rPr>
        <w:rFonts w:ascii="Wingdings" w:hAnsi="Wingdings" w:hint="default"/>
      </w:rPr>
    </w:lvl>
  </w:abstractNum>
  <w:abstractNum w:abstractNumId="2">
    <w:nsid w:val="00961BAF"/>
    <w:multiLevelType w:val="hybridMultilevel"/>
    <w:tmpl w:val="A32E974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0D81D02"/>
    <w:multiLevelType w:val="hybridMultilevel"/>
    <w:tmpl w:val="3B6E7B18"/>
    <w:lvl w:ilvl="0" w:tplc="F5960376">
      <w:start w:val="1"/>
      <w:numFmt w:val="decimal"/>
      <w:lvlText w:val="%1."/>
      <w:lvlJc w:val="left"/>
      <w:pPr>
        <w:ind w:left="862" w:hanging="360"/>
      </w:pPr>
      <w:rPr>
        <w:rFonts w:hint="default"/>
        <w:caps w:val="0"/>
        <w:strike w:val="0"/>
        <w:dstrike w:val="0"/>
        <w:vanish w:val="0"/>
        <w:sz w:val="22"/>
        <w:vertAlign w:val="baseline"/>
      </w:rPr>
    </w:lvl>
    <w:lvl w:ilvl="1" w:tplc="08090019" w:tentative="1">
      <w:start w:val="1"/>
      <w:numFmt w:val="lowerLetter"/>
      <w:lvlText w:val="%2."/>
      <w:lvlJc w:val="left"/>
      <w:pPr>
        <w:ind w:left="1582" w:hanging="360"/>
      </w:pPr>
    </w:lvl>
    <w:lvl w:ilvl="2" w:tplc="0809001B" w:tentative="1">
      <w:start w:val="1"/>
      <w:numFmt w:val="lowerRoman"/>
      <w:lvlText w:val="%3."/>
      <w:lvlJc w:val="right"/>
      <w:pPr>
        <w:ind w:left="2302" w:hanging="180"/>
      </w:pPr>
    </w:lvl>
    <w:lvl w:ilvl="3" w:tplc="0809000F" w:tentative="1">
      <w:start w:val="1"/>
      <w:numFmt w:val="decimal"/>
      <w:lvlText w:val="%4."/>
      <w:lvlJc w:val="left"/>
      <w:pPr>
        <w:ind w:left="3022" w:hanging="360"/>
      </w:pPr>
    </w:lvl>
    <w:lvl w:ilvl="4" w:tplc="08090019" w:tentative="1">
      <w:start w:val="1"/>
      <w:numFmt w:val="lowerLetter"/>
      <w:lvlText w:val="%5."/>
      <w:lvlJc w:val="left"/>
      <w:pPr>
        <w:ind w:left="3742" w:hanging="360"/>
      </w:pPr>
    </w:lvl>
    <w:lvl w:ilvl="5" w:tplc="0809001B" w:tentative="1">
      <w:start w:val="1"/>
      <w:numFmt w:val="lowerRoman"/>
      <w:lvlText w:val="%6."/>
      <w:lvlJc w:val="right"/>
      <w:pPr>
        <w:ind w:left="4462" w:hanging="180"/>
      </w:pPr>
    </w:lvl>
    <w:lvl w:ilvl="6" w:tplc="0809000F" w:tentative="1">
      <w:start w:val="1"/>
      <w:numFmt w:val="decimal"/>
      <w:lvlText w:val="%7."/>
      <w:lvlJc w:val="left"/>
      <w:pPr>
        <w:ind w:left="5182" w:hanging="360"/>
      </w:pPr>
    </w:lvl>
    <w:lvl w:ilvl="7" w:tplc="08090019" w:tentative="1">
      <w:start w:val="1"/>
      <w:numFmt w:val="lowerLetter"/>
      <w:lvlText w:val="%8."/>
      <w:lvlJc w:val="left"/>
      <w:pPr>
        <w:ind w:left="5902" w:hanging="360"/>
      </w:pPr>
    </w:lvl>
    <w:lvl w:ilvl="8" w:tplc="0809001B" w:tentative="1">
      <w:start w:val="1"/>
      <w:numFmt w:val="lowerRoman"/>
      <w:lvlText w:val="%9."/>
      <w:lvlJc w:val="right"/>
      <w:pPr>
        <w:ind w:left="6622" w:hanging="180"/>
      </w:pPr>
    </w:lvl>
  </w:abstractNum>
  <w:abstractNum w:abstractNumId="4">
    <w:nsid w:val="015836EB"/>
    <w:multiLevelType w:val="hybridMultilevel"/>
    <w:tmpl w:val="798A0B90"/>
    <w:lvl w:ilvl="0" w:tplc="11AA00D0">
      <w:start w:val="1"/>
      <w:numFmt w:val="decimal"/>
      <w:lvlText w:val="%1."/>
      <w:lvlJc w:val="left"/>
      <w:pPr>
        <w:ind w:left="727" w:hanging="585"/>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5">
    <w:nsid w:val="01C176B4"/>
    <w:multiLevelType w:val="hybridMultilevel"/>
    <w:tmpl w:val="1B166FD2"/>
    <w:lvl w:ilvl="0" w:tplc="11AA00D0">
      <w:start w:val="1"/>
      <w:numFmt w:val="decimal"/>
      <w:lvlText w:val="%1."/>
      <w:lvlJc w:val="left"/>
      <w:pPr>
        <w:ind w:left="727" w:hanging="585"/>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6">
    <w:nsid w:val="02F47858"/>
    <w:multiLevelType w:val="hybridMultilevel"/>
    <w:tmpl w:val="4E1A9BB0"/>
    <w:lvl w:ilvl="0" w:tplc="08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34E6EB0"/>
    <w:multiLevelType w:val="hybridMultilevel"/>
    <w:tmpl w:val="7B68C216"/>
    <w:lvl w:ilvl="0" w:tplc="0809000F">
      <w:start w:val="1"/>
      <w:numFmt w:val="decimal"/>
      <w:lvlText w:val="%1."/>
      <w:lvlJc w:val="left"/>
      <w:pPr>
        <w:ind w:left="720" w:hanging="360"/>
      </w:pPr>
    </w:lvl>
    <w:lvl w:ilvl="1" w:tplc="08090017">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03AA4199"/>
    <w:multiLevelType w:val="hybridMultilevel"/>
    <w:tmpl w:val="28966770"/>
    <w:lvl w:ilvl="0" w:tplc="0809000F">
      <w:start w:val="1"/>
      <w:numFmt w:val="decimal"/>
      <w:lvlText w:val="%1."/>
      <w:lvlJc w:val="left"/>
      <w:pPr>
        <w:ind w:left="720" w:hanging="360"/>
      </w:pPr>
    </w:lvl>
    <w:lvl w:ilvl="1" w:tplc="08090017">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05C46E53"/>
    <w:multiLevelType w:val="hybridMultilevel"/>
    <w:tmpl w:val="71C8750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075D3585"/>
    <w:multiLevelType w:val="hybridMultilevel"/>
    <w:tmpl w:val="BE02D66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096475D1"/>
    <w:multiLevelType w:val="hybridMultilevel"/>
    <w:tmpl w:val="3A0E9A2E"/>
    <w:lvl w:ilvl="0" w:tplc="0409000F">
      <w:start w:val="1"/>
      <w:numFmt w:val="decimal"/>
      <w:lvlText w:val="%1."/>
      <w:lvlJc w:val="left"/>
      <w:pPr>
        <w:ind w:left="720" w:hanging="360"/>
      </w:pPr>
    </w:lvl>
    <w:lvl w:ilvl="1" w:tplc="59BA90C8">
      <w:start w:val="1"/>
      <w:numFmt w:val="lowerLetter"/>
      <w:lvlText w:val="%2)"/>
      <w:lvlJc w:val="left"/>
      <w:pPr>
        <w:ind w:left="1440" w:hanging="360"/>
      </w:pPr>
      <w:rPr>
        <w:rFonts w:ascii="Trebuchet MS" w:eastAsia="Times New Roman" w:hAnsi="Trebuchet MS" w:cs="Times New Roman"/>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98C624E"/>
    <w:multiLevelType w:val="hybridMultilevel"/>
    <w:tmpl w:val="496E6D1C"/>
    <w:lvl w:ilvl="0" w:tplc="08090017">
      <w:start w:val="1"/>
      <w:numFmt w:val="lowerLetter"/>
      <w:lvlText w:val="%1)"/>
      <w:lvlJc w:val="left"/>
      <w:pPr>
        <w:ind w:left="862" w:hanging="360"/>
      </w:pPr>
      <w:rPr>
        <w:rFonts w:hint="default"/>
        <w:b w:val="0"/>
        <w:i w:val="0"/>
        <w:sz w:val="22"/>
      </w:rPr>
    </w:lvl>
    <w:lvl w:ilvl="1" w:tplc="08090019" w:tentative="1">
      <w:start w:val="1"/>
      <w:numFmt w:val="lowerLetter"/>
      <w:lvlText w:val="%2."/>
      <w:lvlJc w:val="left"/>
      <w:pPr>
        <w:ind w:left="1582" w:hanging="360"/>
      </w:pPr>
    </w:lvl>
    <w:lvl w:ilvl="2" w:tplc="0809001B" w:tentative="1">
      <w:start w:val="1"/>
      <w:numFmt w:val="lowerRoman"/>
      <w:lvlText w:val="%3."/>
      <w:lvlJc w:val="right"/>
      <w:pPr>
        <w:ind w:left="2302" w:hanging="180"/>
      </w:pPr>
    </w:lvl>
    <w:lvl w:ilvl="3" w:tplc="0809000F" w:tentative="1">
      <w:start w:val="1"/>
      <w:numFmt w:val="decimal"/>
      <w:lvlText w:val="%4."/>
      <w:lvlJc w:val="left"/>
      <w:pPr>
        <w:ind w:left="3022" w:hanging="360"/>
      </w:pPr>
    </w:lvl>
    <w:lvl w:ilvl="4" w:tplc="08090019" w:tentative="1">
      <w:start w:val="1"/>
      <w:numFmt w:val="lowerLetter"/>
      <w:lvlText w:val="%5."/>
      <w:lvlJc w:val="left"/>
      <w:pPr>
        <w:ind w:left="3742" w:hanging="360"/>
      </w:pPr>
    </w:lvl>
    <w:lvl w:ilvl="5" w:tplc="0809001B" w:tentative="1">
      <w:start w:val="1"/>
      <w:numFmt w:val="lowerRoman"/>
      <w:lvlText w:val="%6."/>
      <w:lvlJc w:val="right"/>
      <w:pPr>
        <w:ind w:left="4462" w:hanging="180"/>
      </w:pPr>
    </w:lvl>
    <w:lvl w:ilvl="6" w:tplc="0809000F" w:tentative="1">
      <w:start w:val="1"/>
      <w:numFmt w:val="decimal"/>
      <w:lvlText w:val="%7."/>
      <w:lvlJc w:val="left"/>
      <w:pPr>
        <w:ind w:left="5182" w:hanging="360"/>
      </w:pPr>
    </w:lvl>
    <w:lvl w:ilvl="7" w:tplc="08090019" w:tentative="1">
      <w:start w:val="1"/>
      <w:numFmt w:val="lowerLetter"/>
      <w:lvlText w:val="%8."/>
      <w:lvlJc w:val="left"/>
      <w:pPr>
        <w:ind w:left="5902" w:hanging="360"/>
      </w:pPr>
    </w:lvl>
    <w:lvl w:ilvl="8" w:tplc="0809001B" w:tentative="1">
      <w:start w:val="1"/>
      <w:numFmt w:val="lowerRoman"/>
      <w:lvlText w:val="%9."/>
      <w:lvlJc w:val="right"/>
      <w:pPr>
        <w:ind w:left="6622" w:hanging="180"/>
      </w:pPr>
    </w:lvl>
  </w:abstractNum>
  <w:abstractNum w:abstractNumId="13">
    <w:nsid w:val="0D7D3557"/>
    <w:multiLevelType w:val="hybridMultilevel"/>
    <w:tmpl w:val="0DFE10D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08F723C"/>
    <w:multiLevelType w:val="hybridMultilevel"/>
    <w:tmpl w:val="90D60EF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133C0A13"/>
    <w:multiLevelType w:val="multilevel"/>
    <w:tmpl w:val="57D88D0E"/>
    <w:lvl w:ilvl="0">
      <w:start w:val="1"/>
      <w:numFmt w:val="decimal"/>
      <w:lvlText w:val="%1."/>
      <w:lvlJc w:val="left"/>
      <w:pPr>
        <w:ind w:left="720" w:hanging="360"/>
      </w:pPr>
      <w:rPr>
        <w:rFonts w:hint="default"/>
        <w:caps w:val="0"/>
        <w:strike w:val="0"/>
        <w:dstrike w:val="0"/>
        <w:vanish w:val="0"/>
        <w:sz w:val="22"/>
        <w:vertAlign w:val="baseline"/>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6">
    <w:nsid w:val="148732F1"/>
    <w:multiLevelType w:val="hybridMultilevel"/>
    <w:tmpl w:val="28080100"/>
    <w:lvl w:ilvl="0" w:tplc="2708AE9C">
      <w:start w:val="1"/>
      <w:numFmt w:val="decimal"/>
      <w:lvlText w:val="%1."/>
      <w:lvlJc w:val="left"/>
      <w:pPr>
        <w:ind w:left="502" w:hanging="360"/>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17">
    <w:nsid w:val="168E7BC5"/>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16B130BA"/>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nsid w:val="16C359B6"/>
    <w:multiLevelType w:val="multilevel"/>
    <w:tmpl w:val="DC789282"/>
    <w:lvl w:ilvl="0">
      <w:start w:val="1"/>
      <w:numFmt w:val="bullet"/>
      <w:lvlText w:val=""/>
      <w:lvlJc w:val="left"/>
      <w:pPr>
        <w:ind w:left="720" w:hanging="360"/>
      </w:pPr>
      <w:rPr>
        <w:rFonts w:ascii="Symbol" w:hAnsi="Symbol" w:hint="default"/>
        <w:caps w:val="0"/>
        <w:strike w:val="0"/>
        <w:dstrike w:val="0"/>
        <w:vanish w:val="0"/>
        <w:sz w:val="22"/>
        <w:vertAlign w:val="baseline"/>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0">
    <w:nsid w:val="16C949DF"/>
    <w:multiLevelType w:val="hybridMultilevel"/>
    <w:tmpl w:val="7A4648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176C34F4"/>
    <w:multiLevelType w:val="multilevel"/>
    <w:tmpl w:val="0352A9E8"/>
    <w:styleLink w:val="ImportedStyle20"/>
    <w:lvl w:ilvl="0">
      <w:start w:val="1"/>
      <w:numFmt w:val="decimal"/>
      <w:lvlText w:val="%1."/>
      <w:lvlJc w:val="left"/>
      <w:pPr>
        <w:tabs>
          <w:tab w:val="left" w:pos="724"/>
        </w:tabs>
        <w:ind w:left="567" w:hanging="567"/>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1">
      <w:start w:val="1"/>
      <w:numFmt w:val="decimal"/>
      <w:lvlText w:val="%1.%2."/>
      <w:lvlJc w:val="left"/>
      <w:pPr>
        <w:tabs>
          <w:tab w:val="left" w:pos="724"/>
        </w:tabs>
        <w:ind w:left="1291" w:hanging="567"/>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2">
      <w:start w:val="1"/>
      <w:numFmt w:val="decimal"/>
      <w:suff w:val="nothing"/>
      <w:lvlText w:val="%1.%2.%3."/>
      <w:lvlJc w:val="left"/>
      <w:pPr>
        <w:tabs>
          <w:tab w:val="left" w:pos="724"/>
        </w:tabs>
        <w:ind w:left="1858" w:hanging="567"/>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3">
      <w:start w:val="1"/>
      <w:numFmt w:val="decimal"/>
      <w:suff w:val="nothing"/>
      <w:lvlText w:val="%1.%2.%3.%4."/>
      <w:lvlJc w:val="left"/>
      <w:pPr>
        <w:tabs>
          <w:tab w:val="left" w:pos="724"/>
        </w:tabs>
        <w:ind w:left="2425" w:hanging="567"/>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4">
      <w:start w:val="1"/>
      <w:numFmt w:val="decimal"/>
      <w:suff w:val="nothing"/>
      <w:lvlText w:val="%1.%2.%3.%4.%5."/>
      <w:lvlJc w:val="left"/>
      <w:pPr>
        <w:tabs>
          <w:tab w:val="left" w:pos="724"/>
        </w:tabs>
        <w:ind w:left="2992" w:hanging="567"/>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5">
      <w:start w:val="1"/>
      <w:numFmt w:val="decimal"/>
      <w:suff w:val="nothing"/>
      <w:lvlText w:val="%1.%2.%3.%4.%5.%6."/>
      <w:lvlJc w:val="left"/>
      <w:pPr>
        <w:tabs>
          <w:tab w:val="left" w:pos="724"/>
        </w:tabs>
        <w:ind w:left="3559" w:hanging="567"/>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6">
      <w:start w:val="1"/>
      <w:numFmt w:val="decimal"/>
      <w:suff w:val="nothing"/>
      <w:lvlText w:val="%1.%2.%3.%4.%5.%6.%7."/>
      <w:lvlJc w:val="left"/>
      <w:pPr>
        <w:tabs>
          <w:tab w:val="left" w:pos="724"/>
        </w:tabs>
        <w:ind w:left="4126" w:hanging="567"/>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7">
      <w:start w:val="1"/>
      <w:numFmt w:val="decimal"/>
      <w:suff w:val="nothing"/>
      <w:lvlText w:val="%1.%2.%3.%4.%5.%6.%7.%8."/>
      <w:lvlJc w:val="left"/>
      <w:pPr>
        <w:tabs>
          <w:tab w:val="left" w:pos="724"/>
        </w:tabs>
        <w:ind w:left="4693" w:hanging="567"/>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8">
      <w:start w:val="1"/>
      <w:numFmt w:val="decimal"/>
      <w:suff w:val="nothing"/>
      <w:lvlText w:val="%1.%2.%3.%4.%5.%6.%7.%8.%9."/>
      <w:lvlJc w:val="left"/>
      <w:pPr>
        <w:tabs>
          <w:tab w:val="left" w:pos="724"/>
        </w:tabs>
        <w:ind w:left="5260" w:hanging="567"/>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abstractNum>
  <w:abstractNum w:abstractNumId="22">
    <w:nsid w:val="183A1B75"/>
    <w:multiLevelType w:val="hybridMultilevel"/>
    <w:tmpl w:val="68E0EF4C"/>
    <w:lvl w:ilvl="0" w:tplc="0809000F">
      <w:start w:val="1"/>
      <w:numFmt w:val="decimal"/>
      <w:lvlText w:val="%1."/>
      <w:lvlJc w:val="left"/>
      <w:pPr>
        <w:ind w:left="720" w:hanging="360"/>
      </w:pPr>
    </w:lvl>
    <w:lvl w:ilvl="1" w:tplc="08090017">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19254AAA"/>
    <w:multiLevelType w:val="hybridMultilevel"/>
    <w:tmpl w:val="300A4388"/>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1DB60016"/>
    <w:multiLevelType w:val="multilevel"/>
    <w:tmpl w:val="AEDE0EA4"/>
    <w:lvl w:ilvl="0">
      <w:start w:val="5"/>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nsid w:val="1DF166EE"/>
    <w:multiLevelType w:val="hybridMultilevel"/>
    <w:tmpl w:val="1F3A4A9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1F913DBF"/>
    <w:multiLevelType w:val="hybridMultilevel"/>
    <w:tmpl w:val="6CE408DC"/>
    <w:lvl w:ilvl="0" w:tplc="B198ACC4">
      <w:start w:val="1"/>
      <w:numFmt w:val="decimal"/>
      <w:lvlText w:val="%1."/>
      <w:lvlJc w:val="left"/>
      <w:pPr>
        <w:tabs>
          <w:tab w:val="num" w:pos="720"/>
        </w:tabs>
        <w:ind w:left="720" w:hanging="360"/>
      </w:pPr>
      <w:rPr>
        <w:rFonts w:hint="default"/>
        <w:color w:val="008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1492677"/>
    <w:multiLevelType w:val="hybridMultilevel"/>
    <w:tmpl w:val="98BCEB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18652EE"/>
    <w:multiLevelType w:val="hybridMultilevel"/>
    <w:tmpl w:val="E1922CF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21C12D08"/>
    <w:multiLevelType w:val="hybridMultilevel"/>
    <w:tmpl w:val="B26C4804"/>
    <w:lvl w:ilvl="0" w:tplc="9158530C">
      <w:start w:val="1"/>
      <w:numFmt w:val="bullet"/>
      <w:lvlText w:val=""/>
      <w:lvlJc w:val="left"/>
      <w:pPr>
        <w:ind w:left="720" w:hanging="360"/>
      </w:pPr>
      <w:rPr>
        <w:rFonts w:ascii="Webdings" w:hAnsi="Web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22276116"/>
    <w:multiLevelType w:val="hybridMultilevel"/>
    <w:tmpl w:val="4238DD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22794136"/>
    <w:multiLevelType w:val="hybridMultilevel"/>
    <w:tmpl w:val="02BEA9E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24741CE2"/>
    <w:multiLevelType w:val="hybridMultilevel"/>
    <w:tmpl w:val="A3CEA7A6"/>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3">
    <w:nsid w:val="24A57740"/>
    <w:multiLevelType w:val="hybridMultilevel"/>
    <w:tmpl w:val="6B1EB8BE"/>
    <w:lvl w:ilvl="0" w:tplc="CFFEE24A">
      <w:start w:val="1"/>
      <w:numFmt w:val="bullet"/>
      <w:lvlText w:val=""/>
      <w:lvlJc w:val="left"/>
      <w:pPr>
        <w:tabs>
          <w:tab w:val="num" w:pos="720"/>
        </w:tabs>
        <w:ind w:left="720" w:hanging="360"/>
      </w:pPr>
      <w:rPr>
        <w:rFonts w:ascii="Wingdings" w:hAnsi="Wingdings" w:hint="default"/>
      </w:rPr>
    </w:lvl>
    <w:lvl w:ilvl="1" w:tplc="C85C1CFE" w:tentative="1">
      <w:start w:val="1"/>
      <w:numFmt w:val="bullet"/>
      <w:lvlText w:val=""/>
      <w:lvlJc w:val="left"/>
      <w:pPr>
        <w:tabs>
          <w:tab w:val="num" w:pos="1440"/>
        </w:tabs>
        <w:ind w:left="1440" w:hanging="360"/>
      </w:pPr>
      <w:rPr>
        <w:rFonts w:ascii="Wingdings" w:hAnsi="Wingdings" w:hint="default"/>
      </w:rPr>
    </w:lvl>
    <w:lvl w:ilvl="2" w:tplc="8898C8D8" w:tentative="1">
      <w:start w:val="1"/>
      <w:numFmt w:val="bullet"/>
      <w:lvlText w:val=""/>
      <w:lvlJc w:val="left"/>
      <w:pPr>
        <w:tabs>
          <w:tab w:val="num" w:pos="2160"/>
        </w:tabs>
        <w:ind w:left="2160" w:hanging="360"/>
      </w:pPr>
      <w:rPr>
        <w:rFonts w:ascii="Wingdings" w:hAnsi="Wingdings" w:hint="default"/>
      </w:rPr>
    </w:lvl>
    <w:lvl w:ilvl="3" w:tplc="B10A78C0" w:tentative="1">
      <w:start w:val="1"/>
      <w:numFmt w:val="bullet"/>
      <w:lvlText w:val=""/>
      <w:lvlJc w:val="left"/>
      <w:pPr>
        <w:tabs>
          <w:tab w:val="num" w:pos="2880"/>
        </w:tabs>
        <w:ind w:left="2880" w:hanging="360"/>
      </w:pPr>
      <w:rPr>
        <w:rFonts w:ascii="Wingdings" w:hAnsi="Wingdings" w:hint="default"/>
      </w:rPr>
    </w:lvl>
    <w:lvl w:ilvl="4" w:tplc="02B09B8A" w:tentative="1">
      <w:start w:val="1"/>
      <w:numFmt w:val="bullet"/>
      <w:lvlText w:val=""/>
      <w:lvlJc w:val="left"/>
      <w:pPr>
        <w:tabs>
          <w:tab w:val="num" w:pos="3600"/>
        </w:tabs>
        <w:ind w:left="3600" w:hanging="360"/>
      </w:pPr>
      <w:rPr>
        <w:rFonts w:ascii="Wingdings" w:hAnsi="Wingdings" w:hint="default"/>
      </w:rPr>
    </w:lvl>
    <w:lvl w:ilvl="5" w:tplc="AD80A4AC" w:tentative="1">
      <w:start w:val="1"/>
      <w:numFmt w:val="bullet"/>
      <w:lvlText w:val=""/>
      <w:lvlJc w:val="left"/>
      <w:pPr>
        <w:tabs>
          <w:tab w:val="num" w:pos="4320"/>
        </w:tabs>
        <w:ind w:left="4320" w:hanging="360"/>
      </w:pPr>
      <w:rPr>
        <w:rFonts w:ascii="Wingdings" w:hAnsi="Wingdings" w:hint="default"/>
      </w:rPr>
    </w:lvl>
    <w:lvl w:ilvl="6" w:tplc="0E30BF36" w:tentative="1">
      <w:start w:val="1"/>
      <w:numFmt w:val="bullet"/>
      <w:lvlText w:val=""/>
      <w:lvlJc w:val="left"/>
      <w:pPr>
        <w:tabs>
          <w:tab w:val="num" w:pos="5040"/>
        </w:tabs>
        <w:ind w:left="5040" w:hanging="360"/>
      </w:pPr>
      <w:rPr>
        <w:rFonts w:ascii="Wingdings" w:hAnsi="Wingdings" w:hint="default"/>
      </w:rPr>
    </w:lvl>
    <w:lvl w:ilvl="7" w:tplc="284C74A8" w:tentative="1">
      <w:start w:val="1"/>
      <w:numFmt w:val="bullet"/>
      <w:lvlText w:val=""/>
      <w:lvlJc w:val="left"/>
      <w:pPr>
        <w:tabs>
          <w:tab w:val="num" w:pos="5760"/>
        </w:tabs>
        <w:ind w:left="5760" w:hanging="360"/>
      </w:pPr>
      <w:rPr>
        <w:rFonts w:ascii="Wingdings" w:hAnsi="Wingdings" w:hint="default"/>
      </w:rPr>
    </w:lvl>
    <w:lvl w:ilvl="8" w:tplc="B9F6A4B0" w:tentative="1">
      <w:start w:val="1"/>
      <w:numFmt w:val="bullet"/>
      <w:lvlText w:val=""/>
      <w:lvlJc w:val="left"/>
      <w:pPr>
        <w:tabs>
          <w:tab w:val="num" w:pos="6480"/>
        </w:tabs>
        <w:ind w:left="6480" w:hanging="360"/>
      </w:pPr>
      <w:rPr>
        <w:rFonts w:ascii="Wingdings" w:hAnsi="Wingdings" w:hint="default"/>
      </w:rPr>
    </w:lvl>
  </w:abstractNum>
  <w:abstractNum w:abstractNumId="34">
    <w:nsid w:val="24AC1D25"/>
    <w:multiLevelType w:val="hybridMultilevel"/>
    <w:tmpl w:val="B8DA0F80"/>
    <w:lvl w:ilvl="0" w:tplc="08090001">
      <w:start w:val="1"/>
      <w:numFmt w:val="bullet"/>
      <w:lvlText w:val=""/>
      <w:lvlJc w:val="left"/>
      <w:pPr>
        <w:ind w:left="862" w:hanging="360"/>
      </w:pPr>
      <w:rPr>
        <w:rFonts w:ascii="Symbol" w:hAnsi="Symbol" w:hint="default"/>
      </w:rPr>
    </w:lvl>
    <w:lvl w:ilvl="1" w:tplc="08090003" w:tentative="1">
      <w:start w:val="1"/>
      <w:numFmt w:val="bullet"/>
      <w:lvlText w:val="o"/>
      <w:lvlJc w:val="left"/>
      <w:pPr>
        <w:ind w:left="1582" w:hanging="360"/>
      </w:pPr>
      <w:rPr>
        <w:rFonts w:ascii="Courier New" w:hAnsi="Courier New" w:cs="Courier New" w:hint="default"/>
      </w:rPr>
    </w:lvl>
    <w:lvl w:ilvl="2" w:tplc="08090005" w:tentative="1">
      <w:start w:val="1"/>
      <w:numFmt w:val="bullet"/>
      <w:lvlText w:val=""/>
      <w:lvlJc w:val="left"/>
      <w:pPr>
        <w:ind w:left="2302" w:hanging="360"/>
      </w:pPr>
      <w:rPr>
        <w:rFonts w:ascii="Wingdings" w:hAnsi="Wingdings" w:hint="default"/>
      </w:rPr>
    </w:lvl>
    <w:lvl w:ilvl="3" w:tplc="08090001" w:tentative="1">
      <w:start w:val="1"/>
      <w:numFmt w:val="bullet"/>
      <w:lvlText w:val=""/>
      <w:lvlJc w:val="left"/>
      <w:pPr>
        <w:ind w:left="3022" w:hanging="360"/>
      </w:pPr>
      <w:rPr>
        <w:rFonts w:ascii="Symbol" w:hAnsi="Symbol" w:hint="default"/>
      </w:rPr>
    </w:lvl>
    <w:lvl w:ilvl="4" w:tplc="08090003" w:tentative="1">
      <w:start w:val="1"/>
      <w:numFmt w:val="bullet"/>
      <w:lvlText w:val="o"/>
      <w:lvlJc w:val="left"/>
      <w:pPr>
        <w:ind w:left="3742" w:hanging="360"/>
      </w:pPr>
      <w:rPr>
        <w:rFonts w:ascii="Courier New" w:hAnsi="Courier New" w:cs="Courier New" w:hint="default"/>
      </w:rPr>
    </w:lvl>
    <w:lvl w:ilvl="5" w:tplc="08090005" w:tentative="1">
      <w:start w:val="1"/>
      <w:numFmt w:val="bullet"/>
      <w:lvlText w:val=""/>
      <w:lvlJc w:val="left"/>
      <w:pPr>
        <w:ind w:left="4462" w:hanging="360"/>
      </w:pPr>
      <w:rPr>
        <w:rFonts w:ascii="Wingdings" w:hAnsi="Wingdings" w:hint="default"/>
      </w:rPr>
    </w:lvl>
    <w:lvl w:ilvl="6" w:tplc="08090001" w:tentative="1">
      <w:start w:val="1"/>
      <w:numFmt w:val="bullet"/>
      <w:lvlText w:val=""/>
      <w:lvlJc w:val="left"/>
      <w:pPr>
        <w:ind w:left="5182" w:hanging="360"/>
      </w:pPr>
      <w:rPr>
        <w:rFonts w:ascii="Symbol" w:hAnsi="Symbol" w:hint="default"/>
      </w:rPr>
    </w:lvl>
    <w:lvl w:ilvl="7" w:tplc="08090003" w:tentative="1">
      <w:start w:val="1"/>
      <w:numFmt w:val="bullet"/>
      <w:lvlText w:val="o"/>
      <w:lvlJc w:val="left"/>
      <w:pPr>
        <w:ind w:left="5902" w:hanging="360"/>
      </w:pPr>
      <w:rPr>
        <w:rFonts w:ascii="Courier New" w:hAnsi="Courier New" w:cs="Courier New" w:hint="default"/>
      </w:rPr>
    </w:lvl>
    <w:lvl w:ilvl="8" w:tplc="08090005" w:tentative="1">
      <w:start w:val="1"/>
      <w:numFmt w:val="bullet"/>
      <w:lvlText w:val=""/>
      <w:lvlJc w:val="left"/>
      <w:pPr>
        <w:ind w:left="6622" w:hanging="360"/>
      </w:pPr>
      <w:rPr>
        <w:rFonts w:ascii="Wingdings" w:hAnsi="Wingdings" w:hint="default"/>
      </w:rPr>
    </w:lvl>
  </w:abstractNum>
  <w:abstractNum w:abstractNumId="35">
    <w:nsid w:val="24C67969"/>
    <w:multiLevelType w:val="hybridMultilevel"/>
    <w:tmpl w:val="8DF21790"/>
    <w:lvl w:ilvl="0" w:tplc="0809000F">
      <w:start w:val="1"/>
      <w:numFmt w:val="decimal"/>
      <w:lvlText w:val="%1."/>
      <w:lvlJc w:val="left"/>
      <w:pPr>
        <w:ind w:left="720" w:hanging="360"/>
      </w:pPr>
    </w:lvl>
    <w:lvl w:ilvl="1" w:tplc="08090017">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255E3EDB"/>
    <w:multiLevelType w:val="hybridMultilevel"/>
    <w:tmpl w:val="3EC8CB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27D83F81"/>
    <w:multiLevelType w:val="multilevel"/>
    <w:tmpl w:val="03EE19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2D1F4493"/>
    <w:multiLevelType w:val="hybridMultilevel"/>
    <w:tmpl w:val="1E98328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2D9C6EA9"/>
    <w:multiLevelType w:val="multilevel"/>
    <w:tmpl w:val="0409001F"/>
    <w:lvl w:ilvl="0">
      <w:start w:val="1"/>
      <w:numFmt w:val="decimal"/>
      <w:lvlText w:val="%1."/>
      <w:lvlJc w:val="left"/>
      <w:pPr>
        <w:ind w:left="360" w:hanging="360"/>
      </w:pPr>
    </w:lvl>
    <w:lvl w:ilvl="1">
      <w:start w:val="1"/>
      <w:numFmt w:val="decimal"/>
      <w:lvlText w:val="%1.%2."/>
      <w:lvlJc w:val="left"/>
      <w:pPr>
        <w:ind w:left="574"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nsid w:val="2EBF1B38"/>
    <w:multiLevelType w:val="hybridMultilevel"/>
    <w:tmpl w:val="EB7C7FD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nsid w:val="2F4B15B9"/>
    <w:multiLevelType w:val="multilevel"/>
    <w:tmpl w:val="9C3628B8"/>
    <w:lvl w:ilvl="0">
      <w:start w:val="1"/>
      <w:numFmt w:val="decimal"/>
      <w:lvlText w:val="%1."/>
      <w:lvlJc w:val="left"/>
      <w:pPr>
        <w:tabs>
          <w:tab w:val="num" w:pos="567"/>
        </w:tabs>
        <w:ind w:left="567" w:hanging="567"/>
      </w:pPr>
      <w:rPr>
        <w:rFonts w:cs="Arial" w:hint="default"/>
        <w:b w:val="0"/>
        <w:i w:val="0"/>
        <w:caps w:val="0"/>
        <w:strike w:val="0"/>
        <w:dstrike w:val="0"/>
        <w:outline w:val="0"/>
        <w:shadow w:val="0"/>
        <w:emboss w:val="0"/>
        <w:imprint w:val="0"/>
        <w:vanish w:val="0"/>
        <w:sz w:val="24"/>
        <w:effect w:val="none"/>
        <w:vertAlign w:val="baseline"/>
      </w:rPr>
    </w:lvl>
    <w:lvl w:ilvl="1">
      <w:start w:val="1"/>
      <w:numFmt w:val="lowerLetter"/>
      <w:lvlText w:val=" (%2)"/>
      <w:lvlJc w:val="left"/>
      <w:pPr>
        <w:tabs>
          <w:tab w:val="num" w:pos="1134"/>
        </w:tabs>
        <w:ind w:left="1134" w:hanging="567"/>
      </w:pPr>
      <w:rPr>
        <w:rFonts w:hint="default"/>
        <w:b w:val="0"/>
        <w:i w:val="0"/>
        <w:sz w:val="24"/>
      </w:rPr>
    </w:lvl>
    <w:lvl w:ilvl="2">
      <w:start w:val="1"/>
      <w:numFmt w:val="lowerRoman"/>
      <w:lvlText w:val="(%3)"/>
      <w:lvlJc w:val="left"/>
      <w:pPr>
        <w:tabs>
          <w:tab w:val="num" w:pos="1814"/>
        </w:tabs>
        <w:ind w:left="1814" w:hanging="680"/>
      </w:pPr>
      <w:rPr>
        <w:rFonts w:hint="default"/>
        <w:b w:val="0"/>
        <w:i w:val="0"/>
        <w:color w:val="000000"/>
        <w:sz w:val="24"/>
      </w:rPr>
    </w:lvl>
    <w:lvl w:ilvl="3">
      <w:start w:val="1"/>
      <w:numFmt w:val="upperLetter"/>
      <w:lvlText w:val="%4."/>
      <w:lvlJc w:val="left"/>
      <w:pPr>
        <w:tabs>
          <w:tab w:val="num" w:pos="2880"/>
        </w:tabs>
        <w:ind w:left="2880" w:hanging="720"/>
      </w:pPr>
      <w:rPr>
        <w:rFonts w:hint="default"/>
      </w:rPr>
    </w:lvl>
    <w:lvl w:ilvl="4">
      <w:start w:val="3"/>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2">
    <w:nsid w:val="2F4F20AE"/>
    <w:multiLevelType w:val="hybridMultilevel"/>
    <w:tmpl w:val="16029C5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E1D09D8C">
      <w:start w:val="12"/>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FC017E7"/>
    <w:multiLevelType w:val="hybridMultilevel"/>
    <w:tmpl w:val="C818F3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31332957"/>
    <w:multiLevelType w:val="hybridMultilevel"/>
    <w:tmpl w:val="3DD21C36"/>
    <w:lvl w:ilvl="0" w:tplc="CFF69770">
      <w:start w:val="1"/>
      <w:numFmt w:val="decimal"/>
      <w:lvlText w:val="%1."/>
      <w:lvlJc w:val="left"/>
      <w:pPr>
        <w:ind w:left="502" w:hanging="360"/>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45">
    <w:nsid w:val="33B316D0"/>
    <w:multiLevelType w:val="hybridMultilevel"/>
    <w:tmpl w:val="A6AE0AB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nsid w:val="348A4DFA"/>
    <w:multiLevelType w:val="hybridMultilevel"/>
    <w:tmpl w:val="2F9E0DAA"/>
    <w:lvl w:ilvl="0" w:tplc="730E3D38">
      <w:start w:val="1"/>
      <w:numFmt w:val="decimal"/>
      <w:lvlText w:val="%1."/>
      <w:lvlJc w:val="left"/>
      <w:pPr>
        <w:ind w:left="502" w:hanging="360"/>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47">
    <w:nsid w:val="36081138"/>
    <w:multiLevelType w:val="hybridMultilevel"/>
    <w:tmpl w:val="8D044F06"/>
    <w:lvl w:ilvl="0" w:tplc="F5960376">
      <w:start w:val="1"/>
      <w:numFmt w:val="decimal"/>
      <w:lvlText w:val="%1."/>
      <w:lvlJc w:val="left"/>
      <w:pPr>
        <w:ind w:left="360" w:hanging="360"/>
      </w:pPr>
      <w:rPr>
        <w:rFonts w:hint="default"/>
        <w:caps w:val="0"/>
        <w:strike w:val="0"/>
        <w:dstrike w:val="0"/>
        <w:vanish w:val="0"/>
        <w:sz w:val="22"/>
        <w:vertAlign w:val="baseline"/>
      </w:rPr>
    </w:lvl>
    <w:lvl w:ilvl="1" w:tplc="08090019" w:tentative="1">
      <w:start w:val="1"/>
      <w:numFmt w:val="lowerLetter"/>
      <w:lvlText w:val="%2."/>
      <w:lvlJc w:val="left"/>
      <w:pPr>
        <w:ind w:left="938" w:hanging="360"/>
      </w:pPr>
    </w:lvl>
    <w:lvl w:ilvl="2" w:tplc="0809001B" w:tentative="1">
      <w:start w:val="1"/>
      <w:numFmt w:val="lowerRoman"/>
      <w:lvlText w:val="%3."/>
      <w:lvlJc w:val="right"/>
      <w:pPr>
        <w:ind w:left="1658" w:hanging="180"/>
      </w:pPr>
    </w:lvl>
    <w:lvl w:ilvl="3" w:tplc="0809000F" w:tentative="1">
      <w:start w:val="1"/>
      <w:numFmt w:val="decimal"/>
      <w:lvlText w:val="%4."/>
      <w:lvlJc w:val="left"/>
      <w:pPr>
        <w:ind w:left="2378" w:hanging="360"/>
      </w:pPr>
    </w:lvl>
    <w:lvl w:ilvl="4" w:tplc="08090019" w:tentative="1">
      <w:start w:val="1"/>
      <w:numFmt w:val="lowerLetter"/>
      <w:lvlText w:val="%5."/>
      <w:lvlJc w:val="left"/>
      <w:pPr>
        <w:ind w:left="3098" w:hanging="360"/>
      </w:pPr>
    </w:lvl>
    <w:lvl w:ilvl="5" w:tplc="0809001B" w:tentative="1">
      <w:start w:val="1"/>
      <w:numFmt w:val="lowerRoman"/>
      <w:lvlText w:val="%6."/>
      <w:lvlJc w:val="right"/>
      <w:pPr>
        <w:ind w:left="3818" w:hanging="180"/>
      </w:pPr>
    </w:lvl>
    <w:lvl w:ilvl="6" w:tplc="0809000F" w:tentative="1">
      <w:start w:val="1"/>
      <w:numFmt w:val="decimal"/>
      <w:lvlText w:val="%7."/>
      <w:lvlJc w:val="left"/>
      <w:pPr>
        <w:ind w:left="4538" w:hanging="360"/>
      </w:pPr>
    </w:lvl>
    <w:lvl w:ilvl="7" w:tplc="08090019" w:tentative="1">
      <w:start w:val="1"/>
      <w:numFmt w:val="lowerLetter"/>
      <w:lvlText w:val="%8."/>
      <w:lvlJc w:val="left"/>
      <w:pPr>
        <w:ind w:left="5258" w:hanging="360"/>
      </w:pPr>
    </w:lvl>
    <w:lvl w:ilvl="8" w:tplc="0809001B" w:tentative="1">
      <w:start w:val="1"/>
      <w:numFmt w:val="lowerRoman"/>
      <w:lvlText w:val="%9."/>
      <w:lvlJc w:val="right"/>
      <w:pPr>
        <w:ind w:left="5978" w:hanging="180"/>
      </w:pPr>
    </w:lvl>
  </w:abstractNum>
  <w:abstractNum w:abstractNumId="48">
    <w:nsid w:val="38990E05"/>
    <w:multiLevelType w:val="hybridMultilevel"/>
    <w:tmpl w:val="666A8D00"/>
    <w:lvl w:ilvl="0" w:tplc="8536E31C">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nsid w:val="38DB5BFA"/>
    <w:multiLevelType w:val="hybridMultilevel"/>
    <w:tmpl w:val="AA0E668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nsid w:val="3A2F65A6"/>
    <w:multiLevelType w:val="hybridMultilevel"/>
    <w:tmpl w:val="CACA2DD2"/>
    <w:lvl w:ilvl="0" w:tplc="C31CB6A8">
      <w:start w:val="5"/>
      <w:numFmt w:val="bullet"/>
      <w:lvlText w:val="•"/>
      <w:lvlJc w:val="left"/>
      <w:pPr>
        <w:ind w:left="502" w:hanging="360"/>
      </w:pPr>
      <w:rPr>
        <w:rFonts w:ascii="Trebuchet MS" w:eastAsiaTheme="minorHAnsi" w:hAnsi="Trebuchet M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3A657EE4"/>
    <w:multiLevelType w:val="hybridMultilevel"/>
    <w:tmpl w:val="AEC8CA8E"/>
    <w:lvl w:ilvl="0" w:tplc="AAAACEC8">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nsid w:val="3AA17EA3"/>
    <w:multiLevelType w:val="hybridMultilevel"/>
    <w:tmpl w:val="13921CD0"/>
    <w:lvl w:ilvl="0" w:tplc="5C6ABFE0">
      <w:start w:val="10"/>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3">
    <w:nsid w:val="3AC42B61"/>
    <w:multiLevelType w:val="hybridMultilevel"/>
    <w:tmpl w:val="A46A1CB0"/>
    <w:lvl w:ilvl="0" w:tplc="C31CB6A8">
      <w:start w:val="5"/>
      <w:numFmt w:val="bullet"/>
      <w:lvlText w:val="•"/>
      <w:lvlJc w:val="left"/>
      <w:pPr>
        <w:ind w:left="644" w:hanging="360"/>
      </w:pPr>
      <w:rPr>
        <w:rFonts w:ascii="Trebuchet MS" w:eastAsiaTheme="minorHAnsi" w:hAnsi="Trebuchet MS" w:cstheme="minorBidi" w:hint="default"/>
      </w:rPr>
    </w:lvl>
    <w:lvl w:ilvl="1" w:tplc="08090003" w:tentative="1">
      <w:start w:val="1"/>
      <w:numFmt w:val="bullet"/>
      <w:lvlText w:val="o"/>
      <w:lvlJc w:val="left"/>
      <w:pPr>
        <w:ind w:left="1582" w:hanging="360"/>
      </w:pPr>
      <w:rPr>
        <w:rFonts w:ascii="Courier New" w:hAnsi="Courier New" w:cs="Courier New" w:hint="default"/>
      </w:rPr>
    </w:lvl>
    <w:lvl w:ilvl="2" w:tplc="08090005" w:tentative="1">
      <w:start w:val="1"/>
      <w:numFmt w:val="bullet"/>
      <w:lvlText w:val=""/>
      <w:lvlJc w:val="left"/>
      <w:pPr>
        <w:ind w:left="2302" w:hanging="360"/>
      </w:pPr>
      <w:rPr>
        <w:rFonts w:ascii="Wingdings" w:hAnsi="Wingdings" w:hint="default"/>
      </w:rPr>
    </w:lvl>
    <w:lvl w:ilvl="3" w:tplc="08090001" w:tentative="1">
      <w:start w:val="1"/>
      <w:numFmt w:val="bullet"/>
      <w:lvlText w:val=""/>
      <w:lvlJc w:val="left"/>
      <w:pPr>
        <w:ind w:left="3022" w:hanging="360"/>
      </w:pPr>
      <w:rPr>
        <w:rFonts w:ascii="Symbol" w:hAnsi="Symbol" w:hint="default"/>
      </w:rPr>
    </w:lvl>
    <w:lvl w:ilvl="4" w:tplc="08090003" w:tentative="1">
      <w:start w:val="1"/>
      <w:numFmt w:val="bullet"/>
      <w:lvlText w:val="o"/>
      <w:lvlJc w:val="left"/>
      <w:pPr>
        <w:ind w:left="3742" w:hanging="360"/>
      </w:pPr>
      <w:rPr>
        <w:rFonts w:ascii="Courier New" w:hAnsi="Courier New" w:cs="Courier New" w:hint="default"/>
      </w:rPr>
    </w:lvl>
    <w:lvl w:ilvl="5" w:tplc="08090005" w:tentative="1">
      <w:start w:val="1"/>
      <w:numFmt w:val="bullet"/>
      <w:lvlText w:val=""/>
      <w:lvlJc w:val="left"/>
      <w:pPr>
        <w:ind w:left="4462" w:hanging="360"/>
      </w:pPr>
      <w:rPr>
        <w:rFonts w:ascii="Wingdings" w:hAnsi="Wingdings" w:hint="default"/>
      </w:rPr>
    </w:lvl>
    <w:lvl w:ilvl="6" w:tplc="08090001" w:tentative="1">
      <w:start w:val="1"/>
      <w:numFmt w:val="bullet"/>
      <w:lvlText w:val=""/>
      <w:lvlJc w:val="left"/>
      <w:pPr>
        <w:ind w:left="5182" w:hanging="360"/>
      </w:pPr>
      <w:rPr>
        <w:rFonts w:ascii="Symbol" w:hAnsi="Symbol" w:hint="default"/>
      </w:rPr>
    </w:lvl>
    <w:lvl w:ilvl="7" w:tplc="08090003" w:tentative="1">
      <w:start w:val="1"/>
      <w:numFmt w:val="bullet"/>
      <w:lvlText w:val="o"/>
      <w:lvlJc w:val="left"/>
      <w:pPr>
        <w:ind w:left="5902" w:hanging="360"/>
      </w:pPr>
      <w:rPr>
        <w:rFonts w:ascii="Courier New" w:hAnsi="Courier New" w:cs="Courier New" w:hint="default"/>
      </w:rPr>
    </w:lvl>
    <w:lvl w:ilvl="8" w:tplc="08090005" w:tentative="1">
      <w:start w:val="1"/>
      <w:numFmt w:val="bullet"/>
      <w:lvlText w:val=""/>
      <w:lvlJc w:val="left"/>
      <w:pPr>
        <w:ind w:left="6622" w:hanging="360"/>
      </w:pPr>
      <w:rPr>
        <w:rFonts w:ascii="Wingdings" w:hAnsi="Wingdings" w:hint="default"/>
      </w:rPr>
    </w:lvl>
  </w:abstractNum>
  <w:abstractNum w:abstractNumId="54">
    <w:nsid w:val="3F682D92"/>
    <w:multiLevelType w:val="hybridMultilevel"/>
    <w:tmpl w:val="8CBA630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nsid w:val="3F7A6F17"/>
    <w:multiLevelType w:val="hybridMultilevel"/>
    <w:tmpl w:val="C9FE9E20"/>
    <w:lvl w:ilvl="0" w:tplc="0809000F">
      <w:start w:val="1"/>
      <w:numFmt w:val="decimal"/>
      <w:lvlText w:val="%1."/>
      <w:lvlJc w:val="left"/>
      <w:pPr>
        <w:ind w:left="720" w:hanging="360"/>
      </w:pPr>
    </w:lvl>
    <w:lvl w:ilvl="1" w:tplc="08090017">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nsid w:val="40647DA7"/>
    <w:multiLevelType w:val="hybridMultilevel"/>
    <w:tmpl w:val="F154EA42"/>
    <w:lvl w:ilvl="0" w:tplc="79842FC4">
      <w:start w:val="1"/>
      <w:numFmt w:val="decimal"/>
      <w:lvlText w:val="%1."/>
      <w:lvlJc w:val="left"/>
      <w:pPr>
        <w:ind w:left="720" w:hanging="360"/>
      </w:pPr>
      <w:rPr>
        <w:rFonts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41BA3419"/>
    <w:multiLevelType w:val="hybridMultilevel"/>
    <w:tmpl w:val="7A00B19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nsid w:val="41CB394D"/>
    <w:multiLevelType w:val="hybridMultilevel"/>
    <w:tmpl w:val="FE221A50"/>
    <w:lvl w:ilvl="0" w:tplc="C31CB6A8">
      <w:start w:val="5"/>
      <w:numFmt w:val="bullet"/>
      <w:lvlText w:val="•"/>
      <w:lvlJc w:val="left"/>
      <w:pPr>
        <w:ind w:left="502" w:hanging="360"/>
      </w:pPr>
      <w:rPr>
        <w:rFonts w:ascii="Trebuchet MS" w:eastAsiaTheme="minorHAnsi" w:hAnsi="Trebuchet MS" w:cstheme="minorBidi"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59">
    <w:nsid w:val="469A39A4"/>
    <w:multiLevelType w:val="hybridMultilevel"/>
    <w:tmpl w:val="68EA4B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491C087A"/>
    <w:multiLevelType w:val="multilevel"/>
    <w:tmpl w:val="5BCE8340"/>
    <w:lvl w:ilvl="0">
      <w:start w:val="1"/>
      <w:numFmt w:val="decimal"/>
      <w:lvlText w:val="%1."/>
      <w:lvlJc w:val="left"/>
      <w:pPr>
        <w:ind w:left="360" w:hanging="360"/>
      </w:pPr>
      <w:rPr>
        <w:rFonts w:ascii="Times New Roman" w:eastAsiaTheme="minorHAnsi" w:hAnsi="Times New Roman" w:cs="Times New Roman"/>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1">
    <w:nsid w:val="4BBA6157"/>
    <w:multiLevelType w:val="hybridMultilevel"/>
    <w:tmpl w:val="495008F2"/>
    <w:lvl w:ilvl="0" w:tplc="4F085508">
      <w:start w:val="1"/>
      <w:numFmt w:val="bullet"/>
      <w:lvlText w:val="•"/>
      <w:lvlJc w:val="righ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4F2B58CA"/>
    <w:multiLevelType w:val="hybridMultilevel"/>
    <w:tmpl w:val="18E0936E"/>
    <w:lvl w:ilvl="0" w:tplc="0809000F">
      <w:start w:val="1"/>
      <w:numFmt w:val="decimal"/>
      <w:lvlText w:val="%1."/>
      <w:lvlJc w:val="left"/>
      <w:pPr>
        <w:ind w:left="720" w:hanging="360"/>
      </w:pPr>
    </w:lvl>
    <w:lvl w:ilvl="1" w:tplc="08090017">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nsid w:val="4FF4100A"/>
    <w:multiLevelType w:val="hybridMultilevel"/>
    <w:tmpl w:val="2170111A"/>
    <w:lvl w:ilvl="0" w:tplc="7E6699D8">
      <w:start w:val="1"/>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nsid w:val="507B3DB9"/>
    <w:multiLevelType w:val="hybridMultilevel"/>
    <w:tmpl w:val="26A269AE"/>
    <w:lvl w:ilvl="0" w:tplc="F5960376">
      <w:start w:val="1"/>
      <w:numFmt w:val="decimal"/>
      <w:lvlText w:val="%1."/>
      <w:lvlJc w:val="left"/>
      <w:pPr>
        <w:ind w:left="720" w:hanging="360"/>
      </w:pPr>
      <w:rPr>
        <w:rFonts w:hint="default"/>
        <w:caps w:val="0"/>
        <w:strike w:val="0"/>
        <w:dstrike w:val="0"/>
        <w:vanish w:val="0"/>
        <w:sz w:val="22"/>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nsid w:val="52E737BC"/>
    <w:multiLevelType w:val="hybridMultilevel"/>
    <w:tmpl w:val="66F2A86E"/>
    <w:lvl w:ilvl="0" w:tplc="0809000F">
      <w:start w:val="1"/>
      <w:numFmt w:val="decimal"/>
      <w:lvlText w:val="%1."/>
      <w:lvlJc w:val="left"/>
      <w:pPr>
        <w:ind w:left="720" w:hanging="360"/>
      </w:pPr>
    </w:lvl>
    <w:lvl w:ilvl="1" w:tplc="08090017">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nsid w:val="53563F29"/>
    <w:multiLevelType w:val="hybridMultilevel"/>
    <w:tmpl w:val="7D0A7B4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nsid w:val="53BC0939"/>
    <w:multiLevelType w:val="hybridMultilevel"/>
    <w:tmpl w:val="1318E622"/>
    <w:lvl w:ilvl="0" w:tplc="0809000F">
      <w:start w:val="1"/>
      <w:numFmt w:val="decimal"/>
      <w:lvlText w:val="%1."/>
      <w:lvlJc w:val="left"/>
      <w:pPr>
        <w:ind w:left="502" w:hanging="360"/>
      </w:pPr>
    </w:lvl>
    <w:lvl w:ilvl="1" w:tplc="08090019">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68">
    <w:nsid w:val="547263B2"/>
    <w:multiLevelType w:val="hybridMultilevel"/>
    <w:tmpl w:val="3CD8BA12"/>
    <w:lvl w:ilvl="0" w:tplc="27764616">
      <w:start w:val="1"/>
      <w:numFmt w:val="decimal"/>
      <w:lvlText w:val="%1."/>
      <w:lvlJc w:val="left"/>
      <w:pPr>
        <w:ind w:left="502" w:hanging="360"/>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69">
    <w:nsid w:val="5B0F2850"/>
    <w:multiLevelType w:val="hybridMultilevel"/>
    <w:tmpl w:val="B71C595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nsid w:val="5C5F6393"/>
    <w:multiLevelType w:val="hybridMultilevel"/>
    <w:tmpl w:val="9C107ED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nsid w:val="5D6E1A5D"/>
    <w:multiLevelType w:val="hybridMultilevel"/>
    <w:tmpl w:val="169CAB50"/>
    <w:lvl w:ilvl="0" w:tplc="19D0C99A">
      <w:start w:val="1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nsid w:val="5DE26A82"/>
    <w:multiLevelType w:val="multilevel"/>
    <w:tmpl w:val="1EC6F060"/>
    <w:lvl w:ilvl="0">
      <w:start w:val="1"/>
      <w:numFmt w:val="decimal"/>
      <w:lvlText w:val="%1."/>
      <w:lvlJc w:val="left"/>
      <w:pPr>
        <w:ind w:left="502" w:hanging="360"/>
      </w:pPr>
      <w:rPr>
        <w:rFonts w:hint="default"/>
      </w:rPr>
    </w:lvl>
    <w:lvl w:ilvl="1">
      <w:start w:val="1"/>
      <w:numFmt w:val="bullet"/>
      <w:lvlText w:val=""/>
      <w:lvlJc w:val="left"/>
      <w:pPr>
        <w:ind w:left="862" w:hanging="720"/>
      </w:pPr>
      <w:rPr>
        <w:rFonts w:ascii="Webdings" w:hAnsi="Webdings" w:hint="default"/>
      </w:rPr>
    </w:lvl>
    <w:lvl w:ilvl="2">
      <w:start w:val="1"/>
      <w:numFmt w:val="decimal"/>
      <w:isLgl/>
      <w:lvlText w:val="%1.%2.%3"/>
      <w:lvlJc w:val="left"/>
      <w:pPr>
        <w:ind w:left="862" w:hanging="720"/>
      </w:pPr>
      <w:rPr>
        <w:rFonts w:hint="default"/>
      </w:rPr>
    </w:lvl>
    <w:lvl w:ilvl="3">
      <w:start w:val="1"/>
      <w:numFmt w:val="decimal"/>
      <w:isLgl/>
      <w:lvlText w:val="%1.%2.%3.%4"/>
      <w:lvlJc w:val="left"/>
      <w:pPr>
        <w:ind w:left="1222" w:hanging="108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582" w:hanging="1440"/>
      </w:pPr>
      <w:rPr>
        <w:rFonts w:hint="default"/>
      </w:rPr>
    </w:lvl>
    <w:lvl w:ilvl="6">
      <w:start w:val="1"/>
      <w:numFmt w:val="decimal"/>
      <w:isLgl/>
      <w:lvlText w:val="%1.%2.%3.%4.%5.%6.%7"/>
      <w:lvlJc w:val="left"/>
      <w:pPr>
        <w:ind w:left="1582" w:hanging="1440"/>
      </w:pPr>
      <w:rPr>
        <w:rFonts w:hint="default"/>
      </w:rPr>
    </w:lvl>
    <w:lvl w:ilvl="7">
      <w:start w:val="1"/>
      <w:numFmt w:val="decimal"/>
      <w:isLgl/>
      <w:lvlText w:val="%1.%2.%3.%4.%5.%6.%7.%8"/>
      <w:lvlJc w:val="left"/>
      <w:pPr>
        <w:ind w:left="1942" w:hanging="1800"/>
      </w:pPr>
      <w:rPr>
        <w:rFonts w:hint="default"/>
      </w:rPr>
    </w:lvl>
    <w:lvl w:ilvl="8">
      <w:start w:val="1"/>
      <w:numFmt w:val="decimal"/>
      <w:isLgl/>
      <w:lvlText w:val="%1.%2.%3.%4.%5.%6.%7.%8.%9"/>
      <w:lvlJc w:val="left"/>
      <w:pPr>
        <w:ind w:left="2302" w:hanging="2160"/>
      </w:pPr>
      <w:rPr>
        <w:rFonts w:hint="default"/>
      </w:rPr>
    </w:lvl>
  </w:abstractNum>
  <w:abstractNum w:abstractNumId="73">
    <w:nsid w:val="5E733C16"/>
    <w:multiLevelType w:val="hybridMultilevel"/>
    <w:tmpl w:val="DACA0514"/>
    <w:lvl w:ilvl="0" w:tplc="11AA00D0">
      <w:start w:val="1"/>
      <w:numFmt w:val="decimal"/>
      <w:lvlText w:val="%1."/>
      <w:lvlJc w:val="left"/>
      <w:pPr>
        <w:ind w:left="727" w:hanging="585"/>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74">
    <w:nsid w:val="5F8650A9"/>
    <w:multiLevelType w:val="hybridMultilevel"/>
    <w:tmpl w:val="6958E8D0"/>
    <w:lvl w:ilvl="0" w:tplc="FBEAC5E0">
      <w:start w:val="3"/>
      <w:numFmt w:val="bullet"/>
      <w:lvlText w:val="•"/>
      <w:lvlJc w:val="left"/>
      <w:pPr>
        <w:ind w:left="720" w:hanging="360"/>
      </w:pPr>
      <w:rPr>
        <w:rFonts w:ascii="Trebuchet MS" w:eastAsiaTheme="minorHAnsi" w:hAnsi="Trebuchet M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5">
    <w:nsid w:val="60987D96"/>
    <w:multiLevelType w:val="hybridMultilevel"/>
    <w:tmpl w:val="43A8D8B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615C640C"/>
    <w:multiLevelType w:val="hybridMultilevel"/>
    <w:tmpl w:val="F2D0D6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61FB3535"/>
    <w:multiLevelType w:val="hybridMultilevel"/>
    <w:tmpl w:val="78BAED9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620F3097"/>
    <w:multiLevelType w:val="hybridMultilevel"/>
    <w:tmpl w:val="A5789624"/>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nsid w:val="6247181C"/>
    <w:multiLevelType w:val="hybridMultilevel"/>
    <w:tmpl w:val="2C1EBE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2BD48CE"/>
    <w:multiLevelType w:val="hybridMultilevel"/>
    <w:tmpl w:val="249A71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nsid w:val="63CF5144"/>
    <w:multiLevelType w:val="hybridMultilevel"/>
    <w:tmpl w:val="CBE4A40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nsid w:val="64364938"/>
    <w:multiLevelType w:val="hybridMultilevel"/>
    <w:tmpl w:val="63307EE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nsid w:val="69A40BFE"/>
    <w:multiLevelType w:val="hybridMultilevel"/>
    <w:tmpl w:val="87B81540"/>
    <w:lvl w:ilvl="0" w:tplc="11AA00D0">
      <w:start w:val="1"/>
      <w:numFmt w:val="decimal"/>
      <w:lvlText w:val="%1."/>
      <w:lvlJc w:val="left"/>
      <w:pPr>
        <w:ind w:left="727" w:hanging="585"/>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84">
    <w:nsid w:val="6C385BE5"/>
    <w:multiLevelType w:val="hybridMultilevel"/>
    <w:tmpl w:val="5BA4201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nsid w:val="6E75473A"/>
    <w:multiLevelType w:val="hybridMultilevel"/>
    <w:tmpl w:val="860616A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6">
    <w:nsid w:val="73C64EF9"/>
    <w:multiLevelType w:val="hybridMultilevel"/>
    <w:tmpl w:val="DE727442"/>
    <w:lvl w:ilvl="0" w:tplc="C31CB6A8">
      <w:start w:val="5"/>
      <w:numFmt w:val="bullet"/>
      <w:lvlText w:val="•"/>
      <w:lvlJc w:val="left"/>
      <w:pPr>
        <w:ind w:left="502" w:hanging="360"/>
      </w:pPr>
      <w:rPr>
        <w:rFonts w:ascii="Trebuchet MS" w:eastAsiaTheme="minorHAnsi" w:hAnsi="Trebuchet MS" w:cstheme="minorBidi"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87">
    <w:nsid w:val="742B587D"/>
    <w:multiLevelType w:val="hybridMultilevel"/>
    <w:tmpl w:val="028649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8">
    <w:nsid w:val="74BC17C8"/>
    <w:multiLevelType w:val="hybridMultilevel"/>
    <w:tmpl w:val="395ABE30"/>
    <w:lvl w:ilvl="0" w:tplc="BE5A216A">
      <w:start w:val="1"/>
      <w:numFmt w:val="bullet"/>
      <w:pStyle w:val="Bullet"/>
      <w:lvlText w:val=""/>
      <w:lvlJc w:val="left"/>
      <w:pPr>
        <w:ind w:left="374"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89">
    <w:nsid w:val="75790186"/>
    <w:multiLevelType w:val="hybridMultilevel"/>
    <w:tmpl w:val="20E659F6"/>
    <w:lvl w:ilvl="0" w:tplc="C582A1EA">
      <w:start w:val="1"/>
      <w:numFmt w:val="lowerLetter"/>
      <w:lvlText w:val="(%1)"/>
      <w:lvlJc w:val="left"/>
      <w:pPr>
        <w:ind w:left="786" w:hanging="360"/>
      </w:pPr>
      <w:rPr>
        <w:rFonts w:hint="default"/>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90">
    <w:nsid w:val="7E1B28E7"/>
    <w:multiLevelType w:val="hybridMultilevel"/>
    <w:tmpl w:val="43A8D8B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7E990C2B"/>
    <w:multiLevelType w:val="hybridMultilevel"/>
    <w:tmpl w:val="A644236A"/>
    <w:lvl w:ilvl="0" w:tplc="4F085508">
      <w:start w:val="1"/>
      <w:numFmt w:val="bullet"/>
      <w:lvlText w:val="•"/>
      <w:lvlJc w:val="right"/>
      <w:pPr>
        <w:ind w:left="420" w:hanging="420"/>
      </w:pPr>
      <w:rPr>
        <w:rFonts w:ascii="Times New Roman" w:hAnsi="Times New Roman" w:cs="Times New Roman" w:hint="default"/>
        <w:sz w:val="40"/>
      </w:rPr>
    </w:lvl>
    <w:lvl w:ilvl="1" w:tplc="08090003" w:tentative="1">
      <w:start w:val="1"/>
      <w:numFmt w:val="bullet"/>
      <w:lvlText w:val="o"/>
      <w:lvlJc w:val="left"/>
      <w:pPr>
        <w:ind w:left="513" w:hanging="360"/>
      </w:pPr>
      <w:rPr>
        <w:rFonts w:ascii="Courier New" w:hAnsi="Courier New" w:cs="Courier New" w:hint="default"/>
      </w:rPr>
    </w:lvl>
    <w:lvl w:ilvl="2" w:tplc="08090005" w:tentative="1">
      <w:start w:val="1"/>
      <w:numFmt w:val="bullet"/>
      <w:lvlText w:val=""/>
      <w:lvlJc w:val="left"/>
      <w:pPr>
        <w:ind w:left="1233" w:hanging="360"/>
      </w:pPr>
      <w:rPr>
        <w:rFonts w:ascii="Wingdings" w:hAnsi="Wingdings" w:hint="default"/>
      </w:rPr>
    </w:lvl>
    <w:lvl w:ilvl="3" w:tplc="08090001" w:tentative="1">
      <w:start w:val="1"/>
      <w:numFmt w:val="bullet"/>
      <w:lvlText w:val=""/>
      <w:lvlJc w:val="left"/>
      <w:pPr>
        <w:ind w:left="1953" w:hanging="360"/>
      </w:pPr>
      <w:rPr>
        <w:rFonts w:ascii="Symbol" w:hAnsi="Symbol" w:hint="default"/>
      </w:rPr>
    </w:lvl>
    <w:lvl w:ilvl="4" w:tplc="08090003" w:tentative="1">
      <w:start w:val="1"/>
      <w:numFmt w:val="bullet"/>
      <w:lvlText w:val="o"/>
      <w:lvlJc w:val="left"/>
      <w:pPr>
        <w:ind w:left="2673" w:hanging="360"/>
      </w:pPr>
      <w:rPr>
        <w:rFonts w:ascii="Courier New" w:hAnsi="Courier New" w:cs="Courier New" w:hint="default"/>
      </w:rPr>
    </w:lvl>
    <w:lvl w:ilvl="5" w:tplc="08090005" w:tentative="1">
      <w:start w:val="1"/>
      <w:numFmt w:val="bullet"/>
      <w:lvlText w:val=""/>
      <w:lvlJc w:val="left"/>
      <w:pPr>
        <w:ind w:left="3393" w:hanging="360"/>
      </w:pPr>
      <w:rPr>
        <w:rFonts w:ascii="Wingdings" w:hAnsi="Wingdings" w:hint="default"/>
      </w:rPr>
    </w:lvl>
    <w:lvl w:ilvl="6" w:tplc="08090001" w:tentative="1">
      <w:start w:val="1"/>
      <w:numFmt w:val="bullet"/>
      <w:lvlText w:val=""/>
      <w:lvlJc w:val="left"/>
      <w:pPr>
        <w:ind w:left="4113" w:hanging="360"/>
      </w:pPr>
      <w:rPr>
        <w:rFonts w:ascii="Symbol" w:hAnsi="Symbol" w:hint="default"/>
      </w:rPr>
    </w:lvl>
    <w:lvl w:ilvl="7" w:tplc="08090003" w:tentative="1">
      <w:start w:val="1"/>
      <w:numFmt w:val="bullet"/>
      <w:lvlText w:val="o"/>
      <w:lvlJc w:val="left"/>
      <w:pPr>
        <w:ind w:left="4833" w:hanging="360"/>
      </w:pPr>
      <w:rPr>
        <w:rFonts w:ascii="Courier New" w:hAnsi="Courier New" w:cs="Courier New" w:hint="default"/>
      </w:rPr>
    </w:lvl>
    <w:lvl w:ilvl="8" w:tplc="08090005" w:tentative="1">
      <w:start w:val="1"/>
      <w:numFmt w:val="bullet"/>
      <w:lvlText w:val=""/>
      <w:lvlJc w:val="left"/>
      <w:pPr>
        <w:ind w:left="5553" w:hanging="360"/>
      </w:pPr>
      <w:rPr>
        <w:rFonts w:ascii="Wingdings" w:hAnsi="Wingdings" w:hint="default"/>
      </w:rPr>
    </w:lvl>
  </w:abstractNum>
  <w:num w:numId="1">
    <w:abstractNumId w:val="91"/>
  </w:num>
  <w:num w:numId="2">
    <w:abstractNumId w:val="88"/>
  </w:num>
  <w:num w:numId="3">
    <w:abstractNumId w:val="17"/>
  </w:num>
  <w:num w:numId="4">
    <w:abstractNumId w:val="87"/>
  </w:num>
  <w:num w:numId="5">
    <w:abstractNumId w:val="41"/>
  </w:num>
  <w:num w:numId="6">
    <w:abstractNumId w:val="39"/>
  </w:num>
  <w:num w:numId="7">
    <w:abstractNumId w:val="27"/>
  </w:num>
  <w:num w:numId="8">
    <w:abstractNumId w:val="0"/>
  </w:num>
  <w:num w:numId="9">
    <w:abstractNumId w:val="23"/>
  </w:num>
  <w:num w:numId="10">
    <w:abstractNumId w:val="43"/>
  </w:num>
  <w:num w:numId="11">
    <w:abstractNumId w:val="79"/>
  </w:num>
  <w:num w:numId="12">
    <w:abstractNumId w:val="59"/>
  </w:num>
  <w:num w:numId="13">
    <w:abstractNumId w:val="56"/>
  </w:num>
  <w:num w:numId="14">
    <w:abstractNumId w:val="13"/>
  </w:num>
  <w:num w:numId="15">
    <w:abstractNumId w:val="90"/>
  </w:num>
  <w:num w:numId="16">
    <w:abstractNumId w:val="78"/>
  </w:num>
  <w:num w:numId="17">
    <w:abstractNumId w:val="42"/>
  </w:num>
  <w:num w:numId="18">
    <w:abstractNumId w:val="75"/>
  </w:num>
  <w:num w:numId="19">
    <w:abstractNumId w:val="76"/>
  </w:num>
  <w:num w:numId="20">
    <w:abstractNumId w:val="11"/>
  </w:num>
  <w:num w:numId="21">
    <w:abstractNumId w:val="77"/>
  </w:num>
  <w:num w:numId="22">
    <w:abstractNumId w:val="70"/>
  </w:num>
  <w:num w:numId="23">
    <w:abstractNumId w:val="40"/>
  </w:num>
  <w:num w:numId="24">
    <w:abstractNumId w:val="66"/>
  </w:num>
  <w:num w:numId="25">
    <w:abstractNumId w:val="67"/>
  </w:num>
  <w:num w:numId="26">
    <w:abstractNumId w:val="8"/>
  </w:num>
  <w:num w:numId="27">
    <w:abstractNumId w:val="22"/>
  </w:num>
  <w:num w:numId="28">
    <w:abstractNumId w:val="85"/>
  </w:num>
  <w:num w:numId="29">
    <w:abstractNumId w:val="65"/>
  </w:num>
  <w:num w:numId="30">
    <w:abstractNumId w:val="28"/>
  </w:num>
  <w:num w:numId="31">
    <w:abstractNumId w:val="45"/>
  </w:num>
  <w:num w:numId="32">
    <w:abstractNumId w:val="14"/>
  </w:num>
  <w:num w:numId="33">
    <w:abstractNumId w:val="38"/>
  </w:num>
  <w:num w:numId="34">
    <w:abstractNumId w:val="25"/>
  </w:num>
  <w:num w:numId="35">
    <w:abstractNumId w:val="81"/>
  </w:num>
  <w:num w:numId="36">
    <w:abstractNumId w:val="84"/>
  </w:num>
  <w:num w:numId="37">
    <w:abstractNumId w:val="20"/>
  </w:num>
  <w:num w:numId="38">
    <w:abstractNumId w:val="54"/>
  </w:num>
  <w:num w:numId="39">
    <w:abstractNumId w:val="10"/>
  </w:num>
  <w:num w:numId="40">
    <w:abstractNumId w:val="62"/>
  </w:num>
  <w:num w:numId="41">
    <w:abstractNumId w:val="9"/>
  </w:num>
  <w:num w:numId="42">
    <w:abstractNumId w:val="7"/>
  </w:num>
  <w:num w:numId="43">
    <w:abstractNumId w:val="36"/>
  </w:num>
  <w:num w:numId="44">
    <w:abstractNumId w:val="2"/>
  </w:num>
  <w:num w:numId="45">
    <w:abstractNumId w:val="49"/>
  </w:num>
  <w:num w:numId="46">
    <w:abstractNumId w:val="35"/>
  </w:num>
  <w:num w:numId="47">
    <w:abstractNumId w:val="30"/>
  </w:num>
  <w:num w:numId="48">
    <w:abstractNumId w:val="55"/>
  </w:num>
  <w:num w:numId="49">
    <w:abstractNumId w:val="31"/>
  </w:num>
  <w:num w:numId="50">
    <w:abstractNumId w:val="51"/>
  </w:num>
  <w:num w:numId="51">
    <w:abstractNumId w:val="52"/>
  </w:num>
  <w:num w:numId="52">
    <w:abstractNumId w:val="71"/>
  </w:num>
  <w:num w:numId="53">
    <w:abstractNumId w:val="32"/>
  </w:num>
  <w:num w:numId="54">
    <w:abstractNumId w:val="37"/>
  </w:num>
  <w:num w:numId="55">
    <w:abstractNumId w:val="12"/>
  </w:num>
  <w:num w:numId="56">
    <w:abstractNumId w:val="82"/>
  </w:num>
  <w:num w:numId="57">
    <w:abstractNumId w:val="34"/>
  </w:num>
  <w:num w:numId="58">
    <w:abstractNumId w:val="3"/>
  </w:num>
  <w:num w:numId="59">
    <w:abstractNumId w:val="63"/>
  </w:num>
  <w:num w:numId="60">
    <w:abstractNumId w:val="21"/>
  </w:num>
  <w:num w:numId="61">
    <w:abstractNumId w:val="60"/>
  </w:num>
  <w:num w:numId="62">
    <w:abstractNumId w:val="69"/>
  </w:num>
  <w:num w:numId="63">
    <w:abstractNumId w:val="29"/>
  </w:num>
  <w:num w:numId="64">
    <w:abstractNumId w:val="15"/>
  </w:num>
  <w:num w:numId="65">
    <w:abstractNumId w:val="83"/>
  </w:num>
  <w:num w:numId="66">
    <w:abstractNumId w:val="5"/>
  </w:num>
  <w:num w:numId="67">
    <w:abstractNumId w:val="73"/>
  </w:num>
  <w:num w:numId="68">
    <w:abstractNumId w:val="86"/>
  </w:num>
  <w:num w:numId="69">
    <w:abstractNumId w:val="58"/>
  </w:num>
  <w:num w:numId="70">
    <w:abstractNumId w:val="53"/>
  </w:num>
  <w:num w:numId="71">
    <w:abstractNumId w:val="4"/>
  </w:num>
  <w:num w:numId="72">
    <w:abstractNumId w:val="46"/>
  </w:num>
  <w:num w:numId="73">
    <w:abstractNumId w:val="16"/>
  </w:num>
  <w:num w:numId="74">
    <w:abstractNumId w:val="50"/>
  </w:num>
  <w:num w:numId="75">
    <w:abstractNumId w:val="74"/>
  </w:num>
  <w:num w:numId="76">
    <w:abstractNumId w:val="72"/>
  </w:num>
  <w:num w:numId="77">
    <w:abstractNumId w:val="44"/>
  </w:num>
  <w:num w:numId="78">
    <w:abstractNumId w:val="47"/>
  </w:num>
  <w:num w:numId="79">
    <w:abstractNumId w:val="57"/>
  </w:num>
  <w:num w:numId="80">
    <w:abstractNumId w:val="61"/>
  </w:num>
  <w:num w:numId="81">
    <w:abstractNumId w:val="68"/>
  </w:num>
  <w:num w:numId="82">
    <w:abstractNumId w:val="64"/>
  </w:num>
  <w:num w:numId="83">
    <w:abstractNumId w:val="26"/>
  </w:num>
  <w:num w:numId="84">
    <w:abstractNumId w:val="80"/>
  </w:num>
  <w:num w:numId="85">
    <w:abstractNumId w:val="33"/>
  </w:num>
  <w:num w:numId="86">
    <w:abstractNumId w:val="1"/>
  </w:num>
  <w:num w:numId="87">
    <w:abstractNumId w:val="89"/>
  </w:num>
  <w:num w:numId="88">
    <w:abstractNumId w:val="48"/>
  </w:num>
  <w:num w:numId="89">
    <w:abstractNumId w:val="24"/>
  </w:num>
  <w:num w:numId="90">
    <w:abstractNumId w:val="6"/>
  </w:num>
  <w:num w:numId="91">
    <w:abstractNumId w:val="18"/>
  </w:num>
  <w:num w:numId="92">
    <w:abstractNumId w:val="19"/>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26AB"/>
    <w:rsid w:val="000006C1"/>
    <w:rsid w:val="00003A41"/>
    <w:rsid w:val="00003F3C"/>
    <w:rsid w:val="00004207"/>
    <w:rsid w:val="00010D87"/>
    <w:rsid w:val="00011573"/>
    <w:rsid w:val="00012A1D"/>
    <w:rsid w:val="000144C8"/>
    <w:rsid w:val="00014BA8"/>
    <w:rsid w:val="00017BE9"/>
    <w:rsid w:val="00017F49"/>
    <w:rsid w:val="00021707"/>
    <w:rsid w:val="00023236"/>
    <w:rsid w:val="00024EC7"/>
    <w:rsid w:val="00025F9E"/>
    <w:rsid w:val="0003405E"/>
    <w:rsid w:val="0003438E"/>
    <w:rsid w:val="000344FE"/>
    <w:rsid w:val="00034A15"/>
    <w:rsid w:val="00037E52"/>
    <w:rsid w:val="0004173B"/>
    <w:rsid w:val="0004176B"/>
    <w:rsid w:val="00043CBA"/>
    <w:rsid w:val="0004568C"/>
    <w:rsid w:val="00051BC3"/>
    <w:rsid w:val="0005286F"/>
    <w:rsid w:val="00053EE1"/>
    <w:rsid w:val="00056FAD"/>
    <w:rsid w:val="00061667"/>
    <w:rsid w:val="00063BEB"/>
    <w:rsid w:val="000640D3"/>
    <w:rsid w:val="00064E2F"/>
    <w:rsid w:val="00064E76"/>
    <w:rsid w:val="000659EE"/>
    <w:rsid w:val="00066869"/>
    <w:rsid w:val="0007705E"/>
    <w:rsid w:val="00082724"/>
    <w:rsid w:val="00083467"/>
    <w:rsid w:val="0008437E"/>
    <w:rsid w:val="00084819"/>
    <w:rsid w:val="00091040"/>
    <w:rsid w:val="00096EF2"/>
    <w:rsid w:val="000971EB"/>
    <w:rsid w:val="000A1D6F"/>
    <w:rsid w:val="000A62BF"/>
    <w:rsid w:val="000A728D"/>
    <w:rsid w:val="000A7BA2"/>
    <w:rsid w:val="000B1E0E"/>
    <w:rsid w:val="000B66D0"/>
    <w:rsid w:val="000C076C"/>
    <w:rsid w:val="000C0A1C"/>
    <w:rsid w:val="000C2DE0"/>
    <w:rsid w:val="000D5A95"/>
    <w:rsid w:val="000D5BDB"/>
    <w:rsid w:val="000D72DA"/>
    <w:rsid w:val="000D74C5"/>
    <w:rsid w:val="000E0307"/>
    <w:rsid w:val="000E09AA"/>
    <w:rsid w:val="000E2EDE"/>
    <w:rsid w:val="000E5122"/>
    <w:rsid w:val="000E6526"/>
    <w:rsid w:val="000E6D83"/>
    <w:rsid w:val="000F168B"/>
    <w:rsid w:val="000F1E5D"/>
    <w:rsid w:val="000F456E"/>
    <w:rsid w:val="000F4705"/>
    <w:rsid w:val="000F694A"/>
    <w:rsid w:val="00101F9E"/>
    <w:rsid w:val="00103003"/>
    <w:rsid w:val="00104BEE"/>
    <w:rsid w:val="00105CFB"/>
    <w:rsid w:val="0011173D"/>
    <w:rsid w:val="00113A99"/>
    <w:rsid w:val="00115F6B"/>
    <w:rsid w:val="00116457"/>
    <w:rsid w:val="00122A88"/>
    <w:rsid w:val="00124CE2"/>
    <w:rsid w:val="0012554A"/>
    <w:rsid w:val="00126F43"/>
    <w:rsid w:val="00131F3D"/>
    <w:rsid w:val="00133FA2"/>
    <w:rsid w:val="001376D7"/>
    <w:rsid w:val="0014141D"/>
    <w:rsid w:val="001447F2"/>
    <w:rsid w:val="00144B19"/>
    <w:rsid w:val="00145057"/>
    <w:rsid w:val="00145BAA"/>
    <w:rsid w:val="0015205B"/>
    <w:rsid w:val="00152222"/>
    <w:rsid w:val="00154B51"/>
    <w:rsid w:val="00157107"/>
    <w:rsid w:val="00161928"/>
    <w:rsid w:val="001722CB"/>
    <w:rsid w:val="00172FB9"/>
    <w:rsid w:val="00174BB0"/>
    <w:rsid w:val="001754F2"/>
    <w:rsid w:val="00177D0B"/>
    <w:rsid w:val="00182430"/>
    <w:rsid w:val="00183F4F"/>
    <w:rsid w:val="001842E4"/>
    <w:rsid w:val="00184C09"/>
    <w:rsid w:val="00185B65"/>
    <w:rsid w:val="001870EF"/>
    <w:rsid w:val="00187891"/>
    <w:rsid w:val="001921A4"/>
    <w:rsid w:val="00193646"/>
    <w:rsid w:val="00193BB5"/>
    <w:rsid w:val="001976E0"/>
    <w:rsid w:val="001A44A4"/>
    <w:rsid w:val="001B12AA"/>
    <w:rsid w:val="001B1656"/>
    <w:rsid w:val="001B29E7"/>
    <w:rsid w:val="001B4062"/>
    <w:rsid w:val="001B7A13"/>
    <w:rsid w:val="001C0523"/>
    <w:rsid w:val="001C0B72"/>
    <w:rsid w:val="001C1C15"/>
    <w:rsid w:val="001C2F96"/>
    <w:rsid w:val="001C341F"/>
    <w:rsid w:val="001C565E"/>
    <w:rsid w:val="001C5B25"/>
    <w:rsid w:val="001C7980"/>
    <w:rsid w:val="001D2E9F"/>
    <w:rsid w:val="001D2F97"/>
    <w:rsid w:val="001D30EF"/>
    <w:rsid w:val="001D32F6"/>
    <w:rsid w:val="001D74C8"/>
    <w:rsid w:val="001E16C0"/>
    <w:rsid w:val="001E536C"/>
    <w:rsid w:val="001E56BC"/>
    <w:rsid w:val="001E58EA"/>
    <w:rsid w:val="001F232B"/>
    <w:rsid w:val="001F2B24"/>
    <w:rsid w:val="001F41E5"/>
    <w:rsid w:val="00200FF2"/>
    <w:rsid w:val="00205861"/>
    <w:rsid w:val="00205B75"/>
    <w:rsid w:val="002128E5"/>
    <w:rsid w:val="00217F2F"/>
    <w:rsid w:val="0022211E"/>
    <w:rsid w:val="00222564"/>
    <w:rsid w:val="00225DCA"/>
    <w:rsid w:val="00233E2A"/>
    <w:rsid w:val="002342B0"/>
    <w:rsid w:val="00235710"/>
    <w:rsid w:val="00237FD6"/>
    <w:rsid w:val="00241DF1"/>
    <w:rsid w:val="00242298"/>
    <w:rsid w:val="00242C19"/>
    <w:rsid w:val="00244915"/>
    <w:rsid w:val="002449CF"/>
    <w:rsid w:val="00251C04"/>
    <w:rsid w:val="00255453"/>
    <w:rsid w:val="00261CF1"/>
    <w:rsid w:val="002632CD"/>
    <w:rsid w:val="0026352A"/>
    <w:rsid w:val="002641B8"/>
    <w:rsid w:val="002648B9"/>
    <w:rsid w:val="00270220"/>
    <w:rsid w:val="00270BE2"/>
    <w:rsid w:val="00272BCC"/>
    <w:rsid w:val="00273530"/>
    <w:rsid w:val="002741A5"/>
    <w:rsid w:val="00274CEC"/>
    <w:rsid w:val="00276B51"/>
    <w:rsid w:val="0027706D"/>
    <w:rsid w:val="00280F75"/>
    <w:rsid w:val="0028369F"/>
    <w:rsid w:val="00286875"/>
    <w:rsid w:val="00287161"/>
    <w:rsid w:val="00293A31"/>
    <w:rsid w:val="00293A40"/>
    <w:rsid w:val="002961B0"/>
    <w:rsid w:val="00296A0A"/>
    <w:rsid w:val="002B2632"/>
    <w:rsid w:val="002B3074"/>
    <w:rsid w:val="002B3D46"/>
    <w:rsid w:val="002B6FE8"/>
    <w:rsid w:val="002C09C5"/>
    <w:rsid w:val="002C1227"/>
    <w:rsid w:val="002C36D0"/>
    <w:rsid w:val="002C57F0"/>
    <w:rsid w:val="002C6860"/>
    <w:rsid w:val="002C6F88"/>
    <w:rsid w:val="002D170D"/>
    <w:rsid w:val="002D2E82"/>
    <w:rsid w:val="002D3298"/>
    <w:rsid w:val="002E2FCE"/>
    <w:rsid w:val="002E5118"/>
    <w:rsid w:val="002E53B5"/>
    <w:rsid w:val="002E767E"/>
    <w:rsid w:val="002F4131"/>
    <w:rsid w:val="002F4408"/>
    <w:rsid w:val="00303528"/>
    <w:rsid w:val="00306E0A"/>
    <w:rsid w:val="00310284"/>
    <w:rsid w:val="0031035E"/>
    <w:rsid w:val="003104F6"/>
    <w:rsid w:val="00312345"/>
    <w:rsid w:val="0031403D"/>
    <w:rsid w:val="003179D4"/>
    <w:rsid w:val="00330324"/>
    <w:rsid w:val="00330AD0"/>
    <w:rsid w:val="00331B63"/>
    <w:rsid w:val="00332274"/>
    <w:rsid w:val="00335148"/>
    <w:rsid w:val="00335419"/>
    <w:rsid w:val="00335BA6"/>
    <w:rsid w:val="003441B5"/>
    <w:rsid w:val="003444D3"/>
    <w:rsid w:val="003470CF"/>
    <w:rsid w:val="0035280C"/>
    <w:rsid w:val="00356FDE"/>
    <w:rsid w:val="0036274E"/>
    <w:rsid w:val="00364A1E"/>
    <w:rsid w:val="00366D61"/>
    <w:rsid w:val="003730DF"/>
    <w:rsid w:val="00376BC1"/>
    <w:rsid w:val="00380D68"/>
    <w:rsid w:val="0038133E"/>
    <w:rsid w:val="0038263F"/>
    <w:rsid w:val="00387049"/>
    <w:rsid w:val="003924BB"/>
    <w:rsid w:val="003929F2"/>
    <w:rsid w:val="00393C3A"/>
    <w:rsid w:val="00393E58"/>
    <w:rsid w:val="00393E99"/>
    <w:rsid w:val="00395643"/>
    <w:rsid w:val="003A0941"/>
    <w:rsid w:val="003A3DA7"/>
    <w:rsid w:val="003A3E45"/>
    <w:rsid w:val="003B30E3"/>
    <w:rsid w:val="003B4027"/>
    <w:rsid w:val="003B489F"/>
    <w:rsid w:val="003B62FB"/>
    <w:rsid w:val="003B76E8"/>
    <w:rsid w:val="003C01C9"/>
    <w:rsid w:val="003C209D"/>
    <w:rsid w:val="003C355C"/>
    <w:rsid w:val="003C6FA3"/>
    <w:rsid w:val="003D16C3"/>
    <w:rsid w:val="003D2AF3"/>
    <w:rsid w:val="003D2C10"/>
    <w:rsid w:val="003E54F0"/>
    <w:rsid w:val="003E6248"/>
    <w:rsid w:val="003E62F3"/>
    <w:rsid w:val="003E7D35"/>
    <w:rsid w:val="003F2497"/>
    <w:rsid w:val="003F3047"/>
    <w:rsid w:val="003F321A"/>
    <w:rsid w:val="003F5DFC"/>
    <w:rsid w:val="004003C5"/>
    <w:rsid w:val="00402215"/>
    <w:rsid w:val="004024B6"/>
    <w:rsid w:val="00402933"/>
    <w:rsid w:val="00404748"/>
    <w:rsid w:val="00404BF2"/>
    <w:rsid w:val="00414DD8"/>
    <w:rsid w:val="00416A9B"/>
    <w:rsid w:val="004176A6"/>
    <w:rsid w:val="0042099A"/>
    <w:rsid w:val="00420AEB"/>
    <w:rsid w:val="00420D1F"/>
    <w:rsid w:val="00420D78"/>
    <w:rsid w:val="00423456"/>
    <w:rsid w:val="00424D0D"/>
    <w:rsid w:val="0042750F"/>
    <w:rsid w:val="004300DE"/>
    <w:rsid w:val="0043174D"/>
    <w:rsid w:val="00431C60"/>
    <w:rsid w:val="00436445"/>
    <w:rsid w:val="00436D39"/>
    <w:rsid w:val="0044256B"/>
    <w:rsid w:val="004441D9"/>
    <w:rsid w:val="004462B8"/>
    <w:rsid w:val="004467D0"/>
    <w:rsid w:val="0045459D"/>
    <w:rsid w:val="00462F82"/>
    <w:rsid w:val="004662BB"/>
    <w:rsid w:val="004702CF"/>
    <w:rsid w:val="004705DA"/>
    <w:rsid w:val="004734B5"/>
    <w:rsid w:val="004752DF"/>
    <w:rsid w:val="00476440"/>
    <w:rsid w:val="00477D46"/>
    <w:rsid w:val="004815ED"/>
    <w:rsid w:val="00482FA0"/>
    <w:rsid w:val="004862AF"/>
    <w:rsid w:val="00490525"/>
    <w:rsid w:val="0049436C"/>
    <w:rsid w:val="004A0B36"/>
    <w:rsid w:val="004A50C9"/>
    <w:rsid w:val="004A58AB"/>
    <w:rsid w:val="004B2EE6"/>
    <w:rsid w:val="004B4DE2"/>
    <w:rsid w:val="004B4FA0"/>
    <w:rsid w:val="004B5913"/>
    <w:rsid w:val="004C1BE3"/>
    <w:rsid w:val="004C546A"/>
    <w:rsid w:val="004C6A2A"/>
    <w:rsid w:val="004D0C3E"/>
    <w:rsid w:val="004D2D7A"/>
    <w:rsid w:val="004D4E34"/>
    <w:rsid w:val="004D55C9"/>
    <w:rsid w:val="004E17AE"/>
    <w:rsid w:val="004E2778"/>
    <w:rsid w:val="004E3074"/>
    <w:rsid w:val="004E5B27"/>
    <w:rsid w:val="004F0636"/>
    <w:rsid w:val="004F3454"/>
    <w:rsid w:val="00506DCB"/>
    <w:rsid w:val="00510264"/>
    <w:rsid w:val="0051177F"/>
    <w:rsid w:val="005154E0"/>
    <w:rsid w:val="00517D32"/>
    <w:rsid w:val="005206E5"/>
    <w:rsid w:val="00520D07"/>
    <w:rsid w:val="0052263D"/>
    <w:rsid w:val="00524A92"/>
    <w:rsid w:val="00524C7E"/>
    <w:rsid w:val="005258E7"/>
    <w:rsid w:val="00527587"/>
    <w:rsid w:val="00531B3F"/>
    <w:rsid w:val="005327B0"/>
    <w:rsid w:val="00534F53"/>
    <w:rsid w:val="00543C15"/>
    <w:rsid w:val="00544DAE"/>
    <w:rsid w:val="00544FA2"/>
    <w:rsid w:val="005461A3"/>
    <w:rsid w:val="00547533"/>
    <w:rsid w:val="00550570"/>
    <w:rsid w:val="00550982"/>
    <w:rsid w:val="00557867"/>
    <w:rsid w:val="00557E47"/>
    <w:rsid w:val="0056133D"/>
    <w:rsid w:val="00562DB3"/>
    <w:rsid w:val="00564B9C"/>
    <w:rsid w:val="00565571"/>
    <w:rsid w:val="00570E5A"/>
    <w:rsid w:val="00572935"/>
    <w:rsid w:val="00582FE5"/>
    <w:rsid w:val="005854EC"/>
    <w:rsid w:val="00596F1E"/>
    <w:rsid w:val="005B0179"/>
    <w:rsid w:val="005B3D98"/>
    <w:rsid w:val="005B62A9"/>
    <w:rsid w:val="005B74F6"/>
    <w:rsid w:val="005B7CA7"/>
    <w:rsid w:val="005C33B7"/>
    <w:rsid w:val="005C4855"/>
    <w:rsid w:val="005D040D"/>
    <w:rsid w:val="005D2C08"/>
    <w:rsid w:val="005D3B34"/>
    <w:rsid w:val="005D4FB5"/>
    <w:rsid w:val="005D7A23"/>
    <w:rsid w:val="005E1E62"/>
    <w:rsid w:val="005E280F"/>
    <w:rsid w:val="005E5E9D"/>
    <w:rsid w:val="005F001C"/>
    <w:rsid w:val="005F1B54"/>
    <w:rsid w:val="005F2220"/>
    <w:rsid w:val="00602353"/>
    <w:rsid w:val="00604FD3"/>
    <w:rsid w:val="00605F5E"/>
    <w:rsid w:val="00607627"/>
    <w:rsid w:val="00615C32"/>
    <w:rsid w:val="0061656C"/>
    <w:rsid w:val="006167B1"/>
    <w:rsid w:val="006169A4"/>
    <w:rsid w:val="006169E4"/>
    <w:rsid w:val="00617B80"/>
    <w:rsid w:val="00624FD1"/>
    <w:rsid w:val="0063109C"/>
    <w:rsid w:val="00633BBD"/>
    <w:rsid w:val="00634C7E"/>
    <w:rsid w:val="006350DA"/>
    <w:rsid w:val="00636A3E"/>
    <w:rsid w:val="00636C1B"/>
    <w:rsid w:val="00637524"/>
    <w:rsid w:val="00637879"/>
    <w:rsid w:val="006404F3"/>
    <w:rsid w:val="00640FF9"/>
    <w:rsid w:val="00641A9B"/>
    <w:rsid w:val="00645ED6"/>
    <w:rsid w:val="00652F54"/>
    <w:rsid w:val="00653A27"/>
    <w:rsid w:val="00654AFE"/>
    <w:rsid w:val="00656599"/>
    <w:rsid w:val="0066045A"/>
    <w:rsid w:val="00660AD8"/>
    <w:rsid w:val="00663EC7"/>
    <w:rsid w:val="00664A35"/>
    <w:rsid w:val="00664D26"/>
    <w:rsid w:val="0067170A"/>
    <w:rsid w:val="0067361B"/>
    <w:rsid w:val="0067698F"/>
    <w:rsid w:val="00676FAC"/>
    <w:rsid w:val="00683B50"/>
    <w:rsid w:val="00684478"/>
    <w:rsid w:val="0068621E"/>
    <w:rsid w:val="00690556"/>
    <w:rsid w:val="00690FA2"/>
    <w:rsid w:val="0069614E"/>
    <w:rsid w:val="006A08AE"/>
    <w:rsid w:val="006A13AF"/>
    <w:rsid w:val="006A6C08"/>
    <w:rsid w:val="006A716B"/>
    <w:rsid w:val="006A7F38"/>
    <w:rsid w:val="006B004F"/>
    <w:rsid w:val="006B5C08"/>
    <w:rsid w:val="006B70F6"/>
    <w:rsid w:val="006C0BDB"/>
    <w:rsid w:val="006C270C"/>
    <w:rsid w:val="006C459A"/>
    <w:rsid w:val="006C7DD9"/>
    <w:rsid w:val="006D4D82"/>
    <w:rsid w:val="006D4F57"/>
    <w:rsid w:val="006D7D0A"/>
    <w:rsid w:val="006D7D75"/>
    <w:rsid w:val="006D7FFA"/>
    <w:rsid w:val="006E2ED3"/>
    <w:rsid w:val="006E345B"/>
    <w:rsid w:val="006F0BC0"/>
    <w:rsid w:val="006F406A"/>
    <w:rsid w:val="006F6928"/>
    <w:rsid w:val="006F7CCA"/>
    <w:rsid w:val="00700EEA"/>
    <w:rsid w:val="00701F40"/>
    <w:rsid w:val="0070252C"/>
    <w:rsid w:val="00705F26"/>
    <w:rsid w:val="0070652A"/>
    <w:rsid w:val="0070708C"/>
    <w:rsid w:val="00707500"/>
    <w:rsid w:val="00707AFB"/>
    <w:rsid w:val="0071018B"/>
    <w:rsid w:val="00710A84"/>
    <w:rsid w:val="007114A7"/>
    <w:rsid w:val="00712881"/>
    <w:rsid w:val="00713DDD"/>
    <w:rsid w:val="00715099"/>
    <w:rsid w:val="00715656"/>
    <w:rsid w:val="00720506"/>
    <w:rsid w:val="00720A17"/>
    <w:rsid w:val="007231A4"/>
    <w:rsid w:val="007254FA"/>
    <w:rsid w:val="007316DB"/>
    <w:rsid w:val="00732D74"/>
    <w:rsid w:val="00734FDE"/>
    <w:rsid w:val="00736676"/>
    <w:rsid w:val="00736E6B"/>
    <w:rsid w:val="00737367"/>
    <w:rsid w:val="00740B0A"/>
    <w:rsid w:val="0074414B"/>
    <w:rsid w:val="00744AE8"/>
    <w:rsid w:val="0074670C"/>
    <w:rsid w:val="007507AF"/>
    <w:rsid w:val="00750DBA"/>
    <w:rsid w:val="007514A0"/>
    <w:rsid w:val="00756D80"/>
    <w:rsid w:val="00757532"/>
    <w:rsid w:val="00760693"/>
    <w:rsid w:val="00771F99"/>
    <w:rsid w:val="00775E20"/>
    <w:rsid w:val="00776E7F"/>
    <w:rsid w:val="00783294"/>
    <w:rsid w:val="007856F8"/>
    <w:rsid w:val="0079220B"/>
    <w:rsid w:val="00793DCB"/>
    <w:rsid w:val="00796C3A"/>
    <w:rsid w:val="007A0338"/>
    <w:rsid w:val="007A1DDE"/>
    <w:rsid w:val="007A204D"/>
    <w:rsid w:val="007A2C86"/>
    <w:rsid w:val="007B00C2"/>
    <w:rsid w:val="007B109F"/>
    <w:rsid w:val="007B251C"/>
    <w:rsid w:val="007B2CD5"/>
    <w:rsid w:val="007B400B"/>
    <w:rsid w:val="007B4927"/>
    <w:rsid w:val="007B49DD"/>
    <w:rsid w:val="007B5352"/>
    <w:rsid w:val="007B6D07"/>
    <w:rsid w:val="007C0176"/>
    <w:rsid w:val="007C276B"/>
    <w:rsid w:val="007C32A6"/>
    <w:rsid w:val="007C4930"/>
    <w:rsid w:val="007D398A"/>
    <w:rsid w:val="007D57B2"/>
    <w:rsid w:val="007D69E1"/>
    <w:rsid w:val="007D6AE1"/>
    <w:rsid w:val="007D7AF9"/>
    <w:rsid w:val="007E0328"/>
    <w:rsid w:val="007E0A13"/>
    <w:rsid w:val="007E1BF5"/>
    <w:rsid w:val="007E4EE2"/>
    <w:rsid w:val="007F199C"/>
    <w:rsid w:val="007F2D56"/>
    <w:rsid w:val="007F37E7"/>
    <w:rsid w:val="007F7DE4"/>
    <w:rsid w:val="008006A6"/>
    <w:rsid w:val="00800A43"/>
    <w:rsid w:val="00803D9B"/>
    <w:rsid w:val="00807C2F"/>
    <w:rsid w:val="00807CD1"/>
    <w:rsid w:val="0081577B"/>
    <w:rsid w:val="00816C5E"/>
    <w:rsid w:val="0081750C"/>
    <w:rsid w:val="00824873"/>
    <w:rsid w:val="0083569A"/>
    <w:rsid w:val="00852A2F"/>
    <w:rsid w:val="00861C67"/>
    <w:rsid w:val="00862871"/>
    <w:rsid w:val="00866413"/>
    <w:rsid w:val="00870E67"/>
    <w:rsid w:val="00874164"/>
    <w:rsid w:val="008741EC"/>
    <w:rsid w:val="00874E64"/>
    <w:rsid w:val="0087765D"/>
    <w:rsid w:val="00880781"/>
    <w:rsid w:val="00882C1E"/>
    <w:rsid w:val="00892BA6"/>
    <w:rsid w:val="00892D04"/>
    <w:rsid w:val="0089411A"/>
    <w:rsid w:val="00894D84"/>
    <w:rsid w:val="0089639C"/>
    <w:rsid w:val="008963FE"/>
    <w:rsid w:val="00897BCC"/>
    <w:rsid w:val="008A007C"/>
    <w:rsid w:val="008A0BD0"/>
    <w:rsid w:val="008A1BEE"/>
    <w:rsid w:val="008A2016"/>
    <w:rsid w:val="008A36EB"/>
    <w:rsid w:val="008A67DA"/>
    <w:rsid w:val="008B0896"/>
    <w:rsid w:val="008B1324"/>
    <w:rsid w:val="008B3809"/>
    <w:rsid w:val="008B495B"/>
    <w:rsid w:val="008B568B"/>
    <w:rsid w:val="008C0CC4"/>
    <w:rsid w:val="008C33BD"/>
    <w:rsid w:val="008C5692"/>
    <w:rsid w:val="008C5CF2"/>
    <w:rsid w:val="008C60FC"/>
    <w:rsid w:val="008D14B5"/>
    <w:rsid w:val="008D3D40"/>
    <w:rsid w:val="008D6E2C"/>
    <w:rsid w:val="008E0960"/>
    <w:rsid w:val="008E204D"/>
    <w:rsid w:val="008E4A0D"/>
    <w:rsid w:val="008E5A4C"/>
    <w:rsid w:val="008F1C2E"/>
    <w:rsid w:val="008F44C3"/>
    <w:rsid w:val="008F7626"/>
    <w:rsid w:val="00900292"/>
    <w:rsid w:val="00900D0F"/>
    <w:rsid w:val="00900F40"/>
    <w:rsid w:val="0090172F"/>
    <w:rsid w:val="00903881"/>
    <w:rsid w:val="00905758"/>
    <w:rsid w:val="0091028D"/>
    <w:rsid w:val="00912D40"/>
    <w:rsid w:val="00914B1C"/>
    <w:rsid w:val="00916293"/>
    <w:rsid w:val="00917529"/>
    <w:rsid w:val="009178BE"/>
    <w:rsid w:val="00917A5F"/>
    <w:rsid w:val="00920026"/>
    <w:rsid w:val="0092616B"/>
    <w:rsid w:val="009274F2"/>
    <w:rsid w:val="00930288"/>
    <w:rsid w:val="0093366C"/>
    <w:rsid w:val="00934892"/>
    <w:rsid w:val="00934F49"/>
    <w:rsid w:val="00937385"/>
    <w:rsid w:val="00937869"/>
    <w:rsid w:val="009413E9"/>
    <w:rsid w:val="00941DF0"/>
    <w:rsid w:val="0094218E"/>
    <w:rsid w:val="0094298C"/>
    <w:rsid w:val="00942CC3"/>
    <w:rsid w:val="00943951"/>
    <w:rsid w:val="00944330"/>
    <w:rsid w:val="0094627D"/>
    <w:rsid w:val="00954A7F"/>
    <w:rsid w:val="00955747"/>
    <w:rsid w:val="00960063"/>
    <w:rsid w:val="0096187B"/>
    <w:rsid w:val="00964AA2"/>
    <w:rsid w:val="009660A0"/>
    <w:rsid w:val="009667EF"/>
    <w:rsid w:val="00967E53"/>
    <w:rsid w:val="00970BDD"/>
    <w:rsid w:val="009728A0"/>
    <w:rsid w:val="0098066D"/>
    <w:rsid w:val="009806B9"/>
    <w:rsid w:val="009806D3"/>
    <w:rsid w:val="00981523"/>
    <w:rsid w:val="009817B0"/>
    <w:rsid w:val="0098574B"/>
    <w:rsid w:val="0099265A"/>
    <w:rsid w:val="009941AB"/>
    <w:rsid w:val="00996287"/>
    <w:rsid w:val="009A22E3"/>
    <w:rsid w:val="009A416C"/>
    <w:rsid w:val="009A6215"/>
    <w:rsid w:val="009A636D"/>
    <w:rsid w:val="009B3914"/>
    <w:rsid w:val="009B4608"/>
    <w:rsid w:val="009B7143"/>
    <w:rsid w:val="009C2209"/>
    <w:rsid w:val="009C61DC"/>
    <w:rsid w:val="009D281C"/>
    <w:rsid w:val="009D60BB"/>
    <w:rsid w:val="009D6EE3"/>
    <w:rsid w:val="009E2EC3"/>
    <w:rsid w:val="009E446A"/>
    <w:rsid w:val="009E7DC1"/>
    <w:rsid w:val="009F1D5B"/>
    <w:rsid w:val="009F6DFC"/>
    <w:rsid w:val="00A004F2"/>
    <w:rsid w:val="00A03279"/>
    <w:rsid w:val="00A06450"/>
    <w:rsid w:val="00A16B1B"/>
    <w:rsid w:val="00A2168E"/>
    <w:rsid w:val="00A22DCE"/>
    <w:rsid w:val="00A259EB"/>
    <w:rsid w:val="00A33A6D"/>
    <w:rsid w:val="00A33E10"/>
    <w:rsid w:val="00A342ED"/>
    <w:rsid w:val="00A344A6"/>
    <w:rsid w:val="00A35A13"/>
    <w:rsid w:val="00A35F9C"/>
    <w:rsid w:val="00A401BB"/>
    <w:rsid w:val="00A46CF0"/>
    <w:rsid w:val="00A47E43"/>
    <w:rsid w:val="00A5228C"/>
    <w:rsid w:val="00A53F9A"/>
    <w:rsid w:val="00A54C85"/>
    <w:rsid w:val="00A5671E"/>
    <w:rsid w:val="00A571EF"/>
    <w:rsid w:val="00A60D16"/>
    <w:rsid w:val="00A6316D"/>
    <w:rsid w:val="00A648F1"/>
    <w:rsid w:val="00A70021"/>
    <w:rsid w:val="00A70D43"/>
    <w:rsid w:val="00A70FA6"/>
    <w:rsid w:val="00A75E46"/>
    <w:rsid w:val="00A76850"/>
    <w:rsid w:val="00A76F39"/>
    <w:rsid w:val="00A83BA3"/>
    <w:rsid w:val="00A86535"/>
    <w:rsid w:val="00A900D2"/>
    <w:rsid w:val="00A90430"/>
    <w:rsid w:val="00A925C1"/>
    <w:rsid w:val="00A93325"/>
    <w:rsid w:val="00A96422"/>
    <w:rsid w:val="00A972EC"/>
    <w:rsid w:val="00A97668"/>
    <w:rsid w:val="00AA6A3F"/>
    <w:rsid w:val="00AB1C43"/>
    <w:rsid w:val="00AB3E70"/>
    <w:rsid w:val="00AB796F"/>
    <w:rsid w:val="00AC0524"/>
    <w:rsid w:val="00AC0D0B"/>
    <w:rsid w:val="00AC0F04"/>
    <w:rsid w:val="00AC3D28"/>
    <w:rsid w:val="00AC41D9"/>
    <w:rsid w:val="00AC7D18"/>
    <w:rsid w:val="00AD0487"/>
    <w:rsid w:val="00AD1519"/>
    <w:rsid w:val="00AE057F"/>
    <w:rsid w:val="00AE304B"/>
    <w:rsid w:val="00AE366F"/>
    <w:rsid w:val="00AE37C3"/>
    <w:rsid w:val="00AE6F69"/>
    <w:rsid w:val="00AF1ECC"/>
    <w:rsid w:val="00AF265A"/>
    <w:rsid w:val="00AF43CC"/>
    <w:rsid w:val="00AF46C6"/>
    <w:rsid w:val="00AF6437"/>
    <w:rsid w:val="00B042AA"/>
    <w:rsid w:val="00B05911"/>
    <w:rsid w:val="00B05E99"/>
    <w:rsid w:val="00B05F35"/>
    <w:rsid w:val="00B0675E"/>
    <w:rsid w:val="00B07829"/>
    <w:rsid w:val="00B122BC"/>
    <w:rsid w:val="00B12E1B"/>
    <w:rsid w:val="00B13104"/>
    <w:rsid w:val="00B138D2"/>
    <w:rsid w:val="00B21FB3"/>
    <w:rsid w:val="00B22DF2"/>
    <w:rsid w:val="00B24992"/>
    <w:rsid w:val="00B26855"/>
    <w:rsid w:val="00B342C1"/>
    <w:rsid w:val="00B4344E"/>
    <w:rsid w:val="00B43E1A"/>
    <w:rsid w:val="00B50370"/>
    <w:rsid w:val="00B504CF"/>
    <w:rsid w:val="00B522A3"/>
    <w:rsid w:val="00B526AB"/>
    <w:rsid w:val="00B60BCC"/>
    <w:rsid w:val="00B63100"/>
    <w:rsid w:val="00B641F2"/>
    <w:rsid w:val="00B663C0"/>
    <w:rsid w:val="00B70169"/>
    <w:rsid w:val="00B722DA"/>
    <w:rsid w:val="00B7589F"/>
    <w:rsid w:val="00B83DAD"/>
    <w:rsid w:val="00B86A64"/>
    <w:rsid w:val="00B9088A"/>
    <w:rsid w:val="00B97E55"/>
    <w:rsid w:val="00BA5003"/>
    <w:rsid w:val="00BB00BA"/>
    <w:rsid w:val="00BB1734"/>
    <w:rsid w:val="00BB32E2"/>
    <w:rsid w:val="00BB67D7"/>
    <w:rsid w:val="00BB7C4F"/>
    <w:rsid w:val="00BC3755"/>
    <w:rsid w:val="00BC3FFF"/>
    <w:rsid w:val="00BC4793"/>
    <w:rsid w:val="00BC6248"/>
    <w:rsid w:val="00BC7505"/>
    <w:rsid w:val="00BD3B83"/>
    <w:rsid w:val="00BD4E68"/>
    <w:rsid w:val="00BD5936"/>
    <w:rsid w:val="00BD7D27"/>
    <w:rsid w:val="00BE1887"/>
    <w:rsid w:val="00BE235F"/>
    <w:rsid w:val="00BE625C"/>
    <w:rsid w:val="00BE7DC3"/>
    <w:rsid w:val="00BF0622"/>
    <w:rsid w:val="00BF2A43"/>
    <w:rsid w:val="00BF6ADA"/>
    <w:rsid w:val="00BF7FB6"/>
    <w:rsid w:val="00C03328"/>
    <w:rsid w:val="00C0477E"/>
    <w:rsid w:val="00C05642"/>
    <w:rsid w:val="00C06D6F"/>
    <w:rsid w:val="00C14F28"/>
    <w:rsid w:val="00C17B57"/>
    <w:rsid w:val="00C17D2C"/>
    <w:rsid w:val="00C205D9"/>
    <w:rsid w:val="00C244F2"/>
    <w:rsid w:val="00C24AA5"/>
    <w:rsid w:val="00C251E9"/>
    <w:rsid w:val="00C276F7"/>
    <w:rsid w:val="00C278C6"/>
    <w:rsid w:val="00C279CA"/>
    <w:rsid w:val="00C35EA8"/>
    <w:rsid w:val="00C419EB"/>
    <w:rsid w:val="00C43A37"/>
    <w:rsid w:val="00C44C5A"/>
    <w:rsid w:val="00C5583A"/>
    <w:rsid w:val="00C5633D"/>
    <w:rsid w:val="00C564FE"/>
    <w:rsid w:val="00C57FFB"/>
    <w:rsid w:val="00C65869"/>
    <w:rsid w:val="00C71683"/>
    <w:rsid w:val="00C71A5C"/>
    <w:rsid w:val="00C721A8"/>
    <w:rsid w:val="00C74193"/>
    <w:rsid w:val="00C74637"/>
    <w:rsid w:val="00C75CDD"/>
    <w:rsid w:val="00C762F7"/>
    <w:rsid w:val="00C8104D"/>
    <w:rsid w:val="00C84EB3"/>
    <w:rsid w:val="00C86388"/>
    <w:rsid w:val="00C917A0"/>
    <w:rsid w:val="00C9683F"/>
    <w:rsid w:val="00C96F02"/>
    <w:rsid w:val="00CA2C1E"/>
    <w:rsid w:val="00CA3C30"/>
    <w:rsid w:val="00CA70AD"/>
    <w:rsid w:val="00CB0BC3"/>
    <w:rsid w:val="00CB5FD5"/>
    <w:rsid w:val="00CC380F"/>
    <w:rsid w:val="00CC5AEB"/>
    <w:rsid w:val="00CC7ACA"/>
    <w:rsid w:val="00CD3B54"/>
    <w:rsid w:val="00CD4488"/>
    <w:rsid w:val="00CD4B5F"/>
    <w:rsid w:val="00CE10D3"/>
    <w:rsid w:val="00CE4D05"/>
    <w:rsid w:val="00CE5B8A"/>
    <w:rsid w:val="00CE7633"/>
    <w:rsid w:val="00CF15F6"/>
    <w:rsid w:val="00D019A4"/>
    <w:rsid w:val="00D039E2"/>
    <w:rsid w:val="00D048FE"/>
    <w:rsid w:val="00D07873"/>
    <w:rsid w:val="00D12A8A"/>
    <w:rsid w:val="00D1483F"/>
    <w:rsid w:val="00D149D4"/>
    <w:rsid w:val="00D20357"/>
    <w:rsid w:val="00D21570"/>
    <w:rsid w:val="00D24420"/>
    <w:rsid w:val="00D26A9F"/>
    <w:rsid w:val="00D277F9"/>
    <w:rsid w:val="00D27B62"/>
    <w:rsid w:val="00D304A7"/>
    <w:rsid w:val="00D33277"/>
    <w:rsid w:val="00D33281"/>
    <w:rsid w:val="00D36BEC"/>
    <w:rsid w:val="00D378BB"/>
    <w:rsid w:val="00D37929"/>
    <w:rsid w:val="00D40692"/>
    <w:rsid w:val="00D44562"/>
    <w:rsid w:val="00D479B6"/>
    <w:rsid w:val="00D47B43"/>
    <w:rsid w:val="00D507B0"/>
    <w:rsid w:val="00D5170D"/>
    <w:rsid w:val="00D51C21"/>
    <w:rsid w:val="00D522FE"/>
    <w:rsid w:val="00D52554"/>
    <w:rsid w:val="00D54245"/>
    <w:rsid w:val="00D57FF4"/>
    <w:rsid w:val="00D60E37"/>
    <w:rsid w:val="00D61F74"/>
    <w:rsid w:val="00D61FC9"/>
    <w:rsid w:val="00D652C1"/>
    <w:rsid w:val="00D654D6"/>
    <w:rsid w:val="00D65E52"/>
    <w:rsid w:val="00D67A1A"/>
    <w:rsid w:val="00D703EF"/>
    <w:rsid w:val="00D72AD4"/>
    <w:rsid w:val="00D72FC8"/>
    <w:rsid w:val="00D744D4"/>
    <w:rsid w:val="00D74784"/>
    <w:rsid w:val="00D8170F"/>
    <w:rsid w:val="00D82FDD"/>
    <w:rsid w:val="00D90E5D"/>
    <w:rsid w:val="00DA0A0B"/>
    <w:rsid w:val="00DA1996"/>
    <w:rsid w:val="00DA5E64"/>
    <w:rsid w:val="00DB0662"/>
    <w:rsid w:val="00DB24F1"/>
    <w:rsid w:val="00DB2DE1"/>
    <w:rsid w:val="00DB4AE7"/>
    <w:rsid w:val="00DB6F49"/>
    <w:rsid w:val="00DC2D24"/>
    <w:rsid w:val="00DC5330"/>
    <w:rsid w:val="00DC6710"/>
    <w:rsid w:val="00DE10DB"/>
    <w:rsid w:val="00DE1749"/>
    <w:rsid w:val="00DE2D4C"/>
    <w:rsid w:val="00DE7499"/>
    <w:rsid w:val="00DF1964"/>
    <w:rsid w:val="00DF6172"/>
    <w:rsid w:val="00DF7BE3"/>
    <w:rsid w:val="00E0009E"/>
    <w:rsid w:val="00E01583"/>
    <w:rsid w:val="00E01C01"/>
    <w:rsid w:val="00E01C2C"/>
    <w:rsid w:val="00E036BD"/>
    <w:rsid w:val="00E04BFB"/>
    <w:rsid w:val="00E10484"/>
    <w:rsid w:val="00E111A5"/>
    <w:rsid w:val="00E11542"/>
    <w:rsid w:val="00E1259B"/>
    <w:rsid w:val="00E12F12"/>
    <w:rsid w:val="00E1448E"/>
    <w:rsid w:val="00E14A77"/>
    <w:rsid w:val="00E15EC1"/>
    <w:rsid w:val="00E20FFE"/>
    <w:rsid w:val="00E213FF"/>
    <w:rsid w:val="00E22FEC"/>
    <w:rsid w:val="00E273DA"/>
    <w:rsid w:val="00E279A4"/>
    <w:rsid w:val="00E355E2"/>
    <w:rsid w:val="00E35AB7"/>
    <w:rsid w:val="00E415F1"/>
    <w:rsid w:val="00E504EA"/>
    <w:rsid w:val="00E50D1F"/>
    <w:rsid w:val="00E51A54"/>
    <w:rsid w:val="00E52C28"/>
    <w:rsid w:val="00E54857"/>
    <w:rsid w:val="00E600B3"/>
    <w:rsid w:val="00E600C1"/>
    <w:rsid w:val="00E60396"/>
    <w:rsid w:val="00E61226"/>
    <w:rsid w:val="00E61472"/>
    <w:rsid w:val="00E62EC4"/>
    <w:rsid w:val="00E66427"/>
    <w:rsid w:val="00E66474"/>
    <w:rsid w:val="00E67552"/>
    <w:rsid w:val="00E7164D"/>
    <w:rsid w:val="00E71B50"/>
    <w:rsid w:val="00E728AE"/>
    <w:rsid w:val="00E74673"/>
    <w:rsid w:val="00E75AF0"/>
    <w:rsid w:val="00E76075"/>
    <w:rsid w:val="00E8073D"/>
    <w:rsid w:val="00E8089F"/>
    <w:rsid w:val="00E809FF"/>
    <w:rsid w:val="00E8141A"/>
    <w:rsid w:val="00E81444"/>
    <w:rsid w:val="00E835A4"/>
    <w:rsid w:val="00E849AA"/>
    <w:rsid w:val="00E85E73"/>
    <w:rsid w:val="00E865EE"/>
    <w:rsid w:val="00E86D87"/>
    <w:rsid w:val="00E87ED6"/>
    <w:rsid w:val="00E91D55"/>
    <w:rsid w:val="00E946FB"/>
    <w:rsid w:val="00E94859"/>
    <w:rsid w:val="00E94FE6"/>
    <w:rsid w:val="00E959FB"/>
    <w:rsid w:val="00E95E63"/>
    <w:rsid w:val="00EA5586"/>
    <w:rsid w:val="00EA5EEE"/>
    <w:rsid w:val="00EB01A4"/>
    <w:rsid w:val="00EB2D03"/>
    <w:rsid w:val="00EB35B3"/>
    <w:rsid w:val="00EB4470"/>
    <w:rsid w:val="00EB4CFC"/>
    <w:rsid w:val="00EC0506"/>
    <w:rsid w:val="00EC3857"/>
    <w:rsid w:val="00ED6140"/>
    <w:rsid w:val="00EE13BD"/>
    <w:rsid w:val="00EE2799"/>
    <w:rsid w:val="00EE3FD3"/>
    <w:rsid w:val="00EE4C1A"/>
    <w:rsid w:val="00EE663C"/>
    <w:rsid w:val="00EE73CB"/>
    <w:rsid w:val="00EF21AE"/>
    <w:rsid w:val="00EF54E5"/>
    <w:rsid w:val="00EF5BD3"/>
    <w:rsid w:val="00F01F18"/>
    <w:rsid w:val="00F1217D"/>
    <w:rsid w:val="00F13829"/>
    <w:rsid w:val="00F14AF5"/>
    <w:rsid w:val="00F14BA9"/>
    <w:rsid w:val="00F154F3"/>
    <w:rsid w:val="00F23B00"/>
    <w:rsid w:val="00F27FA4"/>
    <w:rsid w:val="00F30A5E"/>
    <w:rsid w:val="00F317EA"/>
    <w:rsid w:val="00F3549D"/>
    <w:rsid w:val="00F36199"/>
    <w:rsid w:val="00F40814"/>
    <w:rsid w:val="00F43DBF"/>
    <w:rsid w:val="00F472A9"/>
    <w:rsid w:val="00F474C5"/>
    <w:rsid w:val="00F52815"/>
    <w:rsid w:val="00F52FA9"/>
    <w:rsid w:val="00F56CFA"/>
    <w:rsid w:val="00F57A12"/>
    <w:rsid w:val="00F61994"/>
    <w:rsid w:val="00F62B45"/>
    <w:rsid w:val="00F64766"/>
    <w:rsid w:val="00F6564F"/>
    <w:rsid w:val="00F70AAC"/>
    <w:rsid w:val="00F70B88"/>
    <w:rsid w:val="00F722AB"/>
    <w:rsid w:val="00F72CA4"/>
    <w:rsid w:val="00F73863"/>
    <w:rsid w:val="00F7458E"/>
    <w:rsid w:val="00F74D6F"/>
    <w:rsid w:val="00F74FFB"/>
    <w:rsid w:val="00F763B7"/>
    <w:rsid w:val="00F770DF"/>
    <w:rsid w:val="00F82D6A"/>
    <w:rsid w:val="00F85698"/>
    <w:rsid w:val="00F857B7"/>
    <w:rsid w:val="00F878A6"/>
    <w:rsid w:val="00F87DDC"/>
    <w:rsid w:val="00F926DD"/>
    <w:rsid w:val="00F927B2"/>
    <w:rsid w:val="00F96484"/>
    <w:rsid w:val="00F96941"/>
    <w:rsid w:val="00F96C19"/>
    <w:rsid w:val="00F96DF0"/>
    <w:rsid w:val="00FA3921"/>
    <w:rsid w:val="00FA614D"/>
    <w:rsid w:val="00FA7E86"/>
    <w:rsid w:val="00FB2117"/>
    <w:rsid w:val="00FB2482"/>
    <w:rsid w:val="00FC0205"/>
    <w:rsid w:val="00FC216B"/>
    <w:rsid w:val="00FC23D9"/>
    <w:rsid w:val="00FC51ED"/>
    <w:rsid w:val="00FC5D2B"/>
    <w:rsid w:val="00FC73E7"/>
    <w:rsid w:val="00FD22BA"/>
    <w:rsid w:val="00FD4D0F"/>
    <w:rsid w:val="00FD58F1"/>
    <w:rsid w:val="00FE0423"/>
    <w:rsid w:val="00FE12A1"/>
    <w:rsid w:val="00FE3A3F"/>
    <w:rsid w:val="00FE4FC1"/>
    <w:rsid w:val="00FE5CC6"/>
    <w:rsid w:val="00FE66E7"/>
    <w:rsid w:val="00FF3FD5"/>
    <w:rsid w:val="00FF45A3"/>
    <w:rsid w:val="00FF5E42"/>
    <w:rsid w:val="00FF623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0523"/>
    <w:rPr>
      <w:rFonts w:ascii="Trebuchet MS" w:hAnsi="Trebuchet MS"/>
      <w:sz w:val="24"/>
    </w:rPr>
  </w:style>
  <w:style w:type="paragraph" w:styleId="Heading1">
    <w:name w:val="heading 1"/>
    <w:basedOn w:val="Normal"/>
    <w:next w:val="Normal"/>
    <w:link w:val="Heading1Char"/>
    <w:qFormat/>
    <w:rsid w:val="0004173B"/>
    <w:pPr>
      <w:keepNext/>
      <w:keepLines/>
      <w:spacing w:before="48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nhideWhenUsed/>
    <w:qFormat/>
    <w:rsid w:val="0004173B"/>
    <w:pPr>
      <w:keepNext/>
      <w:keepLines/>
      <w:spacing w:before="200" w:after="0"/>
      <w:outlineLvl w:val="1"/>
    </w:pPr>
    <w:rPr>
      <w:rFonts w:eastAsiaTheme="majorEastAsia" w:cstheme="majorBidi"/>
      <w:b/>
      <w:bCs/>
      <w:color w:val="4F81BD" w:themeColor="accent1"/>
      <w:sz w:val="26"/>
      <w:szCs w:val="26"/>
    </w:rPr>
  </w:style>
  <w:style w:type="paragraph" w:styleId="Heading3">
    <w:name w:val="heading 3"/>
    <w:basedOn w:val="Normal"/>
    <w:next w:val="Normal"/>
    <w:link w:val="Heading3Char"/>
    <w:unhideWhenUsed/>
    <w:qFormat/>
    <w:rsid w:val="0004173B"/>
    <w:pPr>
      <w:keepNext/>
      <w:keepLines/>
      <w:spacing w:before="200" w:after="0"/>
      <w:outlineLvl w:val="2"/>
    </w:pPr>
    <w:rPr>
      <w:rFonts w:eastAsiaTheme="majorEastAsia" w:cstheme="majorBidi"/>
      <w:b/>
      <w:bCs/>
      <w:color w:val="4F81BD" w:themeColor="accent1"/>
    </w:rPr>
  </w:style>
  <w:style w:type="paragraph" w:styleId="Heading4">
    <w:name w:val="heading 4"/>
    <w:basedOn w:val="Normal"/>
    <w:next w:val="Normal"/>
    <w:link w:val="Heading4Char"/>
    <w:unhideWhenUsed/>
    <w:qFormat/>
    <w:rsid w:val="00066869"/>
    <w:pPr>
      <w:keepNext/>
      <w:keepLines/>
      <w:spacing w:before="200" w:after="0" w:line="240" w:lineRule="auto"/>
      <w:outlineLvl w:val="3"/>
    </w:pPr>
    <w:rPr>
      <w:rFonts w:asciiTheme="majorHAnsi" w:eastAsiaTheme="majorEastAsia" w:hAnsiTheme="majorHAnsi" w:cstheme="majorBidi"/>
      <w:b/>
      <w:bCs/>
      <w:i/>
      <w:iCs/>
      <w:snapToGrid w:val="0"/>
      <w:color w:val="4F81BD" w:themeColor="accent1"/>
      <w:szCs w:val="24"/>
      <w:lang w:eastAsia="ja-JP"/>
    </w:rPr>
  </w:style>
  <w:style w:type="paragraph" w:styleId="Heading5">
    <w:name w:val="heading 5"/>
    <w:basedOn w:val="Normal"/>
    <w:next w:val="Normal"/>
    <w:link w:val="Heading5Char"/>
    <w:unhideWhenUsed/>
    <w:qFormat/>
    <w:rsid w:val="00E94FE6"/>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qFormat/>
    <w:rsid w:val="00066869"/>
    <w:pPr>
      <w:keepNext/>
      <w:tabs>
        <w:tab w:val="left" w:pos="6237"/>
      </w:tabs>
      <w:spacing w:after="0" w:line="240" w:lineRule="auto"/>
      <w:ind w:left="426"/>
      <w:outlineLvl w:val="5"/>
    </w:pPr>
    <w:rPr>
      <w:rFonts w:ascii="Times New Roman" w:eastAsia="Times New Roman" w:hAnsi="Times New Roman" w:cs="Times New Roman"/>
      <w:szCs w:val="20"/>
      <w:lang w:val="en-US"/>
    </w:rPr>
  </w:style>
  <w:style w:type="paragraph" w:styleId="Heading7">
    <w:name w:val="heading 7"/>
    <w:basedOn w:val="Normal"/>
    <w:next w:val="Normal"/>
    <w:link w:val="Heading7Char"/>
    <w:qFormat/>
    <w:rsid w:val="00066869"/>
    <w:pPr>
      <w:keepNext/>
      <w:spacing w:after="0" w:line="240" w:lineRule="auto"/>
      <w:ind w:left="851" w:hanging="851"/>
      <w:jc w:val="both"/>
      <w:outlineLvl w:val="6"/>
    </w:pPr>
    <w:rPr>
      <w:rFonts w:ascii="Times New Roman" w:eastAsia="Times New Roman" w:hAnsi="Times New Roman" w:cs="Times New Roman"/>
      <w:b/>
      <w:snapToGrid w:val="0"/>
      <w:szCs w:val="20"/>
      <w:u w:val="single"/>
      <w:lang w:val="en-US"/>
    </w:rPr>
  </w:style>
  <w:style w:type="paragraph" w:styleId="Heading8">
    <w:name w:val="heading 8"/>
    <w:basedOn w:val="Normal"/>
    <w:next w:val="Normal"/>
    <w:link w:val="Heading8Char"/>
    <w:qFormat/>
    <w:rsid w:val="00066869"/>
    <w:pPr>
      <w:keepNext/>
      <w:spacing w:after="0" w:line="240" w:lineRule="auto"/>
      <w:jc w:val="center"/>
      <w:outlineLvl w:val="7"/>
    </w:pPr>
    <w:rPr>
      <w:rFonts w:ascii="Times New Roman" w:eastAsia="Times New Roman" w:hAnsi="Times New Roman" w:cs="Times New Roman"/>
      <w:b/>
      <w:snapToGrid w:val="0"/>
      <w:szCs w:val="20"/>
      <w:u w:val="single"/>
      <w:lang w:val="en-US"/>
    </w:rPr>
  </w:style>
  <w:style w:type="paragraph" w:styleId="Heading9">
    <w:name w:val="heading 9"/>
    <w:basedOn w:val="Normal"/>
    <w:next w:val="Normal"/>
    <w:link w:val="Heading9Char"/>
    <w:qFormat/>
    <w:rsid w:val="00066869"/>
    <w:pPr>
      <w:keepNext/>
      <w:tabs>
        <w:tab w:val="left" w:pos="2835"/>
        <w:tab w:val="left" w:pos="5670"/>
      </w:tabs>
      <w:spacing w:after="0" w:line="240" w:lineRule="auto"/>
      <w:ind w:left="1134"/>
      <w:jc w:val="both"/>
      <w:outlineLvl w:val="8"/>
    </w:pPr>
    <w:rPr>
      <w:rFonts w:ascii="Times New Roman" w:eastAsia="Times New Roman" w:hAnsi="Times New Roman" w:cs="Times New Roman"/>
      <w:b/>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526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26AB"/>
    <w:rPr>
      <w:rFonts w:ascii="Tahoma" w:hAnsi="Tahoma" w:cs="Tahoma"/>
      <w:sz w:val="16"/>
      <w:szCs w:val="16"/>
    </w:rPr>
  </w:style>
  <w:style w:type="character" w:customStyle="1" w:styleId="Heading1Char">
    <w:name w:val="Heading 1 Char"/>
    <w:basedOn w:val="DefaultParagraphFont"/>
    <w:link w:val="Heading1"/>
    <w:rsid w:val="0004173B"/>
    <w:rPr>
      <w:rFonts w:ascii="Trebuchet MS" w:eastAsiaTheme="majorEastAsia" w:hAnsi="Trebuchet MS" w:cstheme="majorBidi"/>
      <w:b/>
      <w:bCs/>
      <w:color w:val="365F91" w:themeColor="accent1" w:themeShade="BF"/>
      <w:sz w:val="28"/>
      <w:szCs w:val="28"/>
    </w:rPr>
  </w:style>
  <w:style w:type="character" w:styleId="PlaceholderText">
    <w:name w:val="Placeholder Text"/>
    <w:basedOn w:val="DefaultParagraphFont"/>
    <w:uiPriority w:val="99"/>
    <w:semiHidden/>
    <w:rsid w:val="00D019A4"/>
    <w:rPr>
      <w:color w:val="808080"/>
    </w:rPr>
  </w:style>
  <w:style w:type="paragraph" w:styleId="ListParagraph">
    <w:name w:val="List Paragraph"/>
    <w:basedOn w:val="Normal"/>
    <w:uiPriority w:val="99"/>
    <w:qFormat/>
    <w:rsid w:val="0003438E"/>
    <w:pPr>
      <w:ind w:left="720"/>
      <w:contextualSpacing/>
    </w:pPr>
  </w:style>
  <w:style w:type="character" w:customStyle="1" w:styleId="Heading2Char">
    <w:name w:val="Heading 2 Char"/>
    <w:basedOn w:val="DefaultParagraphFont"/>
    <w:link w:val="Heading2"/>
    <w:rsid w:val="0004173B"/>
    <w:rPr>
      <w:rFonts w:ascii="Trebuchet MS" w:eastAsiaTheme="majorEastAsia" w:hAnsi="Trebuchet MS" w:cstheme="majorBidi"/>
      <w:b/>
      <w:bCs/>
      <w:color w:val="4F81BD" w:themeColor="accent1"/>
      <w:sz w:val="26"/>
      <w:szCs w:val="26"/>
    </w:rPr>
  </w:style>
  <w:style w:type="table" w:styleId="TableGrid">
    <w:name w:val="Table Grid"/>
    <w:basedOn w:val="TableNormal"/>
    <w:rsid w:val="00BD3B8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odyTextIndent">
    <w:name w:val="Body Text Indent"/>
    <w:basedOn w:val="Normal"/>
    <w:link w:val="BodyTextIndentChar"/>
    <w:rsid w:val="00A900D2"/>
    <w:pPr>
      <w:spacing w:after="0" w:line="240" w:lineRule="auto"/>
      <w:ind w:left="426" w:hanging="426"/>
      <w:jc w:val="both"/>
    </w:pPr>
    <w:rPr>
      <w:rFonts w:ascii="Times New Roman" w:eastAsia="Times New Roman" w:hAnsi="Times New Roman" w:cs="Times New Roman"/>
      <w:snapToGrid w:val="0"/>
      <w:szCs w:val="20"/>
      <w:lang w:val="en-US"/>
    </w:rPr>
  </w:style>
  <w:style w:type="character" w:customStyle="1" w:styleId="BodyTextIndentChar">
    <w:name w:val="Body Text Indent Char"/>
    <w:basedOn w:val="DefaultParagraphFont"/>
    <w:link w:val="BodyTextIndent"/>
    <w:rsid w:val="00A900D2"/>
    <w:rPr>
      <w:rFonts w:ascii="Times New Roman" w:eastAsia="Times New Roman" w:hAnsi="Times New Roman" w:cs="Times New Roman"/>
      <w:snapToGrid w:val="0"/>
      <w:sz w:val="24"/>
      <w:szCs w:val="20"/>
      <w:lang w:val="en-US"/>
    </w:rPr>
  </w:style>
  <w:style w:type="paragraph" w:styleId="BodyText3">
    <w:name w:val="Body Text 3"/>
    <w:basedOn w:val="Normal"/>
    <w:link w:val="BodyText3Char"/>
    <w:rsid w:val="00A900D2"/>
    <w:pPr>
      <w:spacing w:after="0" w:line="240" w:lineRule="auto"/>
      <w:ind w:right="-89"/>
    </w:pPr>
    <w:rPr>
      <w:rFonts w:ascii="Tahoma" w:eastAsia="Times New Roman" w:hAnsi="Tahoma" w:cs="Arial"/>
      <w:b/>
      <w:szCs w:val="20"/>
    </w:rPr>
  </w:style>
  <w:style w:type="character" w:customStyle="1" w:styleId="BodyText3Char">
    <w:name w:val="Body Text 3 Char"/>
    <w:basedOn w:val="DefaultParagraphFont"/>
    <w:link w:val="BodyText3"/>
    <w:rsid w:val="00A900D2"/>
    <w:rPr>
      <w:rFonts w:ascii="Tahoma" w:eastAsia="Times New Roman" w:hAnsi="Tahoma" w:cs="Arial"/>
      <w:b/>
      <w:sz w:val="24"/>
      <w:szCs w:val="20"/>
    </w:rPr>
  </w:style>
  <w:style w:type="character" w:styleId="Hyperlink">
    <w:name w:val="Hyperlink"/>
    <w:uiPriority w:val="99"/>
    <w:unhideWhenUsed/>
    <w:rsid w:val="007E0A13"/>
    <w:rPr>
      <w:color w:val="0000FF"/>
      <w:u w:val="single"/>
    </w:rPr>
  </w:style>
  <w:style w:type="character" w:styleId="FollowedHyperlink">
    <w:name w:val="FollowedHyperlink"/>
    <w:basedOn w:val="DefaultParagraphFont"/>
    <w:uiPriority w:val="99"/>
    <w:semiHidden/>
    <w:unhideWhenUsed/>
    <w:rsid w:val="007E0A13"/>
    <w:rPr>
      <w:color w:val="800080" w:themeColor="followedHyperlink"/>
      <w:u w:val="single"/>
    </w:rPr>
  </w:style>
  <w:style w:type="paragraph" w:styleId="NormalWeb">
    <w:name w:val="Normal (Web)"/>
    <w:basedOn w:val="Normal"/>
    <w:uiPriority w:val="99"/>
    <w:unhideWhenUsed/>
    <w:rsid w:val="007E0A13"/>
    <w:pPr>
      <w:spacing w:before="100" w:beforeAutospacing="1" w:after="100" w:afterAutospacing="1" w:line="240" w:lineRule="auto"/>
    </w:pPr>
    <w:rPr>
      <w:rFonts w:ascii="Times" w:eastAsia="MS Mincho" w:hAnsi="Times" w:cs="Times New Roman"/>
      <w:sz w:val="20"/>
      <w:szCs w:val="20"/>
    </w:rPr>
  </w:style>
  <w:style w:type="paragraph" w:styleId="Header">
    <w:name w:val="header"/>
    <w:basedOn w:val="Normal"/>
    <w:link w:val="HeaderChar"/>
    <w:uiPriority w:val="99"/>
    <w:unhideWhenUsed/>
    <w:rsid w:val="007E0A13"/>
    <w:pPr>
      <w:tabs>
        <w:tab w:val="center" w:pos="4320"/>
        <w:tab w:val="right" w:pos="8640"/>
      </w:tabs>
      <w:spacing w:after="0" w:line="240" w:lineRule="auto"/>
    </w:pPr>
    <w:rPr>
      <w:rFonts w:ascii="Cambria" w:eastAsia="MS Mincho" w:hAnsi="Cambria" w:cs="Times New Roman"/>
      <w:szCs w:val="24"/>
    </w:rPr>
  </w:style>
  <w:style w:type="character" w:customStyle="1" w:styleId="HeaderChar">
    <w:name w:val="Header Char"/>
    <w:basedOn w:val="DefaultParagraphFont"/>
    <w:link w:val="Header"/>
    <w:uiPriority w:val="99"/>
    <w:rsid w:val="007E0A13"/>
    <w:rPr>
      <w:rFonts w:ascii="Cambria" w:eastAsia="MS Mincho" w:hAnsi="Cambria" w:cs="Times New Roman"/>
      <w:sz w:val="24"/>
      <w:szCs w:val="24"/>
    </w:rPr>
  </w:style>
  <w:style w:type="paragraph" w:styleId="Footer">
    <w:name w:val="footer"/>
    <w:basedOn w:val="Normal"/>
    <w:link w:val="FooterChar"/>
    <w:unhideWhenUsed/>
    <w:rsid w:val="007E0A13"/>
    <w:pPr>
      <w:tabs>
        <w:tab w:val="center" w:pos="4320"/>
        <w:tab w:val="right" w:pos="8640"/>
      </w:tabs>
      <w:spacing w:after="0" w:line="240" w:lineRule="auto"/>
    </w:pPr>
    <w:rPr>
      <w:rFonts w:ascii="Cambria" w:eastAsia="MS Mincho" w:hAnsi="Cambria" w:cs="Times New Roman"/>
      <w:szCs w:val="24"/>
    </w:rPr>
  </w:style>
  <w:style w:type="character" w:customStyle="1" w:styleId="FooterChar">
    <w:name w:val="Footer Char"/>
    <w:basedOn w:val="DefaultParagraphFont"/>
    <w:link w:val="Footer"/>
    <w:uiPriority w:val="99"/>
    <w:rsid w:val="007E0A13"/>
    <w:rPr>
      <w:rFonts w:ascii="Cambria" w:eastAsia="MS Mincho" w:hAnsi="Cambria" w:cs="Times New Roman"/>
      <w:sz w:val="24"/>
      <w:szCs w:val="24"/>
    </w:rPr>
  </w:style>
  <w:style w:type="paragraph" w:styleId="Caption">
    <w:name w:val="caption"/>
    <w:basedOn w:val="Normal"/>
    <w:next w:val="Normal"/>
    <w:uiPriority w:val="35"/>
    <w:semiHidden/>
    <w:unhideWhenUsed/>
    <w:qFormat/>
    <w:rsid w:val="007E0A13"/>
    <w:pPr>
      <w:spacing w:line="240" w:lineRule="auto"/>
    </w:pPr>
    <w:rPr>
      <w:rFonts w:ascii="Cambria" w:eastAsia="MS Mincho" w:hAnsi="Cambria" w:cs="Times New Roman"/>
      <w:b/>
      <w:bCs/>
      <w:color w:val="4F81BD"/>
      <w:sz w:val="18"/>
      <w:szCs w:val="18"/>
    </w:rPr>
  </w:style>
  <w:style w:type="character" w:customStyle="1" w:styleId="BulletChar">
    <w:name w:val="Bullet Char"/>
    <w:link w:val="Bullet"/>
    <w:uiPriority w:val="99"/>
    <w:semiHidden/>
    <w:locked/>
    <w:rsid w:val="007E0A13"/>
    <w:rPr>
      <w:rFonts w:ascii="Trebuchet MS" w:hAnsi="Trebuchet MS"/>
      <w:sz w:val="24"/>
    </w:rPr>
  </w:style>
  <w:style w:type="paragraph" w:customStyle="1" w:styleId="Bullet">
    <w:name w:val="Bullet"/>
    <w:basedOn w:val="Normal"/>
    <w:link w:val="BulletChar"/>
    <w:uiPriority w:val="99"/>
    <w:semiHidden/>
    <w:qFormat/>
    <w:rsid w:val="007E0A13"/>
    <w:pPr>
      <w:numPr>
        <w:numId w:val="2"/>
      </w:numPr>
      <w:spacing w:after="0" w:line="240" w:lineRule="auto"/>
    </w:pPr>
  </w:style>
  <w:style w:type="paragraph" w:customStyle="1" w:styleId="Default">
    <w:name w:val="Default"/>
    <w:rsid w:val="007E0A13"/>
    <w:pPr>
      <w:autoSpaceDE w:val="0"/>
      <w:autoSpaceDN w:val="0"/>
      <w:adjustRightInd w:val="0"/>
      <w:spacing w:after="0" w:line="240" w:lineRule="auto"/>
    </w:pPr>
    <w:rPr>
      <w:rFonts w:ascii="Arial" w:eastAsia="Cambria" w:hAnsi="Arial" w:cs="Arial"/>
      <w:color w:val="000000"/>
      <w:sz w:val="24"/>
      <w:szCs w:val="24"/>
    </w:rPr>
  </w:style>
  <w:style w:type="numbering" w:styleId="111111">
    <w:name w:val="Outline List 2"/>
    <w:basedOn w:val="NoList"/>
    <w:uiPriority w:val="99"/>
    <w:semiHidden/>
    <w:unhideWhenUsed/>
    <w:rsid w:val="007E0A13"/>
    <w:pPr>
      <w:numPr>
        <w:numId w:val="3"/>
      </w:numPr>
    </w:pPr>
  </w:style>
  <w:style w:type="paragraph" w:styleId="Title">
    <w:name w:val="Title"/>
    <w:basedOn w:val="Normal"/>
    <w:next w:val="Normal"/>
    <w:link w:val="TitleChar"/>
    <w:qFormat/>
    <w:rsid w:val="0038704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387049"/>
    <w:rPr>
      <w:rFonts w:asciiTheme="majorHAnsi" w:eastAsiaTheme="majorEastAsia" w:hAnsiTheme="majorHAnsi" w:cstheme="majorBidi"/>
      <w:color w:val="17365D" w:themeColor="text2" w:themeShade="BF"/>
      <w:spacing w:val="5"/>
      <w:kern w:val="28"/>
      <w:sz w:val="52"/>
      <w:szCs w:val="52"/>
    </w:rPr>
  </w:style>
  <w:style w:type="paragraph" w:styleId="Quote">
    <w:name w:val="Quote"/>
    <w:basedOn w:val="Normal"/>
    <w:next w:val="Normal"/>
    <w:link w:val="QuoteChar"/>
    <w:uiPriority w:val="29"/>
    <w:qFormat/>
    <w:rsid w:val="00387049"/>
    <w:rPr>
      <w:rFonts w:eastAsiaTheme="minorEastAsia"/>
      <w:i/>
      <w:iCs/>
      <w:color w:val="000000" w:themeColor="text1"/>
      <w:lang w:val="en-US" w:eastAsia="ja-JP"/>
    </w:rPr>
  </w:style>
  <w:style w:type="character" w:customStyle="1" w:styleId="QuoteChar">
    <w:name w:val="Quote Char"/>
    <w:basedOn w:val="DefaultParagraphFont"/>
    <w:link w:val="Quote"/>
    <w:uiPriority w:val="29"/>
    <w:rsid w:val="00387049"/>
    <w:rPr>
      <w:rFonts w:eastAsiaTheme="minorEastAsia"/>
      <w:i/>
      <w:iCs/>
      <w:color w:val="000000" w:themeColor="text1"/>
      <w:lang w:val="en-US" w:eastAsia="ja-JP"/>
    </w:rPr>
  </w:style>
  <w:style w:type="character" w:customStyle="1" w:styleId="Heading3Char">
    <w:name w:val="Heading 3 Char"/>
    <w:basedOn w:val="DefaultParagraphFont"/>
    <w:link w:val="Heading3"/>
    <w:rsid w:val="0004173B"/>
    <w:rPr>
      <w:rFonts w:ascii="Trebuchet MS" w:eastAsiaTheme="majorEastAsia" w:hAnsi="Trebuchet MS" w:cstheme="majorBidi"/>
      <w:b/>
      <w:bCs/>
      <w:color w:val="4F81BD" w:themeColor="accent1"/>
      <w:sz w:val="24"/>
    </w:rPr>
  </w:style>
  <w:style w:type="character" w:customStyle="1" w:styleId="Heading5Char">
    <w:name w:val="Heading 5 Char"/>
    <w:basedOn w:val="DefaultParagraphFont"/>
    <w:link w:val="Heading5"/>
    <w:rsid w:val="00E94FE6"/>
    <w:rPr>
      <w:rFonts w:asciiTheme="majorHAnsi" w:eastAsiaTheme="majorEastAsia" w:hAnsiTheme="majorHAnsi" w:cstheme="majorBidi"/>
      <w:color w:val="243F60" w:themeColor="accent1" w:themeShade="7F"/>
    </w:rPr>
  </w:style>
  <w:style w:type="paragraph" w:styleId="BodyText">
    <w:name w:val="Body Text"/>
    <w:basedOn w:val="Normal"/>
    <w:link w:val="BodyTextChar"/>
    <w:unhideWhenUsed/>
    <w:rsid w:val="00E94FE6"/>
    <w:pPr>
      <w:spacing w:after="120"/>
    </w:pPr>
  </w:style>
  <w:style w:type="character" w:customStyle="1" w:styleId="BodyTextChar">
    <w:name w:val="Body Text Char"/>
    <w:basedOn w:val="DefaultParagraphFont"/>
    <w:link w:val="BodyText"/>
    <w:rsid w:val="00E94FE6"/>
  </w:style>
  <w:style w:type="paragraph" w:styleId="NoSpacing">
    <w:name w:val="No Spacing"/>
    <w:aliases w:val="Tahoma"/>
    <w:link w:val="NoSpacingChar"/>
    <w:uiPriority w:val="1"/>
    <w:qFormat/>
    <w:rsid w:val="00892BA6"/>
    <w:pPr>
      <w:spacing w:after="0" w:line="240" w:lineRule="auto"/>
    </w:pPr>
    <w:rPr>
      <w:rFonts w:eastAsiaTheme="minorEastAsia"/>
      <w:lang w:val="en-US" w:eastAsia="ja-JP"/>
    </w:rPr>
  </w:style>
  <w:style w:type="character" w:customStyle="1" w:styleId="NoSpacingChar">
    <w:name w:val="No Spacing Char"/>
    <w:aliases w:val="Tahoma Char"/>
    <w:basedOn w:val="DefaultParagraphFont"/>
    <w:link w:val="NoSpacing"/>
    <w:uiPriority w:val="1"/>
    <w:rsid w:val="00892BA6"/>
    <w:rPr>
      <w:rFonts w:eastAsiaTheme="minorEastAsia"/>
      <w:lang w:val="en-US" w:eastAsia="ja-JP"/>
    </w:rPr>
  </w:style>
  <w:style w:type="table" w:styleId="MediumGrid3-Accent5">
    <w:name w:val="Medium Grid 3 Accent 5"/>
    <w:basedOn w:val="TableNormal"/>
    <w:uiPriority w:val="69"/>
    <w:rsid w:val="00366D61"/>
    <w:pPr>
      <w:spacing w:after="0" w:line="240" w:lineRule="auto"/>
    </w:pPr>
    <w:rPr>
      <w:rFonts w:eastAsiaTheme="minorEastAsia"/>
      <w:sz w:val="24"/>
      <w:szCs w:val="24"/>
      <w:lang w:val="en-US" w:eastAsia="ja-JP"/>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character" w:customStyle="1" w:styleId="Heading4Char">
    <w:name w:val="Heading 4 Char"/>
    <w:basedOn w:val="DefaultParagraphFont"/>
    <w:link w:val="Heading4"/>
    <w:rsid w:val="00066869"/>
    <w:rPr>
      <w:rFonts w:asciiTheme="majorHAnsi" w:eastAsiaTheme="majorEastAsia" w:hAnsiTheme="majorHAnsi" w:cstheme="majorBidi"/>
      <w:b/>
      <w:bCs/>
      <w:i/>
      <w:iCs/>
      <w:snapToGrid w:val="0"/>
      <w:color w:val="4F81BD" w:themeColor="accent1"/>
      <w:sz w:val="24"/>
      <w:szCs w:val="24"/>
      <w:lang w:eastAsia="ja-JP"/>
    </w:rPr>
  </w:style>
  <w:style w:type="character" w:customStyle="1" w:styleId="Heading6Char">
    <w:name w:val="Heading 6 Char"/>
    <w:basedOn w:val="DefaultParagraphFont"/>
    <w:link w:val="Heading6"/>
    <w:rsid w:val="00066869"/>
    <w:rPr>
      <w:rFonts w:ascii="Times New Roman" w:eastAsia="Times New Roman" w:hAnsi="Times New Roman" w:cs="Times New Roman"/>
      <w:sz w:val="24"/>
      <w:szCs w:val="20"/>
      <w:lang w:val="en-US"/>
    </w:rPr>
  </w:style>
  <w:style w:type="character" w:customStyle="1" w:styleId="Heading7Char">
    <w:name w:val="Heading 7 Char"/>
    <w:basedOn w:val="DefaultParagraphFont"/>
    <w:link w:val="Heading7"/>
    <w:rsid w:val="00066869"/>
    <w:rPr>
      <w:rFonts w:ascii="Times New Roman" w:eastAsia="Times New Roman" w:hAnsi="Times New Roman" w:cs="Times New Roman"/>
      <w:b/>
      <w:snapToGrid w:val="0"/>
      <w:sz w:val="24"/>
      <w:szCs w:val="20"/>
      <w:u w:val="single"/>
      <w:lang w:val="en-US"/>
    </w:rPr>
  </w:style>
  <w:style w:type="character" w:customStyle="1" w:styleId="Heading8Char">
    <w:name w:val="Heading 8 Char"/>
    <w:basedOn w:val="DefaultParagraphFont"/>
    <w:link w:val="Heading8"/>
    <w:rsid w:val="00066869"/>
    <w:rPr>
      <w:rFonts w:ascii="Times New Roman" w:eastAsia="Times New Roman" w:hAnsi="Times New Roman" w:cs="Times New Roman"/>
      <w:b/>
      <w:snapToGrid w:val="0"/>
      <w:sz w:val="24"/>
      <w:szCs w:val="20"/>
      <w:u w:val="single"/>
      <w:lang w:val="en-US"/>
    </w:rPr>
  </w:style>
  <w:style w:type="character" w:customStyle="1" w:styleId="Heading9Char">
    <w:name w:val="Heading 9 Char"/>
    <w:basedOn w:val="DefaultParagraphFont"/>
    <w:link w:val="Heading9"/>
    <w:rsid w:val="00066869"/>
    <w:rPr>
      <w:rFonts w:ascii="Times New Roman" w:eastAsia="Times New Roman" w:hAnsi="Times New Roman" w:cs="Times New Roman"/>
      <w:b/>
      <w:sz w:val="24"/>
      <w:szCs w:val="20"/>
      <w:lang w:val="en-US"/>
    </w:rPr>
  </w:style>
  <w:style w:type="character" w:styleId="PageNumber">
    <w:name w:val="page number"/>
    <w:basedOn w:val="DefaultParagraphFont"/>
    <w:rsid w:val="00066869"/>
  </w:style>
  <w:style w:type="paragraph" w:styleId="BodyText2">
    <w:name w:val="Body Text 2"/>
    <w:basedOn w:val="Normal"/>
    <w:link w:val="BodyText2Char"/>
    <w:rsid w:val="00066869"/>
    <w:pPr>
      <w:spacing w:after="0" w:line="240" w:lineRule="auto"/>
    </w:pPr>
    <w:rPr>
      <w:rFonts w:ascii="Tahoma" w:eastAsia="Times New Roman" w:hAnsi="Tahoma" w:cs="Arial"/>
      <w:szCs w:val="20"/>
      <w:lang w:val="en-US"/>
    </w:rPr>
  </w:style>
  <w:style w:type="character" w:customStyle="1" w:styleId="BodyText2Char">
    <w:name w:val="Body Text 2 Char"/>
    <w:basedOn w:val="DefaultParagraphFont"/>
    <w:link w:val="BodyText2"/>
    <w:rsid w:val="00066869"/>
    <w:rPr>
      <w:rFonts w:ascii="Tahoma" w:eastAsia="Times New Roman" w:hAnsi="Tahoma" w:cs="Arial"/>
      <w:sz w:val="24"/>
      <w:szCs w:val="20"/>
      <w:lang w:val="en-US"/>
    </w:rPr>
  </w:style>
  <w:style w:type="paragraph" w:styleId="BlockText">
    <w:name w:val="Block Text"/>
    <w:basedOn w:val="Normal"/>
    <w:rsid w:val="00066869"/>
    <w:pPr>
      <w:spacing w:after="0" w:line="240" w:lineRule="auto"/>
      <w:ind w:left="1134" w:right="900"/>
    </w:pPr>
    <w:rPr>
      <w:rFonts w:ascii="Times New Roman" w:eastAsia="Times New Roman" w:hAnsi="Times New Roman" w:cs="Times New Roman"/>
      <w:b/>
      <w:szCs w:val="20"/>
      <w:lang w:val="en-US"/>
    </w:rPr>
  </w:style>
  <w:style w:type="paragraph" w:styleId="BodyTextIndent2">
    <w:name w:val="Body Text Indent 2"/>
    <w:basedOn w:val="Normal"/>
    <w:link w:val="BodyTextIndent2Char"/>
    <w:rsid w:val="00066869"/>
    <w:pPr>
      <w:spacing w:after="0" w:line="240" w:lineRule="auto"/>
      <w:ind w:left="851" w:hanging="426"/>
      <w:jc w:val="both"/>
    </w:pPr>
    <w:rPr>
      <w:rFonts w:ascii="Times New Roman" w:eastAsia="Times New Roman" w:hAnsi="Times New Roman" w:cs="Times New Roman"/>
      <w:szCs w:val="20"/>
      <w:lang w:val="en-US"/>
    </w:rPr>
  </w:style>
  <w:style w:type="character" w:customStyle="1" w:styleId="BodyTextIndent2Char">
    <w:name w:val="Body Text Indent 2 Char"/>
    <w:basedOn w:val="DefaultParagraphFont"/>
    <w:link w:val="BodyTextIndent2"/>
    <w:rsid w:val="00066869"/>
    <w:rPr>
      <w:rFonts w:ascii="Times New Roman" w:eastAsia="Times New Roman" w:hAnsi="Times New Roman" w:cs="Times New Roman"/>
      <w:sz w:val="24"/>
      <w:szCs w:val="20"/>
      <w:lang w:val="en-US"/>
    </w:rPr>
  </w:style>
  <w:style w:type="paragraph" w:styleId="FootnoteText">
    <w:name w:val="footnote text"/>
    <w:basedOn w:val="Normal"/>
    <w:link w:val="FootnoteTextChar"/>
    <w:uiPriority w:val="99"/>
    <w:unhideWhenUsed/>
    <w:rsid w:val="00066869"/>
    <w:pPr>
      <w:spacing w:after="0" w:line="240" w:lineRule="auto"/>
    </w:pPr>
    <w:rPr>
      <w:rFonts w:cs="Arial"/>
      <w:snapToGrid w:val="0"/>
      <w:sz w:val="20"/>
      <w:szCs w:val="20"/>
    </w:rPr>
  </w:style>
  <w:style w:type="character" w:customStyle="1" w:styleId="FootnoteTextChar">
    <w:name w:val="Footnote Text Char"/>
    <w:basedOn w:val="DefaultParagraphFont"/>
    <w:link w:val="FootnoteText"/>
    <w:uiPriority w:val="99"/>
    <w:rsid w:val="00066869"/>
    <w:rPr>
      <w:rFonts w:cs="Arial"/>
      <w:snapToGrid w:val="0"/>
      <w:sz w:val="20"/>
      <w:szCs w:val="20"/>
    </w:rPr>
  </w:style>
  <w:style w:type="character" w:styleId="FootnoteReference">
    <w:name w:val="footnote reference"/>
    <w:basedOn w:val="DefaultParagraphFont"/>
    <w:uiPriority w:val="99"/>
    <w:semiHidden/>
    <w:unhideWhenUsed/>
    <w:rsid w:val="00066869"/>
    <w:rPr>
      <w:vertAlign w:val="superscript"/>
    </w:rPr>
  </w:style>
  <w:style w:type="table" w:styleId="MediumGrid3-Accent1">
    <w:name w:val="Medium Grid 3 Accent 1"/>
    <w:basedOn w:val="TableNormal"/>
    <w:uiPriority w:val="69"/>
    <w:rsid w:val="00066869"/>
    <w:pPr>
      <w:spacing w:after="0" w:line="240" w:lineRule="auto"/>
    </w:pPr>
    <w:rPr>
      <w:rFonts w:eastAsiaTheme="minorEastAsia"/>
      <w:sz w:val="24"/>
      <w:szCs w:val="24"/>
      <w:lang w:val="en-US" w:eastAsia="ja-JP"/>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Shading1-Accent1">
    <w:name w:val="Medium Shading 1 Accent 1"/>
    <w:basedOn w:val="TableNormal"/>
    <w:uiPriority w:val="63"/>
    <w:rsid w:val="00066869"/>
    <w:pPr>
      <w:spacing w:after="0" w:line="240" w:lineRule="auto"/>
    </w:pPr>
    <w:rPr>
      <w:rFonts w:eastAsiaTheme="minorEastAsia"/>
      <w:sz w:val="24"/>
      <w:szCs w:val="24"/>
      <w:lang w:val="en-US" w:eastAsia="ja-JP"/>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066869"/>
    <w:pPr>
      <w:spacing w:after="0" w:line="240" w:lineRule="auto"/>
    </w:pPr>
    <w:rPr>
      <w:rFonts w:eastAsiaTheme="minorEastAsia"/>
      <w:sz w:val="24"/>
      <w:szCs w:val="24"/>
      <w:lang w:val="en-US" w:eastAsia="ja-JP"/>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paragraph" w:styleId="ListBullet">
    <w:name w:val="List Bullet"/>
    <w:basedOn w:val="Normal"/>
    <w:uiPriority w:val="99"/>
    <w:unhideWhenUsed/>
    <w:rsid w:val="00066869"/>
    <w:pPr>
      <w:numPr>
        <w:numId w:val="8"/>
      </w:numPr>
      <w:spacing w:after="0" w:line="240" w:lineRule="auto"/>
      <w:contextualSpacing/>
    </w:pPr>
    <w:rPr>
      <w:rFonts w:ascii="Tahoma" w:eastAsiaTheme="minorEastAsia" w:hAnsi="Tahoma" w:cs="Arial"/>
      <w:snapToGrid w:val="0"/>
      <w:szCs w:val="24"/>
      <w:lang w:eastAsia="ja-JP"/>
    </w:rPr>
  </w:style>
  <w:style w:type="paragraph" w:styleId="TOC2">
    <w:name w:val="toc 2"/>
    <w:basedOn w:val="Normal"/>
    <w:next w:val="Normal"/>
    <w:autoRedefine/>
    <w:uiPriority w:val="39"/>
    <w:unhideWhenUsed/>
    <w:qFormat/>
    <w:rsid w:val="00066869"/>
    <w:pPr>
      <w:spacing w:after="0"/>
      <w:ind w:left="220"/>
    </w:pPr>
    <w:rPr>
      <w:smallCaps/>
      <w:sz w:val="20"/>
      <w:szCs w:val="20"/>
    </w:rPr>
  </w:style>
  <w:style w:type="paragraph" w:styleId="TOC1">
    <w:name w:val="toc 1"/>
    <w:basedOn w:val="Normal"/>
    <w:next w:val="Normal"/>
    <w:autoRedefine/>
    <w:uiPriority w:val="39"/>
    <w:unhideWhenUsed/>
    <w:qFormat/>
    <w:rsid w:val="000A728D"/>
    <w:pPr>
      <w:spacing w:before="120" w:after="120"/>
    </w:pPr>
    <w:rPr>
      <w:b/>
      <w:bCs/>
      <w:caps/>
      <w:sz w:val="20"/>
      <w:szCs w:val="20"/>
    </w:rPr>
  </w:style>
  <w:style w:type="paragraph" w:styleId="TOC3">
    <w:name w:val="toc 3"/>
    <w:basedOn w:val="Normal"/>
    <w:next w:val="Normal"/>
    <w:autoRedefine/>
    <w:uiPriority w:val="39"/>
    <w:unhideWhenUsed/>
    <w:qFormat/>
    <w:rsid w:val="00066869"/>
    <w:pPr>
      <w:spacing w:after="0"/>
      <w:ind w:left="440"/>
    </w:pPr>
    <w:rPr>
      <w:i/>
      <w:iCs/>
      <w:sz w:val="20"/>
      <w:szCs w:val="20"/>
    </w:rPr>
  </w:style>
  <w:style w:type="paragraph" w:styleId="TOC4">
    <w:name w:val="toc 4"/>
    <w:basedOn w:val="Normal"/>
    <w:next w:val="Normal"/>
    <w:autoRedefine/>
    <w:uiPriority w:val="39"/>
    <w:unhideWhenUsed/>
    <w:rsid w:val="00066869"/>
    <w:pPr>
      <w:spacing w:after="0"/>
      <w:ind w:left="660"/>
    </w:pPr>
    <w:rPr>
      <w:sz w:val="18"/>
      <w:szCs w:val="18"/>
    </w:rPr>
  </w:style>
  <w:style w:type="paragraph" w:styleId="TOC5">
    <w:name w:val="toc 5"/>
    <w:basedOn w:val="Normal"/>
    <w:next w:val="Normal"/>
    <w:autoRedefine/>
    <w:uiPriority w:val="39"/>
    <w:unhideWhenUsed/>
    <w:rsid w:val="00066869"/>
    <w:pPr>
      <w:spacing w:after="0"/>
      <w:ind w:left="880"/>
    </w:pPr>
    <w:rPr>
      <w:sz w:val="18"/>
      <w:szCs w:val="18"/>
    </w:rPr>
  </w:style>
  <w:style w:type="paragraph" w:styleId="TOC6">
    <w:name w:val="toc 6"/>
    <w:basedOn w:val="Normal"/>
    <w:next w:val="Normal"/>
    <w:autoRedefine/>
    <w:uiPriority w:val="39"/>
    <w:unhideWhenUsed/>
    <w:rsid w:val="00066869"/>
    <w:pPr>
      <w:spacing w:after="0"/>
      <w:ind w:left="1100"/>
    </w:pPr>
    <w:rPr>
      <w:sz w:val="18"/>
      <w:szCs w:val="18"/>
    </w:rPr>
  </w:style>
  <w:style w:type="paragraph" w:styleId="TOC7">
    <w:name w:val="toc 7"/>
    <w:basedOn w:val="Normal"/>
    <w:next w:val="Normal"/>
    <w:autoRedefine/>
    <w:uiPriority w:val="39"/>
    <w:unhideWhenUsed/>
    <w:rsid w:val="00066869"/>
    <w:pPr>
      <w:spacing w:after="0"/>
      <w:ind w:left="1320"/>
    </w:pPr>
    <w:rPr>
      <w:sz w:val="18"/>
      <w:szCs w:val="18"/>
    </w:rPr>
  </w:style>
  <w:style w:type="paragraph" w:styleId="TOC8">
    <w:name w:val="toc 8"/>
    <w:basedOn w:val="Normal"/>
    <w:next w:val="Normal"/>
    <w:autoRedefine/>
    <w:uiPriority w:val="39"/>
    <w:unhideWhenUsed/>
    <w:rsid w:val="00066869"/>
    <w:pPr>
      <w:spacing w:after="0"/>
      <w:ind w:left="1540"/>
    </w:pPr>
    <w:rPr>
      <w:sz w:val="18"/>
      <w:szCs w:val="18"/>
    </w:rPr>
  </w:style>
  <w:style w:type="paragraph" w:styleId="TOC9">
    <w:name w:val="toc 9"/>
    <w:basedOn w:val="Normal"/>
    <w:next w:val="Normal"/>
    <w:autoRedefine/>
    <w:uiPriority w:val="39"/>
    <w:unhideWhenUsed/>
    <w:rsid w:val="00066869"/>
    <w:pPr>
      <w:spacing w:after="0"/>
      <w:ind w:left="1760"/>
    </w:pPr>
    <w:rPr>
      <w:sz w:val="18"/>
      <w:szCs w:val="18"/>
    </w:rPr>
  </w:style>
  <w:style w:type="paragraph" w:styleId="TOCHeading">
    <w:name w:val="TOC Heading"/>
    <w:basedOn w:val="Heading1"/>
    <w:next w:val="Normal"/>
    <w:uiPriority w:val="39"/>
    <w:unhideWhenUsed/>
    <w:qFormat/>
    <w:rsid w:val="00776E7F"/>
    <w:pPr>
      <w:outlineLvl w:val="9"/>
    </w:pPr>
    <w:rPr>
      <w:lang w:val="en-US" w:eastAsia="ja-JP"/>
    </w:rPr>
  </w:style>
  <w:style w:type="paragraph" w:customStyle="1" w:styleId="MTDisplayEquation">
    <w:name w:val="MTDisplayEquation"/>
    <w:basedOn w:val="BodyText"/>
    <w:next w:val="Normal"/>
    <w:rsid w:val="00D277F9"/>
    <w:pPr>
      <w:tabs>
        <w:tab w:val="center" w:pos="5240"/>
        <w:tab w:val="right" w:pos="10460"/>
      </w:tabs>
      <w:spacing w:after="0" w:line="240" w:lineRule="auto"/>
    </w:pPr>
    <w:rPr>
      <w:rFonts w:ascii="Times New Roman" w:eastAsia="Times New Roman" w:hAnsi="Times New Roman" w:cs="Times New Roman"/>
      <w:color w:val="0000FF"/>
      <w:sz w:val="32"/>
      <w:szCs w:val="24"/>
    </w:rPr>
  </w:style>
  <w:style w:type="character" w:customStyle="1" w:styleId="apple-style-span">
    <w:name w:val="apple-style-span"/>
    <w:basedOn w:val="DefaultParagraphFont"/>
    <w:rsid w:val="00D277F9"/>
  </w:style>
  <w:style w:type="character" w:styleId="Strong">
    <w:name w:val="Strong"/>
    <w:basedOn w:val="DefaultParagraphFont"/>
    <w:uiPriority w:val="22"/>
    <w:qFormat/>
    <w:rsid w:val="00FA614D"/>
    <w:rPr>
      <w:b/>
      <w:bCs/>
    </w:rPr>
  </w:style>
  <w:style w:type="paragraph" w:customStyle="1" w:styleId="TableParagraph">
    <w:name w:val="Table Paragraph"/>
    <w:basedOn w:val="Normal"/>
    <w:uiPriority w:val="1"/>
    <w:qFormat/>
    <w:rsid w:val="00654AFE"/>
    <w:pPr>
      <w:widowControl w:val="0"/>
      <w:autoSpaceDE w:val="0"/>
      <w:autoSpaceDN w:val="0"/>
      <w:adjustRightInd w:val="0"/>
      <w:spacing w:after="0" w:line="240" w:lineRule="auto"/>
    </w:pPr>
    <w:rPr>
      <w:rFonts w:ascii="Times New Roman" w:eastAsiaTheme="minorEastAsia" w:hAnsi="Times New Roman" w:cs="Times New Roman"/>
      <w:szCs w:val="24"/>
      <w:lang w:eastAsia="en-GB"/>
    </w:rPr>
  </w:style>
  <w:style w:type="table" w:styleId="LightList-Accent1">
    <w:name w:val="Light List Accent 1"/>
    <w:basedOn w:val="TableNormal"/>
    <w:uiPriority w:val="61"/>
    <w:rsid w:val="00E959FB"/>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CharterBodyText12pt">
    <w:name w:val="Charter Body Text 12pt"/>
    <w:rsid w:val="00874E64"/>
    <w:pPr>
      <w:spacing w:before="240" w:after="240" w:line="300" w:lineRule="exact"/>
      <w:ind w:right="228"/>
    </w:pPr>
    <w:rPr>
      <w:rFonts w:ascii="Charter" w:eastAsia="Arial Unicode MS" w:hAnsi="Charter" w:cs="Arial Unicode MS"/>
      <w:color w:val="000000"/>
      <w:sz w:val="24"/>
      <w:szCs w:val="24"/>
      <w:u w:color="000000"/>
      <w:lang w:val="en-US" w:eastAsia="en-GB"/>
    </w:rPr>
  </w:style>
  <w:style w:type="paragraph" w:customStyle="1" w:styleId="CharterSubHeading">
    <w:name w:val="Charter Sub Heading"/>
    <w:rsid w:val="00874E64"/>
    <w:pPr>
      <w:spacing w:before="280" w:after="280" w:line="320" w:lineRule="exact"/>
    </w:pPr>
    <w:rPr>
      <w:rFonts w:ascii="Charter" w:eastAsia="Arial Unicode MS" w:hAnsi="Charter" w:cs="Arial Unicode MS"/>
      <w:b/>
      <w:bCs/>
      <w:color w:val="000000"/>
      <w:sz w:val="28"/>
      <w:szCs w:val="28"/>
      <w:u w:color="000000"/>
      <w:lang w:val="en-US" w:eastAsia="en-GB"/>
    </w:rPr>
  </w:style>
  <w:style w:type="numbering" w:customStyle="1" w:styleId="ImportedStyle20">
    <w:name w:val="Imported Style 20"/>
    <w:rsid w:val="00874E64"/>
    <w:pPr>
      <w:numPr>
        <w:numId w:val="60"/>
      </w:numPr>
    </w:pPr>
  </w:style>
  <w:style w:type="paragraph" w:customStyle="1" w:styleId="Questions">
    <w:name w:val="Questions"/>
    <w:basedOn w:val="Normal"/>
    <w:rsid w:val="00707500"/>
    <w:pPr>
      <w:tabs>
        <w:tab w:val="left" w:pos="720"/>
      </w:tabs>
      <w:spacing w:after="0" w:line="240" w:lineRule="auto"/>
      <w:ind w:left="1440" w:hanging="1440"/>
    </w:pPr>
    <w:rPr>
      <w:rFonts w:ascii="Geneva" w:eastAsia="Times New Roman" w:hAnsi="Geneva" w:cs="Times New Roman"/>
      <w:sz w:val="20"/>
      <w:szCs w:val="20"/>
      <w:lang w:val="en-US" w:eastAsia="en-GB"/>
    </w:rPr>
  </w:style>
  <w:style w:type="paragraph" w:customStyle="1" w:styleId="Body">
    <w:name w:val="Body"/>
    <w:rsid w:val="003B30E3"/>
    <w:pPr>
      <w:tabs>
        <w:tab w:val="right" w:pos="540"/>
        <w:tab w:val="left" w:pos="720"/>
        <w:tab w:val="left" w:pos="1080"/>
        <w:tab w:val="right" w:pos="10772"/>
      </w:tabs>
      <w:spacing w:after="0" w:line="240" w:lineRule="auto"/>
      <w:ind w:left="720" w:right="512" w:hanging="720"/>
    </w:pPr>
    <w:rPr>
      <w:rFonts w:ascii="Times New Roman" w:eastAsia="Times New Roman" w:hAnsi="Times New Roman" w:cs="Times New Roman"/>
      <w:szCs w:val="20"/>
    </w:rPr>
  </w:style>
  <w:style w:type="paragraph" w:customStyle="1" w:styleId="BodySpecial">
    <w:name w:val="Body Special"/>
    <w:basedOn w:val="Body"/>
    <w:next w:val="Body"/>
    <w:rsid w:val="003B30E3"/>
  </w:style>
  <w:style w:type="paragraph" w:customStyle="1" w:styleId="BodySubquestion">
    <w:name w:val="Body Subquestion"/>
    <w:basedOn w:val="Body"/>
    <w:rsid w:val="00AE37C3"/>
    <w:pPr>
      <w:ind w:left="1080" w:hanging="1080"/>
    </w:pPr>
  </w:style>
  <w:style w:type="paragraph" w:customStyle="1" w:styleId="FreeForm">
    <w:name w:val="Free Form"/>
    <w:rsid w:val="00C86388"/>
    <w:pPr>
      <w:spacing w:after="0" w:line="240" w:lineRule="auto"/>
    </w:pPr>
    <w:rPr>
      <w:rFonts w:ascii="Times New Roman" w:eastAsia="Arial Unicode MS" w:hAnsi="Times New Roman" w:cs="Arial Unicode MS"/>
      <w:color w:val="000000"/>
      <w:sz w:val="20"/>
      <w:szCs w:val="20"/>
      <w:u w:color="000000"/>
      <w:lang w:val="en-US"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0523"/>
    <w:rPr>
      <w:rFonts w:ascii="Trebuchet MS" w:hAnsi="Trebuchet MS"/>
      <w:sz w:val="24"/>
    </w:rPr>
  </w:style>
  <w:style w:type="paragraph" w:styleId="Heading1">
    <w:name w:val="heading 1"/>
    <w:basedOn w:val="Normal"/>
    <w:next w:val="Normal"/>
    <w:link w:val="Heading1Char"/>
    <w:qFormat/>
    <w:rsid w:val="0004173B"/>
    <w:pPr>
      <w:keepNext/>
      <w:keepLines/>
      <w:spacing w:before="48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nhideWhenUsed/>
    <w:qFormat/>
    <w:rsid w:val="0004173B"/>
    <w:pPr>
      <w:keepNext/>
      <w:keepLines/>
      <w:spacing w:before="200" w:after="0"/>
      <w:outlineLvl w:val="1"/>
    </w:pPr>
    <w:rPr>
      <w:rFonts w:eastAsiaTheme="majorEastAsia" w:cstheme="majorBidi"/>
      <w:b/>
      <w:bCs/>
      <w:color w:val="4F81BD" w:themeColor="accent1"/>
      <w:sz w:val="26"/>
      <w:szCs w:val="26"/>
    </w:rPr>
  </w:style>
  <w:style w:type="paragraph" w:styleId="Heading3">
    <w:name w:val="heading 3"/>
    <w:basedOn w:val="Normal"/>
    <w:next w:val="Normal"/>
    <w:link w:val="Heading3Char"/>
    <w:unhideWhenUsed/>
    <w:qFormat/>
    <w:rsid w:val="0004173B"/>
    <w:pPr>
      <w:keepNext/>
      <w:keepLines/>
      <w:spacing w:before="200" w:after="0"/>
      <w:outlineLvl w:val="2"/>
    </w:pPr>
    <w:rPr>
      <w:rFonts w:eastAsiaTheme="majorEastAsia" w:cstheme="majorBidi"/>
      <w:b/>
      <w:bCs/>
      <w:color w:val="4F81BD" w:themeColor="accent1"/>
    </w:rPr>
  </w:style>
  <w:style w:type="paragraph" w:styleId="Heading4">
    <w:name w:val="heading 4"/>
    <w:basedOn w:val="Normal"/>
    <w:next w:val="Normal"/>
    <w:link w:val="Heading4Char"/>
    <w:unhideWhenUsed/>
    <w:qFormat/>
    <w:rsid w:val="00066869"/>
    <w:pPr>
      <w:keepNext/>
      <w:keepLines/>
      <w:spacing w:before="200" w:after="0" w:line="240" w:lineRule="auto"/>
      <w:outlineLvl w:val="3"/>
    </w:pPr>
    <w:rPr>
      <w:rFonts w:asciiTheme="majorHAnsi" w:eastAsiaTheme="majorEastAsia" w:hAnsiTheme="majorHAnsi" w:cstheme="majorBidi"/>
      <w:b/>
      <w:bCs/>
      <w:i/>
      <w:iCs/>
      <w:snapToGrid w:val="0"/>
      <w:color w:val="4F81BD" w:themeColor="accent1"/>
      <w:szCs w:val="24"/>
      <w:lang w:eastAsia="ja-JP"/>
    </w:rPr>
  </w:style>
  <w:style w:type="paragraph" w:styleId="Heading5">
    <w:name w:val="heading 5"/>
    <w:basedOn w:val="Normal"/>
    <w:next w:val="Normal"/>
    <w:link w:val="Heading5Char"/>
    <w:unhideWhenUsed/>
    <w:qFormat/>
    <w:rsid w:val="00E94FE6"/>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qFormat/>
    <w:rsid w:val="00066869"/>
    <w:pPr>
      <w:keepNext/>
      <w:tabs>
        <w:tab w:val="left" w:pos="6237"/>
      </w:tabs>
      <w:spacing w:after="0" w:line="240" w:lineRule="auto"/>
      <w:ind w:left="426"/>
      <w:outlineLvl w:val="5"/>
    </w:pPr>
    <w:rPr>
      <w:rFonts w:ascii="Times New Roman" w:eastAsia="Times New Roman" w:hAnsi="Times New Roman" w:cs="Times New Roman"/>
      <w:szCs w:val="20"/>
      <w:lang w:val="en-US"/>
    </w:rPr>
  </w:style>
  <w:style w:type="paragraph" w:styleId="Heading7">
    <w:name w:val="heading 7"/>
    <w:basedOn w:val="Normal"/>
    <w:next w:val="Normal"/>
    <w:link w:val="Heading7Char"/>
    <w:qFormat/>
    <w:rsid w:val="00066869"/>
    <w:pPr>
      <w:keepNext/>
      <w:spacing w:after="0" w:line="240" w:lineRule="auto"/>
      <w:ind w:left="851" w:hanging="851"/>
      <w:jc w:val="both"/>
      <w:outlineLvl w:val="6"/>
    </w:pPr>
    <w:rPr>
      <w:rFonts w:ascii="Times New Roman" w:eastAsia="Times New Roman" w:hAnsi="Times New Roman" w:cs="Times New Roman"/>
      <w:b/>
      <w:snapToGrid w:val="0"/>
      <w:szCs w:val="20"/>
      <w:u w:val="single"/>
      <w:lang w:val="en-US"/>
    </w:rPr>
  </w:style>
  <w:style w:type="paragraph" w:styleId="Heading8">
    <w:name w:val="heading 8"/>
    <w:basedOn w:val="Normal"/>
    <w:next w:val="Normal"/>
    <w:link w:val="Heading8Char"/>
    <w:qFormat/>
    <w:rsid w:val="00066869"/>
    <w:pPr>
      <w:keepNext/>
      <w:spacing w:after="0" w:line="240" w:lineRule="auto"/>
      <w:jc w:val="center"/>
      <w:outlineLvl w:val="7"/>
    </w:pPr>
    <w:rPr>
      <w:rFonts w:ascii="Times New Roman" w:eastAsia="Times New Roman" w:hAnsi="Times New Roman" w:cs="Times New Roman"/>
      <w:b/>
      <w:snapToGrid w:val="0"/>
      <w:szCs w:val="20"/>
      <w:u w:val="single"/>
      <w:lang w:val="en-US"/>
    </w:rPr>
  </w:style>
  <w:style w:type="paragraph" w:styleId="Heading9">
    <w:name w:val="heading 9"/>
    <w:basedOn w:val="Normal"/>
    <w:next w:val="Normal"/>
    <w:link w:val="Heading9Char"/>
    <w:qFormat/>
    <w:rsid w:val="00066869"/>
    <w:pPr>
      <w:keepNext/>
      <w:tabs>
        <w:tab w:val="left" w:pos="2835"/>
        <w:tab w:val="left" w:pos="5670"/>
      </w:tabs>
      <w:spacing w:after="0" w:line="240" w:lineRule="auto"/>
      <w:ind w:left="1134"/>
      <w:jc w:val="both"/>
      <w:outlineLvl w:val="8"/>
    </w:pPr>
    <w:rPr>
      <w:rFonts w:ascii="Times New Roman" w:eastAsia="Times New Roman" w:hAnsi="Times New Roman" w:cs="Times New Roman"/>
      <w:b/>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526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26AB"/>
    <w:rPr>
      <w:rFonts w:ascii="Tahoma" w:hAnsi="Tahoma" w:cs="Tahoma"/>
      <w:sz w:val="16"/>
      <w:szCs w:val="16"/>
    </w:rPr>
  </w:style>
  <w:style w:type="character" w:customStyle="1" w:styleId="Heading1Char">
    <w:name w:val="Heading 1 Char"/>
    <w:basedOn w:val="DefaultParagraphFont"/>
    <w:link w:val="Heading1"/>
    <w:rsid w:val="0004173B"/>
    <w:rPr>
      <w:rFonts w:ascii="Trebuchet MS" w:eastAsiaTheme="majorEastAsia" w:hAnsi="Trebuchet MS" w:cstheme="majorBidi"/>
      <w:b/>
      <w:bCs/>
      <w:color w:val="365F91" w:themeColor="accent1" w:themeShade="BF"/>
      <w:sz w:val="28"/>
      <w:szCs w:val="28"/>
    </w:rPr>
  </w:style>
  <w:style w:type="character" w:styleId="PlaceholderText">
    <w:name w:val="Placeholder Text"/>
    <w:basedOn w:val="DefaultParagraphFont"/>
    <w:uiPriority w:val="99"/>
    <w:semiHidden/>
    <w:rsid w:val="00D019A4"/>
    <w:rPr>
      <w:color w:val="808080"/>
    </w:rPr>
  </w:style>
  <w:style w:type="paragraph" w:styleId="ListParagraph">
    <w:name w:val="List Paragraph"/>
    <w:basedOn w:val="Normal"/>
    <w:uiPriority w:val="99"/>
    <w:qFormat/>
    <w:rsid w:val="0003438E"/>
    <w:pPr>
      <w:ind w:left="720"/>
      <w:contextualSpacing/>
    </w:pPr>
  </w:style>
  <w:style w:type="character" w:customStyle="1" w:styleId="Heading2Char">
    <w:name w:val="Heading 2 Char"/>
    <w:basedOn w:val="DefaultParagraphFont"/>
    <w:link w:val="Heading2"/>
    <w:rsid w:val="0004173B"/>
    <w:rPr>
      <w:rFonts w:ascii="Trebuchet MS" w:eastAsiaTheme="majorEastAsia" w:hAnsi="Trebuchet MS" w:cstheme="majorBidi"/>
      <w:b/>
      <w:bCs/>
      <w:color w:val="4F81BD" w:themeColor="accent1"/>
      <w:sz w:val="26"/>
      <w:szCs w:val="26"/>
    </w:rPr>
  </w:style>
  <w:style w:type="table" w:styleId="TableGrid">
    <w:name w:val="Table Grid"/>
    <w:basedOn w:val="TableNormal"/>
    <w:rsid w:val="00BD3B8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odyTextIndent">
    <w:name w:val="Body Text Indent"/>
    <w:basedOn w:val="Normal"/>
    <w:link w:val="BodyTextIndentChar"/>
    <w:rsid w:val="00A900D2"/>
    <w:pPr>
      <w:spacing w:after="0" w:line="240" w:lineRule="auto"/>
      <w:ind w:left="426" w:hanging="426"/>
      <w:jc w:val="both"/>
    </w:pPr>
    <w:rPr>
      <w:rFonts w:ascii="Times New Roman" w:eastAsia="Times New Roman" w:hAnsi="Times New Roman" w:cs="Times New Roman"/>
      <w:snapToGrid w:val="0"/>
      <w:szCs w:val="20"/>
      <w:lang w:val="en-US"/>
    </w:rPr>
  </w:style>
  <w:style w:type="character" w:customStyle="1" w:styleId="BodyTextIndentChar">
    <w:name w:val="Body Text Indent Char"/>
    <w:basedOn w:val="DefaultParagraphFont"/>
    <w:link w:val="BodyTextIndent"/>
    <w:rsid w:val="00A900D2"/>
    <w:rPr>
      <w:rFonts w:ascii="Times New Roman" w:eastAsia="Times New Roman" w:hAnsi="Times New Roman" w:cs="Times New Roman"/>
      <w:snapToGrid w:val="0"/>
      <w:sz w:val="24"/>
      <w:szCs w:val="20"/>
      <w:lang w:val="en-US"/>
    </w:rPr>
  </w:style>
  <w:style w:type="paragraph" w:styleId="BodyText3">
    <w:name w:val="Body Text 3"/>
    <w:basedOn w:val="Normal"/>
    <w:link w:val="BodyText3Char"/>
    <w:rsid w:val="00A900D2"/>
    <w:pPr>
      <w:spacing w:after="0" w:line="240" w:lineRule="auto"/>
      <w:ind w:right="-89"/>
    </w:pPr>
    <w:rPr>
      <w:rFonts w:ascii="Tahoma" w:eastAsia="Times New Roman" w:hAnsi="Tahoma" w:cs="Arial"/>
      <w:b/>
      <w:szCs w:val="20"/>
    </w:rPr>
  </w:style>
  <w:style w:type="character" w:customStyle="1" w:styleId="BodyText3Char">
    <w:name w:val="Body Text 3 Char"/>
    <w:basedOn w:val="DefaultParagraphFont"/>
    <w:link w:val="BodyText3"/>
    <w:rsid w:val="00A900D2"/>
    <w:rPr>
      <w:rFonts w:ascii="Tahoma" w:eastAsia="Times New Roman" w:hAnsi="Tahoma" w:cs="Arial"/>
      <w:b/>
      <w:sz w:val="24"/>
      <w:szCs w:val="20"/>
    </w:rPr>
  </w:style>
  <w:style w:type="character" w:styleId="Hyperlink">
    <w:name w:val="Hyperlink"/>
    <w:uiPriority w:val="99"/>
    <w:unhideWhenUsed/>
    <w:rsid w:val="007E0A13"/>
    <w:rPr>
      <w:color w:val="0000FF"/>
      <w:u w:val="single"/>
    </w:rPr>
  </w:style>
  <w:style w:type="character" w:styleId="FollowedHyperlink">
    <w:name w:val="FollowedHyperlink"/>
    <w:basedOn w:val="DefaultParagraphFont"/>
    <w:uiPriority w:val="99"/>
    <w:semiHidden/>
    <w:unhideWhenUsed/>
    <w:rsid w:val="007E0A13"/>
    <w:rPr>
      <w:color w:val="800080" w:themeColor="followedHyperlink"/>
      <w:u w:val="single"/>
    </w:rPr>
  </w:style>
  <w:style w:type="paragraph" w:styleId="NormalWeb">
    <w:name w:val="Normal (Web)"/>
    <w:basedOn w:val="Normal"/>
    <w:uiPriority w:val="99"/>
    <w:unhideWhenUsed/>
    <w:rsid w:val="007E0A13"/>
    <w:pPr>
      <w:spacing w:before="100" w:beforeAutospacing="1" w:after="100" w:afterAutospacing="1" w:line="240" w:lineRule="auto"/>
    </w:pPr>
    <w:rPr>
      <w:rFonts w:ascii="Times" w:eastAsia="MS Mincho" w:hAnsi="Times" w:cs="Times New Roman"/>
      <w:sz w:val="20"/>
      <w:szCs w:val="20"/>
    </w:rPr>
  </w:style>
  <w:style w:type="paragraph" w:styleId="Header">
    <w:name w:val="header"/>
    <w:basedOn w:val="Normal"/>
    <w:link w:val="HeaderChar"/>
    <w:uiPriority w:val="99"/>
    <w:unhideWhenUsed/>
    <w:rsid w:val="007E0A13"/>
    <w:pPr>
      <w:tabs>
        <w:tab w:val="center" w:pos="4320"/>
        <w:tab w:val="right" w:pos="8640"/>
      </w:tabs>
      <w:spacing w:after="0" w:line="240" w:lineRule="auto"/>
    </w:pPr>
    <w:rPr>
      <w:rFonts w:ascii="Cambria" w:eastAsia="MS Mincho" w:hAnsi="Cambria" w:cs="Times New Roman"/>
      <w:szCs w:val="24"/>
    </w:rPr>
  </w:style>
  <w:style w:type="character" w:customStyle="1" w:styleId="HeaderChar">
    <w:name w:val="Header Char"/>
    <w:basedOn w:val="DefaultParagraphFont"/>
    <w:link w:val="Header"/>
    <w:uiPriority w:val="99"/>
    <w:rsid w:val="007E0A13"/>
    <w:rPr>
      <w:rFonts w:ascii="Cambria" w:eastAsia="MS Mincho" w:hAnsi="Cambria" w:cs="Times New Roman"/>
      <w:sz w:val="24"/>
      <w:szCs w:val="24"/>
    </w:rPr>
  </w:style>
  <w:style w:type="paragraph" w:styleId="Footer">
    <w:name w:val="footer"/>
    <w:basedOn w:val="Normal"/>
    <w:link w:val="FooterChar"/>
    <w:unhideWhenUsed/>
    <w:rsid w:val="007E0A13"/>
    <w:pPr>
      <w:tabs>
        <w:tab w:val="center" w:pos="4320"/>
        <w:tab w:val="right" w:pos="8640"/>
      </w:tabs>
      <w:spacing w:after="0" w:line="240" w:lineRule="auto"/>
    </w:pPr>
    <w:rPr>
      <w:rFonts w:ascii="Cambria" w:eastAsia="MS Mincho" w:hAnsi="Cambria" w:cs="Times New Roman"/>
      <w:szCs w:val="24"/>
    </w:rPr>
  </w:style>
  <w:style w:type="character" w:customStyle="1" w:styleId="FooterChar">
    <w:name w:val="Footer Char"/>
    <w:basedOn w:val="DefaultParagraphFont"/>
    <w:link w:val="Footer"/>
    <w:uiPriority w:val="99"/>
    <w:rsid w:val="007E0A13"/>
    <w:rPr>
      <w:rFonts w:ascii="Cambria" w:eastAsia="MS Mincho" w:hAnsi="Cambria" w:cs="Times New Roman"/>
      <w:sz w:val="24"/>
      <w:szCs w:val="24"/>
    </w:rPr>
  </w:style>
  <w:style w:type="paragraph" w:styleId="Caption">
    <w:name w:val="caption"/>
    <w:basedOn w:val="Normal"/>
    <w:next w:val="Normal"/>
    <w:uiPriority w:val="35"/>
    <w:semiHidden/>
    <w:unhideWhenUsed/>
    <w:qFormat/>
    <w:rsid w:val="007E0A13"/>
    <w:pPr>
      <w:spacing w:line="240" w:lineRule="auto"/>
    </w:pPr>
    <w:rPr>
      <w:rFonts w:ascii="Cambria" w:eastAsia="MS Mincho" w:hAnsi="Cambria" w:cs="Times New Roman"/>
      <w:b/>
      <w:bCs/>
      <w:color w:val="4F81BD"/>
      <w:sz w:val="18"/>
      <w:szCs w:val="18"/>
    </w:rPr>
  </w:style>
  <w:style w:type="character" w:customStyle="1" w:styleId="BulletChar">
    <w:name w:val="Bullet Char"/>
    <w:link w:val="Bullet"/>
    <w:uiPriority w:val="99"/>
    <w:semiHidden/>
    <w:locked/>
    <w:rsid w:val="007E0A13"/>
    <w:rPr>
      <w:rFonts w:ascii="Trebuchet MS" w:hAnsi="Trebuchet MS"/>
      <w:sz w:val="24"/>
    </w:rPr>
  </w:style>
  <w:style w:type="paragraph" w:customStyle="1" w:styleId="Bullet">
    <w:name w:val="Bullet"/>
    <w:basedOn w:val="Normal"/>
    <w:link w:val="BulletChar"/>
    <w:uiPriority w:val="99"/>
    <w:semiHidden/>
    <w:qFormat/>
    <w:rsid w:val="007E0A13"/>
    <w:pPr>
      <w:numPr>
        <w:numId w:val="2"/>
      </w:numPr>
      <w:spacing w:after="0" w:line="240" w:lineRule="auto"/>
    </w:pPr>
  </w:style>
  <w:style w:type="paragraph" w:customStyle="1" w:styleId="Default">
    <w:name w:val="Default"/>
    <w:rsid w:val="007E0A13"/>
    <w:pPr>
      <w:autoSpaceDE w:val="0"/>
      <w:autoSpaceDN w:val="0"/>
      <w:adjustRightInd w:val="0"/>
      <w:spacing w:after="0" w:line="240" w:lineRule="auto"/>
    </w:pPr>
    <w:rPr>
      <w:rFonts w:ascii="Arial" w:eastAsia="Cambria" w:hAnsi="Arial" w:cs="Arial"/>
      <w:color w:val="000000"/>
      <w:sz w:val="24"/>
      <w:szCs w:val="24"/>
    </w:rPr>
  </w:style>
  <w:style w:type="numbering" w:styleId="111111">
    <w:name w:val="Outline List 2"/>
    <w:basedOn w:val="NoList"/>
    <w:uiPriority w:val="99"/>
    <w:semiHidden/>
    <w:unhideWhenUsed/>
    <w:rsid w:val="007E0A13"/>
    <w:pPr>
      <w:numPr>
        <w:numId w:val="3"/>
      </w:numPr>
    </w:pPr>
  </w:style>
  <w:style w:type="paragraph" w:styleId="Title">
    <w:name w:val="Title"/>
    <w:basedOn w:val="Normal"/>
    <w:next w:val="Normal"/>
    <w:link w:val="TitleChar"/>
    <w:qFormat/>
    <w:rsid w:val="0038704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387049"/>
    <w:rPr>
      <w:rFonts w:asciiTheme="majorHAnsi" w:eastAsiaTheme="majorEastAsia" w:hAnsiTheme="majorHAnsi" w:cstheme="majorBidi"/>
      <w:color w:val="17365D" w:themeColor="text2" w:themeShade="BF"/>
      <w:spacing w:val="5"/>
      <w:kern w:val="28"/>
      <w:sz w:val="52"/>
      <w:szCs w:val="52"/>
    </w:rPr>
  </w:style>
  <w:style w:type="paragraph" w:styleId="Quote">
    <w:name w:val="Quote"/>
    <w:basedOn w:val="Normal"/>
    <w:next w:val="Normal"/>
    <w:link w:val="QuoteChar"/>
    <w:uiPriority w:val="29"/>
    <w:qFormat/>
    <w:rsid w:val="00387049"/>
    <w:rPr>
      <w:rFonts w:eastAsiaTheme="minorEastAsia"/>
      <w:i/>
      <w:iCs/>
      <w:color w:val="000000" w:themeColor="text1"/>
      <w:lang w:val="en-US" w:eastAsia="ja-JP"/>
    </w:rPr>
  </w:style>
  <w:style w:type="character" w:customStyle="1" w:styleId="QuoteChar">
    <w:name w:val="Quote Char"/>
    <w:basedOn w:val="DefaultParagraphFont"/>
    <w:link w:val="Quote"/>
    <w:uiPriority w:val="29"/>
    <w:rsid w:val="00387049"/>
    <w:rPr>
      <w:rFonts w:eastAsiaTheme="minorEastAsia"/>
      <w:i/>
      <w:iCs/>
      <w:color w:val="000000" w:themeColor="text1"/>
      <w:lang w:val="en-US" w:eastAsia="ja-JP"/>
    </w:rPr>
  </w:style>
  <w:style w:type="character" w:customStyle="1" w:styleId="Heading3Char">
    <w:name w:val="Heading 3 Char"/>
    <w:basedOn w:val="DefaultParagraphFont"/>
    <w:link w:val="Heading3"/>
    <w:rsid w:val="0004173B"/>
    <w:rPr>
      <w:rFonts w:ascii="Trebuchet MS" w:eastAsiaTheme="majorEastAsia" w:hAnsi="Trebuchet MS" w:cstheme="majorBidi"/>
      <w:b/>
      <w:bCs/>
      <w:color w:val="4F81BD" w:themeColor="accent1"/>
      <w:sz w:val="24"/>
    </w:rPr>
  </w:style>
  <w:style w:type="character" w:customStyle="1" w:styleId="Heading5Char">
    <w:name w:val="Heading 5 Char"/>
    <w:basedOn w:val="DefaultParagraphFont"/>
    <w:link w:val="Heading5"/>
    <w:rsid w:val="00E94FE6"/>
    <w:rPr>
      <w:rFonts w:asciiTheme="majorHAnsi" w:eastAsiaTheme="majorEastAsia" w:hAnsiTheme="majorHAnsi" w:cstheme="majorBidi"/>
      <w:color w:val="243F60" w:themeColor="accent1" w:themeShade="7F"/>
    </w:rPr>
  </w:style>
  <w:style w:type="paragraph" w:styleId="BodyText">
    <w:name w:val="Body Text"/>
    <w:basedOn w:val="Normal"/>
    <w:link w:val="BodyTextChar"/>
    <w:unhideWhenUsed/>
    <w:rsid w:val="00E94FE6"/>
    <w:pPr>
      <w:spacing w:after="120"/>
    </w:pPr>
  </w:style>
  <w:style w:type="character" w:customStyle="1" w:styleId="BodyTextChar">
    <w:name w:val="Body Text Char"/>
    <w:basedOn w:val="DefaultParagraphFont"/>
    <w:link w:val="BodyText"/>
    <w:rsid w:val="00E94FE6"/>
  </w:style>
  <w:style w:type="paragraph" w:styleId="NoSpacing">
    <w:name w:val="No Spacing"/>
    <w:aliases w:val="Tahoma"/>
    <w:link w:val="NoSpacingChar"/>
    <w:uiPriority w:val="1"/>
    <w:qFormat/>
    <w:rsid w:val="00892BA6"/>
    <w:pPr>
      <w:spacing w:after="0" w:line="240" w:lineRule="auto"/>
    </w:pPr>
    <w:rPr>
      <w:rFonts w:eastAsiaTheme="minorEastAsia"/>
      <w:lang w:val="en-US" w:eastAsia="ja-JP"/>
    </w:rPr>
  </w:style>
  <w:style w:type="character" w:customStyle="1" w:styleId="NoSpacingChar">
    <w:name w:val="No Spacing Char"/>
    <w:aliases w:val="Tahoma Char"/>
    <w:basedOn w:val="DefaultParagraphFont"/>
    <w:link w:val="NoSpacing"/>
    <w:uiPriority w:val="1"/>
    <w:rsid w:val="00892BA6"/>
    <w:rPr>
      <w:rFonts w:eastAsiaTheme="minorEastAsia"/>
      <w:lang w:val="en-US" w:eastAsia="ja-JP"/>
    </w:rPr>
  </w:style>
  <w:style w:type="table" w:styleId="MediumGrid3-Accent5">
    <w:name w:val="Medium Grid 3 Accent 5"/>
    <w:basedOn w:val="TableNormal"/>
    <w:uiPriority w:val="69"/>
    <w:rsid w:val="00366D61"/>
    <w:pPr>
      <w:spacing w:after="0" w:line="240" w:lineRule="auto"/>
    </w:pPr>
    <w:rPr>
      <w:rFonts w:eastAsiaTheme="minorEastAsia"/>
      <w:sz w:val="24"/>
      <w:szCs w:val="24"/>
      <w:lang w:val="en-US" w:eastAsia="ja-JP"/>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character" w:customStyle="1" w:styleId="Heading4Char">
    <w:name w:val="Heading 4 Char"/>
    <w:basedOn w:val="DefaultParagraphFont"/>
    <w:link w:val="Heading4"/>
    <w:rsid w:val="00066869"/>
    <w:rPr>
      <w:rFonts w:asciiTheme="majorHAnsi" w:eastAsiaTheme="majorEastAsia" w:hAnsiTheme="majorHAnsi" w:cstheme="majorBidi"/>
      <w:b/>
      <w:bCs/>
      <w:i/>
      <w:iCs/>
      <w:snapToGrid w:val="0"/>
      <w:color w:val="4F81BD" w:themeColor="accent1"/>
      <w:sz w:val="24"/>
      <w:szCs w:val="24"/>
      <w:lang w:eastAsia="ja-JP"/>
    </w:rPr>
  </w:style>
  <w:style w:type="character" w:customStyle="1" w:styleId="Heading6Char">
    <w:name w:val="Heading 6 Char"/>
    <w:basedOn w:val="DefaultParagraphFont"/>
    <w:link w:val="Heading6"/>
    <w:rsid w:val="00066869"/>
    <w:rPr>
      <w:rFonts w:ascii="Times New Roman" w:eastAsia="Times New Roman" w:hAnsi="Times New Roman" w:cs="Times New Roman"/>
      <w:sz w:val="24"/>
      <w:szCs w:val="20"/>
      <w:lang w:val="en-US"/>
    </w:rPr>
  </w:style>
  <w:style w:type="character" w:customStyle="1" w:styleId="Heading7Char">
    <w:name w:val="Heading 7 Char"/>
    <w:basedOn w:val="DefaultParagraphFont"/>
    <w:link w:val="Heading7"/>
    <w:rsid w:val="00066869"/>
    <w:rPr>
      <w:rFonts w:ascii="Times New Roman" w:eastAsia="Times New Roman" w:hAnsi="Times New Roman" w:cs="Times New Roman"/>
      <w:b/>
      <w:snapToGrid w:val="0"/>
      <w:sz w:val="24"/>
      <w:szCs w:val="20"/>
      <w:u w:val="single"/>
      <w:lang w:val="en-US"/>
    </w:rPr>
  </w:style>
  <w:style w:type="character" w:customStyle="1" w:styleId="Heading8Char">
    <w:name w:val="Heading 8 Char"/>
    <w:basedOn w:val="DefaultParagraphFont"/>
    <w:link w:val="Heading8"/>
    <w:rsid w:val="00066869"/>
    <w:rPr>
      <w:rFonts w:ascii="Times New Roman" w:eastAsia="Times New Roman" w:hAnsi="Times New Roman" w:cs="Times New Roman"/>
      <w:b/>
      <w:snapToGrid w:val="0"/>
      <w:sz w:val="24"/>
      <w:szCs w:val="20"/>
      <w:u w:val="single"/>
      <w:lang w:val="en-US"/>
    </w:rPr>
  </w:style>
  <w:style w:type="character" w:customStyle="1" w:styleId="Heading9Char">
    <w:name w:val="Heading 9 Char"/>
    <w:basedOn w:val="DefaultParagraphFont"/>
    <w:link w:val="Heading9"/>
    <w:rsid w:val="00066869"/>
    <w:rPr>
      <w:rFonts w:ascii="Times New Roman" w:eastAsia="Times New Roman" w:hAnsi="Times New Roman" w:cs="Times New Roman"/>
      <w:b/>
      <w:sz w:val="24"/>
      <w:szCs w:val="20"/>
      <w:lang w:val="en-US"/>
    </w:rPr>
  </w:style>
  <w:style w:type="character" w:styleId="PageNumber">
    <w:name w:val="page number"/>
    <w:basedOn w:val="DefaultParagraphFont"/>
    <w:rsid w:val="00066869"/>
  </w:style>
  <w:style w:type="paragraph" w:styleId="BodyText2">
    <w:name w:val="Body Text 2"/>
    <w:basedOn w:val="Normal"/>
    <w:link w:val="BodyText2Char"/>
    <w:rsid w:val="00066869"/>
    <w:pPr>
      <w:spacing w:after="0" w:line="240" w:lineRule="auto"/>
    </w:pPr>
    <w:rPr>
      <w:rFonts w:ascii="Tahoma" w:eastAsia="Times New Roman" w:hAnsi="Tahoma" w:cs="Arial"/>
      <w:szCs w:val="20"/>
      <w:lang w:val="en-US"/>
    </w:rPr>
  </w:style>
  <w:style w:type="character" w:customStyle="1" w:styleId="BodyText2Char">
    <w:name w:val="Body Text 2 Char"/>
    <w:basedOn w:val="DefaultParagraphFont"/>
    <w:link w:val="BodyText2"/>
    <w:rsid w:val="00066869"/>
    <w:rPr>
      <w:rFonts w:ascii="Tahoma" w:eastAsia="Times New Roman" w:hAnsi="Tahoma" w:cs="Arial"/>
      <w:sz w:val="24"/>
      <w:szCs w:val="20"/>
      <w:lang w:val="en-US"/>
    </w:rPr>
  </w:style>
  <w:style w:type="paragraph" w:styleId="BlockText">
    <w:name w:val="Block Text"/>
    <w:basedOn w:val="Normal"/>
    <w:rsid w:val="00066869"/>
    <w:pPr>
      <w:spacing w:after="0" w:line="240" w:lineRule="auto"/>
      <w:ind w:left="1134" w:right="900"/>
    </w:pPr>
    <w:rPr>
      <w:rFonts w:ascii="Times New Roman" w:eastAsia="Times New Roman" w:hAnsi="Times New Roman" w:cs="Times New Roman"/>
      <w:b/>
      <w:szCs w:val="20"/>
      <w:lang w:val="en-US"/>
    </w:rPr>
  </w:style>
  <w:style w:type="paragraph" w:styleId="BodyTextIndent2">
    <w:name w:val="Body Text Indent 2"/>
    <w:basedOn w:val="Normal"/>
    <w:link w:val="BodyTextIndent2Char"/>
    <w:rsid w:val="00066869"/>
    <w:pPr>
      <w:spacing w:after="0" w:line="240" w:lineRule="auto"/>
      <w:ind w:left="851" w:hanging="426"/>
      <w:jc w:val="both"/>
    </w:pPr>
    <w:rPr>
      <w:rFonts w:ascii="Times New Roman" w:eastAsia="Times New Roman" w:hAnsi="Times New Roman" w:cs="Times New Roman"/>
      <w:szCs w:val="20"/>
      <w:lang w:val="en-US"/>
    </w:rPr>
  </w:style>
  <w:style w:type="character" w:customStyle="1" w:styleId="BodyTextIndent2Char">
    <w:name w:val="Body Text Indent 2 Char"/>
    <w:basedOn w:val="DefaultParagraphFont"/>
    <w:link w:val="BodyTextIndent2"/>
    <w:rsid w:val="00066869"/>
    <w:rPr>
      <w:rFonts w:ascii="Times New Roman" w:eastAsia="Times New Roman" w:hAnsi="Times New Roman" w:cs="Times New Roman"/>
      <w:sz w:val="24"/>
      <w:szCs w:val="20"/>
      <w:lang w:val="en-US"/>
    </w:rPr>
  </w:style>
  <w:style w:type="paragraph" w:styleId="FootnoteText">
    <w:name w:val="footnote text"/>
    <w:basedOn w:val="Normal"/>
    <w:link w:val="FootnoteTextChar"/>
    <w:uiPriority w:val="99"/>
    <w:unhideWhenUsed/>
    <w:rsid w:val="00066869"/>
    <w:pPr>
      <w:spacing w:after="0" w:line="240" w:lineRule="auto"/>
    </w:pPr>
    <w:rPr>
      <w:rFonts w:cs="Arial"/>
      <w:snapToGrid w:val="0"/>
      <w:sz w:val="20"/>
      <w:szCs w:val="20"/>
    </w:rPr>
  </w:style>
  <w:style w:type="character" w:customStyle="1" w:styleId="FootnoteTextChar">
    <w:name w:val="Footnote Text Char"/>
    <w:basedOn w:val="DefaultParagraphFont"/>
    <w:link w:val="FootnoteText"/>
    <w:uiPriority w:val="99"/>
    <w:rsid w:val="00066869"/>
    <w:rPr>
      <w:rFonts w:cs="Arial"/>
      <w:snapToGrid w:val="0"/>
      <w:sz w:val="20"/>
      <w:szCs w:val="20"/>
    </w:rPr>
  </w:style>
  <w:style w:type="character" w:styleId="FootnoteReference">
    <w:name w:val="footnote reference"/>
    <w:basedOn w:val="DefaultParagraphFont"/>
    <w:uiPriority w:val="99"/>
    <w:semiHidden/>
    <w:unhideWhenUsed/>
    <w:rsid w:val="00066869"/>
    <w:rPr>
      <w:vertAlign w:val="superscript"/>
    </w:rPr>
  </w:style>
  <w:style w:type="table" w:styleId="MediumGrid3-Accent1">
    <w:name w:val="Medium Grid 3 Accent 1"/>
    <w:basedOn w:val="TableNormal"/>
    <w:uiPriority w:val="69"/>
    <w:rsid w:val="00066869"/>
    <w:pPr>
      <w:spacing w:after="0" w:line="240" w:lineRule="auto"/>
    </w:pPr>
    <w:rPr>
      <w:rFonts w:eastAsiaTheme="minorEastAsia"/>
      <w:sz w:val="24"/>
      <w:szCs w:val="24"/>
      <w:lang w:val="en-US" w:eastAsia="ja-JP"/>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Shading1-Accent1">
    <w:name w:val="Medium Shading 1 Accent 1"/>
    <w:basedOn w:val="TableNormal"/>
    <w:uiPriority w:val="63"/>
    <w:rsid w:val="00066869"/>
    <w:pPr>
      <w:spacing w:after="0" w:line="240" w:lineRule="auto"/>
    </w:pPr>
    <w:rPr>
      <w:rFonts w:eastAsiaTheme="minorEastAsia"/>
      <w:sz w:val="24"/>
      <w:szCs w:val="24"/>
      <w:lang w:val="en-US" w:eastAsia="ja-JP"/>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066869"/>
    <w:pPr>
      <w:spacing w:after="0" w:line="240" w:lineRule="auto"/>
    </w:pPr>
    <w:rPr>
      <w:rFonts w:eastAsiaTheme="minorEastAsia"/>
      <w:sz w:val="24"/>
      <w:szCs w:val="24"/>
      <w:lang w:val="en-US" w:eastAsia="ja-JP"/>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paragraph" w:styleId="ListBullet">
    <w:name w:val="List Bullet"/>
    <w:basedOn w:val="Normal"/>
    <w:uiPriority w:val="99"/>
    <w:unhideWhenUsed/>
    <w:rsid w:val="00066869"/>
    <w:pPr>
      <w:numPr>
        <w:numId w:val="8"/>
      </w:numPr>
      <w:spacing w:after="0" w:line="240" w:lineRule="auto"/>
      <w:contextualSpacing/>
    </w:pPr>
    <w:rPr>
      <w:rFonts w:ascii="Tahoma" w:eastAsiaTheme="minorEastAsia" w:hAnsi="Tahoma" w:cs="Arial"/>
      <w:snapToGrid w:val="0"/>
      <w:szCs w:val="24"/>
      <w:lang w:eastAsia="ja-JP"/>
    </w:rPr>
  </w:style>
  <w:style w:type="paragraph" w:styleId="TOC2">
    <w:name w:val="toc 2"/>
    <w:basedOn w:val="Normal"/>
    <w:next w:val="Normal"/>
    <w:autoRedefine/>
    <w:uiPriority w:val="39"/>
    <w:unhideWhenUsed/>
    <w:qFormat/>
    <w:rsid w:val="00066869"/>
    <w:pPr>
      <w:spacing w:after="0"/>
      <w:ind w:left="220"/>
    </w:pPr>
    <w:rPr>
      <w:smallCaps/>
      <w:sz w:val="20"/>
      <w:szCs w:val="20"/>
    </w:rPr>
  </w:style>
  <w:style w:type="paragraph" w:styleId="TOC1">
    <w:name w:val="toc 1"/>
    <w:basedOn w:val="Normal"/>
    <w:next w:val="Normal"/>
    <w:autoRedefine/>
    <w:uiPriority w:val="39"/>
    <w:unhideWhenUsed/>
    <w:qFormat/>
    <w:rsid w:val="000A728D"/>
    <w:pPr>
      <w:spacing w:before="120" w:after="120"/>
    </w:pPr>
    <w:rPr>
      <w:b/>
      <w:bCs/>
      <w:caps/>
      <w:sz w:val="20"/>
      <w:szCs w:val="20"/>
    </w:rPr>
  </w:style>
  <w:style w:type="paragraph" w:styleId="TOC3">
    <w:name w:val="toc 3"/>
    <w:basedOn w:val="Normal"/>
    <w:next w:val="Normal"/>
    <w:autoRedefine/>
    <w:uiPriority w:val="39"/>
    <w:unhideWhenUsed/>
    <w:qFormat/>
    <w:rsid w:val="00066869"/>
    <w:pPr>
      <w:spacing w:after="0"/>
      <w:ind w:left="440"/>
    </w:pPr>
    <w:rPr>
      <w:i/>
      <w:iCs/>
      <w:sz w:val="20"/>
      <w:szCs w:val="20"/>
    </w:rPr>
  </w:style>
  <w:style w:type="paragraph" w:styleId="TOC4">
    <w:name w:val="toc 4"/>
    <w:basedOn w:val="Normal"/>
    <w:next w:val="Normal"/>
    <w:autoRedefine/>
    <w:uiPriority w:val="39"/>
    <w:unhideWhenUsed/>
    <w:rsid w:val="00066869"/>
    <w:pPr>
      <w:spacing w:after="0"/>
      <w:ind w:left="660"/>
    </w:pPr>
    <w:rPr>
      <w:sz w:val="18"/>
      <w:szCs w:val="18"/>
    </w:rPr>
  </w:style>
  <w:style w:type="paragraph" w:styleId="TOC5">
    <w:name w:val="toc 5"/>
    <w:basedOn w:val="Normal"/>
    <w:next w:val="Normal"/>
    <w:autoRedefine/>
    <w:uiPriority w:val="39"/>
    <w:unhideWhenUsed/>
    <w:rsid w:val="00066869"/>
    <w:pPr>
      <w:spacing w:after="0"/>
      <w:ind w:left="880"/>
    </w:pPr>
    <w:rPr>
      <w:sz w:val="18"/>
      <w:szCs w:val="18"/>
    </w:rPr>
  </w:style>
  <w:style w:type="paragraph" w:styleId="TOC6">
    <w:name w:val="toc 6"/>
    <w:basedOn w:val="Normal"/>
    <w:next w:val="Normal"/>
    <w:autoRedefine/>
    <w:uiPriority w:val="39"/>
    <w:unhideWhenUsed/>
    <w:rsid w:val="00066869"/>
    <w:pPr>
      <w:spacing w:after="0"/>
      <w:ind w:left="1100"/>
    </w:pPr>
    <w:rPr>
      <w:sz w:val="18"/>
      <w:szCs w:val="18"/>
    </w:rPr>
  </w:style>
  <w:style w:type="paragraph" w:styleId="TOC7">
    <w:name w:val="toc 7"/>
    <w:basedOn w:val="Normal"/>
    <w:next w:val="Normal"/>
    <w:autoRedefine/>
    <w:uiPriority w:val="39"/>
    <w:unhideWhenUsed/>
    <w:rsid w:val="00066869"/>
    <w:pPr>
      <w:spacing w:after="0"/>
      <w:ind w:left="1320"/>
    </w:pPr>
    <w:rPr>
      <w:sz w:val="18"/>
      <w:szCs w:val="18"/>
    </w:rPr>
  </w:style>
  <w:style w:type="paragraph" w:styleId="TOC8">
    <w:name w:val="toc 8"/>
    <w:basedOn w:val="Normal"/>
    <w:next w:val="Normal"/>
    <w:autoRedefine/>
    <w:uiPriority w:val="39"/>
    <w:unhideWhenUsed/>
    <w:rsid w:val="00066869"/>
    <w:pPr>
      <w:spacing w:after="0"/>
      <w:ind w:left="1540"/>
    </w:pPr>
    <w:rPr>
      <w:sz w:val="18"/>
      <w:szCs w:val="18"/>
    </w:rPr>
  </w:style>
  <w:style w:type="paragraph" w:styleId="TOC9">
    <w:name w:val="toc 9"/>
    <w:basedOn w:val="Normal"/>
    <w:next w:val="Normal"/>
    <w:autoRedefine/>
    <w:uiPriority w:val="39"/>
    <w:unhideWhenUsed/>
    <w:rsid w:val="00066869"/>
    <w:pPr>
      <w:spacing w:after="0"/>
      <w:ind w:left="1760"/>
    </w:pPr>
    <w:rPr>
      <w:sz w:val="18"/>
      <w:szCs w:val="18"/>
    </w:rPr>
  </w:style>
  <w:style w:type="paragraph" w:styleId="TOCHeading">
    <w:name w:val="TOC Heading"/>
    <w:basedOn w:val="Heading1"/>
    <w:next w:val="Normal"/>
    <w:uiPriority w:val="39"/>
    <w:unhideWhenUsed/>
    <w:qFormat/>
    <w:rsid w:val="00776E7F"/>
    <w:pPr>
      <w:outlineLvl w:val="9"/>
    </w:pPr>
    <w:rPr>
      <w:lang w:val="en-US" w:eastAsia="ja-JP"/>
    </w:rPr>
  </w:style>
  <w:style w:type="paragraph" w:customStyle="1" w:styleId="MTDisplayEquation">
    <w:name w:val="MTDisplayEquation"/>
    <w:basedOn w:val="BodyText"/>
    <w:next w:val="Normal"/>
    <w:rsid w:val="00D277F9"/>
    <w:pPr>
      <w:tabs>
        <w:tab w:val="center" w:pos="5240"/>
        <w:tab w:val="right" w:pos="10460"/>
      </w:tabs>
      <w:spacing w:after="0" w:line="240" w:lineRule="auto"/>
    </w:pPr>
    <w:rPr>
      <w:rFonts w:ascii="Times New Roman" w:eastAsia="Times New Roman" w:hAnsi="Times New Roman" w:cs="Times New Roman"/>
      <w:color w:val="0000FF"/>
      <w:sz w:val="32"/>
      <w:szCs w:val="24"/>
    </w:rPr>
  </w:style>
  <w:style w:type="character" w:customStyle="1" w:styleId="apple-style-span">
    <w:name w:val="apple-style-span"/>
    <w:basedOn w:val="DefaultParagraphFont"/>
    <w:rsid w:val="00D277F9"/>
  </w:style>
  <w:style w:type="character" w:styleId="Strong">
    <w:name w:val="Strong"/>
    <w:basedOn w:val="DefaultParagraphFont"/>
    <w:uiPriority w:val="22"/>
    <w:qFormat/>
    <w:rsid w:val="00FA614D"/>
    <w:rPr>
      <w:b/>
      <w:bCs/>
    </w:rPr>
  </w:style>
  <w:style w:type="paragraph" w:customStyle="1" w:styleId="TableParagraph">
    <w:name w:val="Table Paragraph"/>
    <w:basedOn w:val="Normal"/>
    <w:uiPriority w:val="1"/>
    <w:qFormat/>
    <w:rsid w:val="00654AFE"/>
    <w:pPr>
      <w:widowControl w:val="0"/>
      <w:autoSpaceDE w:val="0"/>
      <w:autoSpaceDN w:val="0"/>
      <w:adjustRightInd w:val="0"/>
      <w:spacing w:after="0" w:line="240" w:lineRule="auto"/>
    </w:pPr>
    <w:rPr>
      <w:rFonts w:ascii="Times New Roman" w:eastAsiaTheme="minorEastAsia" w:hAnsi="Times New Roman" w:cs="Times New Roman"/>
      <w:szCs w:val="24"/>
      <w:lang w:eastAsia="en-GB"/>
    </w:rPr>
  </w:style>
  <w:style w:type="table" w:styleId="LightList-Accent1">
    <w:name w:val="Light List Accent 1"/>
    <w:basedOn w:val="TableNormal"/>
    <w:uiPriority w:val="61"/>
    <w:rsid w:val="00E959FB"/>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CharterBodyText12pt">
    <w:name w:val="Charter Body Text 12pt"/>
    <w:rsid w:val="00874E64"/>
    <w:pPr>
      <w:spacing w:before="240" w:after="240" w:line="300" w:lineRule="exact"/>
      <w:ind w:right="228"/>
    </w:pPr>
    <w:rPr>
      <w:rFonts w:ascii="Charter" w:eastAsia="Arial Unicode MS" w:hAnsi="Charter" w:cs="Arial Unicode MS"/>
      <w:color w:val="000000"/>
      <w:sz w:val="24"/>
      <w:szCs w:val="24"/>
      <w:u w:color="000000"/>
      <w:lang w:val="en-US" w:eastAsia="en-GB"/>
    </w:rPr>
  </w:style>
  <w:style w:type="paragraph" w:customStyle="1" w:styleId="CharterSubHeading">
    <w:name w:val="Charter Sub Heading"/>
    <w:rsid w:val="00874E64"/>
    <w:pPr>
      <w:spacing w:before="280" w:after="280" w:line="320" w:lineRule="exact"/>
    </w:pPr>
    <w:rPr>
      <w:rFonts w:ascii="Charter" w:eastAsia="Arial Unicode MS" w:hAnsi="Charter" w:cs="Arial Unicode MS"/>
      <w:b/>
      <w:bCs/>
      <w:color w:val="000000"/>
      <w:sz w:val="28"/>
      <w:szCs w:val="28"/>
      <w:u w:color="000000"/>
      <w:lang w:val="en-US" w:eastAsia="en-GB"/>
    </w:rPr>
  </w:style>
  <w:style w:type="numbering" w:customStyle="1" w:styleId="ImportedStyle20">
    <w:name w:val="Imported Style 20"/>
    <w:rsid w:val="00874E64"/>
    <w:pPr>
      <w:numPr>
        <w:numId w:val="60"/>
      </w:numPr>
    </w:pPr>
  </w:style>
  <w:style w:type="paragraph" w:customStyle="1" w:styleId="Questions">
    <w:name w:val="Questions"/>
    <w:basedOn w:val="Normal"/>
    <w:rsid w:val="00707500"/>
    <w:pPr>
      <w:tabs>
        <w:tab w:val="left" w:pos="720"/>
      </w:tabs>
      <w:spacing w:after="0" w:line="240" w:lineRule="auto"/>
      <w:ind w:left="1440" w:hanging="1440"/>
    </w:pPr>
    <w:rPr>
      <w:rFonts w:ascii="Geneva" w:eastAsia="Times New Roman" w:hAnsi="Geneva" w:cs="Times New Roman"/>
      <w:sz w:val="20"/>
      <w:szCs w:val="20"/>
      <w:lang w:val="en-US" w:eastAsia="en-GB"/>
    </w:rPr>
  </w:style>
  <w:style w:type="paragraph" w:customStyle="1" w:styleId="Body">
    <w:name w:val="Body"/>
    <w:rsid w:val="003B30E3"/>
    <w:pPr>
      <w:tabs>
        <w:tab w:val="right" w:pos="540"/>
        <w:tab w:val="left" w:pos="720"/>
        <w:tab w:val="left" w:pos="1080"/>
        <w:tab w:val="right" w:pos="10772"/>
      </w:tabs>
      <w:spacing w:after="0" w:line="240" w:lineRule="auto"/>
      <w:ind w:left="720" w:right="512" w:hanging="720"/>
    </w:pPr>
    <w:rPr>
      <w:rFonts w:ascii="Times New Roman" w:eastAsia="Times New Roman" w:hAnsi="Times New Roman" w:cs="Times New Roman"/>
      <w:szCs w:val="20"/>
    </w:rPr>
  </w:style>
  <w:style w:type="paragraph" w:customStyle="1" w:styleId="BodySpecial">
    <w:name w:val="Body Special"/>
    <w:basedOn w:val="Body"/>
    <w:next w:val="Body"/>
    <w:rsid w:val="003B30E3"/>
  </w:style>
  <w:style w:type="paragraph" w:customStyle="1" w:styleId="BodySubquestion">
    <w:name w:val="Body Subquestion"/>
    <w:basedOn w:val="Body"/>
    <w:rsid w:val="00AE37C3"/>
    <w:pPr>
      <w:ind w:left="1080" w:hanging="1080"/>
    </w:pPr>
  </w:style>
  <w:style w:type="paragraph" w:customStyle="1" w:styleId="FreeForm">
    <w:name w:val="Free Form"/>
    <w:rsid w:val="00C86388"/>
    <w:pPr>
      <w:spacing w:after="0" w:line="240" w:lineRule="auto"/>
    </w:pPr>
    <w:rPr>
      <w:rFonts w:ascii="Times New Roman" w:eastAsia="Arial Unicode MS" w:hAnsi="Times New Roman" w:cs="Arial Unicode MS"/>
      <w:color w:val="000000"/>
      <w:sz w:val="20"/>
      <w:szCs w:val="20"/>
      <w:u w:color="000000"/>
      <w:lang w:val="en-US"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368044">
      <w:bodyDiv w:val="1"/>
      <w:marLeft w:val="0"/>
      <w:marRight w:val="0"/>
      <w:marTop w:val="0"/>
      <w:marBottom w:val="0"/>
      <w:divBdr>
        <w:top w:val="none" w:sz="0" w:space="0" w:color="auto"/>
        <w:left w:val="none" w:sz="0" w:space="0" w:color="auto"/>
        <w:bottom w:val="none" w:sz="0" w:space="0" w:color="auto"/>
        <w:right w:val="none" w:sz="0" w:space="0" w:color="auto"/>
      </w:divBdr>
    </w:div>
    <w:div w:id="232738827">
      <w:bodyDiv w:val="1"/>
      <w:marLeft w:val="0"/>
      <w:marRight w:val="0"/>
      <w:marTop w:val="0"/>
      <w:marBottom w:val="0"/>
      <w:divBdr>
        <w:top w:val="none" w:sz="0" w:space="0" w:color="auto"/>
        <w:left w:val="none" w:sz="0" w:space="0" w:color="auto"/>
        <w:bottom w:val="none" w:sz="0" w:space="0" w:color="auto"/>
        <w:right w:val="none" w:sz="0" w:space="0" w:color="auto"/>
      </w:divBdr>
    </w:div>
    <w:div w:id="357658697">
      <w:bodyDiv w:val="1"/>
      <w:marLeft w:val="0"/>
      <w:marRight w:val="0"/>
      <w:marTop w:val="0"/>
      <w:marBottom w:val="0"/>
      <w:divBdr>
        <w:top w:val="none" w:sz="0" w:space="0" w:color="auto"/>
        <w:left w:val="none" w:sz="0" w:space="0" w:color="auto"/>
        <w:bottom w:val="none" w:sz="0" w:space="0" w:color="auto"/>
        <w:right w:val="none" w:sz="0" w:space="0" w:color="auto"/>
      </w:divBdr>
    </w:div>
    <w:div w:id="386682421">
      <w:bodyDiv w:val="1"/>
      <w:marLeft w:val="0"/>
      <w:marRight w:val="0"/>
      <w:marTop w:val="0"/>
      <w:marBottom w:val="0"/>
      <w:divBdr>
        <w:top w:val="none" w:sz="0" w:space="0" w:color="auto"/>
        <w:left w:val="none" w:sz="0" w:space="0" w:color="auto"/>
        <w:bottom w:val="none" w:sz="0" w:space="0" w:color="auto"/>
        <w:right w:val="none" w:sz="0" w:space="0" w:color="auto"/>
      </w:divBdr>
    </w:div>
    <w:div w:id="409042208">
      <w:bodyDiv w:val="1"/>
      <w:marLeft w:val="0"/>
      <w:marRight w:val="0"/>
      <w:marTop w:val="0"/>
      <w:marBottom w:val="0"/>
      <w:divBdr>
        <w:top w:val="none" w:sz="0" w:space="0" w:color="auto"/>
        <w:left w:val="none" w:sz="0" w:space="0" w:color="auto"/>
        <w:bottom w:val="none" w:sz="0" w:space="0" w:color="auto"/>
        <w:right w:val="none" w:sz="0" w:space="0" w:color="auto"/>
      </w:divBdr>
    </w:div>
    <w:div w:id="515927899">
      <w:bodyDiv w:val="1"/>
      <w:marLeft w:val="0"/>
      <w:marRight w:val="0"/>
      <w:marTop w:val="0"/>
      <w:marBottom w:val="0"/>
      <w:divBdr>
        <w:top w:val="none" w:sz="0" w:space="0" w:color="auto"/>
        <w:left w:val="none" w:sz="0" w:space="0" w:color="auto"/>
        <w:bottom w:val="none" w:sz="0" w:space="0" w:color="auto"/>
        <w:right w:val="none" w:sz="0" w:space="0" w:color="auto"/>
      </w:divBdr>
    </w:div>
    <w:div w:id="985940197">
      <w:bodyDiv w:val="1"/>
      <w:marLeft w:val="0"/>
      <w:marRight w:val="0"/>
      <w:marTop w:val="0"/>
      <w:marBottom w:val="0"/>
      <w:divBdr>
        <w:top w:val="none" w:sz="0" w:space="0" w:color="auto"/>
        <w:left w:val="none" w:sz="0" w:space="0" w:color="auto"/>
        <w:bottom w:val="none" w:sz="0" w:space="0" w:color="auto"/>
        <w:right w:val="none" w:sz="0" w:space="0" w:color="auto"/>
      </w:divBdr>
    </w:div>
    <w:div w:id="1108936401">
      <w:bodyDiv w:val="1"/>
      <w:marLeft w:val="0"/>
      <w:marRight w:val="0"/>
      <w:marTop w:val="0"/>
      <w:marBottom w:val="0"/>
      <w:divBdr>
        <w:top w:val="none" w:sz="0" w:space="0" w:color="auto"/>
        <w:left w:val="none" w:sz="0" w:space="0" w:color="auto"/>
        <w:bottom w:val="none" w:sz="0" w:space="0" w:color="auto"/>
        <w:right w:val="none" w:sz="0" w:space="0" w:color="auto"/>
      </w:divBdr>
    </w:div>
    <w:div w:id="1195843989">
      <w:bodyDiv w:val="1"/>
      <w:marLeft w:val="0"/>
      <w:marRight w:val="0"/>
      <w:marTop w:val="0"/>
      <w:marBottom w:val="0"/>
      <w:divBdr>
        <w:top w:val="none" w:sz="0" w:space="0" w:color="auto"/>
        <w:left w:val="none" w:sz="0" w:space="0" w:color="auto"/>
        <w:bottom w:val="none" w:sz="0" w:space="0" w:color="auto"/>
        <w:right w:val="none" w:sz="0" w:space="0" w:color="auto"/>
      </w:divBdr>
    </w:div>
    <w:div w:id="1306853944">
      <w:bodyDiv w:val="1"/>
      <w:marLeft w:val="0"/>
      <w:marRight w:val="0"/>
      <w:marTop w:val="0"/>
      <w:marBottom w:val="0"/>
      <w:divBdr>
        <w:top w:val="none" w:sz="0" w:space="0" w:color="auto"/>
        <w:left w:val="none" w:sz="0" w:space="0" w:color="auto"/>
        <w:bottom w:val="none" w:sz="0" w:space="0" w:color="auto"/>
        <w:right w:val="none" w:sz="0" w:space="0" w:color="auto"/>
      </w:divBdr>
      <w:divsChild>
        <w:div w:id="1660622258">
          <w:marLeft w:val="0"/>
          <w:marRight w:val="0"/>
          <w:marTop w:val="0"/>
          <w:marBottom w:val="0"/>
          <w:divBdr>
            <w:top w:val="none" w:sz="0" w:space="0" w:color="auto"/>
            <w:left w:val="none" w:sz="0" w:space="0" w:color="auto"/>
            <w:bottom w:val="none" w:sz="0" w:space="0" w:color="auto"/>
            <w:right w:val="none" w:sz="0" w:space="0" w:color="auto"/>
          </w:divBdr>
          <w:divsChild>
            <w:div w:id="723066514">
              <w:marLeft w:val="0"/>
              <w:marRight w:val="0"/>
              <w:marTop w:val="0"/>
              <w:marBottom w:val="0"/>
              <w:divBdr>
                <w:top w:val="none" w:sz="0" w:space="0" w:color="auto"/>
                <w:left w:val="none" w:sz="0" w:space="0" w:color="auto"/>
                <w:bottom w:val="none" w:sz="0" w:space="0" w:color="auto"/>
                <w:right w:val="none" w:sz="0" w:space="0" w:color="auto"/>
              </w:divBdr>
              <w:divsChild>
                <w:div w:id="794715414">
                  <w:marLeft w:val="0"/>
                  <w:marRight w:val="0"/>
                  <w:marTop w:val="0"/>
                  <w:marBottom w:val="0"/>
                  <w:divBdr>
                    <w:top w:val="none" w:sz="0" w:space="0" w:color="auto"/>
                    <w:left w:val="none" w:sz="0" w:space="0" w:color="auto"/>
                    <w:bottom w:val="none" w:sz="0" w:space="0" w:color="auto"/>
                    <w:right w:val="none" w:sz="0" w:space="0" w:color="auto"/>
                  </w:divBdr>
                  <w:divsChild>
                    <w:div w:id="1029530045">
                      <w:marLeft w:val="0"/>
                      <w:marRight w:val="0"/>
                      <w:marTop w:val="0"/>
                      <w:marBottom w:val="0"/>
                      <w:divBdr>
                        <w:top w:val="none" w:sz="0" w:space="0" w:color="auto"/>
                        <w:left w:val="none" w:sz="0" w:space="0" w:color="auto"/>
                        <w:bottom w:val="none" w:sz="0" w:space="0" w:color="auto"/>
                        <w:right w:val="none" w:sz="0" w:space="0" w:color="auto"/>
                      </w:divBdr>
                      <w:divsChild>
                        <w:div w:id="1525703285">
                          <w:marLeft w:val="7"/>
                          <w:marRight w:val="7"/>
                          <w:marTop w:val="0"/>
                          <w:marBottom w:val="0"/>
                          <w:divBdr>
                            <w:top w:val="none" w:sz="0" w:space="0" w:color="D1D1D1"/>
                            <w:left w:val="none" w:sz="0" w:space="0" w:color="D1D1D1"/>
                            <w:bottom w:val="none" w:sz="0" w:space="0" w:color="D1D1D1"/>
                            <w:right w:val="none" w:sz="0" w:space="0" w:color="D1D1D1"/>
                          </w:divBdr>
                        </w:div>
                      </w:divsChild>
                    </w:div>
                  </w:divsChild>
                </w:div>
              </w:divsChild>
            </w:div>
          </w:divsChild>
        </w:div>
      </w:divsChild>
    </w:div>
    <w:div w:id="1328436951">
      <w:bodyDiv w:val="1"/>
      <w:marLeft w:val="0"/>
      <w:marRight w:val="0"/>
      <w:marTop w:val="0"/>
      <w:marBottom w:val="0"/>
      <w:divBdr>
        <w:top w:val="none" w:sz="0" w:space="0" w:color="auto"/>
        <w:left w:val="none" w:sz="0" w:space="0" w:color="auto"/>
        <w:bottom w:val="none" w:sz="0" w:space="0" w:color="auto"/>
        <w:right w:val="none" w:sz="0" w:space="0" w:color="auto"/>
      </w:divBdr>
    </w:div>
    <w:div w:id="1416316467">
      <w:bodyDiv w:val="1"/>
      <w:marLeft w:val="0"/>
      <w:marRight w:val="0"/>
      <w:marTop w:val="0"/>
      <w:marBottom w:val="0"/>
      <w:divBdr>
        <w:top w:val="none" w:sz="0" w:space="0" w:color="auto"/>
        <w:left w:val="none" w:sz="0" w:space="0" w:color="auto"/>
        <w:bottom w:val="none" w:sz="0" w:space="0" w:color="auto"/>
        <w:right w:val="none" w:sz="0" w:space="0" w:color="auto"/>
      </w:divBdr>
      <w:divsChild>
        <w:div w:id="1335718755">
          <w:marLeft w:val="547"/>
          <w:marRight w:val="0"/>
          <w:marTop w:val="154"/>
          <w:marBottom w:val="0"/>
          <w:divBdr>
            <w:top w:val="none" w:sz="0" w:space="0" w:color="auto"/>
            <w:left w:val="none" w:sz="0" w:space="0" w:color="auto"/>
            <w:bottom w:val="none" w:sz="0" w:space="0" w:color="auto"/>
            <w:right w:val="none" w:sz="0" w:space="0" w:color="auto"/>
          </w:divBdr>
        </w:div>
      </w:divsChild>
    </w:div>
    <w:div w:id="1643270743">
      <w:bodyDiv w:val="1"/>
      <w:marLeft w:val="0"/>
      <w:marRight w:val="0"/>
      <w:marTop w:val="0"/>
      <w:marBottom w:val="0"/>
      <w:divBdr>
        <w:top w:val="none" w:sz="0" w:space="0" w:color="auto"/>
        <w:left w:val="none" w:sz="0" w:space="0" w:color="auto"/>
        <w:bottom w:val="none" w:sz="0" w:space="0" w:color="auto"/>
        <w:right w:val="none" w:sz="0" w:space="0" w:color="auto"/>
      </w:divBdr>
    </w:div>
    <w:div w:id="1657681368">
      <w:bodyDiv w:val="1"/>
      <w:marLeft w:val="0"/>
      <w:marRight w:val="0"/>
      <w:marTop w:val="0"/>
      <w:marBottom w:val="0"/>
      <w:divBdr>
        <w:top w:val="none" w:sz="0" w:space="0" w:color="auto"/>
        <w:left w:val="none" w:sz="0" w:space="0" w:color="auto"/>
        <w:bottom w:val="none" w:sz="0" w:space="0" w:color="auto"/>
        <w:right w:val="none" w:sz="0" w:space="0" w:color="auto"/>
      </w:divBdr>
      <w:divsChild>
        <w:div w:id="775909697">
          <w:marLeft w:val="0"/>
          <w:marRight w:val="0"/>
          <w:marTop w:val="0"/>
          <w:marBottom w:val="0"/>
          <w:divBdr>
            <w:top w:val="none" w:sz="0" w:space="0" w:color="auto"/>
            <w:left w:val="none" w:sz="0" w:space="0" w:color="auto"/>
            <w:bottom w:val="none" w:sz="0" w:space="0" w:color="auto"/>
            <w:right w:val="none" w:sz="0" w:space="0" w:color="auto"/>
          </w:divBdr>
          <w:divsChild>
            <w:div w:id="1887838408">
              <w:marLeft w:val="0"/>
              <w:marRight w:val="0"/>
              <w:marTop w:val="0"/>
              <w:marBottom w:val="0"/>
              <w:divBdr>
                <w:top w:val="none" w:sz="0" w:space="0" w:color="auto"/>
                <w:left w:val="none" w:sz="0" w:space="0" w:color="auto"/>
                <w:bottom w:val="none" w:sz="0" w:space="0" w:color="auto"/>
                <w:right w:val="none" w:sz="0" w:space="0" w:color="auto"/>
              </w:divBdr>
              <w:divsChild>
                <w:div w:id="1070227762">
                  <w:marLeft w:val="0"/>
                  <w:marRight w:val="0"/>
                  <w:marTop w:val="0"/>
                  <w:marBottom w:val="0"/>
                  <w:divBdr>
                    <w:top w:val="none" w:sz="0" w:space="0" w:color="auto"/>
                    <w:left w:val="none" w:sz="0" w:space="0" w:color="auto"/>
                    <w:bottom w:val="none" w:sz="0" w:space="0" w:color="auto"/>
                    <w:right w:val="none" w:sz="0" w:space="0" w:color="auto"/>
                  </w:divBdr>
                  <w:divsChild>
                    <w:div w:id="488519822">
                      <w:marLeft w:val="0"/>
                      <w:marRight w:val="0"/>
                      <w:marTop w:val="210"/>
                      <w:marBottom w:val="210"/>
                      <w:divBdr>
                        <w:top w:val="none" w:sz="0" w:space="0" w:color="auto"/>
                        <w:left w:val="none" w:sz="0" w:space="0" w:color="auto"/>
                        <w:bottom w:val="none" w:sz="0" w:space="0" w:color="auto"/>
                        <w:right w:val="none" w:sz="0" w:space="0" w:color="auto"/>
                      </w:divBdr>
                      <w:divsChild>
                        <w:div w:id="1681202202">
                          <w:marLeft w:val="0"/>
                          <w:marRight w:val="0"/>
                          <w:marTop w:val="0"/>
                          <w:marBottom w:val="0"/>
                          <w:divBdr>
                            <w:top w:val="none" w:sz="0" w:space="0" w:color="auto"/>
                            <w:left w:val="none" w:sz="0" w:space="0" w:color="auto"/>
                            <w:bottom w:val="none" w:sz="0" w:space="0" w:color="auto"/>
                            <w:right w:val="none" w:sz="0" w:space="0" w:color="auto"/>
                          </w:divBdr>
                          <w:divsChild>
                            <w:div w:id="393281655">
                              <w:marLeft w:val="0"/>
                              <w:marRight w:val="0"/>
                              <w:marTop w:val="210"/>
                              <w:marBottom w:val="210"/>
                              <w:divBdr>
                                <w:top w:val="none" w:sz="0" w:space="0" w:color="auto"/>
                                <w:left w:val="none" w:sz="0" w:space="0" w:color="auto"/>
                                <w:bottom w:val="none" w:sz="0" w:space="0" w:color="auto"/>
                                <w:right w:val="none" w:sz="0" w:space="0" w:color="auto"/>
                              </w:divBdr>
                              <w:divsChild>
                                <w:div w:id="1943567192">
                                  <w:marLeft w:val="0"/>
                                  <w:marRight w:val="0"/>
                                  <w:marTop w:val="0"/>
                                  <w:marBottom w:val="0"/>
                                  <w:divBdr>
                                    <w:top w:val="none" w:sz="0" w:space="0" w:color="auto"/>
                                    <w:left w:val="none" w:sz="0" w:space="0" w:color="auto"/>
                                    <w:bottom w:val="none" w:sz="0" w:space="0" w:color="auto"/>
                                    <w:right w:val="none" w:sz="0" w:space="0" w:color="auto"/>
                                  </w:divBdr>
                                  <w:divsChild>
                                    <w:div w:id="667292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80892264">
      <w:bodyDiv w:val="1"/>
      <w:marLeft w:val="0"/>
      <w:marRight w:val="0"/>
      <w:marTop w:val="0"/>
      <w:marBottom w:val="0"/>
      <w:divBdr>
        <w:top w:val="none" w:sz="0" w:space="0" w:color="auto"/>
        <w:left w:val="none" w:sz="0" w:space="0" w:color="auto"/>
        <w:bottom w:val="none" w:sz="0" w:space="0" w:color="auto"/>
        <w:right w:val="none" w:sz="0" w:space="0" w:color="auto"/>
      </w:divBdr>
    </w:div>
    <w:div w:id="1961061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7.png"/><Relationship Id="rId21" Type="http://schemas.openxmlformats.org/officeDocument/2006/relationships/image" Target="media/image11.png"/><Relationship Id="rId42" Type="http://schemas.openxmlformats.org/officeDocument/2006/relationships/image" Target="media/image31.JPG"/><Relationship Id="rId63" Type="http://schemas.openxmlformats.org/officeDocument/2006/relationships/image" Target="media/image47.png"/><Relationship Id="rId84" Type="http://schemas.openxmlformats.org/officeDocument/2006/relationships/image" Target="media/image66.wmf"/><Relationship Id="rId138" Type="http://schemas.openxmlformats.org/officeDocument/2006/relationships/image" Target="media/image117.png"/><Relationship Id="rId159" Type="http://schemas.openxmlformats.org/officeDocument/2006/relationships/image" Target="media/image134.wmf"/><Relationship Id="rId170" Type="http://schemas.openxmlformats.org/officeDocument/2006/relationships/oleObject" Target="embeddings/oleObject15.bin"/><Relationship Id="rId191" Type="http://schemas.openxmlformats.org/officeDocument/2006/relationships/image" Target="media/image153.wmf"/><Relationship Id="rId205" Type="http://schemas.openxmlformats.org/officeDocument/2006/relationships/image" Target="media/image163.png"/><Relationship Id="rId226" Type="http://schemas.openxmlformats.org/officeDocument/2006/relationships/image" Target="media/image183.png"/><Relationship Id="rId247" Type="http://schemas.openxmlformats.org/officeDocument/2006/relationships/image" Target="media/image203.emf"/><Relationship Id="rId107" Type="http://schemas.openxmlformats.org/officeDocument/2006/relationships/image" Target="media/image87.png"/><Relationship Id="rId268" Type="http://schemas.openxmlformats.org/officeDocument/2006/relationships/image" Target="media/image224.emf"/><Relationship Id="rId11" Type="http://schemas.openxmlformats.org/officeDocument/2006/relationships/image" Target="media/image2.gif"/><Relationship Id="rId32" Type="http://schemas.openxmlformats.org/officeDocument/2006/relationships/image" Target="media/image22.wmf"/><Relationship Id="rId53" Type="http://schemas.openxmlformats.org/officeDocument/2006/relationships/image" Target="media/image37.png"/><Relationship Id="rId74" Type="http://schemas.openxmlformats.org/officeDocument/2006/relationships/image" Target="media/image57.PNG"/><Relationship Id="rId128" Type="http://schemas.openxmlformats.org/officeDocument/2006/relationships/image" Target="media/image107.jpeg"/><Relationship Id="rId149" Type="http://schemas.openxmlformats.org/officeDocument/2006/relationships/image" Target="media/image128.png"/><Relationship Id="rId5" Type="http://schemas.microsoft.com/office/2007/relationships/stylesWithEffects" Target="stylesWithEffects.xml"/><Relationship Id="rId95" Type="http://schemas.openxmlformats.org/officeDocument/2006/relationships/image" Target="media/image75.jpeg"/><Relationship Id="rId160" Type="http://schemas.openxmlformats.org/officeDocument/2006/relationships/oleObject" Target="embeddings/oleObject13.bin"/><Relationship Id="rId181" Type="http://schemas.openxmlformats.org/officeDocument/2006/relationships/header" Target="header1.xml"/><Relationship Id="rId216" Type="http://schemas.openxmlformats.org/officeDocument/2006/relationships/image" Target="media/image174.wmf"/><Relationship Id="rId237" Type="http://schemas.openxmlformats.org/officeDocument/2006/relationships/image" Target="media/image193.emf"/><Relationship Id="rId258" Type="http://schemas.openxmlformats.org/officeDocument/2006/relationships/image" Target="media/image214.emf"/><Relationship Id="rId22" Type="http://schemas.openxmlformats.org/officeDocument/2006/relationships/image" Target="media/image12.png"/><Relationship Id="rId43" Type="http://schemas.openxmlformats.org/officeDocument/2006/relationships/image" Target="media/image32.png"/><Relationship Id="rId64" Type="http://schemas.openxmlformats.org/officeDocument/2006/relationships/image" Target="media/image48.png"/><Relationship Id="rId118" Type="http://schemas.openxmlformats.org/officeDocument/2006/relationships/image" Target="media/image98.png"/><Relationship Id="rId139" Type="http://schemas.openxmlformats.org/officeDocument/2006/relationships/image" Target="media/image118.png"/><Relationship Id="rId85" Type="http://schemas.openxmlformats.org/officeDocument/2006/relationships/image" Target="media/image67.wmf"/><Relationship Id="rId150" Type="http://schemas.openxmlformats.org/officeDocument/2006/relationships/chart" Target="charts/chart2.xml"/><Relationship Id="rId171" Type="http://schemas.openxmlformats.org/officeDocument/2006/relationships/image" Target="media/image143.emf"/><Relationship Id="rId192" Type="http://schemas.openxmlformats.org/officeDocument/2006/relationships/oleObject" Target="embeddings/oleObject24.bin"/><Relationship Id="rId206" Type="http://schemas.openxmlformats.org/officeDocument/2006/relationships/image" Target="media/image164.png"/><Relationship Id="rId227" Type="http://schemas.openxmlformats.org/officeDocument/2006/relationships/image" Target="media/image184.png"/><Relationship Id="rId248" Type="http://schemas.openxmlformats.org/officeDocument/2006/relationships/image" Target="media/image204.emf"/><Relationship Id="rId269" Type="http://schemas.openxmlformats.org/officeDocument/2006/relationships/image" Target="media/image225.emf"/><Relationship Id="rId12" Type="http://schemas.openxmlformats.org/officeDocument/2006/relationships/image" Target="media/image3.emf"/><Relationship Id="rId33" Type="http://schemas.openxmlformats.org/officeDocument/2006/relationships/image" Target="media/image23.png"/><Relationship Id="rId108" Type="http://schemas.openxmlformats.org/officeDocument/2006/relationships/image" Target="media/image88.png"/><Relationship Id="rId129" Type="http://schemas.openxmlformats.org/officeDocument/2006/relationships/image" Target="media/image108.png"/><Relationship Id="rId54" Type="http://schemas.openxmlformats.org/officeDocument/2006/relationships/image" Target="media/image38.png"/><Relationship Id="rId75" Type="http://schemas.openxmlformats.org/officeDocument/2006/relationships/image" Target="media/image58.png"/><Relationship Id="rId96" Type="http://schemas.openxmlformats.org/officeDocument/2006/relationships/image" Target="media/image76.gif"/><Relationship Id="rId140" Type="http://schemas.openxmlformats.org/officeDocument/2006/relationships/image" Target="media/image119.png"/><Relationship Id="rId161" Type="http://schemas.openxmlformats.org/officeDocument/2006/relationships/image" Target="media/image135.jpeg"/><Relationship Id="rId182" Type="http://schemas.openxmlformats.org/officeDocument/2006/relationships/footer" Target="footer1.xml"/><Relationship Id="rId217" Type="http://schemas.openxmlformats.org/officeDocument/2006/relationships/oleObject" Target="embeddings/oleObject28.bin"/><Relationship Id="rId6" Type="http://schemas.openxmlformats.org/officeDocument/2006/relationships/settings" Target="settings.xml"/><Relationship Id="rId238" Type="http://schemas.openxmlformats.org/officeDocument/2006/relationships/image" Target="media/image194.emf"/><Relationship Id="rId259" Type="http://schemas.openxmlformats.org/officeDocument/2006/relationships/image" Target="media/image215.emf"/><Relationship Id="rId23" Type="http://schemas.openxmlformats.org/officeDocument/2006/relationships/image" Target="media/image13.png"/><Relationship Id="rId119" Type="http://schemas.openxmlformats.org/officeDocument/2006/relationships/image" Target="media/image99.png"/><Relationship Id="rId270" Type="http://schemas.openxmlformats.org/officeDocument/2006/relationships/image" Target="media/image226.emf"/><Relationship Id="rId44" Type="http://schemas.openxmlformats.org/officeDocument/2006/relationships/hyperlink" Target="http://www.bloomsbury.com/uk/a-beginners-guide-to-electricity-and-magnetism-9781472915740/" TargetMode="External"/><Relationship Id="rId60" Type="http://schemas.openxmlformats.org/officeDocument/2006/relationships/image" Target="media/image44.png"/><Relationship Id="rId65" Type="http://schemas.openxmlformats.org/officeDocument/2006/relationships/image" Target="media/image49.png"/><Relationship Id="rId81" Type="http://schemas.openxmlformats.org/officeDocument/2006/relationships/image" Target="media/image64.wmf"/><Relationship Id="rId86" Type="http://schemas.openxmlformats.org/officeDocument/2006/relationships/oleObject" Target="embeddings/oleObject7.bin"/><Relationship Id="rId130" Type="http://schemas.openxmlformats.org/officeDocument/2006/relationships/image" Target="media/image109.png"/><Relationship Id="rId135" Type="http://schemas.openxmlformats.org/officeDocument/2006/relationships/image" Target="media/image114.jpeg"/><Relationship Id="rId151" Type="http://schemas.openxmlformats.org/officeDocument/2006/relationships/image" Target="media/image129.png"/><Relationship Id="rId156" Type="http://schemas.openxmlformats.org/officeDocument/2006/relationships/oleObject" Target="embeddings/oleObject11.bin"/><Relationship Id="rId177" Type="http://schemas.openxmlformats.org/officeDocument/2006/relationships/image" Target="media/image147.wmf"/><Relationship Id="rId198" Type="http://schemas.openxmlformats.org/officeDocument/2006/relationships/oleObject" Target="embeddings/oleObject27.bin"/><Relationship Id="rId172" Type="http://schemas.openxmlformats.org/officeDocument/2006/relationships/image" Target="media/image144.wmf"/><Relationship Id="rId193" Type="http://schemas.openxmlformats.org/officeDocument/2006/relationships/image" Target="media/image154.wmf"/><Relationship Id="rId202" Type="http://schemas.openxmlformats.org/officeDocument/2006/relationships/image" Target="media/image160.jpeg"/><Relationship Id="rId207" Type="http://schemas.openxmlformats.org/officeDocument/2006/relationships/image" Target="media/image165.png"/><Relationship Id="rId223" Type="http://schemas.openxmlformats.org/officeDocument/2006/relationships/image" Target="media/image180.png"/><Relationship Id="rId228" Type="http://schemas.openxmlformats.org/officeDocument/2006/relationships/image" Target="media/image185.png"/><Relationship Id="rId244" Type="http://schemas.openxmlformats.org/officeDocument/2006/relationships/image" Target="media/image200.emf"/><Relationship Id="rId249" Type="http://schemas.openxmlformats.org/officeDocument/2006/relationships/image" Target="media/image205.emf"/><Relationship Id="rId13" Type="http://schemas.openxmlformats.org/officeDocument/2006/relationships/hyperlink" Target="file:///F:\My%20Documents\SCHOOL\National%205\ELECTRICITY%202017\Electricity%202017%2025.docx" TargetMode="External"/><Relationship Id="rId18" Type="http://schemas.openxmlformats.org/officeDocument/2006/relationships/image" Target="media/image8.png"/><Relationship Id="rId39" Type="http://schemas.openxmlformats.org/officeDocument/2006/relationships/image" Target="media/image28.emf"/><Relationship Id="rId109" Type="http://schemas.openxmlformats.org/officeDocument/2006/relationships/image" Target="media/image89.png"/><Relationship Id="rId260" Type="http://schemas.openxmlformats.org/officeDocument/2006/relationships/image" Target="media/image216.emf"/><Relationship Id="rId265" Type="http://schemas.openxmlformats.org/officeDocument/2006/relationships/image" Target="media/image221.emf"/><Relationship Id="rId34" Type="http://schemas.openxmlformats.org/officeDocument/2006/relationships/image" Target="media/image24.png"/><Relationship Id="rId50" Type="http://schemas.openxmlformats.org/officeDocument/2006/relationships/image" Target="media/image36.wmf"/><Relationship Id="rId55" Type="http://schemas.openxmlformats.org/officeDocument/2006/relationships/image" Target="media/image39.png"/><Relationship Id="rId76" Type="http://schemas.openxmlformats.org/officeDocument/2006/relationships/image" Target="media/image59.wmf"/><Relationship Id="rId97" Type="http://schemas.openxmlformats.org/officeDocument/2006/relationships/image" Target="media/image77.png"/><Relationship Id="rId104" Type="http://schemas.openxmlformats.org/officeDocument/2006/relationships/image" Target="media/image84.png"/><Relationship Id="rId120" Type="http://schemas.openxmlformats.org/officeDocument/2006/relationships/image" Target="media/image100.wmf"/><Relationship Id="rId125" Type="http://schemas.openxmlformats.org/officeDocument/2006/relationships/image" Target="media/image104.png"/><Relationship Id="rId141" Type="http://schemas.openxmlformats.org/officeDocument/2006/relationships/image" Target="media/image120.png"/><Relationship Id="rId146" Type="http://schemas.openxmlformats.org/officeDocument/2006/relationships/image" Target="media/image125.png"/><Relationship Id="rId167" Type="http://schemas.openxmlformats.org/officeDocument/2006/relationships/oleObject" Target="embeddings/oleObject14.bin"/><Relationship Id="rId188" Type="http://schemas.openxmlformats.org/officeDocument/2006/relationships/oleObject" Target="embeddings/oleObject22.bin"/><Relationship Id="rId7" Type="http://schemas.openxmlformats.org/officeDocument/2006/relationships/webSettings" Target="webSettings.xml"/><Relationship Id="rId71" Type="http://schemas.openxmlformats.org/officeDocument/2006/relationships/image" Target="media/image54.png"/><Relationship Id="rId92" Type="http://schemas.openxmlformats.org/officeDocument/2006/relationships/image" Target="media/image72.wmf"/><Relationship Id="rId162" Type="http://schemas.openxmlformats.org/officeDocument/2006/relationships/image" Target="media/image136.emf"/><Relationship Id="rId183" Type="http://schemas.openxmlformats.org/officeDocument/2006/relationships/image" Target="media/image149.wmf"/><Relationship Id="rId213" Type="http://schemas.openxmlformats.org/officeDocument/2006/relationships/image" Target="media/image171.wmf"/><Relationship Id="rId218" Type="http://schemas.openxmlformats.org/officeDocument/2006/relationships/image" Target="media/image175.jpeg"/><Relationship Id="rId234" Type="http://schemas.openxmlformats.org/officeDocument/2006/relationships/image" Target="media/image190.png"/><Relationship Id="rId239" Type="http://schemas.openxmlformats.org/officeDocument/2006/relationships/image" Target="media/image195.emf"/><Relationship Id="rId2" Type="http://schemas.openxmlformats.org/officeDocument/2006/relationships/customXml" Target="../customXml/item2.xml"/><Relationship Id="rId29" Type="http://schemas.openxmlformats.org/officeDocument/2006/relationships/image" Target="media/image19.wmf"/><Relationship Id="rId250" Type="http://schemas.openxmlformats.org/officeDocument/2006/relationships/image" Target="media/image206.emf"/><Relationship Id="rId255" Type="http://schemas.openxmlformats.org/officeDocument/2006/relationships/image" Target="media/image211.emf"/><Relationship Id="rId271" Type="http://schemas.openxmlformats.org/officeDocument/2006/relationships/image" Target="media/image227.emf"/><Relationship Id="rId24" Type="http://schemas.openxmlformats.org/officeDocument/2006/relationships/image" Target="media/image14.jpeg"/><Relationship Id="rId40" Type="http://schemas.openxmlformats.org/officeDocument/2006/relationships/image" Target="media/image29.emf"/><Relationship Id="rId45" Type="http://schemas.openxmlformats.org/officeDocument/2006/relationships/image" Target="media/image33.wmf"/><Relationship Id="rId66" Type="http://schemas.openxmlformats.org/officeDocument/2006/relationships/image" Target="media/image50.png"/><Relationship Id="rId87" Type="http://schemas.openxmlformats.org/officeDocument/2006/relationships/image" Target="media/image68.wmf"/><Relationship Id="rId110" Type="http://schemas.openxmlformats.org/officeDocument/2006/relationships/image" Target="media/image90.png"/><Relationship Id="rId115" Type="http://schemas.openxmlformats.org/officeDocument/2006/relationships/image" Target="media/image95.png"/><Relationship Id="rId131" Type="http://schemas.openxmlformats.org/officeDocument/2006/relationships/image" Target="media/image110.png"/><Relationship Id="rId136" Type="http://schemas.openxmlformats.org/officeDocument/2006/relationships/image" Target="media/image115.png"/><Relationship Id="rId157" Type="http://schemas.openxmlformats.org/officeDocument/2006/relationships/image" Target="media/image133.wmf"/><Relationship Id="rId178" Type="http://schemas.openxmlformats.org/officeDocument/2006/relationships/oleObject" Target="embeddings/oleObject18.bin"/><Relationship Id="rId61" Type="http://schemas.openxmlformats.org/officeDocument/2006/relationships/image" Target="media/image45.png"/><Relationship Id="rId82" Type="http://schemas.openxmlformats.org/officeDocument/2006/relationships/oleObject" Target="embeddings/oleObject6.bin"/><Relationship Id="rId152" Type="http://schemas.openxmlformats.org/officeDocument/2006/relationships/image" Target="media/image130.png"/><Relationship Id="rId173" Type="http://schemas.openxmlformats.org/officeDocument/2006/relationships/image" Target="media/image145.wmf"/><Relationship Id="rId194" Type="http://schemas.openxmlformats.org/officeDocument/2006/relationships/oleObject" Target="embeddings/oleObject25.bin"/><Relationship Id="rId199" Type="http://schemas.openxmlformats.org/officeDocument/2006/relationships/image" Target="media/image157.png"/><Relationship Id="rId203" Type="http://schemas.openxmlformats.org/officeDocument/2006/relationships/image" Target="media/image161.png"/><Relationship Id="rId208" Type="http://schemas.openxmlformats.org/officeDocument/2006/relationships/image" Target="media/image166.png"/><Relationship Id="rId229" Type="http://schemas.openxmlformats.org/officeDocument/2006/relationships/image" Target="media/image186.png"/><Relationship Id="rId19" Type="http://schemas.openxmlformats.org/officeDocument/2006/relationships/image" Target="media/image9.png"/><Relationship Id="rId224" Type="http://schemas.openxmlformats.org/officeDocument/2006/relationships/image" Target="media/image181.jpeg"/><Relationship Id="rId240" Type="http://schemas.openxmlformats.org/officeDocument/2006/relationships/image" Target="media/image196.emf"/><Relationship Id="rId245" Type="http://schemas.openxmlformats.org/officeDocument/2006/relationships/image" Target="media/image201.emf"/><Relationship Id="rId261" Type="http://schemas.openxmlformats.org/officeDocument/2006/relationships/image" Target="media/image217.emf"/><Relationship Id="rId266" Type="http://schemas.openxmlformats.org/officeDocument/2006/relationships/image" Target="media/image222.emf"/><Relationship Id="rId14" Type="http://schemas.openxmlformats.org/officeDocument/2006/relationships/image" Target="media/image4.png"/><Relationship Id="rId30" Type="http://schemas.openxmlformats.org/officeDocument/2006/relationships/image" Target="media/image20.wmf"/><Relationship Id="rId35" Type="http://schemas.openxmlformats.org/officeDocument/2006/relationships/image" Target="media/image25.png"/><Relationship Id="rId56" Type="http://schemas.openxmlformats.org/officeDocument/2006/relationships/image" Target="media/image40.png"/><Relationship Id="rId77" Type="http://schemas.openxmlformats.org/officeDocument/2006/relationships/image" Target="media/image60.wmf"/><Relationship Id="rId100" Type="http://schemas.openxmlformats.org/officeDocument/2006/relationships/image" Target="media/image80.png"/><Relationship Id="rId105" Type="http://schemas.openxmlformats.org/officeDocument/2006/relationships/image" Target="media/image85.png"/><Relationship Id="rId126" Type="http://schemas.openxmlformats.org/officeDocument/2006/relationships/image" Target="media/image105.png"/><Relationship Id="rId147" Type="http://schemas.openxmlformats.org/officeDocument/2006/relationships/image" Target="media/image126.jpeg"/><Relationship Id="rId168" Type="http://schemas.openxmlformats.org/officeDocument/2006/relationships/image" Target="media/image141.wmf"/><Relationship Id="rId8" Type="http://schemas.openxmlformats.org/officeDocument/2006/relationships/footnotes" Target="footnotes.xml"/><Relationship Id="rId51" Type="http://schemas.openxmlformats.org/officeDocument/2006/relationships/oleObject" Target="embeddings/oleObject3.bin"/><Relationship Id="rId72" Type="http://schemas.openxmlformats.org/officeDocument/2006/relationships/image" Target="media/image55.png"/><Relationship Id="rId93" Type="http://schemas.openxmlformats.org/officeDocument/2006/relationships/image" Target="media/image73.wmf"/><Relationship Id="rId98" Type="http://schemas.openxmlformats.org/officeDocument/2006/relationships/image" Target="media/image78.png"/><Relationship Id="rId121" Type="http://schemas.openxmlformats.org/officeDocument/2006/relationships/oleObject" Target="embeddings/oleObject9.bin"/><Relationship Id="rId142" Type="http://schemas.openxmlformats.org/officeDocument/2006/relationships/image" Target="media/image121.png"/><Relationship Id="rId163" Type="http://schemas.openxmlformats.org/officeDocument/2006/relationships/image" Target="media/image137.emf"/><Relationship Id="rId184" Type="http://schemas.openxmlformats.org/officeDocument/2006/relationships/oleObject" Target="embeddings/oleObject20.bin"/><Relationship Id="rId189" Type="http://schemas.openxmlformats.org/officeDocument/2006/relationships/image" Target="media/image152.wmf"/><Relationship Id="rId219" Type="http://schemas.openxmlformats.org/officeDocument/2006/relationships/image" Target="media/image176.png"/><Relationship Id="rId3" Type="http://schemas.openxmlformats.org/officeDocument/2006/relationships/numbering" Target="numbering.xml"/><Relationship Id="rId214" Type="http://schemas.openxmlformats.org/officeDocument/2006/relationships/image" Target="media/image172.wmf"/><Relationship Id="rId230" Type="http://schemas.openxmlformats.org/officeDocument/2006/relationships/image" Target="media/image187.png"/><Relationship Id="rId235" Type="http://schemas.openxmlformats.org/officeDocument/2006/relationships/image" Target="media/image191.wmf"/><Relationship Id="rId251" Type="http://schemas.openxmlformats.org/officeDocument/2006/relationships/image" Target="media/image207.emf"/><Relationship Id="rId256" Type="http://schemas.openxmlformats.org/officeDocument/2006/relationships/image" Target="media/image212.emf"/><Relationship Id="rId25" Type="http://schemas.openxmlformats.org/officeDocument/2006/relationships/image" Target="media/image15.wmf"/><Relationship Id="rId46" Type="http://schemas.openxmlformats.org/officeDocument/2006/relationships/image" Target="media/image34.wmf"/><Relationship Id="rId67" Type="http://schemas.openxmlformats.org/officeDocument/2006/relationships/image" Target="media/image51.png"/><Relationship Id="rId116" Type="http://schemas.openxmlformats.org/officeDocument/2006/relationships/image" Target="media/image96.png"/><Relationship Id="rId137" Type="http://schemas.openxmlformats.org/officeDocument/2006/relationships/image" Target="media/image116.png"/><Relationship Id="rId158" Type="http://schemas.openxmlformats.org/officeDocument/2006/relationships/oleObject" Target="embeddings/oleObject12.bin"/><Relationship Id="rId272"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image" Target="media/image30.emf"/><Relationship Id="rId62" Type="http://schemas.openxmlformats.org/officeDocument/2006/relationships/image" Target="media/image46.png"/><Relationship Id="rId83" Type="http://schemas.openxmlformats.org/officeDocument/2006/relationships/image" Target="media/image65.wmf"/><Relationship Id="rId88" Type="http://schemas.openxmlformats.org/officeDocument/2006/relationships/image" Target="media/image69.wmf"/><Relationship Id="rId111" Type="http://schemas.openxmlformats.org/officeDocument/2006/relationships/image" Target="media/image91.png"/><Relationship Id="rId132" Type="http://schemas.openxmlformats.org/officeDocument/2006/relationships/image" Target="media/image111.png"/><Relationship Id="rId153" Type="http://schemas.openxmlformats.org/officeDocument/2006/relationships/image" Target="media/image131.wmf"/><Relationship Id="rId174" Type="http://schemas.openxmlformats.org/officeDocument/2006/relationships/oleObject" Target="embeddings/oleObject16.bin"/><Relationship Id="rId179" Type="http://schemas.openxmlformats.org/officeDocument/2006/relationships/image" Target="media/image148.wmf"/><Relationship Id="rId195" Type="http://schemas.openxmlformats.org/officeDocument/2006/relationships/image" Target="media/image155.wmf"/><Relationship Id="rId209" Type="http://schemas.openxmlformats.org/officeDocument/2006/relationships/image" Target="media/image167.png"/><Relationship Id="rId190" Type="http://schemas.openxmlformats.org/officeDocument/2006/relationships/oleObject" Target="embeddings/oleObject23.bin"/><Relationship Id="rId204" Type="http://schemas.openxmlformats.org/officeDocument/2006/relationships/image" Target="media/image162.png"/><Relationship Id="rId220" Type="http://schemas.openxmlformats.org/officeDocument/2006/relationships/image" Target="media/image177.png"/><Relationship Id="rId225" Type="http://schemas.openxmlformats.org/officeDocument/2006/relationships/image" Target="media/image182.jpeg"/><Relationship Id="rId241" Type="http://schemas.openxmlformats.org/officeDocument/2006/relationships/image" Target="media/image197.emf"/><Relationship Id="rId246" Type="http://schemas.openxmlformats.org/officeDocument/2006/relationships/image" Target="media/image202.emf"/><Relationship Id="rId267" Type="http://schemas.openxmlformats.org/officeDocument/2006/relationships/image" Target="media/image223.emf"/><Relationship Id="rId15" Type="http://schemas.openxmlformats.org/officeDocument/2006/relationships/image" Target="media/image5.png"/><Relationship Id="rId36" Type="http://schemas.openxmlformats.org/officeDocument/2006/relationships/image" Target="media/image26.png"/><Relationship Id="rId57" Type="http://schemas.openxmlformats.org/officeDocument/2006/relationships/image" Target="media/image41.png"/><Relationship Id="rId106" Type="http://schemas.openxmlformats.org/officeDocument/2006/relationships/image" Target="media/image86.png"/><Relationship Id="rId127" Type="http://schemas.openxmlformats.org/officeDocument/2006/relationships/image" Target="media/image106.jpeg"/><Relationship Id="rId262" Type="http://schemas.openxmlformats.org/officeDocument/2006/relationships/image" Target="media/image218.emf"/><Relationship Id="rId10" Type="http://schemas.openxmlformats.org/officeDocument/2006/relationships/image" Target="media/image1.gif"/><Relationship Id="rId31" Type="http://schemas.openxmlformats.org/officeDocument/2006/relationships/image" Target="media/image21.wmf"/><Relationship Id="rId52" Type="http://schemas.openxmlformats.org/officeDocument/2006/relationships/oleObject" Target="embeddings/oleObject4.bin"/><Relationship Id="rId73" Type="http://schemas.openxmlformats.org/officeDocument/2006/relationships/image" Target="media/image56.png"/><Relationship Id="rId78" Type="http://schemas.openxmlformats.org/officeDocument/2006/relationships/image" Target="media/image61.wmf"/><Relationship Id="rId94" Type="http://schemas.openxmlformats.org/officeDocument/2006/relationships/image" Target="media/image74.jpeg"/><Relationship Id="rId99" Type="http://schemas.openxmlformats.org/officeDocument/2006/relationships/image" Target="media/image79.png"/><Relationship Id="rId101" Type="http://schemas.openxmlformats.org/officeDocument/2006/relationships/image" Target="media/image81.png"/><Relationship Id="rId122" Type="http://schemas.openxmlformats.org/officeDocument/2006/relationships/image" Target="media/image101.png"/><Relationship Id="rId143" Type="http://schemas.openxmlformats.org/officeDocument/2006/relationships/image" Target="media/image122.png"/><Relationship Id="rId148" Type="http://schemas.openxmlformats.org/officeDocument/2006/relationships/image" Target="media/image127.png"/><Relationship Id="rId164" Type="http://schemas.openxmlformats.org/officeDocument/2006/relationships/image" Target="media/image138.png"/><Relationship Id="rId169" Type="http://schemas.openxmlformats.org/officeDocument/2006/relationships/image" Target="media/image142.emf"/><Relationship Id="rId185" Type="http://schemas.openxmlformats.org/officeDocument/2006/relationships/image" Target="media/image150.wmf"/><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oleObject" Target="embeddings/oleObject19.bin"/><Relationship Id="rId210" Type="http://schemas.openxmlformats.org/officeDocument/2006/relationships/image" Target="media/image168.png"/><Relationship Id="rId215" Type="http://schemas.openxmlformats.org/officeDocument/2006/relationships/image" Target="media/image173.emf"/><Relationship Id="rId236" Type="http://schemas.openxmlformats.org/officeDocument/2006/relationships/image" Target="media/image192.emf"/><Relationship Id="rId257" Type="http://schemas.openxmlformats.org/officeDocument/2006/relationships/image" Target="media/image213.emf"/><Relationship Id="rId26" Type="http://schemas.openxmlformats.org/officeDocument/2006/relationships/image" Target="media/image16.wmf"/><Relationship Id="rId231" Type="http://schemas.openxmlformats.org/officeDocument/2006/relationships/image" Target="media/image188.png"/><Relationship Id="rId252" Type="http://schemas.openxmlformats.org/officeDocument/2006/relationships/image" Target="media/image208.emf"/><Relationship Id="rId273" Type="http://schemas.openxmlformats.org/officeDocument/2006/relationships/theme" Target="theme/theme1.xml"/><Relationship Id="rId47" Type="http://schemas.openxmlformats.org/officeDocument/2006/relationships/image" Target="media/image35.wmf"/><Relationship Id="rId68" Type="http://schemas.openxmlformats.org/officeDocument/2006/relationships/image" Target="media/image52.png"/><Relationship Id="rId89" Type="http://schemas.openxmlformats.org/officeDocument/2006/relationships/oleObject" Target="embeddings/oleObject8.bin"/><Relationship Id="rId112" Type="http://schemas.openxmlformats.org/officeDocument/2006/relationships/image" Target="media/image92.png"/><Relationship Id="rId133" Type="http://schemas.openxmlformats.org/officeDocument/2006/relationships/image" Target="media/image112.jpeg"/><Relationship Id="rId154" Type="http://schemas.openxmlformats.org/officeDocument/2006/relationships/oleObject" Target="embeddings/oleObject10.bin"/><Relationship Id="rId175" Type="http://schemas.openxmlformats.org/officeDocument/2006/relationships/image" Target="media/image146.wmf"/><Relationship Id="rId196" Type="http://schemas.openxmlformats.org/officeDocument/2006/relationships/oleObject" Target="embeddings/oleObject26.bin"/><Relationship Id="rId200" Type="http://schemas.openxmlformats.org/officeDocument/2006/relationships/image" Target="media/image158.jpeg"/><Relationship Id="rId16" Type="http://schemas.openxmlformats.org/officeDocument/2006/relationships/image" Target="media/image6.png"/><Relationship Id="rId221" Type="http://schemas.openxmlformats.org/officeDocument/2006/relationships/image" Target="media/image178.png"/><Relationship Id="rId242" Type="http://schemas.openxmlformats.org/officeDocument/2006/relationships/image" Target="media/image198.emf"/><Relationship Id="rId263" Type="http://schemas.openxmlformats.org/officeDocument/2006/relationships/image" Target="media/image219.emf"/><Relationship Id="rId37" Type="http://schemas.openxmlformats.org/officeDocument/2006/relationships/chart" Target="charts/chart1.xml"/><Relationship Id="rId58" Type="http://schemas.openxmlformats.org/officeDocument/2006/relationships/image" Target="media/image42.png"/><Relationship Id="rId79" Type="http://schemas.openxmlformats.org/officeDocument/2006/relationships/image" Target="media/image62.wmf"/><Relationship Id="rId102" Type="http://schemas.openxmlformats.org/officeDocument/2006/relationships/image" Target="media/image82.png"/><Relationship Id="rId123" Type="http://schemas.openxmlformats.org/officeDocument/2006/relationships/image" Target="media/image102.png"/><Relationship Id="rId144" Type="http://schemas.openxmlformats.org/officeDocument/2006/relationships/image" Target="media/image123.png"/><Relationship Id="rId90" Type="http://schemas.openxmlformats.org/officeDocument/2006/relationships/image" Target="media/image70.wmf"/><Relationship Id="rId165" Type="http://schemas.openxmlformats.org/officeDocument/2006/relationships/image" Target="media/image139.png"/><Relationship Id="rId186" Type="http://schemas.openxmlformats.org/officeDocument/2006/relationships/oleObject" Target="embeddings/oleObject21.bin"/><Relationship Id="rId211" Type="http://schemas.openxmlformats.org/officeDocument/2006/relationships/image" Target="media/image169.png"/><Relationship Id="rId232" Type="http://schemas.openxmlformats.org/officeDocument/2006/relationships/image" Target="media/image189.wmf"/><Relationship Id="rId253" Type="http://schemas.openxmlformats.org/officeDocument/2006/relationships/image" Target="media/image209.emf"/><Relationship Id="rId27" Type="http://schemas.openxmlformats.org/officeDocument/2006/relationships/image" Target="media/image17.wmf"/><Relationship Id="rId48" Type="http://schemas.openxmlformats.org/officeDocument/2006/relationships/oleObject" Target="embeddings/oleObject1.bin"/><Relationship Id="rId69" Type="http://schemas.openxmlformats.org/officeDocument/2006/relationships/image" Target="media/image53.wmf"/><Relationship Id="rId113" Type="http://schemas.openxmlformats.org/officeDocument/2006/relationships/image" Target="media/image93.png"/><Relationship Id="rId134" Type="http://schemas.openxmlformats.org/officeDocument/2006/relationships/image" Target="media/image113.png"/><Relationship Id="rId80" Type="http://schemas.openxmlformats.org/officeDocument/2006/relationships/image" Target="media/image63.wmf"/><Relationship Id="rId155" Type="http://schemas.openxmlformats.org/officeDocument/2006/relationships/image" Target="media/image132.wmf"/><Relationship Id="rId176" Type="http://schemas.openxmlformats.org/officeDocument/2006/relationships/oleObject" Target="embeddings/oleObject17.bin"/><Relationship Id="rId197" Type="http://schemas.openxmlformats.org/officeDocument/2006/relationships/image" Target="media/image156.wmf"/><Relationship Id="rId201" Type="http://schemas.openxmlformats.org/officeDocument/2006/relationships/image" Target="media/image159.jpeg"/><Relationship Id="rId222" Type="http://schemas.openxmlformats.org/officeDocument/2006/relationships/image" Target="media/image179.png"/><Relationship Id="rId243" Type="http://schemas.openxmlformats.org/officeDocument/2006/relationships/image" Target="media/image199.emf"/><Relationship Id="rId264" Type="http://schemas.openxmlformats.org/officeDocument/2006/relationships/image" Target="media/image220.emf"/><Relationship Id="rId17" Type="http://schemas.openxmlformats.org/officeDocument/2006/relationships/image" Target="media/image7.png"/><Relationship Id="rId38" Type="http://schemas.openxmlformats.org/officeDocument/2006/relationships/image" Target="media/image27.emf"/><Relationship Id="rId59" Type="http://schemas.openxmlformats.org/officeDocument/2006/relationships/image" Target="media/image43.png"/><Relationship Id="rId103" Type="http://schemas.openxmlformats.org/officeDocument/2006/relationships/image" Target="media/image83.png"/><Relationship Id="rId124" Type="http://schemas.openxmlformats.org/officeDocument/2006/relationships/image" Target="media/image103.png"/><Relationship Id="rId70" Type="http://schemas.openxmlformats.org/officeDocument/2006/relationships/oleObject" Target="embeddings/oleObject5.bin"/><Relationship Id="rId91" Type="http://schemas.openxmlformats.org/officeDocument/2006/relationships/image" Target="media/image71.wmf"/><Relationship Id="rId145" Type="http://schemas.openxmlformats.org/officeDocument/2006/relationships/image" Target="media/image124.png"/><Relationship Id="rId166" Type="http://schemas.openxmlformats.org/officeDocument/2006/relationships/image" Target="media/image140.wmf"/><Relationship Id="rId187" Type="http://schemas.openxmlformats.org/officeDocument/2006/relationships/image" Target="media/image151.wmf"/><Relationship Id="rId1" Type="http://schemas.openxmlformats.org/officeDocument/2006/relationships/customXml" Target="../customXml/item1.xml"/><Relationship Id="rId212" Type="http://schemas.openxmlformats.org/officeDocument/2006/relationships/image" Target="media/image170.png"/><Relationship Id="rId233" Type="http://schemas.openxmlformats.org/officeDocument/2006/relationships/oleObject" Target="embeddings/oleObject29.bin"/><Relationship Id="rId254" Type="http://schemas.openxmlformats.org/officeDocument/2006/relationships/image" Target="media/image210.emf"/><Relationship Id="rId28" Type="http://schemas.openxmlformats.org/officeDocument/2006/relationships/image" Target="media/image18.wmf"/><Relationship Id="rId49" Type="http://schemas.openxmlformats.org/officeDocument/2006/relationships/oleObject" Target="embeddings/oleObject2.bin"/><Relationship Id="rId114" Type="http://schemas.openxmlformats.org/officeDocument/2006/relationships/image" Target="media/image94.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oleObject" Target="Physics%20Dept%20Server:%20Resources:Pupil%20notes%20&amp;%20handouts:Nat%205:Electricity%20and%20Energy:Pictures%20used:ohmslawfil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4.3824701195219126E-2"/>
          <c:y val="4.5081967213114756E-2"/>
          <c:w val="0.92031872509960155"/>
          <c:h val="0.91803278688524592"/>
        </c:manualLayout>
      </c:layout>
      <c:scatterChart>
        <c:scatterStyle val="smoothMarker"/>
        <c:varyColors val="0"/>
        <c:ser>
          <c:idx val="0"/>
          <c:order val="0"/>
          <c:marker>
            <c:symbol val="none"/>
          </c:marker>
          <c:xVal>
            <c:numRef>
              <c:f>Sheet1!$A$1:$A$361</c:f>
              <c:numCache>
                <c:formatCode>General</c:formatCode>
                <c:ptCount val="36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numCache>
            </c:numRef>
          </c:xVal>
          <c:yVal>
            <c:numRef>
              <c:f>Sheet1!$B$1:$B$361</c:f>
              <c:numCache>
                <c:formatCode>General</c:formatCode>
                <c:ptCount val="361"/>
                <c:pt idx="0">
                  <c:v>0</c:v>
                </c:pt>
                <c:pt idx="1">
                  <c:v>1.7452406437283512E-2</c:v>
                </c:pt>
                <c:pt idx="2">
                  <c:v>3.4899496702500969E-2</c:v>
                </c:pt>
                <c:pt idx="3">
                  <c:v>5.2335956242943835E-2</c:v>
                </c:pt>
                <c:pt idx="4">
                  <c:v>6.9756473744125302E-2</c:v>
                </c:pt>
                <c:pt idx="5">
                  <c:v>8.7155742747658166E-2</c:v>
                </c:pt>
                <c:pt idx="6">
                  <c:v>0.10452846326765347</c:v>
                </c:pt>
                <c:pt idx="7">
                  <c:v>0.12186934340514748</c:v>
                </c:pt>
                <c:pt idx="8">
                  <c:v>0.13917310096006544</c:v>
                </c:pt>
                <c:pt idx="9">
                  <c:v>0.15643446504023087</c:v>
                </c:pt>
                <c:pt idx="10">
                  <c:v>0.17364817766693033</c:v>
                </c:pt>
                <c:pt idx="11">
                  <c:v>0.1908089953765448</c:v>
                </c:pt>
                <c:pt idx="12">
                  <c:v>0.20791169081775934</c:v>
                </c:pt>
                <c:pt idx="13">
                  <c:v>0.224951054343865</c:v>
                </c:pt>
                <c:pt idx="14">
                  <c:v>0.24192189559966773</c:v>
                </c:pt>
                <c:pt idx="15">
                  <c:v>0.25881904510252074</c:v>
                </c:pt>
                <c:pt idx="16">
                  <c:v>0.27563735581699916</c:v>
                </c:pt>
                <c:pt idx="17">
                  <c:v>0.29237170472273677</c:v>
                </c:pt>
                <c:pt idx="18">
                  <c:v>0.3090169943749474</c:v>
                </c:pt>
                <c:pt idx="19">
                  <c:v>0.3255681544571567</c:v>
                </c:pt>
                <c:pt idx="20">
                  <c:v>0.34202014332566871</c:v>
                </c:pt>
                <c:pt idx="21">
                  <c:v>0.35836794954530027</c:v>
                </c:pt>
                <c:pt idx="22">
                  <c:v>0.37460659341591201</c:v>
                </c:pt>
                <c:pt idx="23">
                  <c:v>0.39073112848927377</c:v>
                </c:pt>
                <c:pt idx="24">
                  <c:v>0.40673664307580021</c:v>
                </c:pt>
                <c:pt idx="25">
                  <c:v>0.42261826174069944</c:v>
                </c:pt>
                <c:pt idx="26">
                  <c:v>0.4383711467890774</c:v>
                </c:pt>
                <c:pt idx="27">
                  <c:v>0.45399049973954675</c:v>
                </c:pt>
                <c:pt idx="28">
                  <c:v>0.46947156278589081</c:v>
                </c:pt>
                <c:pt idx="29">
                  <c:v>0.48480962024633706</c:v>
                </c:pt>
                <c:pt idx="30">
                  <c:v>0.49999999999999994</c:v>
                </c:pt>
                <c:pt idx="31">
                  <c:v>0.51503807491005416</c:v>
                </c:pt>
                <c:pt idx="32">
                  <c:v>0.5299192642332049</c:v>
                </c:pt>
                <c:pt idx="33">
                  <c:v>0.54463903501502708</c:v>
                </c:pt>
                <c:pt idx="34">
                  <c:v>0.5591929034707469</c:v>
                </c:pt>
                <c:pt idx="35">
                  <c:v>0.57357643635104605</c:v>
                </c:pt>
                <c:pt idx="36">
                  <c:v>0.58778525229247314</c:v>
                </c:pt>
                <c:pt idx="37">
                  <c:v>0.60181502315204827</c:v>
                </c:pt>
                <c:pt idx="38">
                  <c:v>0.61566147532565829</c:v>
                </c:pt>
                <c:pt idx="39">
                  <c:v>0.62932039104983739</c:v>
                </c:pt>
                <c:pt idx="40">
                  <c:v>0.64278760968653925</c:v>
                </c:pt>
                <c:pt idx="41">
                  <c:v>0.65605902899050728</c:v>
                </c:pt>
                <c:pt idx="42">
                  <c:v>0.66913060635885824</c:v>
                </c:pt>
                <c:pt idx="43">
                  <c:v>0.68199836006249848</c:v>
                </c:pt>
                <c:pt idx="44">
                  <c:v>0.69465837045899725</c:v>
                </c:pt>
                <c:pt idx="45">
                  <c:v>0.70710678118654746</c:v>
                </c:pt>
                <c:pt idx="46">
                  <c:v>0.71933980033865108</c:v>
                </c:pt>
                <c:pt idx="47">
                  <c:v>0.73135370161917046</c:v>
                </c:pt>
                <c:pt idx="48">
                  <c:v>0.74314482547739424</c:v>
                </c:pt>
                <c:pt idx="49">
                  <c:v>0.75470958022277201</c:v>
                </c:pt>
                <c:pt idx="50">
                  <c:v>0.76604444311897801</c:v>
                </c:pt>
                <c:pt idx="51">
                  <c:v>0.7771459614569709</c:v>
                </c:pt>
                <c:pt idx="52">
                  <c:v>0.78801075360672201</c:v>
                </c:pt>
                <c:pt idx="53">
                  <c:v>0.79863551004729283</c:v>
                </c:pt>
                <c:pt idx="54">
                  <c:v>0.80901699437494745</c:v>
                </c:pt>
                <c:pt idx="55">
                  <c:v>0.8191520442889918</c:v>
                </c:pt>
                <c:pt idx="56">
                  <c:v>0.82903757255504174</c:v>
                </c:pt>
                <c:pt idx="57">
                  <c:v>0.83867056794542405</c:v>
                </c:pt>
                <c:pt idx="58">
                  <c:v>0.84804809615642596</c:v>
                </c:pt>
                <c:pt idx="59">
                  <c:v>0.85716730070211233</c:v>
                </c:pt>
                <c:pt idx="60">
                  <c:v>0.8660254037844386</c:v>
                </c:pt>
                <c:pt idx="61">
                  <c:v>0.87461970713939574</c:v>
                </c:pt>
                <c:pt idx="62">
                  <c:v>0.88294759285892688</c:v>
                </c:pt>
                <c:pt idx="63">
                  <c:v>0.89100652418836779</c:v>
                </c:pt>
                <c:pt idx="64">
                  <c:v>0.89879404629916704</c:v>
                </c:pt>
                <c:pt idx="65">
                  <c:v>0.90630778703664994</c:v>
                </c:pt>
                <c:pt idx="66">
                  <c:v>0.91354545764260087</c:v>
                </c:pt>
                <c:pt idx="67">
                  <c:v>0.92050485345244037</c:v>
                </c:pt>
                <c:pt idx="68">
                  <c:v>0.92718385456678742</c:v>
                </c:pt>
                <c:pt idx="69">
                  <c:v>0.93358042649720174</c:v>
                </c:pt>
                <c:pt idx="70">
                  <c:v>0.93969262078590832</c:v>
                </c:pt>
                <c:pt idx="71">
                  <c:v>0.94551857559931674</c:v>
                </c:pt>
                <c:pt idx="72">
                  <c:v>0.95105651629515353</c:v>
                </c:pt>
                <c:pt idx="73">
                  <c:v>0.95630475596303544</c:v>
                </c:pt>
                <c:pt idx="74">
                  <c:v>0.96126169593831889</c:v>
                </c:pt>
                <c:pt idx="75">
                  <c:v>0.96592582628906831</c:v>
                </c:pt>
                <c:pt idx="76">
                  <c:v>0.97029572627599647</c:v>
                </c:pt>
                <c:pt idx="77">
                  <c:v>0.97437006478523525</c:v>
                </c:pt>
                <c:pt idx="78">
                  <c:v>0.97814760073380558</c:v>
                </c:pt>
                <c:pt idx="79">
                  <c:v>0.98162718344766398</c:v>
                </c:pt>
                <c:pt idx="80">
                  <c:v>0.98480775301220802</c:v>
                </c:pt>
                <c:pt idx="81">
                  <c:v>0.98768834059513777</c:v>
                </c:pt>
                <c:pt idx="82">
                  <c:v>0.99026806874157036</c:v>
                </c:pt>
                <c:pt idx="83">
                  <c:v>0.99254615164132198</c:v>
                </c:pt>
                <c:pt idx="84">
                  <c:v>0.99452189536827329</c:v>
                </c:pt>
                <c:pt idx="85">
                  <c:v>0.99619469809174555</c:v>
                </c:pt>
                <c:pt idx="86">
                  <c:v>0.9975640502598242</c:v>
                </c:pt>
                <c:pt idx="87">
                  <c:v>0.99862953475457383</c:v>
                </c:pt>
                <c:pt idx="88">
                  <c:v>0.99939082701909576</c:v>
                </c:pt>
                <c:pt idx="89">
                  <c:v>0.99984769515639127</c:v>
                </c:pt>
                <c:pt idx="90">
                  <c:v>1</c:v>
                </c:pt>
                <c:pt idx="91">
                  <c:v>0.99984769515639127</c:v>
                </c:pt>
                <c:pt idx="92">
                  <c:v>0.99939082701909576</c:v>
                </c:pt>
                <c:pt idx="93">
                  <c:v>0.99862953475457383</c:v>
                </c:pt>
                <c:pt idx="94">
                  <c:v>0.9975640502598242</c:v>
                </c:pt>
                <c:pt idx="95">
                  <c:v>0.99619469809174555</c:v>
                </c:pt>
                <c:pt idx="96">
                  <c:v>0.99452189536827329</c:v>
                </c:pt>
                <c:pt idx="97">
                  <c:v>0.99254615164132209</c:v>
                </c:pt>
                <c:pt idx="98">
                  <c:v>0.99026806874157036</c:v>
                </c:pt>
                <c:pt idx="99">
                  <c:v>0.98768834059513777</c:v>
                </c:pt>
                <c:pt idx="100">
                  <c:v>0.98480775301220802</c:v>
                </c:pt>
                <c:pt idx="101">
                  <c:v>0.98162718344766398</c:v>
                </c:pt>
                <c:pt idx="102">
                  <c:v>0.97814760073380569</c:v>
                </c:pt>
                <c:pt idx="103">
                  <c:v>0.97437006478523525</c:v>
                </c:pt>
                <c:pt idx="104">
                  <c:v>0.97029572627599647</c:v>
                </c:pt>
                <c:pt idx="105">
                  <c:v>0.96592582628906831</c:v>
                </c:pt>
                <c:pt idx="106">
                  <c:v>0.96126169593831889</c:v>
                </c:pt>
                <c:pt idx="107">
                  <c:v>0.95630475596303555</c:v>
                </c:pt>
                <c:pt idx="108">
                  <c:v>0.95105651629515364</c:v>
                </c:pt>
                <c:pt idx="109">
                  <c:v>0.94551857559931685</c:v>
                </c:pt>
                <c:pt idx="110">
                  <c:v>0.93969262078590843</c:v>
                </c:pt>
                <c:pt idx="111">
                  <c:v>0.93358042649720174</c:v>
                </c:pt>
                <c:pt idx="112">
                  <c:v>0.92718385456678742</c:v>
                </c:pt>
                <c:pt idx="113">
                  <c:v>0.92050485345244026</c:v>
                </c:pt>
                <c:pt idx="114">
                  <c:v>0.91354545764260087</c:v>
                </c:pt>
                <c:pt idx="115">
                  <c:v>0.90630778703665005</c:v>
                </c:pt>
                <c:pt idx="116">
                  <c:v>0.89879404629916693</c:v>
                </c:pt>
                <c:pt idx="117">
                  <c:v>0.8910065241883679</c:v>
                </c:pt>
                <c:pt idx="118">
                  <c:v>0.88294759285892688</c:v>
                </c:pt>
                <c:pt idx="119">
                  <c:v>0.87461970713939585</c:v>
                </c:pt>
                <c:pt idx="120">
                  <c:v>0.86602540378443871</c:v>
                </c:pt>
                <c:pt idx="121">
                  <c:v>0.85716730070211233</c:v>
                </c:pt>
                <c:pt idx="122">
                  <c:v>0.84804809615642607</c:v>
                </c:pt>
                <c:pt idx="123">
                  <c:v>0.83867056794542394</c:v>
                </c:pt>
                <c:pt idx="124">
                  <c:v>0.82903757255504174</c:v>
                </c:pt>
                <c:pt idx="125">
                  <c:v>0.81915204428899169</c:v>
                </c:pt>
                <c:pt idx="126">
                  <c:v>0.80901699437494745</c:v>
                </c:pt>
                <c:pt idx="127">
                  <c:v>0.79863551004729272</c:v>
                </c:pt>
                <c:pt idx="128">
                  <c:v>0.78801075360672201</c:v>
                </c:pt>
                <c:pt idx="129">
                  <c:v>0.77714596145697101</c:v>
                </c:pt>
                <c:pt idx="130">
                  <c:v>0.76604444311897801</c:v>
                </c:pt>
                <c:pt idx="131">
                  <c:v>0.75470958022277213</c:v>
                </c:pt>
                <c:pt idx="132">
                  <c:v>0.74314482547739424</c:v>
                </c:pt>
                <c:pt idx="133">
                  <c:v>0.73135370161917057</c:v>
                </c:pt>
                <c:pt idx="134">
                  <c:v>0.71933980033865108</c:v>
                </c:pt>
                <c:pt idx="135">
                  <c:v>0.70710678118654757</c:v>
                </c:pt>
                <c:pt idx="136">
                  <c:v>0.69465837045899714</c:v>
                </c:pt>
                <c:pt idx="137">
                  <c:v>0.68199836006249859</c:v>
                </c:pt>
                <c:pt idx="138">
                  <c:v>0.66913060635885835</c:v>
                </c:pt>
                <c:pt idx="139">
                  <c:v>0.65605902899050728</c:v>
                </c:pt>
                <c:pt idx="140">
                  <c:v>0.64278760968653947</c:v>
                </c:pt>
                <c:pt idx="141">
                  <c:v>0.62932039104983739</c:v>
                </c:pt>
                <c:pt idx="142">
                  <c:v>0.6156614753256584</c:v>
                </c:pt>
                <c:pt idx="143">
                  <c:v>0.60181502315204816</c:v>
                </c:pt>
                <c:pt idx="144">
                  <c:v>0.58778525229247325</c:v>
                </c:pt>
                <c:pt idx="145">
                  <c:v>0.57357643635104594</c:v>
                </c:pt>
                <c:pt idx="146">
                  <c:v>0.5591929034707469</c:v>
                </c:pt>
                <c:pt idx="147">
                  <c:v>0.54463903501502731</c:v>
                </c:pt>
                <c:pt idx="148">
                  <c:v>0.5299192642332049</c:v>
                </c:pt>
                <c:pt idx="149">
                  <c:v>0.51503807491005438</c:v>
                </c:pt>
                <c:pt idx="150">
                  <c:v>0.49999999999999994</c:v>
                </c:pt>
                <c:pt idx="151">
                  <c:v>0.48480962024633717</c:v>
                </c:pt>
                <c:pt idx="152">
                  <c:v>0.46947156278589069</c:v>
                </c:pt>
                <c:pt idx="153">
                  <c:v>0.45399049973954686</c:v>
                </c:pt>
                <c:pt idx="154">
                  <c:v>0.43837114678907729</c:v>
                </c:pt>
                <c:pt idx="155">
                  <c:v>0.4226182617406995</c:v>
                </c:pt>
                <c:pt idx="156">
                  <c:v>0.40673664307580043</c:v>
                </c:pt>
                <c:pt idx="157">
                  <c:v>0.39073112848927377</c:v>
                </c:pt>
                <c:pt idx="158">
                  <c:v>0.37460659341591224</c:v>
                </c:pt>
                <c:pt idx="159">
                  <c:v>0.35836794954530021</c:v>
                </c:pt>
                <c:pt idx="160">
                  <c:v>0.34202014332566888</c:v>
                </c:pt>
                <c:pt idx="161">
                  <c:v>0.32556815445715659</c:v>
                </c:pt>
                <c:pt idx="162">
                  <c:v>0.30901699437494751</c:v>
                </c:pt>
                <c:pt idx="163">
                  <c:v>0.2923717047227366</c:v>
                </c:pt>
                <c:pt idx="164">
                  <c:v>0.27563735581699922</c:v>
                </c:pt>
                <c:pt idx="165">
                  <c:v>0.25881904510252102</c:v>
                </c:pt>
                <c:pt idx="166">
                  <c:v>0.24192189559966773</c:v>
                </c:pt>
                <c:pt idx="167">
                  <c:v>0.2249510543438652</c:v>
                </c:pt>
                <c:pt idx="168">
                  <c:v>0.20791169081775931</c:v>
                </c:pt>
                <c:pt idx="169">
                  <c:v>0.19080899537654497</c:v>
                </c:pt>
                <c:pt idx="170">
                  <c:v>0.17364817766693028</c:v>
                </c:pt>
                <c:pt idx="171">
                  <c:v>0.15643446504023098</c:v>
                </c:pt>
                <c:pt idx="172">
                  <c:v>0.13917310096006533</c:v>
                </c:pt>
                <c:pt idx="173">
                  <c:v>0.12186934340514755</c:v>
                </c:pt>
                <c:pt idx="174">
                  <c:v>0.10452846326765373</c:v>
                </c:pt>
                <c:pt idx="175">
                  <c:v>8.7155742747658194E-2</c:v>
                </c:pt>
                <c:pt idx="176">
                  <c:v>6.9756473744125524E-2</c:v>
                </c:pt>
                <c:pt idx="177">
                  <c:v>5.2335956242943807E-2</c:v>
                </c:pt>
                <c:pt idx="178">
                  <c:v>3.4899496702501143E-2</c:v>
                </c:pt>
                <c:pt idx="179">
                  <c:v>1.7452406437283439E-2</c:v>
                </c:pt>
                <c:pt idx="180">
                  <c:v>1.22514845490862E-16</c:v>
                </c:pt>
                <c:pt idx="181">
                  <c:v>-1.7452406437283637E-2</c:v>
                </c:pt>
                <c:pt idx="182">
                  <c:v>-3.48994967025009E-2</c:v>
                </c:pt>
                <c:pt idx="183">
                  <c:v>-5.2335956242943557E-2</c:v>
                </c:pt>
                <c:pt idx="184">
                  <c:v>-6.9756473744125275E-2</c:v>
                </c:pt>
                <c:pt idx="185">
                  <c:v>-8.7155742747657944E-2</c:v>
                </c:pt>
                <c:pt idx="186">
                  <c:v>-0.1045284632676535</c:v>
                </c:pt>
                <c:pt idx="187">
                  <c:v>-0.12186934340514731</c:v>
                </c:pt>
                <c:pt idx="188">
                  <c:v>-0.13917310096006552</c:v>
                </c:pt>
                <c:pt idx="189">
                  <c:v>-0.15643446504023073</c:v>
                </c:pt>
                <c:pt idx="190">
                  <c:v>-0.17364817766693047</c:v>
                </c:pt>
                <c:pt idx="191">
                  <c:v>-0.19080899537654472</c:v>
                </c:pt>
                <c:pt idx="192">
                  <c:v>-0.20791169081775951</c:v>
                </c:pt>
                <c:pt idx="193">
                  <c:v>-0.22495105434386498</c:v>
                </c:pt>
                <c:pt idx="194">
                  <c:v>-0.24192189559966751</c:v>
                </c:pt>
                <c:pt idx="195">
                  <c:v>-0.25881904510252079</c:v>
                </c:pt>
                <c:pt idx="196">
                  <c:v>-0.275637355816999</c:v>
                </c:pt>
                <c:pt idx="197">
                  <c:v>-0.29237170472273677</c:v>
                </c:pt>
                <c:pt idx="198">
                  <c:v>-0.30901699437494728</c:v>
                </c:pt>
                <c:pt idx="199">
                  <c:v>-0.32556815445715676</c:v>
                </c:pt>
                <c:pt idx="200">
                  <c:v>-0.34202014332566866</c:v>
                </c:pt>
                <c:pt idx="201">
                  <c:v>-0.35836794954530043</c:v>
                </c:pt>
                <c:pt idx="202">
                  <c:v>-0.37460659341591201</c:v>
                </c:pt>
                <c:pt idx="203">
                  <c:v>-0.39073112848927355</c:v>
                </c:pt>
                <c:pt idx="204">
                  <c:v>-0.40673664307580021</c:v>
                </c:pt>
                <c:pt idx="205">
                  <c:v>-0.42261826174069927</c:v>
                </c:pt>
                <c:pt idx="206">
                  <c:v>-0.43837114678907746</c:v>
                </c:pt>
                <c:pt idx="207">
                  <c:v>-0.45399049973954669</c:v>
                </c:pt>
                <c:pt idx="208">
                  <c:v>-0.46947156278589086</c:v>
                </c:pt>
                <c:pt idx="209">
                  <c:v>-0.48480962024633695</c:v>
                </c:pt>
                <c:pt idx="210">
                  <c:v>-0.50000000000000011</c:v>
                </c:pt>
                <c:pt idx="211">
                  <c:v>-0.51503807491005416</c:v>
                </c:pt>
                <c:pt idx="212">
                  <c:v>-0.52991926423320479</c:v>
                </c:pt>
                <c:pt idx="213">
                  <c:v>-0.54463903501502708</c:v>
                </c:pt>
                <c:pt idx="214">
                  <c:v>-0.55919290347074668</c:v>
                </c:pt>
                <c:pt idx="215">
                  <c:v>-0.57357643635104616</c:v>
                </c:pt>
                <c:pt idx="216">
                  <c:v>-0.58778525229247303</c:v>
                </c:pt>
                <c:pt idx="217">
                  <c:v>-0.60181502315204838</c:v>
                </c:pt>
                <c:pt idx="218">
                  <c:v>-0.61566147532565818</c:v>
                </c:pt>
                <c:pt idx="219">
                  <c:v>-0.62932039104983761</c:v>
                </c:pt>
                <c:pt idx="220">
                  <c:v>-0.64278760968653925</c:v>
                </c:pt>
                <c:pt idx="221">
                  <c:v>-0.65605902899050705</c:v>
                </c:pt>
                <c:pt idx="222">
                  <c:v>-0.66913060635885824</c:v>
                </c:pt>
                <c:pt idx="223">
                  <c:v>-0.68199836006249837</c:v>
                </c:pt>
                <c:pt idx="224">
                  <c:v>-0.69465837045899737</c:v>
                </c:pt>
                <c:pt idx="225">
                  <c:v>-0.70710678118654746</c:v>
                </c:pt>
                <c:pt idx="226">
                  <c:v>-0.71933980033865119</c:v>
                </c:pt>
                <c:pt idx="227">
                  <c:v>-0.73135370161917046</c:v>
                </c:pt>
                <c:pt idx="228">
                  <c:v>-0.74314482547739436</c:v>
                </c:pt>
                <c:pt idx="229">
                  <c:v>-0.75470958022277201</c:v>
                </c:pt>
                <c:pt idx="230">
                  <c:v>-0.7660444431189779</c:v>
                </c:pt>
                <c:pt idx="231">
                  <c:v>-0.77714596145697057</c:v>
                </c:pt>
                <c:pt idx="232">
                  <c:v>-0.78801075360672213</c:v>
                </c:pt>
                <c:pt idx="233">
                  <c:v>-0.79863551004729283</c:v>
                </c:pt>
                <c:pt idx="234">
                  <c:v>-0.80901699437494734</c:v>
                </c:pt>
                <c:pt idx="235">
                  <c:v>-0.81915204428899158</c:v>
                </c:pt>
                <c:pt idx="236">
                  <c:v>-0.82903757255504185</c:v>
                </c:pt>
                <c:pt idx="237">
                  <c:v>-0.83867056794542405</c:v>
                </c:pt>
                <c:pt idx="238">
                  <c:v>-0.84804809615642596</c:v>
                </c:pt>
                <c:pt idx="239">
                  <c:v>-0.85716730070211211</c:v>
                </c:pt>
                <c:pt idx="240">
                  <c:v>-0.86602540378443837</c:v>
                </c:pt>
                <c:pt idx="241">
                  <c:v>-0.87461970713939596</c:v>
                </c:pt>
                <c:pt idx="242">
                  <c:v>-0.88294759285892699</c:v>
                </c:pt>
                <c:pt idx="243">
                  <c:v>-0.89100652418836779</c:v>
                </c:pt>
                <c:pt idx="244">
                  <c:v>-0.89879404629916682</c:v>
                </c:pt>
                <c:pt idx="245">
                  <c:v>-0.90630778703665005</c:v>
                </c:pt>
                <c:pt idx="246">
                  <c:v>-0.91354545764260098</c:v>
                </c:pt>
                <c:pt idx="247">
                  <c:v>-0.92050485345244026</c:v>
                </c:pt>
                <c:pt idx="248">
                  <c:v>-0.92718385456678731</c:v>
                </c:pt>
                <c:pt idx="249">
                  <c:v>-0.93358042649720163</c:v>
                </c:pt>
                <c:pt idx="250">
                  <c:v>-0.93969262078590843</c:v>
                </c:pt>
                <c:pt idx="251">
                  <c:v>-0.94551857559931685</c:v>
                </c:pt>
                <c:pt idx="252">
                  <c:v>-0.95105651629515353</c:v>
                </c:pt>
                <c:pt idx="253">
                  <c:v>-0.95630475596303532</c:v>
                </c:pt>
                <c:pt idx="254">
                  <c:v>-0.96126169593831901</c:v>
                </c:pt>
                <c:pt idx="255">
                  <c:v>-0.96592582628906831</c:v>
                </c:pt>
                <c:pt idx="256">
                  <c:v>-0.97029572627599647</c:v>
                </c:pt>
                <c:pt idx="257">
                  <c:v>-0.97437006478523513</c:v>
                </c:pt>
                <c:pt idx="258">
                  <c:v>-0.97814760073380558</c:v>
                </c:pt>
                <c:pt idx="259">
                  <c:v>-0.98162718344766398</c:v>
                </c:pt>
                <c:pt idx="260">
                  <c:v>-0.98480775301220802</c:v>
                </c:pt>
                <c:pt idx="261">
                  <c:v>-0.98768834059513766</c:v>
                </c:pt>
                <c:pt idx="262">
                  <c:v>-0.99026806874157025</c:v>
                </c:pt>
                <c:pt idx="263">
                  <c:v>-0.99254615164132209</c:v>
                </c:pt>
                <c:pt idx="264">
                  <c:v>-0.9945218953682734</c:v>
                </c:pt>
                <c:pt idx="265">
                  <c:v>-0.99619469809174555</c:v>
                </c:pt>
                <c:pt idx="266">
                  <c:v>-0.9975640502598242</c:v>
                </c:pt>
                <c:pt idx="267">
                  <c:v>-0.99862953475457383</c:v>
                </c:pt>
                <c:pt idx="268">
                  <c:v>-0.99939082701909576</c:v>
                </c:pt>
                <c:pt idx="269">
                  <c:v>-0.99984769515639127</c:v>
                </c:pt>
                <c:pt idx="270">
                  <c:v>-1</c:v>
                </c:pt>
                <c:pt idx="271">
                  <c:v>-0.99984769515639127</c:v>
                </c:pt>
                <c:pt idx="272">
                  <c:v>-0.99939082701909576</c:v>
                </c:pt>
                <c:pt idx="273">
                  <c:v>-0.99862953475457383</c:v>
                </c:pt>
                <c:pt idx="274">
                  <c:v>-0.99756405025982431</c:v>
                </c:pt>
                <c:pt idx="275">
                  <c:v>-0.99619469809174555</c:v>
                </c:pt>
                <c:pt idx="276">
                  <c:v>-0.9945218953682734</c:v>
                </c:pt>
                <c:pt idx="277">
                  <c:v>-0.99254615164132198</c:v>
                </c:pt>
                <c:pt idx="278">
                  <c:v>-0.99026806874157036</c:v>
                </c:pt>
                <c:pt idx="279">
                  <c:v>-0.98768834059513777</c:v>
                </c:pt>
                <c:pt idx="280">
                  <c:v>-0.98480775301220813</c:v>
                </c:pt>
                <c:pt idx="281">
                  <c:v>-0.98162718344766386</c:v>
                </c:pt>
                <c:pt idx="282">
                  <c:v>-0.97814760073380558</c:v>
                </c:pt>
                <c:pt idx="283">
                  <c:v>-0.97437006478523525</c:v>
                </c:pt>
                <c:pt idx="284">
                  <c:v>-0.97029572627599658</c:v>
                </c:pt>
                <c:pt idx="285">
                  <c:v>-0.96592582628906842</c:v>
                </c:pt>
                <c:pt idx="286">
                  <c:v>-0.96126169593831878</c:v>
                </c:pt>
                <c:pt idx="287">
                  <c:v>-0.95630475596303544</c:v>
                </c:pt>
                <c:pt idx="288">
                  <c:v>-0.95105651629515364</c:v>
                </c:pt>
                <c:pt idx="289">
                  <c:v>-0.94551857559931696</c:v>
                </c:pt>
                <c:pt idx="290">
                  <c:v>-0.93969262078590832</c:v>
                </c:pt>
                <c:pt idx="291">
                  <c:v>-0.93358042649720174</c:v>
                </c:pt>
                <c:pt idx="292">
                  <c:v>-0.92718385456678742</c:v>
                </c:pt>
                <c:pt idx="293">
                  <c:v>-0.92050485345244049</c:v>
                </c:pt>
                <c:pt idx="294">
                  <c:v>-0.91354545764260109</c:v>
                </c:pt>
                <c:pt idx="295">
                  <c:v>-0.90630778703664994</c:v>
                </c:pt>
                <c:pt idx="296">
                  <c:v>-0.89879404629916704</c:v>
                </c:pt>
                <c:pt idx="297">
                  <c:v>-0.8910065241883679</c:v>
                </c:pt>
                <c:pt idx="298">
                  <c:v>-0.8829475928589271</c:v>
                </c:pt>
                <c:pt idx="299">
                  <c:v>-0.87461970713939563</c:v>
                </c:pt>
                <c:pt idx="300">
                  <c:v>-0.8660254037844386</c:v>
                </c:pt>
                <c:pt idx="301">
                  <c:v>-0.85716730070211233</c:v>
                </c:pt>
                <c:pt idx="302">
                  <c:v>-0.84804809615642618</c:v>
                </c:pt>
                <c:pt idx="303">
                  <c:v>-0.83867056794542427</c:v>
                </c:pt>
                <c:pt idx="304">
                  <c:v>-0.82903757255504162</c:v>
                </c:pt>
                <c:pt idx="305">
                  <c:v>-0.8191520442889918</c:v>
                </c:pt>
                <c:pt idx="306">
                  <c:v>-0.80901699437494756</c:v>
                </c:pt>
                <c:pt idx="307">
                  <c:v>-0.79863551004729305</c:v>
                </c:pt>
                <c:pt idx="308">
                  <c:v>-0.78801075360672179</c:v>
                </c:pt>
                <c:pt idx="309">
                  <c:v>-0.77714596145697079</c:v>
                </c:pt>
                <c:pt idx="310">
                  <c:v>-0.76604444311897812</c:v>
                </c:pt>
                <c:pt idx="311">
                  <c:v>-0.75470958022277224</c:v>
                </c:pt>
                <c:pt idx="312">
                  <c:v>-0.74314482547739458</c:v>
                </c:pt>
                <c:pt idx="313">
                  <c:v>-0.73135370161917035</c:v>
                </c:pt>
                <c:pt idx="314">
                  <c:v>-0.71933980033865119</c:v>
                </c:pt>
                <c:pt idx="315">
                  <c:v>-0.70710678118654768</c:v>
                </c:pt>
                <c:pt idx="316">
                  <c:v>-0.69465837045899759</c:v>
                </c:pt>
                <c:pt idx="317">
                  <c:v>-0.68199836006249825</c:v>
                </c:pt>
                <c:pt idx="318">
                  <c:v>-0.66913060635885813</c:v>
                </c:pt>
                <c:pt idx="319">
                  <c:v>-0.65605902899050739</c:v>
                </c:pt>
                <c:pt idx="320">
                  <c:v>-0.64278760968653958</c:v>
                </c:pt>
                <c:pt idx="321">
                  <c:v>-0.62932039104983784</c:v>
                </c:pt>
                <c:pt idx="322">
                  <c:v>-0.61566147532565818</c:v>
                </c:pt>
                <c:pt idx="323">
                  <c:v>-0.60181502315204827</c:v>
                </c:pt>
                <c:pt idx="324">
                  <c:v>-0.58778525229247336</c:v>
                </c:pt>
                <c:pt idx="325">
                  <c:v>-0.57357643635104649</c:v>
                </c:pt>
                <c:pt idx="326">
                  <c:v>-0.55919290347074657</c:v>
                </c:pt>
                <c:pt idx="327">
                  <c:v>-0.54463903501502697</c:v>
                </c:pt>
                <c:pt idx="328">
                  <c:v>-0.52991926423320501</c:v>
                </c:pt>
                <c:pt idx="329">
                  <c:v>-0.51503807491005449</c:v>
                </c:pt>
                <c:pt idx="330">
                  <c:v>-0.50000000000000044</c:v>
                </c:pt>
                <c:pt idx="331">
                  <c:v>-0.48480962024633689</c:v>
                </c:pt>
                <c:pt idx="332">
                  <c:v>-0.46947156278589081</c:v>
                </c:pt>
                <c:pt idx="333">
                  <c:v>-0.45399049973954697</c:v>
                </c:pt>
                <c:pt idx="334">
                  <c:v>-0.43837114678907779</c:v>
                </c:pt>
                <c:pt idx="335">
                  <c:v>-0.42261826174069922</c:v>
                </c:pt>
                <c:pt idx="336">
                  <c:v>-0.40673664307580015</c:v>
                </c:pt>
                <c:pt idx="337">
                  <c:v>-0.39073112848927388</c:v>
                </c:pt>
                <c:pt idx="338">
                  <c:v>-0.37460659341591235</c:v>
                </c:pt>
                <c:pt idx="339">
                  <c:v>-0.35836794954530077</c:v>
                </c:pt>
                <c:pt idx="340">
                  <c:v>-0.3420201433256686</c:v>
                </c:pt>
                <c:pt idx="341">
                  <c:v>-0.3255681544571567</c:v>
                </c:pt>
                <c:pt idx="342">
                  <c:v>-0.30901699437494762</c:v>
                </c:pt>
                <c:pt idx="343">
                  <c:v>-0.29237170472273716</c:v>
                </c:pt>
                <c:pt idx="344">
                  <c:v>-0.27563735581699894</c:v>
                </c:pt>
                <c:pt idx="345">
                  <c:v>-0.25881904510252068</c:v>
                </c:pt>
                <c:pt idx="346">
                  <c:v>-0.24192189559966787</c:v>
                </c:pt>
                <c:pt idx="347">
                  <c:v>-0.22495105434386534</c:v>
                </c:pt>
                <c:pt idx="348">
                  <c:v>-0.20791169081775987</c:v>
                </c:pt>
                <c:pt idx="349">
                  <c:v>-0.19080899537654467</c:v>
                </c:pt>
                <c:pt idx="350">
                  <c:v>-0.17364817766693039</c:v>
                </c:pt>
                <c:pt idx="351">
                  <c:v>-0.15643446504023112</c:v>
                </c:pt>
                <c:pt idx="352">
                  <c:v>-0.13917310096006588</c:v>
                </c:pt>
                <c:pt idx="353">
                  <c:v>-0.12186934340514723</c:v>
                </c:pt>
                <c:pt idx="354">
                  <c:v>-0.10452846326765342</c:v>
                </c:pt>
                <c:pt idx="355">
                  <c:v>-8.7155742747658319E-2</c:v>
                </c:pt>
                <c:pt idx="356">
                  <c:v>-6.9756473744125636E-2</c:v>
                </c:pt>
                <c:pt idx="357">
                  <c:v>-5.2335956242944369E-2</c:v>
                </c:pt>
                <c:pt idx="358">
                  <c:v>-3.4899496702500823E-2</c:v>
                </c:pt>
                <c:pt idx="359">
                  <c:v>-1.745240643728356E-2</c:v>
                </c:pt>
                <c:pt idx="360">
                  <c:v>-2.45029690981724E-16</c:v>
                </c:pt>
              </c:numCache>
            </c:numRef>
          </c:yVal>
          <c:smooth val="1"/>
        </c:ser>
        <c:dLbls>
          <c:showLegendKey val="0"/>
          <c:showVal val="0"/>
          <c:showCatName val="0"/>
          <c:showSerName val="0"/>
          <c:showPercent val="0"/>
          <c:showBubbleSize val="0"/>
        </c:dLbls>
        <c:axId val="119308672"/>
        <c:axId val="119310208"/>
      </c:scatterChart>
      <c:valAx>
        <c:axId val="119308672"/>
        <c:scaling>
          <c:orientation val="minMax"/>
          <c:max val="405"/>
          <c:min val="-45"/>
        </c:scaling>
        <c:delete val="1"/>
        <c:axPos val="b"/>
        <c:minorGridlines/>
        <c:numFmt formatCode="General" sourceLinked="1"/>
        <c:majorTickMark val="out"/>
        <c:minorTickMark val="none"/>
        <c:tickLblPos val="nextTo"/>
        <c:crossAx val="119310208"/>
        <c:crosses val="autoZero"/>
        <c:crossBetween val="midCat"/>
        <c:majorUnit val="100"/>
        <c:minorUnit val="45"/>
      </c:valAx>
      <c:valAx>
        <c:axId val="119310208"/>
        <c:scaling>
          <c:orientation val="minMax"/>
        </c:scaling>
        <c:delete val="1"/>
        <c:axPos val="l"/>
        <c:minorGridlines/>
        <c:numFmt formatCode="General" sourceLinked="1"/>
        <c:majorTickMark val="out"/>
        <c:minorTickMark val="none"/>
        <c:tickLblPos val="nextTo"/>
        <c:crossAx val="119308672"/>
        <c:crosses val="autoZero"/>
        <c:crossBetween val="midCat"/>
        <c:majorUnit val="0.5"/>
        <c:minorUnit val="0.25"/>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plus"/>
            <c:size val="9"/>
            <c:spPr>
              <a:ln w="19050">
                <a:solidFill>
                  <a:schemeClr val="tx1"/>
                </a:solidFill>
              </a:ln>
            </c:spPr>
          </c:marker>
          <c:trendline>
            <c:spPr>
              <a:ln w="25400">
                <a:solidFill>
                  <a:schemeClr val="tx1"/>
                </a:solidFill>
                <a:prstDash val="solid"/>
              </a:ln>
            </c:spPr>
            <c:trendlineType val="linear"/>
            <c:dispRSqr val="0"/>
            <c:dispEq val="0"/>
          </c:trendline>
          <c:xVal>
            <c:numRef>
              <c:f>Sheet1!$B$2:$B$12</c:f>
              <c:numCache>
                <c:formatCode>General</c:formatCode>
                <c:ptCount val="11"/>
                <c:pt idx="0">
                  <c:v>0</c:v>
                </c:pt>
                <c:pt idx="1">
                  <c:v>0.02</c:v>
                </c:pt>
                <c:pt idx="2">
                  <c:v>0.04</c:v>
                </c:pt>
                <c:pt idx="3">
                  <c:v>0.06</c:v>
                </c:pt>
                <c:pt idx="4">
                  <c:v>0.08</c:v>
                </c:pt>
                <c:pt idx="5">
                  <c:v>0.1</c:v>
                </c:pt>
                <c:pt idx="6">
                  <c:v>0.12</c:v>
                </c:pt>
                <c:pt idx="7">
                  <c:v>0.14000000000000001</c:v>
                </c:pt>
                <c:pt idx="8">
                  <c:v>0.16</c:v>
                </c:pt>
                <c:pt idx="9">
                  <c:v>0.18</c:v>
                </c:pt>
                <c:pt idx="10">
                  <c:v>0.2</c:v>
                </c:pt>
              </c:numCache>
            </c:numRef>
          </c:xVal>
          <c:yVal>
            <c:numRef>
              <c:f>Sheet1!$C$2:$C$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yVal>
          <c:smooth val="0"/>
        </c:ser>
        <c:dLbls>
          <c:showLegendKey val="0"/>
          <c:showVal val="0"/>
          <c:showCatName val="0"/>
          <c:showSerName val="0"/>
          <c:showPercent val="0"/>
          <c:showBubbleSize val="0"/>
        </c:dLbls>
        <c:axId val="193269120"/>
        <c:axId val="200160768"/>
      </c:scatterChart>
      <c:valAx>
        <c:axId val="193269120"/>
        <c:scaling>
          <c:orientation val="minMax"/>
          <c:max val="0.2"/>
        </c:scaling>
        <c:delete val="0"/>
        <c:axPos val="b"/>
        <c:minorGridlines/>
        <c:title>
          <c:tx>
            <c:rich>
              <a:bodyPr/>
              <a:lstStyle/>
              <a:p>
                <a:pPr>
                  <a:defRPr/>
                </a:pPr>
                <a:r>
                  <a:rPr lang="en-GB" sz="1400">
                    <a:latin typeface="Tahoma" pitchFamily="34" charset="0"/>
                    <a:ea typeface="Tahoma" pitchFamily="34" charset="0"/>
                    <a:cs typeface="Tahoma" pitchFamily="34" charset="0"/>
                  </a:rPr>
                  <a:t>Current / A</a:t>
                </a:r>
              </a:p>
            </c:rich>
          </c:tx>
          <c:layout>
            <c:manualLayout>
              <c:xMode val="edge"/>
              <c:yMode val="edge"/>
              <c:x val="0.65426695784806754"/>
              <c:y val="0.68971385139862362"/>
            </c:manualLayout>
          </c:layout>
          <c:overlay val="0"/>
        </c:title>
        <c:numFmt formatCode="General" sourceLinked="1"/>
        <c:majorTickMark val="out"/>
        <c:minorTickMark val="none"/>
        <c:tickLblPos val="nextTo"/>
        <c:txPr>
          <a:bodyPr/>
          <a:lstStyle/>
          <a:p>
            <a:pPr>
              <a:defRPr sz="1200" baseline="0">
                <a:latin typeface="Tahoma" pitchFamily="34" charset="0"/>
              </a:defRPr>
            </a:pPr>
            <a:endParaRPr lang="en-US"/>
          </a:p>
        </c:txPr>
        <c:crossAx val="200160768"/>
        <c:crosses val="autoZero"/>
        <c:crossBetween val="midCat"/>
        <c:minorUnit val="5.0000000000000001E-3"/>
      </c:valAx>
      <c:valAx>
        <c:axId val="200160768"/>
        <c:scaling>
          <c:orientation val="minMax"/>
          <c:max val="10"/>
        </c:scaling>
        <c:delete val="0"/>
        <c:axPos val="l"/>
        <c:minorGridlines/>
        <c:title>
          <c:tx>
            <c:rich>
              <a:bodyPr rot="-5400000" vert="horz"/>
              <a:lstStyle/>
              <a:p>
                <a:pPr>
                  <a:defRPr sz="1400">
                    <a:latin typeface="Tahoma" pitchFamily="34" charset="0"/>
                    <a:ea typeface="Tahoma" pitchFamily="34" charset="0"/>
                    <a:cs typeface="Tahoma" pitchFamily="34" charset="0"/>
                  </a:defRPr>
                </a:pPr>
                <a:r>
                  <a:rPr lang="en-GB" sz="1400">
                    <a:latin typeface="Tahoma" pitchFamily="34" charset="0"/>
                    <a:ea typeface="Tahoma" pitchFamily="34" charset="0"/>
                    <a:cs typeface="Tahoma" pitchFamily="34" charset="0"/>
                  </a:rPr>
                  <a:t>Potential Difference / V</a:t>
                </a:r>
              </a:p>
            </c:rich>
          </c:tx>
          <c:overlay val="0"/>
        </c:title>
        <c:numFmt formatCode="General" sourceLinked="1"/>
        <c:majorTickMark val="out"/>
        <c:minorTickMark val="none"/>
        <c:tickLblPos val="nextTo"/>
        <c:txPr>
          <a:bodyPr/>
          <a:lstStyle/>
          <a:p>
            <a:pPr>
              <a:defRPr sz="1200" baseline="0">
                <a:latin typeface="Tahoma" pitchFamily="34" charset="0"/>
              </a:defRPr>
            </a:pPr>
            <a:endParaRPr lang="en-US"/>
          </a:p>
        </c:txPr>
        <c:crossAx val="193269120"/>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solidFill>
          <a:srgbClr val="FFFF00"/>
        </a:solidFill>
        <a:ln w="76200" cmpd="thickThin">
          <a:solidFill>
            <a:srgbClr val="622423"/>
          </a:solidFill>
          <a:miter lim="800000"/>
          <a:headEnd/>
          <a:tailEnd/>
        </a:ln>
        <a:extLst/>
      </a:spPr>
      <a:bodyPr rot="0" vert="horz" wrap="square" lIns="137160" tIns="91440" rIns="137160" bIns="91440" anchor="ctr" anchorCtr="0" upright="1">
        <a:sp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12-0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32AA11F-41D9-4ECD-BB45-9859A10C0C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4</Pages>
  <Words>18833</Words>
  <Characters>107354</Characters>
  <Application>Microsoft Office Word</Application>
  <DocSecurity>0</DocSecurity>
  <Lines>894</Lines>
  <Paragraphs>251</Paragraphs>
  <ScaleCrop>false</ScaleCrop>
  <HeadingPairs>
    <vt:vector size="2" baseType="variant">
      <vt:variant>
        <vt:lpstr>Title</vt:lpstr>
      </vt:variant>
      <vt:variant>
        <vt:i4>1</vt:i4>
      </vt:variant>
    </vt:vector>
  </HeadingPairs>
  <TitlesOfParts>
    <vt:vector size="1" baseType="lpstr">
      <vt:lpstr>National 5  Electricity</vt:lpstr>
    </vt:vector>
  </TitlesOfParts>
  <Company>LockerbieAcademy</Company>
  <LinksUpToDate>false</LinksUpToDate>
  <CharactersWithSpaces>1259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5  Electricity</dc:title>
  <dc:subject>ELECTRICITY</dc:subject>
  <dc:creator>Mrs J A Hargreaves</dc:creator>
  <cp:lastModifiedBy>Jennie Hargreaves</cp:lastModifiedBy>
  <cp:revision>2</cp:revision>
  <cp:lastPrinted>2017-12-01T20:58:00Z</cp:lastPrinted>
  <dcterms:created xsi:type="dcterms:W3CDTF">2017-12-31T16:19:00Z</dcterms:created>
  <dcterms:modified xsi:type="dcterms:W3CDTF">2017-12-31T16:19:00Z</dcterms:modified>
</cp:coreProperties>
</file>